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ink/ink1.xml" ContentType="application/inkml+xml"/>
  <Override PartName="/ppt/tags/tag1.xml" ContentType="application/vnd.openxmlformats-officedocument.presentationml.tags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411" r:id="rId2"/>
    <p:sldId id="440" r:id="rId3"/>
    <p:sldId id="419" r:id="rId4"/>
    <p:sldId id="420" r:id="rId5"/>
    <p:sldId id="421" r:id="rId6"/>
    <p:sldId id="422" r:id="rId7"/>
    <p:sldId id="423" r:id="rId8"/>
    <p:sldId id="424" r:id="rId9"/>
    <p:sldId id="425" r:id="rId10"/>
    <p:sldId id="426" r:id="rId11"/>
    <p:sldId id="441" r:id="rId12"/>
    <p:sldId id="443" r:id="rId13"/>
    <p:sldId id="444" r:id="rId14"/>
    <p:sldId id="445" r:id="rId15"/>
    <p:sldId id="446" r:id="rId16"/>
    <p:sldId id="447" r:id="rId17"/>
    <p:sldId id="448" r:id="rId18"/>
    <p:sldId id="449" r:id="rId19"/>
    <p:sldId id="450" r:id="rId20"/>
    <p:sldId id="451" r:id="rId21"/>
    <p:sldId id="463" r:id="rId22"/>
    <p:sldId id="461" r:id="rId23"/>
    <p:sldId id="380" r:id="rId24"/>
    <p:sldId id="462" r:id="rId25"/>
    <p:sldId id="454" r:id="rId26"/>
    <p:sldId id="464" r:id="rId27"/>
    <p:sldId id="465" r:id="rId28"/>
    <p:sldId id="466" r:id="rId29"/>
    <p:sldId id="467" r:id="rId30"/>
    <p:sldId id="455" r:id="rId31"/>
    <p:sldId id="468" r:id="rId32"/>
    <p:sldId id="469" r:id="rId33"/>
    <p:sldId id="456" r:id="rId34"/>
    <p:sldId id="470" r:id="rId35"/>
    <p:sldId id="471" r:id="rId36"/>
    <p:sldId id="472" r:id="rId37"/>
    <p:sldId id="473" r:id="rId38"/>
    <p:sldId id="382" r:id="rId39"/>
    <p:sldId id="384" r:id="rId40"/>
    <p:sldId id="385" r:id="rId41"/>
    <p:sldId id="474" r:id="rId42"/>
    <p:sldId id="324" r:id="rId43"/>
    <p:sldId id="475" r:id="rId44"/>
    <p:sldId id="320" r:id="rId45"/>
    <p:sldId id="476" r:id="rId46"/>
    <p:sldId id="458" r:id="rId47"/>
    <p:sldId id="386" r:id="rId48"/>
    <p:sldId id="459" r:id="rId49"/>
    <p:sldId id="477" r:id="rId5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1" autoAdjust="0"/>
    <p:restoredTop sz="90402" autoAdjust="0"/>
  </p:normalViewPr>
  <p:slideViewPr>
    <p:cSldViewPr snapToGrid="0">
      <p:cViewPr varScale="1">
        <p:scale>
          <a:sx n="50" d="100"/>
          <a:sy n="50" d="100"/>
        </p:scale>
        <p:origin x="830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9" d="100"/>
        <a:sy n="5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9.wmf"/><Relationship Id="rId1" Type="http://schemas.openxmlformats.org/officeDocument/2006/relationships/image" Target="../media/image12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30:59.7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52 1947 8287 0,'0'0'736'0,"0"0"-592"0,0 0-144 0,0 0 0 16,0 0 1584-16,0 0 272 0,0 0 64 0,0-7 16 15,-1 0-1264-15,1 7-256 0,0 0-48 0,0 0-16 16,0 0-352-16,0 0 144 0,0 0-144 0,0 0 0 0,0 0 256 0,0 0-48 16,0 0-16-16,0 0 0 0,0 0 144 0,0 0 32 15,0 0 0-15,0 0 0 0,0 0 144 0,0 0 16 16,9 2 16-16,0 0 0 0,0-3-112 0,3 2-32 16,-1 2 0-16,2 0 0 0,1-7-64 0,2 4-16 15,-1 1 0-15,1 2 0 0,-1-3-144 0,4 3-48 16,3 1 0-16,-1 1 0 0,3-1 48 0,-2 2 0 15,2 0 0-15,1 1 0 0,3-2 80 0,-1 1 32 16,3-3 0-16,1 2 0 0,1 0 32 0,4-2 0 16,4-2 0-16,0 2 0 0,2 1-160 0,1-1-32 15,1 2 0-15,0-1 0 0,2 1-128 0,3 0 192 16,-2-4-192-16,2 4 192 0,5-2-192 0,1 1 0 0,2 1 0 0,-3-2 0 16,1 0 0-16,-1-1 0 0,2 0 0 0,4-2 0 15,-2-2 0-15,4 1-176 0,1-1 176 0,1 1-128 16,-5 2-32-16,3-1 0 0,1-2 0 0,3 0 0 15,-2-3 160-15,1 4 0 0,0-1 0 0,-1 0 0 16,-1 0 0-16,3 1 0 0,0-3 0 0,3 2 128 16,3 0-128-16,-2 0-128 0,-5-1 128 15,5-1-192-15,-1-3 192 0,5 2 0 16,0 2-144-16,1-1 144 0,-2 1 0 0,0-1 0 16,-1-2 0-16,3 3 0 0,2 1 0 0,-1 2 0 15,-4 2 0-15,4-2 0 0,-2-6 0 0,3 5 160 16,3 3-16-16,-5 1 0 0,-2-1-144 0,-2-2 0 0,-1 2 0 0,2 0 0 15,1 2 0-15,-5 1 0 0,-2 2 0 0,-1-1 0 0,-4-1 0 16,1-2 0-16,-1 2 0 0,1 2 0 0,1 0 0 16,-4 0 0-16,-4 2 0 0,-1-3 0 0,-1-3 0 0,-3 0 192 15,1-1-192-15,1 1 192 0,-4-1-192 16,-2 0 0-16,1-1 0 0,-1 2-176 0,-6 0 176 0,2-2 0 16,0 0 0-16,-1-1 128 0,-1 1 0 0,2-1 16 15,-3-2 0-15,0 1 0 0,-3 1 48 0,-2 1 0 16,-2 1 0-16,-3 1 0 0,-1-1 32 15,-2 0 16-15,-4-2 0 0,1 0 0 0,-3 3-48 0,0-1 0 16,-1-1 0-16,-1 2 0 0,0-1-192 0,-3 0 128 16,-2-1-128-16,0 0 0 0,1 1 0 0,-1-1 0 15,0 0 0-15,-1-1 0 0,-1 0 128 0,0 0-128 16,0-1 0-16,-2 1 0 0,-9 0 128 0,9 1-128 0,1-1 0 16,-10 0 144-16,6 1-144 0,-6-1 0 0,0 0 144 0,0 0-144 15,0 0 128-15,0 0-128 0,0 0 128 16,0 0-128-16,9 4 0 0,-9-4 0 0,0 0 0 0,0 0 128 15,0 0-128-15,0 0 0 0,0 0 0 0,0 0 0 16,0 0 0-16,0 0 0 0,-14 2-128 0,-1 0 128 31,-1 0-1392-31,-6 4-192 0,-3-2-32 0,-5 1-16 0</inkml:trace>
  <inkml:trace contextRef="#ctx0" brushRef="#br0" timeOffset="4023.481">8938 3203 13823 0,'1'-7'1216'0,"2"-3"-960"0,0 1-256 0,1 1 0 15,1 0 736-15,4 2 96 0,2 0 32 16,5 1 0-16,2-3-176 0,1 3-48 0,-1-2 0 0,5 2 0 16,5-1-208-16,1 2-48 0,2-1-16 0,3 2 0 15,-1-1-208-15,4-1-32 0,4 1-128 0,3-1 192 16,-1 2-192-16,5-1 0 0,1-2 128 0,0 1-128 15,2-1 0-15,2 1 0 0,-3 0 0 0,4 1 0 16,2-2 128-16,1 2-128 0,2 1 176 0,2 0-176 16,4 2 352-16,-1 0-32 0,-1 0-16 0,0 2 0 15,1 1-144-15,3 2-32 0,3-2 0 0,-1-1 0 16,-1 0 80-16,3 1 16 0,2 3 0 0,1-1 0 16,3-1-32-16,-3 0 0 0,-5-3 0 0,3 1 0 0,-1 1 0 15,3-1-16-15,2-2 0 0,-3-1 0 16,0-3-32-16,-3 1 0 0,0 0 0 15,-1-1 0-15,0-3-16 0,-2 1-128 0,-2-1 192 16,-2 1-64-16,-3 2-128 0,0-1 0 0,1 0 144 0,-1 0-144 16,-3 3 0-16,-1 2 0 0,-2 0 0 0,-3 1 0 0,-6-2 0 0,-3 1 0 15,-1-1 0-15,0 1 0 16,-5 1-496-16,-2 0-64 0,-3 1-16 0,-4 1-10432 0</inkml:trace>
  <inkml:trace contextRef="#ctx0" brushRef="#br0" timeOffset="4801.99">7461 1994 19919 0,'-8'-12'880'0,"4"5"192"0,-2-1-864 0,2 0-208 0,3 0 0 0,-2 1 0 16,1-2 688-16,1 1 80 0,0-2 32 0,-1 3 0 15,2 2-400-15,0 5-80 0,0 0 0 0,0 0-16 16,0 0-304-16,0 0 128 0,0 0-128 0,7 9 0 16,0 1 0-16,2 3 0 0,0 5 0 0,-2 3 0 15,-1 1 0-15,2 3-176 0,0 4 176 0,2 1-160 16,-1 2 160-16,0 1 0 0,-4 2 0 0,2 2 0 16,0-1 0-16,-2-2-128 0,-1-2 128 0,2-2 0 15,2-3 0-15,-2-1 0 0,0-7 0 0,-1-2 0 16,1-4 0-16,-1-4 0 0,-5-9 0 0,0 0 0 15,10 3 320-15,-1-5-16 0,1-5 0 0,0-3 0 0,-5-2 320 16,5-6 64-16,-2-9 16 0,1 0 0 0,-2-2-384 16,2-2-64-16,2-4 0 0,2 2-16 0,2 2-240 0,0 3 0 15,2-2 0-15,0 4 0 0,3 1-160 0,-1 5 160 16,-3 1-128-16,2 3 128 0,-1 2-224 0,-1 1 32 16,-3 0 16-16,0 5 0 15,0 6-1952-15,1 0-400 0</inkml:trace>
  <inkml:trace contextRef="#ctx0" brushRef="#br0" timeOffset="5269.162">8036 2064 21183 0,'0'0'1888'0,"0"0"-1504"0,3-7-384 0,-3 7 0 16,0 0 400-16,0 0 16 0,9 0 0 0,2 1 0 15,-1 1-272-15,2 1-144 0,0-1 160 0,2 2-160 16,1-1 0-16,1 1 0 0,0-1 0 0,2-2 0 16,2-1-176-16,-1-2 32 0,-3 0 0 0,2 0 0 15,-2-1 16-15,0 1 0 0,-4-2 0 0,-1 2 0 16,-1-4 128-16,-2 1 0 0,-1 0-144 0,-7 5 144 15,5-9 0-15,-3 2 0 0,-2 7-144 0,-2-10 144 0,-1-1 0 0,0-1 192 16,-3 0-16-16,-1 3-16 0,-1 2 304 16,-1 1 64-16,-2-2 16 0,0 2 0 0,2 1-48 0,-2 3-16 15,-3-2 0-15,2 4 0 0,1 4-288 0,-4 1-64 16,-1 5-128-16,1 1 192 0,2 2-192 0,-3 3 0 16,0 1 0-16,1 4 0 0,1 0 0 0,0 2 0 15,-2 0 0-15,1 0 0 0,3-1-128 0,4 1 128 16,1 2 0-16,2 0 0 0,2-1-128 0,2-1 128 15,0-2 0-15,2 0 0 0,0 0-144 0,3-5 144 16,2-5 0-16,4 2-144 0,3-1 144 0,1-4 0 16,2-1-144-16,1-3 144 0,2-1-192 0,4-3 48 0,-1-3 0 15,5-1 0 1,2-5-1920-16,3-3-384 0</inkml:trace>
  <inkml:trace contextRef="#ctx0" brushRef="#br0" timeOffset="5590.426">8484 2048 26719 0,'-11'1'2368'0,"11"-1"-1888"0,0 0-480 0,-5 7 0 16,5-7 0-16,-5 5 0 0,0 3-208 0,4 3 64 15,2 5 144-15,3 2 192 0,-2 4-32 0,1-2-16 16,0-1-144-16,2-1 0 0,-1 1 0 0,0 1 0 15,0 1 0-15,3-2 0 0,-3-4 0 0,1-3 0 16,1-2 0-16,-6-10 0 0,0 0 0 0,0 0 0 0,0 0 0 0,7-2-144 16,-3-8 144-16,1-6-160 0,1-1 304 0,2-3 64 15,-2-2 16-15,4-2 0 0,-1-4-64 0,1 0-16 16,-1 0 0-16,2 1 0 0,2 0-144 0,1 0 0 16,3 0 0-16,0 3 128 0,1 1-128 0,1 1 0 15,0-1 0-15,1 3 0 0,-1 8 0 0,-2 2-144 16,-1 1 144-16,-1 2 0 15,1-1-2144-15,-3 5-320 0,2-1-64 16,-15 4-16-16</inkml:trace>
  <inkml:trace contextRef="#ctx0" brushRef="#br0" timeOffset="5981.481">9220 2049 26719 0,'-6'-7'1184'0,"4"0"240"0,0-5-1136 0,1 0-288 0,-1 2 0 0,2 0 0 16,2 0 320-16,-1 2 0 0,-1 0 0 0,0 8 0 15,0-9-320-15,-1 2 0 0,1 7 0 0,-4-6 0 16,-3 1-128-16,0 3-96 0,-3 2-16 0,-1 1 0 16,-4 0-192-1,-1 1-32-15,0 2-16 0,-1 1 0 0,1 4 144 0,0-1 16 0,2-1 16 0,1 1 0 16,0 1 16-16,1 1 0 0,4 1 0 0,6-1 0 15,1-1-32-15,-1 0-16 0,2 1 0 0,4 2 0 16,3-2 208-16,2 1 128 0,3 0-160 0,5 0 160 0,2 0 0 0,1 0 320 16,4 0-64-16,0 1 0 0,0-2 176 15,-2 0 16-15,-1 0 16 0,-2 1 0 0,-2-2-64 16,-3 1-16-16,-3-1 0 0,-1 1 0 0,-4-1 16 0,-3 0 0 16,-3-9 0-16,-1 11 0 0,-2 1 240 0,-4 0 64 15,-5 3 0-15,-2-2 0 0,-4-1-192 0,-4 0-48 16,-2 0 0-16,-5-1 0 0,0 0-288 0,0-2-176 15,3 0 192-15,-1-5-192 16,1 3-320-16,2-4-192 0,2-2-16 0,5-1-8512 16,5-2-1712-16</inkml:trace>
  <inkml:trace contextRef="#ctx0" brushRef="#br0" timeOffset="6185.835">9668 2076 26719 0,'0'0'2368'0,"0"0"-1888"0,-7 4-480 0,1 2 0 15,0 0 496-15,-1 4 0 0,0 3 0 0,1 5 0 16,0 4-304-16,0 3-64 0,0 2-128 0,3 5 192 16,-3 3-192-16,0 0 0 0,-2-1 0 0,1 7 0 15,3 2-1824-15,-5-2-256 0,-4-4-48 16,2-1-16-16</inkml:trace>
  <inkml:trace contextRef="#ctx0" brushRef="#br0" timeOffset="6807.253">9903 2221 29487 0,'0'0'1296'0,"-11"0"288"0,0 1-1264 16,2 2-320-16,0 1 0 0,1 3 0 0,-3 2 304 0,4 3 0 16,0 3 0-16,3 1 0 0,-1 2-304 0,3 4 0 15,1 3 0-15,2-1-144 0,1-2-208 0,3-3-32 16,0-4-16-16,3-2 0 16,0-3-384-16,4-3-80 0,1-4-16 0,1-1 0 15,3-4 0-15,-4-2 0 0,-1-4 0 0,3-4 0 0,5-4 624 0,0-3 256 0,0-5-192 0,-2-1 192 16,1 5 0-16,-2-1 0 15,-1 1 0-15,-2 0 192 0,-4 0 0 0,-2 3 16 0,-4 0 0 0,0 2 0 16,-2 2 208-16,-2 0 32 0,-2 1 16 0,0 1 0 16,-2 3 16-16,2-1 0 0,0 4 0 15,1 0 0-15,-4-1-224 0,5 6-64 16,-3-5 0-16,3 5 0 0,0 0-192 0,0 0 0 0,0 0-144 0,0 0 144 16,0 0-224-16,0 0 48 0,11-1 16 0,1 3 0 15,-2 0-16-15,1 4 0 0,0 2 0 0,-1 1 0 16,0-1 176-16,2 2 0 0,-3 3-144 0,2 2 144 15,0 1 0-15,-1 1 0 0,-2 3-144 0,2 1 144 16,-4-3 0-16,0-1 0 0,1 0 0 0,-3-4 0 16,0-4 0-16,-4-9 128 0,0 0-128 0,0 0 192 0,0 0 64 15,0 0 16-15,0 0 0 0,0 0 0 0,0 0 208 0,10-9 32 16,1-2 16-16,-1-2 0 0,1-1-208 16,0-2-64-16,0 0 0 0,3 0 0 15,2 1-256-15,0 3 0 0,-3 2-208 0,0 1 80 16,0 2 0-16,1 4 0 0,0 5 0 15,0 1 0-15,-3-3 128 0,2 4-160 0,2 5 160 0,-2 4-160 0,-2 2-112 16,0 3-32-16,-2 1 0 0,-2 3 0 0,1 2 64 0,-1-1 16 16,-2-2 0-16,1 2 0 0,-1 1 224 0,0-3 0 15,-3-4 0-15,2-4 0 0,3-3 176 0,-4-2 80 16,-3-8 0-16,5 10 16 0,-1 0-64 0,1-2-16 16,-5-8 0-16,9 9 0 15,0-2-1056-15,2 2-224 0,0 0-32 0,2 0-10400 0</inkml:trace>
  <inkml:trace contextRef="#ctx0" brushRef="#br0" timeOffset="7307.085">10979 1900 26079 0,'0'0'1152'0,"0"0"256"0,0 0-1136 0,0 0-272 16,0 0 0-16,0 0 0 0,-2-9 416 0,2 9 32 15,9-12 0-15,1 5 0 0,1 2-256 0,2-1-32 16,3 2-16-16,-1-1 0 0,1 1-144 0,0 2 0 15,1 3 0-15,-1-1 0 0,1-3 0 0,-2 2 128 16,0 3-128-16,0 1 0 0,-2 4 0 0,-1-1 128 16,-3 1-128-16,0-1 0 0,-3 3 0 0,0 2 0 15,-6 4 0-15,-3 1 0 0,-2 3 0 0,-3 2 0 16,-7 3 0-16,-3-2 0 0,-4-2 0 0,-1-2 0 16,-3 2 0-16,-1-2 0 0,0-2 224 0,0 0-32 0,2-1-16 15,2-1 0-15,-3-2 48 0,6 1 16 16,0-4 0-16,4 0 0 0,0 0-240 0,3 0 144 0,3 0-144 15,5-2 128-15,5-7-128 0,-5 7 0 0,5-7 0 16,-1 8 0-16,1-8 0 0,0 0 0 0,0 0-144 0,10 4 144 16,-1 0 0-16,3 1 0 0,1-1 0 0,2 0 0 15,1-6 192-15,0 2 0 0,2 2 0 0,0-2 0 16,1-2-192-16,0 2 144 0,2 3-144 16,0-2 128-1,-2-1-704-15,1 2-160 0,1 0-32 0,1 1-7968 0,0 1-1600 16</inkml:trace>
  <inkml:trace contextRef="#ctx0" brushRef="#br0" timeOffset="7861.107">11623 1635 21183 0,'0'0'1888'0,"0"0"-1504"15,0 0-384-15,-5 2 0 0,5-2 816 0,-7 8 80 16,3-1 32-16,1 3 0 0,1 2-656 0,2 4-128 16,2 0-16-16,0 2-128 0,0 2 0 0,0 0 0 15,1 4 0-15,2-1 0 0,-2-1 0 0,1-3 0 0,0-1 0 0,2 0 0 16,1 1 0-16,1 1 0 15,-3-4 0-15,1-6 0 0,-1-4 0 0,-5-6 0 0,7 9 0 0,-7-9 0 16,0 0 256-16,8 5-64 0,-1 1-16 0,-7-6 0 16,0 0-32-16,0 0 0 0,0 0 0 0,0 0 0 15,0 0-16-15,9-4 0 0,-9 4 0 0,0 0 0 16,0 0 0-16,-2-9 0 0,-5 2 0 0,-1 2 0 16,-4-2 0-16,-2 4-128 0,-4 3 192 0,1 2-64 15,-4 2-128-15,1-1-144 0,0-3 144 0,0 2-208 16,2 4 80-16,0 0 128 0,3 0-208 0,-1-1 80 15,3-1 128-15,3 3 0 0,-1 1 0 0,6-1 0 16,5-7-176-16,-5 7-48 0,5-7-16 0,0 10 0 16,3-1 240-16,3-1-144 0,3-2 144 0,1-1-128 15,0 4 128-15,3 0 0 0,0 0 128 0,1 0-128 16,0-1 240-16,-1 1-32 0,0-1 0 0,-1 1 0 0,-1-3 16 0,-1 2 0 16,-3 0 0-16,-2 0 0 0,0 2 32 0,-2-1 0 15,-2 1 0-15,-1-1 0 0,0-1 80 0,-1 0 32 16,0 2 0-16,-3 0 0 0,0 0-176 0,0 0-48 15,0 0 0-15,0-1 0 0,4-9-144 0,-6 8-256 16,0 1 64-16,1 0-5696 16,5-9-1136-16,-3 7-224 0</inkml:trace>
  <inkml:trace contextRef="#ctx0" brushRef="#br0" timeOffset="8390.255">12086 1737 21183 0,'-6'-2'1888'0,"-2"-2"-1504"0,0 1-384 0,1 1 0 16,-1-2 1568-16,8 4 240 0,0 0 48 0,0 0 16 15,0 0-1040-15,0 0-192 0,0 0-64 0,0 0 0 16,5-7-576-16,4 3-288 0,2-1 32 0,3 2 0 16,3 1 64-16,3 1 0 0,1-1 16 0,1 1 0 15,2 0 176-15,-4 1 0 0,-2 1 0 0,0 3 0 0,0 2 0 0,-3 2 0 16,-2 1 0-16,-1-2 0 16,0-1 0-16,-1 2-128 0,-5 0 128 0,-1 2 0 0,1 1 0 0,-4 3 0 15,0-2 144-15,-2 0-144 0,-1-1 224 0,1-1-64 16,1 2-16-16,1 1 0 0,1 0-144 0,0-1 160 15,1-3-160-15,4 1 160 0,2 1-160 16,3-1 0-16,3-2 0 0,1 0 0 0,3 1 0 0,3 1 0 16,0-2-144-16,2-3 144 0,2-1-192 0,-2 0 64 15,-1 4 128-15,-2-1-208 0,-1 4 208 0,-1 0 0 16,-5-1 0-16,-1-1-144 0,-6 0 144 16,0 0 0-16,-6-2 0 0,2 2 0 0,-7 0 384 0,0 2 0 15,-7 2 0-15,-3-1 0 0,-3 0 256 0,-4-1 64 16,-3 1 16-16,-2 2 0 0,-3-1 144 0,0-2 32 15,2-1 0-15,0 0 0 0,-4-3-224 0,-2 2-32 16,-5 1-16-16,-1-1 0 0,-1-3-304 0,-2 2-64 0,-4 3-16 0,2-2 0 16,-1 0-432-16,1 2-64 0,1 2-32 15,1 3 0 1,1 4-2016-16,1 2-384 0,3 0-96 0</inkml:trace>
  <inkml:trace contextRef="#ctx0" brushRef="#br0" timeOffset="14898.128">3755 4535 6447 0,'0'0'272'0,"-4"-4"80"0,0-3-352 0,1 3 0 0,-4-3 0 0,7 7 0 0,0 0 2352 0,0 0 400 15,0 0 64-15,0 0 32 0,0 0-2144 0,0 0-416 16,8 5-96-16,-2 1 0 0,1 4-192 0,-3 3 0 16,2 3 0-16,2 1 0 0,-2 1 0 0,3 3 0 15,-5-1 0-15,5 2 0 0,-1 1 176 0,2-1-48 16,-1-3-128-16,-2-3 192 0,-1 3-64 0,-1-4-128 16,1-4 176-16,-1-2-176 0,0-2 176 0,-5-7-176 15,7 4 160-15,-7-4-160 0,10-1 336 0,-3-2-16 16,0-4-16-16,0-3 0 0,3-4 336 0,-1-6 64 15,2-5 0-15,2-1 16 0,0-3-256 0,1-1-48 16,0-1-16-16,-1 1 0 0,-2 2-400 0,2 0 0 0,2 1 128 16,0 3-128-16,1 2 0 0,1 2 0 15,-2 1 144-15,1 4-144 0,-1 2 0 0,-1 3 0 0,1 2-160 16,-6 4 160 0,-9 4-1152-16,0 0-128 0,7 4-32 0</inkml:trace>
  <inkml:trace contextRef="#ctx0" brushRef="#br0" timeOffset="15466.441">4440 4586 4607 0,'0'0'192'0,"0"0"64"0,0 0-256 0,0 0 0 16,6 7 0-16,0-1 0 0,-6-6 2944 0,12 9 528 15,0 2 112-15,2-3 32 0,1-1-2528 0,1 0-496 16,1-2-96-16,-1 1-32 0,1-1-96 0,-1 0-32 16,0-4 0-16,0-1 0 0,0-2-32 0,-1 0-16 0,-2-2 0 0,1-1 0 15,-1-3-96-15,1 0-32 16,-4-2 0-16,2-1 0 0,-1-2-160 0,1-2 0 0,-4-4 0 0,1-1 0 31,-4 1-912-31,1-1-112 0,-2-1-32 0,-3 0 0 16,-1 2-656-16,-1 2-128 0,-4 1-16 0,-3 2-16 15,-2 2 368-15,0 2 80 0,-4 2 16 0,-3 3 0 0,-4 3 1664 16,0 3 352-16,-2 2 64 0,-2 5 16 0,-2 2 592 0,-1 2 128 0,1 1 32 0,1 2 0 16,4 2-48-16,0 3-16 0,1 2 0 15,0 1 0-15,5 0-560 0,1 2-112 0,-1 1-32 16,4 1 0-16,2 1-352 0,2-1-64 0,1-4 0 0,5-1-16 0,2-3-80 16,1-1-16-16,2-1 0 0,2-2 0 15,2-2-144-15,2-2 0 0,1-1 144 0,3 0-144 16,0 0 0-16,5-1 0 0,2-2 0 0,0 0 0 0,0 1-304 0,0-3-16 15,3-1-16-15,2 1-6240 16,2 2-1232-16</inkml:trace>
  <inkml:trace contextRef="#ctx0" brushRef="#br0" timeOffset="15795.002">5104 4496 20271 0,'0'0'896'0,"-8"1"192"0,2 2-880 0,6-3-208 15,-5 9 0-15,1 5 0 0,2 2 720 0,1-1 112 0,1 4 0 0,1-1 16 16,0 4-672-16,1 0-176 0,0-1 0 0,-1-3 0 16,1-5 0-16,1-1 0 0,-3-1 0 0,1-2 0 15,-1-9 0-15,0 0 0 0,0 0-192 0,0 0 192 16,0 0-272-16,0 0 64 0,-1-10 16 0,3-4 0 15,2 0 16-15,-1-5 16 0,0-2 0 0,3-1 0 16,1-3-128-16,3 0-32 16,1 0 0-16,0 1 0 0,1 1 96 0,4 2 16 0,0 0 0 15,1 3 0-15,-1 3 208 0,4 1 0 0,-1-1 0 0,1 4-144 16,1 3 144-16,1 3 0 0,1 2-144 0,-1 3 144 16,-3 3-400-16,0 5-16 15,5 7 0-15,-6 1 0 0</inkml:trace>
  <inkml:trace contextRef="#ctx0" brushRef="#br0" timeOffset="16237.304">5816 4411 20671 0,'-13'-11'912'0,"6"7"192"0,0 0-880 0,-2 1-224 0,0-1 0 16,-2 0 0-16,2 3 624 0,-1 2 80 0,-1 3 0 0,-2 0 16 16,-2 0-512-16,0 5-208 0,0 0 176 0,1 2-176 15,-1 1 0-15,2 1 0 0,-1 2 0 0,0-1 0 16,2 1-256-16,1 0 64 0,2-5 16 0,-2 1 0 31,5 0-272-31,1-2-48 0,5-9-16 0,-2 10 0 0,2-10 128 0,2 12 0 0,1-1 16 0,1 0 0 16,0-1 368-16,0 0-176 0,3-1 176 0,-2-1-128 15,1-1 256-15,0 2 48 0,1-2 16 0,1 2 0 16,-4 1 0-16,2 1 0 0,-1-2 0 0,-1 1 0 16,0-1-192-16,-2 0 160 0,-3 1-160 0,1 0 160 15,-2-1 64-15,-3-1 16 0,1 2 0 0,-4-3 0 16,0 1 80-16,-3-1 0 0,0-1 16 0,-1-1 0 15,-3 2-144-15,0-4-48 0,-2 0 0 0,1 1 0 0,-1-2-144 16,2 1 0-16,0-1 0 0,2 2-176 16,2-2-1440-16,0-1-304 0</inkml:trace>
  <inkml:trace contextRef="#ctx0" brushRef="#br0" timeOffset="16470.949">6044 4540 25791 0,'-14'2'2304'0,"5"0"-1856"0,-2 0-448 16,1 4 0-16,-1 3 896 0,1 3 96 15,2-1 16-15,-2 3 0 0,0 5-1008 0,1 2 0 0,0 2-144 0,2 1 0 31,-2 0-256-31,3 0-48 0,0-1-16 0,0 2 0 16,-3-3-688-16,3-3-128 0,5-1-16 0,0-1-9504 0</inkml:trace>
  <inkml:trace contextRef="#ctx0" brushRef="#br0" timeOffset="17064.704">6360 4491 27007 0,'-13'-3'1200'15,"13"3"240"-15,-8 0-1152 0,-1 1-288 0,0 1 0 0,2 3 0 0,4 1 0 0,-2 4 160 16,-1 0-160-16,3 2 128 0,-2 3-128 0,3 0-176 16,1 0 48-16,1 0 0 15,0-1-448-15,3 0-64 0,3-1-32 0,-2 2 0 16,1-3-528-16,2-1-96 0,6-2-32 0,-1-2 0 15,1-1 176-15,1-2 48 0,0-2 0 0,1-4 0 0,0-2 768 0,-1-1 144 16,0-1 48-16,0-2 0 0,0 0 592 0,-3-1 112 16,0-5 16-16,-1 3 16 0,-2-1-160 0,0 0-48 15,-6-1 0-15,0 1 0 0,-2 0-208 0,-1 1-48 16,-2-1-128-16,-1 2 192 0,2 1 0 0,-1 0 0 16,-3 0 0-16,1 2 0 0,0 0 160 0,1 2 32 0,4 5 0 0,-2-8 0 15,-2 0-208-15,4 8-48 0,0 0 0 16,5-8 0-16,1 1-128 0,3 1 0 0,1 1 0 0,2 0 0 15,1 2-336-15,3 3 48 0,0 3 16 0,2 0 0 16,-3-1 80-16,2 2 32 0,-1 3 0 16,1 4 0-16,0 2 160 0,-3 5-160 0,-1 1 160 0,-2 3-160 15,0 1 160-15,-5-1-208 0,-1-1 80 0,-2-2 128 16,-3 0 0-16,-3-4 192 0,-2 2 0 16,1-4 0-16,2 0 80 0,1-2 32 0,1-2 0 0,0-9 0 15,0 0 0-15,0 0 0 0,0 0 0 0,0 0 0 16,0 0 112-16,13-8 32 0,2-3 0 0,0-3 0 15,-3-3-320-15,2 2-128 0,1 0 0 0,3 1 128 16,4 0-128-16,-3 2 0 0,-1 1 0 0,1 2 0 0,1 1 224 16,0 3 16-16,0 1 0 0,0 4 0 0,1 3-112 0,0 3-128 15,1 4 176-15,-1 4-176 0,1-1 144 16,-1 4-144-16,-2 1 0 0,-1 2 144 0,-1 0-144 0,-2 0 128 16,1 1-128-16,-4-1 128 0,-1-1-128 0,0-4-176 15,3 3 48-15,2-3-7328 16,-3 1-1456-16</inkml:trace>
  <inkml:trace contextRef="#ctx0" brushRef="#br0" timeOffset="17501.053">7997 4615 24879 0,'0'0'2208'0,"-3"-9"-1760"0,2-2-448 0,3 0 0 16,3 0 768-16,-2-5 64 0,2 1 0 0,3-3 16 15,4 1-656-15,-1-1-192 0,4-2 0 0,0 1 128 16,0-2-656-16,0 0-128 0,-4 0-32 0,2-1 0 16,1 1-224-16,2 0-48 0,-1 1-16 0,-3 3 0 15,-1 0 368-15,-1 4 80 0,0 3 16 0,-1 2 0 0,-3 3 512 0,2 2 0 16,-8 3 0-16,11 1 0 0,-6 9 0 0,2 3 192 16,0 3 0-16,-1 4 0 0,1 3 128 0,-4 5 32 15,0-2 0-15,0 5 0 0,-1 2 0 0,-1 1 0 16,1 2 0-16,-2 2 0 0,0-1 32 15,-3 0 0-15,1 0 0 0,-1-3 0 0,2-3-48 0,-1-3 0 16,0 0 0-16,-2-4 0 0,-1-1-208 0,3 0-128 16,1-2 128-16,0 0-128 15,-3-1-1024-15,-1 0-256 0,2-3-64 0</inkml:trace>
  <inkml:trace contextRef="#ctx0" brushRef="#br0" timeOffset="17737.818">7999 4982 23039 0,'0'0'2048'0,"-9"-2"-1648"0,9 2-400 0,0 0 0 16,0 0 1920-16,0 0 320 0,0 0 48 0,0 0 16 15,0 0-1280-15,0 0-240 0,10-1-48 0,5 1-16 16,6 1-576-16,3 1-144 0,-1 0 0 0,7-1 0 15,6 0 0-15,1 0 0 0,-1-2 0 0,0 0 0 16,-1 0 0-16,-2-1 0 0,0 0 0 0,1-2-176 16,4 0-1520-16,-4 1-304 0,0 1-64 0</inkml:trace>
  <inkml:trace contextRef="#ctx0" brushRef="#br0" timeOffset="17962.037">8888 4588 31327 0,'-6'-11'2784'0,"1"3"-2224"0,0-3-560 0,1 2 0 15,2 0 688-15,1 2 16 16,-2-2 16-16,3 9 0 15,3-6-1872-15,-3 6-384 0,0 0-80 0,9-2-11824 0</inkml:trace>
  <inkml:trace contextRef="#ctx0" brushRef="#br0" timeOffset="18118.124">8965 4971 38015 0,'0'0'1680'0,"-6"-7"352"0,0 1-1632 0,6 6-400 0,-5-5 0 0,5 5 0 16,-3-6 512-16,3 6 0 0,0 0 16 0,0 0 0 16,0 0-2048-16,0 0-400 0,0 0-96 0</inkml:trace>
  <inkml:trace contextRef="#ctx0" brushRef="#br0" timeOffset="19187.239">10219 4468 911 0,'0'0'0'0,"0"0"0"15,0 0 0-15,0 0 0 0,0 0 3008 0,0 0 512 16,-2-6 96-16,0 0 32 0,2 6-2304 0,0 0-464 16,0 0-96-16,0 0-16 0,0-10-144 0,0 3-48 15,0 7 0-15,1-8 0 0,-1 8-128 0,3-6-16 16,-3 6-16-16,0 0 0 0,0 0-272 0,0 0-144 15,0 0 160-15,0 0-160 0,0 0 0 0,10 8 0 0,-3 4 0 0,0 4 0 16,-4 1 448-16,1 5-16 0,0 6 0 0,0 2 0 16,1 5-80-16,0 2-16 0,-1 0 0 0,-3 4 0 15,2 2-160-15,-2 3-48 0,-1-3 0 16,-1-1 0-16,-1 0-128 0,1-2 160 0,0-1-160 0,-2-3 160 16,1-3-160-16,0-2 160 0,-1-2-160 15,1-4 160-15,1-3-384 0,0-2-80 0,0-5-16 0,-2-3-10240 16</inkml:trace>
  <inkml:trace contextRef="#ctx0" brushRef="#br0" timeOffset="19480.889">10065 4553 21935 0,'-5'-13'960'0,"5"13"224"0,-4-6-944 0,4 6-240 15,-2-10 0-15,2 10 0 0,0 0 560 0,5-5 64 16,1-1 16-16,5 1 0 0,4-4-448 0,1 0-192 16,2 0 160-16,5 2-160 0,2 0 128 0,4-1-128 15,1 0 0-15,4 0 144 0,4-1-144 0,3 1 128 16,2 1-128-16,0 0 128 0,1 1-128 0,-2-1 0 0,-1-2 0 0,0 3 0 15,-2 0-224-15,0 1-80 0,-1-2-16 16,-1 5 0 0,-4 0-1584-16,0 0-320 0</inkml:trace>
  <inkml:trace contextRef="#ctx0" brushRef="#br0" timeOffset="19706.561">10304 4798 20271 0,'-8'-2'1792'0,"1"0"-1424"0,0 1-368 0,7 1 0 16,0 0 1184-16,0 0 160 0,0 0 48 0,0 0 0 16,12-1-864-16,5 0-160 0,4-3-48 0,2 2 0 0,-1-2-320 0,6-2 128 15,7-2-128-15,1-3 0 0,0 4 0 0,3-4 0 16,-4-1 0-16,3-4 128 15,1 0-1328-15,0-2-256 0,1 1-48 0</inkml:trace>
  <inkml:trace contextRef="#ctx0" brushRef="#br0" timeOffset="20055.881">11004 4701 29087 0,'-10'7'1280'0,"4"1"272"0,2 2-1232 0,-3 4-320 0,3 5 0 0,1 3 0 16,1 2 0-16,-2-1 128 0,2 2-128 0,1 1 0 15,1-4 128-15,0-3-128 0,1-3 0 0,1-4 0 16,3-3 0-16,-5-9 0 0,0 0 0 0,0 0 0 15,0 0-176-15,0 0-80 0,0 0-32 0,6-10 0 16,2-2 288-16,-4-4 0 0,1-4 0 0,1-2 0 16,-1-1-208-16,2-1 16 0,1 0 0 0,2 1 0 15,1 0 192-15,1 1 0 0,-1 0-160 0,1 1 160 16,1 7 0-16,1 0 0 0,2 2 0 0,-2 2 0 16,-1 0 0-16,2 5 0 0,0 2 0 0,2 2 0 15,0 1-1472-15,2 2-240 16,2 2-32-16</inkml:trace>
  <inkml:trace contextRef="#ctx0" brushRef="#br0" timeOffset="20443.942">11595 4737 28559 0,'-13'-14'1264'0,"7"8"272"0,1-1-1232 0,-1 2-304 16,-1-1 0-16,2 2 0 0,5 4 512 0,0 0 32 0,-8 0 16 0,0 2 0 15,1 1-560-15,-1 4-320 0,-1 3 32 0,0 3 16 32,-1 5-464-32,-2 3-96 0,0-1 0 0,0 4-16 15,-1 1-160-15,2 1-16 0,0 1-16 0,4-2 0 16,-1 1 80-16,3-4 0 0,5-3 16 0,1-4 0 15,5-2 432-15,1-5 64 0,-7-8 32 0,10 9 0 0,2-3 816 0,1-5 176 0,-1-3 16 0,-1-5 16 16,3-4 960-16,1-3 192 0,2-4 32 0,-1-1 16 16,0 0-800-16,0-1-176 0,0 0-16 15,-1 1-16-15,-2-1-544 0,-2 1-96 0,-1-1-32 0,-5 2 0 16,-3 2 0-16,-2 0 0 0,-1 2 0 0,-3 1 0 0,1 3 0 16,-5 1 0-16,2 1 0 0,-5 1 0 15,0-1-448 1,-1 3-80-16,0 1-32 0,-3 3 0 0,1 2-2304 0,2 1-464 0</inkml:trace>
  <inkml:trace contextRef="#ctx0" brushRef="#br0" timeOffset="20778.298">11831 4571 11967 0,'0'0'1072'0,"0"0"-864"16,0 0-208-16,0 0 0 0,0 0 2400 0,0 0 432 15,0 0 96-15,0 13 16 0,-2 0-2176 0,1 1-416 16,1 1-96-16,2 1 0 0,2 4-256 0,-3 2 0 16,-1 0 128-16,-3 1-128 0,-2 0 0 0,0 2 0 15,-1 1 0-15,-1-1 0 0,-1-2 0 0,1-4 0 0,1-2 0 0,0-2 0 16,0-4 128-16,3-1-128 0,3-10 0 0,0 0 0 16,0 0 336-16,0 0-16 0,-9-2-16 0,9 2 0 15,-4-7 832-15,4-3 160 0,0-3 48 0,2-2 0 16,2 0-432-16,1 1-80 0,-2-3 0 0,2 0-16 15,4-3-496-15,0-1-80 0,2 2-32 0,1 2 0 16,-3 0-208-16,3 2 0 0,0 1 0 0,2 5-160 16,0 0-16-16,-1 2 0 0,1 1 0 0,-1 2 0 15,-1 4-176-15,2 4-32 0,0-1-16 0,0 5 0 16,0 3-1776-16,-1-3-368 16,5 4-64-16,-6-3-16 0</inkml:trace>
  <inkml:trace contextRef="#ctx0" brushRef="#br0" timeOffset="21783.039">11568 4622 17503 0,'-6'-9'768'0,"6"9"176"0,-5-5-752 15,5 5-192-15,-3-8 0 0,3 8 0 0,0 0 2720 0,0 0 512 16,0 0 96-16,0 0 32 0,0 0-2560 0,0 0-512 16,0 0-96-16,-3 9-32 0,-1 1-160 0,2-2 0 15,0 2 0-15,1 3-176 0,-3 0 176 0,2 2 0 16,-1 1 0-16,1 2-128 0,0 3 128 0,-1 0 0 15,2 0 0-15,-2-1 0 0,0 0 0 0,0-2 0 16,0 0 0-16,1 1 0 0,-1-3 192 0,-1 1-16 16,1-1-16-16,0 0 0 0,1-3-160 0,-3 0 192 15,3-1-192-15,0 0 192 0,0-2-192 0,2-10 0 0,0 0 0 16,0 0 0 0,0 0-1904-16,0 0-256 0,0 0-48 0,0 0-9216 0</inkml:trace>
  <inkml:trace contextRef="#ctx0" brushRef="#br0" timeOffset="21985.771">11578 4502 13823 0,'-11'-6'1216'0,"3"1"-960"0,-2-1-256 0,3-1 0 16,0 4 3888-16,2-3 720 0,0 3 160 0,5 3 32 0,0 0-3552 15,0 0-704-15,0 0-144 0,0 0-16 16,0 0-928-16,0 0-176 0,0 0-48 0,0 0-8384 16,7 10-1664-16</inkml:trace>
  <inkml:trace contextRef="#ctx0" brushRef="#br0" timeOffset="23235.662">12238 4632 2751 0,'0'0'256'0,"0"-8"-256"0,-1 1 0 0,-3-1 0 16,0 0 5872-16,0 2 1120 0,-2-1 240 0,1 3 32 15,5 4-5584-15,-8-6-1104 0,-4 1-240 0,1 0-32 16,-1 2-304-16,-3 0-192 0,-3-1 16 0,-1 1 16 15,-1 3-96-15,-4 2-32 0,2 4 0 0,-1 4 0 16,-1 0 16-16,-1 4 0 0,2 2 0 0,-3 3 0 16,1 3 144-16,1 2 128 0,-2 1-192 0,4 1 192 15,0 1 0-15,4 2-128 0,2-4 128 0,3 1 0 16,2-2 0-16,2-2 0 0,3-3 0 0,5-1 0 16,5-1 192-16,-1-3-64 0,1-2-128 0,1-3 192 15,3-4 96-15,3 0 16 0,3-2 0 0,2-3 0 16,1 0-80-16,4-5-16 0,4-5 0 0,0-5 0 0,0-2-208 15,0-4 0-15,0-2 0 0,1-4 0 16,-2-3-336-16,1-1-112 0,2-3-32 0,-4-3 0 16,0-2 96-16,-3 1 0 0,-1 0 16 0,-1-3 0 0,-4 2 368 15,-2-1 0-15,-1 2 192 0,-1 1-64 0,-2 0 128 16,-2 2 0-16,-4 4 16 0,1 6 0 16,-1 4-112-16,0 5-32 0,1 3 0 0,-2 8 0 0,-1 5 128 0,0 0 0 15,0 0 16-15,0 0 0 0,-6 9-272 0,-4 8 0 16,-3 4 0-16,2 5 0 0,-2 4 0 0,2 4-144 15,1 2 16-15,-1 6 0 0,-1 4 128 0,1 4-160 16,3 2 160-16,-2-3-160 0,5-1 160 0,0-2 0 16,5-4 0-16,0-5 0 0,4-6 0 0,0-5 0 15,7-3 0-15,0-5 0 0,3-4 0 0,2-4 0 16,0-5 0-16,4-5 0 0,1-3 0 0,2-5 0 16,2-3-128-16,3-3 128 0,1-4-192 0,-1 1 32 15,-3-5 16-15,2 1 0 0,-1 0 0 0,-3 1 0 0,2 0 0 0,-3-2 0 16,-2 5 144-16,4 0 0 0,-1 2 0 0,-1 2 0 15,-1 0 0-15,1 3 0 0,-5 4 0 0,0 1 0 16,-3 2 0-16,0 3 0 0,-4 2 0 0,0 0 0 16,-10-2 0-16,11 2 0 0,-11-2 0 0,0 0-128 15,4 8-128-15,-1-1-32 0,-3-7 0 0,-5 9 0 16,0-1 288-16,-5 0 0 0,-4-2 0 0,0 1 0 16,0-1 0-16,-2 2 0 0,-4 1 0 0,-1 1 0 15,0 0 0-15,1 2 128 0,1-1-128 0,1 2 0 16,2 1 0-16,1 2 128 0,1-1-128 0,2 2 0 15,-2 0 0-15,4 1 0 0,4-2 0 0,0-3 0 16,2-2 0-16,2-2-160 0,1-1 160 0,1-8-192 16,4 9-192-16,-4-9-32 0,0 0-16 0,10 0 0 15,2-1 432-15,-2-5 0 0,1-3 0 0,1 1 0 0,2-6 0 16,1-1 224-16,0-2-32 0,2 1 0 0,-1 1-192 16,-1-1 144-16,1 0-144 0,-1 1 128 0,1 2-128 0,-5 1 0 15,-3 1 0-15,3 2 0 0,-2 3 192 0,0 2-64 16,-9 4 0-16,11 0 0 0,-11 0-128 0,7 8 192 15,-1 3-192-15,0 2 192 0,-1 3-192 0,1 1 160 16,-3 2-160-16,-1 0 160 0,-1 0-160 0,3 1 0 16,0-2 0-16,3-1 0 0,0 0-160 0,2-3 160 15,2-4 0-15,-2-2-144 0,3-4 144 0,1-3 0 16,2-3 0-16,0-3 0 0,0-5 144 0,5-3 64 0,1-1 16 0,0-1 0 16,0-7-224-16,1 1 0 0,-1 0 0 15,-1 1 0-15,-3 1 0 0,2 0 0 16,1 1 0-16,-4 3 0 0,-3-1 0 0,-2 5 0 15,3 4 0-15,-5 1 0 0,-2 2 0 0,-7 4 0 0,0 0 0 0,10 0 0 16,1 0 0-16,-3 1 0 0,-8-1 0 0,0 0 0 16,8 10 0-16,0-2-160 0,0-3 160 0,-2-1-128 15,3 0-16-15,-1 0 0 0,-8-4 0 0,9 5 0 16,1-7 144-16,1 1 0 0,0-1 0 0,1-3 0 16,-1-4-160-16,1-1 160 0,1-4-192 0,0 2 192 15,0-3 0-15,-2-1 0 0,3-4 128 0,-1-1-128 0,-1 2 0 16,1 5 0-16,-3 3 0 0,1 2 0 15,-1 3 0-15,-1 2 0 0,-9 4 128 0,10 6-128 16,-2 4 288-16,1 3-32 0,1 2-16 0,-4 3 0 16,-2 4-240-16,0 2 0 0,-2 3 128 0,-2 0-128 0,-2 3 0 15,-3 1 0-15,-2 3 0 0,0-2 0 0,-2-1 0 0,-2 5 0 16,-2 1 0-16,-2 3 0 0,0 0 0 0,-2 0 224 16,1 1-32-16,-1-1-16 0,-2 0 64 15,-2 1 16-15,-2 2 0 0,-3-2 0 0,0 1-64 0,1 0 0 16,0-1 0-16,0 0 0 0,0 0-192 0,1-3 0 15,-2-4 128-15,7-6-128 0,-1-5-192 0,2-6-64 16,2-5-32-16,1-5 0 16,3-6-1696-16,0-10-352 0</inkml:trace>
  <inkml:trace contextRef="#ctx0" brushRef="#br0" timeOffset="23884.606">13932 4644 20095 0,'0'0'896'0,"0"0"176"16,0 0-864-16,0 0-208 0,0 0 0 0,0 0 0 0,0 0 624 0,0 0 80 16,-3 12 0-16,1 2 16 0,2 0-208 0,-2 5-32 15,0 3-16-15,-1 2 0 0,1 3-48 0,-2 2-16 16,1-3 0-16,1 4 0 0,-1 0-256 0,0-4-144 15,1-3 160-15,1-5-160 0,0-4 160 0,1-4-160 16,1-3 160-16,-1-7-160 0,0 0 192 0,0 0-64 16,12-6-128-16,0-5 192 0,-1-5 32 0,3-4 0 15,0-3 0-15,1-5 0 0,-3 1-96 0,4-1-128 16,1-2 176-16,0 1-176 0,-2-3 288 0,2 3-48 16,-2 4-16-16,2 2 0 0,0 1-32 0,3 3 0 0,-5 4 0 15,0 4 0-15,-4 2-192 0,0 3 0 0,-1 3 0 16,0 3 0-16,-10 0 0 0,8 9 0 0,0 4 0 15,-2 4 0-15,-3 1 0 0,-3 4 0 0,-1 3 0 0,-3-1 0 16,-5 1-176-16,-1 0 176 0,-1 2-160 16,0-4 160-16,0-3 0 0,2-4 0 15,1-3 0-15,3-4 0 0,5-9 0 0,0 0 0 0,0 0 176 16,0 0-48-16,0 0 208 0,2-10 48 0,2-5 16 0,3-2 0 16,2-2-160-16,2-2-48 0,2-5 0 0,2 2 0 15,4 0-192-15,0 2 0 0,-2 0 0 0,3 2 0 16,-1 0 0-16,1 4-192 0,-2 2 192 0,3 5-160 15,-1 4 160-15,2 5 0 0,2 4 0 0,-2 3 0 16,-1 3 0-16,-1 3 0 0,2 3 0 0,-2 3 0 16,-3 1-240-16,0 1 48 0,-2 0 0 0,-3 0 0 15,-3-2-368-15,-1 1-64 0,-2-3-16 0,2 2-12208 16</inkml:trace>
  <inkml:trace contextRef="#ctx0" brushRef="#br0" timeOffset="24242.471">15120 4509 12895 0,'-11'-4'1152'0,"-2"1"-928"0,0 1-224 15,-2 2 0-15,1 0 4848 0,0 2 912 16,-1 2 192-16,0 1 48 0,0 3-4848 0,1 3-960 0,3 4-192 0,-2 3 0 31,-3 1-496-31,0 4-64 0,2 3-16 0,2 0 0 16,-2 2-112-16,3 1-16 0,0 0-16 0,3 0 0 15,5-4-144-15,-1-2-32 0,7-5 0 0,0-1 0 16,2-1 80-16,3-3 16 0,-2-2 0 0,3-3 0 0,0-5 528 0,0-2 96 0,-9-1 32 0,13-2 0 16,-2-1 1104-16,0-4 240 0,0-2 32 0,0-3 16 15,-1-3-256-15,0-2-48 0,-1-1-16 0,0-1 0 16,-1-3-608-16,1-1-112 0,-2 0-16 0,-3-2-16 15,-2 2-176-15,2 2 0 0,-2 4 0 0,0-3 0 16,-1 0-304-16,1 4-80 16,1 1-32-16,-3 3 0 0,0 2-2064 15,-1 1-400-15</inkml:trace>
  <inkml:trace contextRef="#ctx0" brushRef="#br0" timeOffset="24571.993">15310 4519 23039 0,'0'0'2048'0,"-2"9"-1648"16,0 1-400-16,1 3 0 0,0 2 1920 0,0 4 288 16,0 3 64-16,1 5 16 0,-5 0-1968 0,2 1-320 15,-2 0-192-15,2-1 32 16,-5 1-336-16,2-2-64 0,0-4-16 0,1 0 0 15,-1 0-112-15,-1-4-16 0,1-6-16 0,3-4 0 16,3-8 144-16,0 0 16 0,0 0 16 0,-5-5 0 0,4-8 944 0,2-3 192 0,3-5 48 0,-1-2 0 16,4-2 160-16,1 0 32 0,2-4 16 15,1 2 0-15,1-3-160 0,2 3-48 0,0 0 0 0,2 4 0 16,1 1-320-16,3 4-64 0,3 1 0 0,-2 2-16 16,1 0-240-16,1 3-288 0,0 1 64 0,1 1 16 15,-1 2-2032 1,-1 0-416-16,6-4-80 0,-7 5-16 0</inkml:trace>
  <inkml:trace contextRef="#ctx0" brushRef="#br0" timeOffset="25094.461">15921 4345 6447 0,'0'0'272'0,"0"0"80"0,0 0-352 0,0 0 0 16,0 0 0-16,0 0 0 0,0 0 4208 0,0 0 768 15,0 0 144-15,-5 9 48 0,1 1-4256 0,1 2-912 16,1 1 0-16,-1 4-160 0,-3 0-48 0,1 2-16 16,0 1 0-16,-1 4 0 0,2 6 224 0,0-1 0 15,-5 2 0-15,2 2-144 0,1 1 144 0,-1 0 0 16,-2-1 0-16,3-2 0 0,2-3 0 0,0-5 0 15,-1-4 0-15,2-2 0 0,1-4 0 0,1-2 0 0,-2-2 0 16,3-9 128-16,0 0-128 0,0 0 192 0,0 0-64 0,0 0 0 16,0 0 208-16,6-10 48 0,1-3 16 0,0-3 0 15,1-3-400-15,1-2 128 0,1-2-128 0,0 0 0 16,1-3 0-16,1 2 0 0,-1-1-224 0,2 1 80 16,1-2 144-16,1 3 0 0,-2 1 0 0,0 2 128 15,0 2 144-15,-2 1 48 0,0 3 0 0,0 2 0 16,-1 2 112-16,-3 2 16 0,-7 8 16 0,0 0 0 15,0 0-64-15,0 0-16 0,0 0 0 0,0 0 0 16,5 13-144-16,-3 6-48 0,-4 4 0 0,-1 4 0 16,-3 0-192-16,-2 5 0 0,-2 2 0 0,0 0 0 15,0-2 0-15,0 0 0 0,0-1 0 0,2-4 0 0,1-1 0 16,0-6 0-16,1-3 0 0,2-3 0 16,4-2 0-16,-1-4 0 0,1-8 0 0,0 0 0 0,0 0 0 15,0 0 0-15,0 0 0 0,9-4 0 16,3-5-688-16,2-2-16 0,0-3-16 0,1-1 0 15,1 1-1760-15,1 0-336 16,-1-2-80-16,0 2-16 0</inkml:trace>
  <inkml:trace contextRef="#ctx0" brushRef="#br0" timeOffset="25408.624">16398 4378 31839 0,'0'0'1408'0,"0"0"304"0,0 0-1376 0,-9 4-336 0,9-4 0 0,-6 7 0 15,-1 0 128-15,2 4-128 0,-1 4 160 0,2 5-160 16,3 3 0-16,-4 4 0 0,-1 3 0 0,1 0 0 16,3 2-256-16,-2 1 64 0,-4 1 16 0,1 1 0 15,1-3-144-15,-1-3-48 0,0-4 0 0,0-2 0 16,3-1-48-16,-2-2-16 0,2-4 0 0,0-1 0 16,2-1-1952-16,0-8-400 0,2-6-80 0</inkml:trace>
  <inkml:trace contextRef="#ctx0" brushRef="#br0" timeOffset="26154.243">16519 4485 28559 0,'-22'16'2544'0,"9"-5"-2032"15,-2-1-512-15,-1 4 0 0,1 5 1664 0,-2 3 224 16,1 5 48-16,0-1 16 0,2 3-1648 0,3-2-304 0,2 2 0 0,4-3-208 31,2-2-528-31,0-5-96 0,2-5-32 0,1-3 0 16,0-11-1632-16,0 0-320 0,0 0-64 0,0 0 0 16,0 0 1488-16,11-11 304 0,2-3 64 0,-3-5 16 0,0-5 784 0,3 0 224 0,1-1 0 0,-2-2 0 15,1-4 784-15,0 2 288 0,0-1 48 0,1 1 16 16,0 2 240-16,1 2 48 0,0 1 16 0,0 4 0 15,-2 3-560-15,1 2-112 0,0 4-32 0,-1 1 0 16,-1 3-512-16,0 4-96 0,-2 1-128 0,1 2 176 16,0 2-176-16,-2 4-144 0,1 4 144 0,0 5-208 15,-6 1-144-15,1 5-32 0,2 1 0 0,-4 2 0 16,0-1 16-16,0 4 0 0,0-1 0 0,2-2 0 16,-1-2 48-16,3-2 0 0,1-3 0 0,1-6 0 0,-9-11 192 0,10 5 128 15,2-3-160-15,1-3 160 0,2-4 128 16,1-2 112-16,4-7 16 0,0-2 16 0,1-2 64 0,-2-1 16 15,1 3 0-15,1-3 0 0,-2-1-352 0,-2 0 0 16,0 2 0-16,-2 0 0 0,-3-1 0 0,1 4-128 16,-4 1 128-16,-2 3-128 0,-3 1-64 0,0 1-16 15,-1 2 0-15,-3 7 0 0,0 0 208 0,0 0-192 16,-8 2 192-16,-2 3-192 0,-1 0 192 0,-3 5-192 16,-1 2 192-16,-4 2-192 0,-3-2 32 0,2 2 16 15,-1 1 0-15,0 2 0 0,2 3 144 0,-1-3 256 16,3-1-64-16,5-1-16 0,2 0-176 0,2-2 0 15,0-4 0-15,5-2 0 16,3-7-576-16,0 0-64 0,0 0 0 0,0 0 0 16,6-4 64-16,5-4 0 0,3-1 0 0,2-2 0 0,-1-1 432 0,3-2 144 15,2-1 0-15,-2 2 0 0,-1 0 0 0,2 3 0 0,-3 2 128 0,-1 3-128 16,-4 1 640-16,2 4 16 0,-1 3 16 0,-1 3 0 16,-3 3 48-16,2 6 16 0,1 4 0 0,-3 6 0 15,0 4-432-15,-4 5-96 0,1 0-16 16,-5 3 0-16,-4-2-192 0,0 2 128 0,-6 0-128 0,0 0 0 15,-1-2 256-15,-4 4-32 0,-1-1-16 0,-4 2 0 16,0 2 240-16,0-3 32 0,1-1 16 0,-4-3 0 16,0-2-64-16,-2-2-16 0,4-3 0 0,-2-2 0 15,-1-3-208-15,1 0-32 0,4-1-16 0,0-1 0 16,-2-3-848 0,4-3-160-16,2-5-48 0,-1-2-12640 0</inkml:trace>
  <inkml:trace contextRef="#ctx0" brushRef="#br0" timeOffset="26354.099">16241 4121 32255 0,'0'0'1424'0,"0"0"304"0,-6-6-1392 0,6 6-336 16,0 0 0-16,0 0 0 0,0 0 2544 0,0 0 432 15,2-6 96-15,-2 6 0 16,11-3-3584-16,6 3-704 0,4 0-160 0,4-1-10624 16,3-1-2128-16</inkml:trace>
  <inkml:trace contextRef="#ctx0" brushRef="#br0" timeOffset="26924.102">17460 4399 24815 0,'0'0'1088'0,"0"0"256"0,0 0-1088 0,0 0-256 0,0 0 0 0,0 0 0 16,0 0 192-16,0 0 0 0,0 0-16 0,10-3 0 16,3-1-176-16,2 2-272 0,2 0 64 15,1-1 16-15,4 2 192 0,5-1 192 0,0 1-48 0,4 0 0 16,3 3 288-16,5 0 48 0,0-2 16 0,2 1 0 15,-2-1 336-15,-1 3 64 0,1-1 0 0,0 0 16 16,2 2-80-16,1-1-32 0,-1 1 0 0,3 1 0 16,-3-1-336-16,0 2-64 0,-3-2-16 0,-1 2 0 15,-4-3-384-15,-4 0 128 0,0 2-128 0,-5-3 0 16,-1-1 0-16,-4 1-304 0,-1-1 48 0,-2 0 16 16,1-1-2352-16,-5 1-480 0,-2-2-80 15</inkml:trace>
  <inkml:trace contextRef="#ctx0" brushRef="#br0" timeOffset="27307.846">18308 4197 28223 0,'0'0'1248'0,"0"0"256"0,-6-3-1200 0,6 3-304 0,-6-4 0 0,6 4 0 16,0 0 208-16,0 0-16 0,0 0 0 0,7 3 0 16,2-2-192-16,2 4-240 0,2 0 48 0,3 2 16 15,1-1 176-15,2 0-160 0,2-1 160 0,1 1-160 16,4 2 160-16,1-2-208 0,0 3 80 0,2-2 128 15,0-2 0-15,-1 5 0 0,2 1 0 0,-4 1 0 16,2 0 0-16,-4 3 0 0,-4-2 0 0,-3 2 128 16,-1 3 0-16,-4-2-128 0,-3 0 192 15,-4-1-64-15,0 0 64 0,-5 1 0 0,-3-1 0 0,-1 2 0 16,-6-3 192-16,-2 3 64 0,-3 2 0 0,-5 0 0 16,-2 0 128-16,-1-2 16 0,2 1 16 0,-5 1 0 15,-4-1-448-15,-1 0-160 0,1-3 0 0</inkml:trace>
  <inkml:trace contextRef="#ctx0" brushRef="#br0" timeOffset="31005.029">19248 4868 22287 0,'0'0'976'0,"0"0"224"0,-5 4-960 0,5-4-240 16,0 0 0-16,0 0 0 0,0 0 336 0,0 0 32 15,0 0 0-15,0 0 0 0,0 0 144 0,0 0 16 0,3-8 16 16,-1-2 0-16,2-2-96 0,0-1-32 0,-2 0 0 16,4-4 0-16,0-1-192 0,2-7-32 15,0 2-16-15,-1-3 0 0,1 0-176 0,0-7 192 0,0-3-192 0,-1 1 192 16,2 0-192-16,-1-1 0 0,-1-2 0 0,1 3 0 16,0-3 0-16,-2 2 0 0,-1 3 0 0,0-1 0 15,1 0 0-15,-4 2 0 0,1 4 0 0,1 1 0 16,0 4 0-16,-2 3 0 0,-2 4 0 0,1 2 0 15,0 3-192-15,-1 3 192 0,0 8-192 0,0 0 192 16,0 0-336-16,0 0 48 0,-2 10 16 0,-2 4 0 16,1 7-64-16,-1 4-16 0,1 4 0 15,2 4 0-15,-1 4 176 0,-1 1 48 0,2-2 0 0,0 1 0 16,0 1 128-16,1-2 0 0,1-2-144 0,4-5 144 0,-2-6 0 16,1-6 0-16,2-2-144 0,-1-4 144 0,2-5 288 15,2-1 112-15,1-7 32 0,2-4 0 0,3-4 368 0,-1-5 80 16,-1-5 16-16,1-4 0 0,1-4-496 0,1-1-80 15,-1-3-32-15,0-2 0 0,1-2-144 0,-2-2-16 16,-1-4-128-16,-2 0 192 0,1 0-192 0,1 0 128 16,0-4-128-16,-3 6 0 0,-2 5 0 0,1 3 0 15,0 5 0-15,1 5 0 0,-3 5-192 0,-3 6 64 16,-4 11 128-16,8-4-208 0,-8 4 48 0,0 0 16 16,7 12 0-16,0 7 0 0,-1 8-48 0,-3 6 0 15,-2 4 0-15,-1 8 0 0,-1 7 192 0,0 3 0 16,0 2-144-16,0 0 144 0,-1 0 0 0,1-1 0 15,0-1 0-15,0-2 0 0,0-5 0 0,1-8 0 16,0-6 0-16,0-3 0 0,-1-6 0 0,0-3 0 0,1-3 0 16,-4-5 0-16,2-3 0 0,0-1-192 15,2-10 64-15,0 0-8400 0,0 0-1680 0</inkml:trace>
  <inkml:trace contextRef="#ctx0" brushRef="#br0" timeOffset="32546.886">20135 4213 33455 0,'-13'-3'1472'0,"5"1"320"0,-1-2-1424 0,2 3-368 15,-1 2 0-15,0 3 0 0,0 2 0 0,1 5 0 16,-2 3 0-16,0 5 0 0,-3 2-160 0,1 3-96 15,-1 3-32-15,3 2 0 0,-2 2-32 0,5 2 0 16,-2 2 0-16,8-1 0 16,2-2-160-16,4-1-32 0,-1 0-16 0,6-2 0 15,0-3-208-15,3-5-32 0,3-7-16 0,-1-3 0 16,0-3 240-16,1-3 48 0,-1-6 16 0,1-3 0 0,-1-2 608 0,0-2 112 16,-1-6 16-16,0-1 16 0,-1-2 176 0,-2-2 16 15,2-3 16-15,-3 1 0 0,-1-2-256 0,-4 3-48 16,0-1-16-16,-1 2 0 0,-4-1-160 0,0 1 192 15,-2-1-192-15,-1 2 192 0,-5 1-48 0,1 0 0 0,-2 1 0 16,0 1 0-16,0 2-144 0,-1 1-144 16,0 2 144-16,2 1-208 0,0 1-112 0,2 2 0 0,5 6-16 0,0 0 0 15,-3-5 96-15,2-3 32 0,1 8 0 0,5-5 0 16,6 0-128-16,2-1-32 0,1 1 0 0,2 1 0 16,3-2 128-16,2 5 32 0,4 0 0 0,1 3 0 15,0 1 208-15,0 3-176 0,0 3 176 0,1 1-160 16,2 1 160-16,-2 2 0 0,-1 1 0 0,-4 1 0 15,-4 2 0-15,0-1 0 0,-3 1 0 0,-4 1 0 16,-2 1 0-16,-2 0 0 0,-3-5-160 16,-2 2 160-16,-3-2-160 0,-1-3 160 0,-1-1-128 0,-1-2 128 15,-6-3 384-15,2-2 176 0,-1 0 16 0,0-2 16 16,0-2 256-16,-1-3 48 0,3-2 16 0,-2-3 0 0,3 1-208 16,0-4-64-16,2 1 0 0,2-2 0 0,0-2-304 15,2-1-64-15,3 1-16 0,2 0 0 0,1 2-256 0,0 0 0 16,3 0 0-16,-1 2 0 0,3 1-176 0,3 2 176 15,-3 1-192-15,1 2 192 0,0 3-192 16,1 2 64-16,1 3 128 0,2 4-208 16,-2 1-176-16,1 1-16 0,2 4-16 0,1 2 0 15,0 4-400-15,0-1-80 0,-3 1 0 0,3 1-16 16,2 0 16-16,-3 1 16 0,0-2 0 0,-2-2 0 16,-2-2 320-16,3-3 64 0,-1-3 16 0,-1-2 0 0,-3-5 480 0,2-4 0 15,0-5 0-15,0 2 0 0,1-5 688 0,-1 0 80 16,-2-3 0-16,2-2 16 0,-2-1-144 0,1 0-16 15,-4 0-16-15,2 1 0 0,0-1-288 0,1 3-48 16,0 1-16-16,2-1 0 0,-2-1-256 0,2 1 0 0,-1 2 128 16,0 1-128-16,1 0-128 0,-4 2-96 15,0-1-16-15,-3 2 0 16,2 2-448-16,-8 5-80 0,0 0-32 0,0 0 0 16,0 0-224-16,0 0-64 0,0 0 0 0,0 0 0 15,-11 0 224-15,0 4 32 0,-2 4 16 0,-2 3 0 0,0 2 816 0,0 4 0 16,-1 0 0-16,2 5 192 0,-4 3 320 0,3 3 48 0,2 1 16 0,-2-2 0 15,2 1-384-15,4-1-192 0,5 1 192 0,1-5-192 16,0-5 128-16,0-3-128 0,2-5 0 0,1-10 0 16,4 8 304-16,-4-8-48 0,0 0-16 0,9 1 0 15,2-2 384-15,1-4 80 0,-2-5 0 0,2-5 16 16,3-4-288-16,0-2-64 0,2-1-16 0,-1-2 0 16,-1-3-176-16,2 0-48 0,1-2 0 0,1 2 0 0,-1-1-128 15,1-1 192-15,-1-3-192 0,1-2 192 0,2-3 80 16,-6-2 32-16,-1-2 0 0,-3-3 0 0,-2-2 16 0,-1 0 16 15,-2-2 0-15,-1 1 0 0,0-1-336 0,-1 4 0 16,-1 4 0-16,2 10 128 0,1 9-128 16,-4 7-208-16,-2 3 48 0,0 11 16 0,0 0-80 0,0 0-16 15,-6 19 0-15,-2 6 0 0,-1 6-96 0,2 6-32 16,0 5 0-16,-1 6 0 0,0 1 192 0,-1 4 48 16,1 4 0-16,0 1 0 0,1 0 128 0,0-1 0 15,5-6 0-15,-1-5 0 0,1-4 0 0,6-8-192 16,-1-6 64-16,6-7 0 0,0-6 448 0,-2-3 80 15,-1-6 32-15,4-1 0 0,2-3 336 0,1-4 80 16,0-3 16-16,2-2 0 0,1-4-224 0,3-2-64 16,-1 0 0-16,2-3 0 0,-2-1-576 0,-2 0 0 15,0 1 0-15,-2 0 0 0,1 4-208 0,-4 0-64 16,0 3-16-16,-2 2 0 0,-2 2-32 0,-7 5-16 0,0 0 0 0,0 0 0 16,0 0 0-16,0 0 0 0,0 0 0 0,0 0 0 15,4 9-16-15,-2 1 0 0,-5 1 0 0,1 0 0 16,-2-1 352-16,-1 0-144 0,-5 0 144 0,1 0 0 15,2-1 0-15,-2 1 0 0,-1-1 0 0,0 0 0 16,2 1 0-16,1-5 144 0,7-5-144 0,0 0 192 16,0 0-48-16,0 0 0 0,0 0 0 0,0 0 0 15,0 0-144-15,0 0 0 0,0 0 144 0,0 0-144 16,10-8 0-16,-2 1 0 0,2-2 0 0,2 0-128 16,2 1 128-16,-2-2-160 0,0-1 160 0,1 0-160 15,0 0 160-15,0-1 0 0,-3 2 0 0,0 1 0 0,0-1 0 16,-3 4 0-16,-7 6 0 0,6-6 0 0,-6 6 0 15,0 0 0-15,0 0 0 0,0 0 0 0,0 0-128 16,0 0 0-16,0 0 0 0,5 9 0 0,-4 1-32 0,-1-1 0 16,0 2 0-16,0-1 0 0,-1 1-64 15,2-1-16-15,1 0 0 0,-2-10 0 0,0 0-80 0,6 8-32 16,0-3 0-16,-6-5 0 0,7 5 144 0,2-2 16 16,0-3 16-16,4-3 0 0,-2 2 304 0,2-5 64 15,0-3 16-15,3 3 0 0,1-4 16 0,-1 1 0 16,1-1 0-16,-2 1 0 0,0 2-224 0,-1 1 176 15,-2 3-176-15,-1 0 160 0,-2 3-16 0,-9 0 0 16,10 4 0-16,0 3 0 0,-4 1 224 0,1 7 32 16,-1 0 16-16,0 6 0 0,-4 5-224 0,1 5-64 15,0 2 0-15,-3 2 0 0,-3 3-128 0,1-2 0 0,1-2 0 16,-1-2 128-16,-5-3-128 0,1 1 0 16,-2-2 0-16,0-2 0 15,-2-1-368-15,3-3-144 0,-5-4-48 0,1-2 0 0</inkml:trace>
  <inkml:trace contextRef="#ctx0" brushRef="#br0" timeOffset="34245.741">22339 3858 26719 0,'0'0'2368'0,"-7"3"-1888"15,0-2-480-15,7-1 0 0,0 0 1232 0,-6 10 160 16,-1 2 16-16,4 6 16 0,-1 4-1264 0,2 4-160 16,-2 3-224-16,2 3 48 0,-1 0 176 0,2-1-192 15,-4 4 192-15,0-5-192 0,2 2 192 0,1-1 0 16,-1 0 0-16,0-4 0 0,-2-2 0 0,3-5 0 15,2-2 0-15,-1-3 0 0,-4-4 976 0,3-2 128 16,2-9 32-16,0 0 0 16,0 0-1472-16,0 0-304 0,0 0-48 0,0 0-16 0,0 0 1104 0,0 0 224 15,0 0 32-15,0 0 16 0,0 0-224 0,1-10-32 0,3-1-16 16,1 1 0-16,5-2-256 0,-6-1-144 0,-1 0 160 0,3 0-160 16,1-2 0-16,-1 3 0 0,0 1 0 0,-2-1 0 15,0-2-192-15,3 3 192 0,-3-1-192 0,2 3 192 16,-3-1-320-16,2 1 64 0,0 1 0 0,-5 8 0 31,0 0-128-31,6-9-32 0,-3 1 0 0,-3 8 0 0,0 0 32 0,0 0 16 0,0 0 0 0,5-8 0 31,-5 8-48-31,0 0-16 0,0 0 0 0,7-4 0 0,0-3 432 0,-2 1-160 0,-3-1 160 16,4-1 0-16,0 1 0 0,2-2 144 0,-2-1 16 0,-1 0 0 16,1 2 80-16,-1 0 16 0,3-1 0 0,-3-1 0 15,3-1-64-15,-1 1 0 0,-1 0 0 16,2-1 0-16,0 5-192 0,0-1 0 15,1 0 0-15,-2 4 0 0,-7 3 0 0,12-1 0 0,-1 2 0 0,0 3 0 0,-1 3-176 0,0 3 176 16,1 2-160-16,0 1 160 0,0 2-208 0,-2 2 48 16,-3 4 16-16,0 1 0 0,-1 0 144 0,-2 1-128 15,-1-2 128-15,-2 2-128 0,-2-2 128 0,1 0 0 16,-1-3 0-16,1-3 0 0,-2-3 0 0,1-2 0 16,2-10 0-16,0 0 176 0,0 0 16 0,0 0 16 15,0 0 0-15,0 0 0 0,0 0 160 0,2-8 16 16,0-6 16-16,2-3 0 0,2-2-128 0,-1-2-16 15,5-3-16-15,-2-1 0 0,0 0-240 0,-2 2 0 16,4 1 0-16,3 2 0 0,-1 3 0 0,-1 1 0 16,-3 4 0-16,1 3-160 0,5 4 16 0,-2 1 0 15,-3 1 0-15,2 3 0 0,1 2-96 0,1 2-16 16,1 1 0-16,-2 5 0 16,1 2-288-16,0 1-64 0,-1 2-16 0,1 0 0 15,-4 2-80-15,2-2 0 0,1-2-16 0,3-1 0 0,-4 0 464 0,0 0 80 16,0-1 32-16,1-2 0 0,-2-2 144 0,2-3 0 0,-1-3 160 15,1-2-160-15,-2 0 528 0,1-3 16 0,0-1 0 16,-2-1 0-16,-1-4-96 0,1 0 0 0,-1 1-16 0,0-1 0 16,-2 0-176-16,1 0-48 0,0-1 0 0,-2 0 0 15,-2 2-208-15,-1 0 144 0,1-2-144 0,-3 4 128 16,-2 2-272-16,2 5-64 0,0 0-16 0,0 0 0 16,0 0-160-16,0 0-16 15,0 0-16-15,0 0 0 0,-9 5 96 0,0 4 0 0,1 1 16 0,-2 4 0 16,1 4 48-16,1 2 16 0,-1-2 0 0,1 1 0 0,1-1 240 15,3 0-144-15,1 1 144 0,2-3-128 0,1-3 128 16,3-1-128-16,1-4 128 0,2 2-128 0,-6-10 0 16,4 9 0-16,4-3 0 0,-8-6 0 0,10 2 256 15,-1 0 64-15,-1-2 16 0,2-3 0 0,1-5 112 0,-2 0 0 16,0 1 16-16,0-2 0 0,-2 0-144 0,0-2-48 16,-1-2 0-16,-3 1 0 0,-1 2-144 0,-1-2 128 15,-1-3-128-15,-1 0 128 0,-1-3-128 0,0 2 0 16,-4 1 0-16,2-1 0 0,-1 1 0 0,-2 0 0 15,0 2-144-15,-2 2 144 0,-1 1-176 0,-1 2 32 16,3-3 0-16,-1 5 0 0,0-1-112 0,1 3 0 16,-1 0-16-16,4 0 0 0,1 0-80 0,4 4-16 15,0 0 0-15,0 0 0 16,-3-6-32-16,3 1-16 0,1-1 0 0,-1 6 0 0,6-5 240 0,2-1 176 0,2 2-208 16,1-1 80-16,-3-1 128 0,4 3 0 0,2 2 0 15,0 1 0-15,-3 0 288 0,1 2-16 16,-1 1 0-16,1 3 0 0,-1 0 48 0,0 3 0 15,-2 1 0-15,1 3 0 0,-1 1-192 0,-2 3-128 16,-1 1 192-16,-2-1-192 0,0 1 0 0,0-2 0 0,-3 2 0 0,0 1-144 16,0-4 144-16,3 1 0 0,-1-1 0 0,0-6 0 15,2-2 0-15,1-1 0 0,2-2 0 0,-3 1 0 16,-5-5 160-16,11 0 64 0,-1-5 16 0,1-3 0 16,1-4 208-16,0-1 32 0,-2-1 16 0,2 0 0 15,1-1-208-15,0 1-32 0,-4-1-16 0,0-1 0 16,2 1 16-16,-2 2 16 0,0-2 0 0,0 2 0 0,-1 2-48 15,0 1-16-15,1 4 0 0,1 0 0 16,-4 1-208-16,0-1 0 0,-6 6 0 0,0 0 0 0,0 0 0 0,0 0 0 16,9 2-192-16,-9-2 192 0,0 0-272 0,0 0 48 15,3 11 16-15,-1-1 0 0,-3 1-16 0,0 0 0 16,0 0 0-16,1-1 0 0,1-2 224 0,0-1-192 16,-1 1 192-16,0-8-192 0,6 8 192 0,-2-2-144 15,1 1 144-15,-5-7-128 0,8 3 128 0,2-2 0 16,1-2 0-16,1-1 0 0,2 0 0 0,0-1 304 15,1-3-48-15,2 2-16 0,-1-4 16 0,1 0 0 16,2 0 0-16,-2-1 0 0,1 0-256 0,-1 1 144 16,2 1-144-16,-2-1 128 0,-2 0-128 0,0 2 0 15,1-3 0-15,-1 3 0 0,-3-1-144 0,1 0-64 0,-2 0-16 16,0 2 0 0,-3-1-352-16,0 2-64 0,-4 1 0 0,2-4-16 15,-1 2-48-15,-5 5 0 0,0 0 0 0,0 0 0 16,1-8 64-16,-1 8 16 0,0-6 0 0,0 6 0 0,0 0 400 0,0 0 80 0,0 0 16 0,-5 6 0 15,-1 3 128-15,3 2 0 0,1-3 160 0,1 3-160 16,-4 0 0-16,3 2 0 0,1-1 0 16,1 1 0-16,0 0 0 0,0 1 0 0,0 0 0 15,1-1 0-15,1 2 0 0,2 1 0 0,-4-2 0 0,0 0 0 16,2 2 176-16,-1 1-176 0,1 4 192 0,1-1-192 16,2-1 384-16,-1-1-48 0,-3 2 0 0,3 1 0 15,-1-1 32-15,0 0 0 0,2 0 0 0,-3 1 0 16,0-1-192-16,0 0-48 0,2-1 0 0,-1-1 0 0,-1 1-128 15,-1-1 0-15,0-2 0 0,-1 0 0 16,-2-3 0-16,2 0-192 0,0-1 32 0,0-2 16 16,-1-1-288-16,-3-3-48 0,4-6-16 0,-7 7-11024 15</inkml:trace>
  <inkml:trace contextRef="#ctx0" brushRef="#br0" timeOffset="34433.828">23478 3598 38703 0,'0'0'3440'0,"0"-8"-2752"16,0 3-560-16,0 5-128 0,0 0 1040 0,7-7 176 16,-7 7 48-16,7-5 0 15,2 2-1776-15,1-2-368 0,0 3-64 0,1 1-17312 0</inkml:trace>
  <inkml:trace contextRef="#ctx0" brushRef="#br0" timeOffset="35380.828">21787 5052 35007 0,'-12'-8'3120'0,"4"4"-2496"15,-3 1-496-15,-1 0-128 0,-3-3 192 0,0 2 0 16,-3-1 16-16,1 2 0 0,3-1-208 0,-1 1-256 16,-3 3 48-16,1-1 16 15,-1 0-336-15,-1 1-64 0,2 4-16 0,0 1 0 16,2 3 144-16,-1 2 16 0,2 2 16 0,1 3 0 16,2 3-144-16,2 2-16 0,2 0-16 0,3 4 0 0,2 1 176 0,2-3 48 15,4-1 0-15,4-5 0 0,4 0 144 0,1-4 48 0,2-2 0 0,-1-3 0 16,2-3 336-16,1-1 80 0,2-3 16 15,0-2 0-15,4-3 384 0,-3-2 80 0,2-2 0 16,2-2 16-16,3-3-112 0,-4-2-32 0,1 0 0 0,-1-1 0 16,0-2-384-16,-1 3-192 0,-3-1 160 0,-4 4-160 15,-1 2 0-15,-3 4 0 0,-3 0-208 16,1 3 64-16,0 1 144 0,-9 3-128 0,7 9 128 0,-2 7-128 16,0 6 128-16,-4 7-128 0,-1 6 128 0,0 5-128 15,2 3 128-15,0 3-128 0,-3 4 128 0,0 2-128 16,0 2 128-16,0-1 0 0,-4 0 128 0,0-7-128 15,-1-6 144-15,-1-3-144 0,0-1 192 0,1-3-192 16,1-7 192-16,1-1-64 0,0-3 0 0,0-5-128 16,-2-5-1472-1,2-2-384-15,4-10-96 0,0 0-16 0</inkml:trace>
  <inkml:trace contextRef="#ctx0" brushRef="#br0" timeOffset="35577.839">22220 5121 39903 0,'0'0'1776'0,"-7"-3"352"0,7 3-1696 0,0 0-432 0,-7-3 0 16,7 3 0-1,0 0-1344-15,0 0-368 0,0 0-64 0</inkml:trace>
  <inkml:trace contextRef="#ctx0" brushRef="#br0" timeOffset="35765.584">22258 5519 41471 0,'0'0'3680'0,"0"0"-2944"16,0 0-592-16,0 0-144 0,0 0 448 0,0 0 64 0,-5 3 16 0,5-3 0 15,0 0-1760-15,0 0-368 0,0 0-64 0,8-9-10176 16,2-1-2032-16</inkml:trace>
  <inkml:trace contextRef="#ctx0" brushRef="#br0" timeOffset="36246.84">22537 4907 33343 0,'0'0'1472'0,"0"0"320"0,0 0-1440 0,0 0-352 0,0 0 0 0,0-6 0 16,0 6-160-16,8-6-96 0,4 3-32 0,0 1 0 15,4 2-32-15,4 0 0 0,0 0 0 0,1 4 0 16,1 0 160-16,-2 4 32 0,-1 0 0 0,0-1 0 16,-3 3-80-16,-4 0-16 0,-2 1 0 0,-2 1 0 31,-5 3-240-31,0 0-48 0,-2 2-16 0,-3-1 0 0,-2 4 336 0,-5-1 64 0,-1-2 128 0,-1 1-208 15,0-2 464-15,5 0 80 0,-1-1 32 0,3-2 0 16,0-3 80-16,0-1 0 0,4-9 16 0,0 10 0 16,5 0-304-16,0-1-160 0,-5-9 160 0,11 8-160 15,4 0 0-15,1-1 0 0,-1-3 0 0,0 3-160 0,3 0 160 16,0 2 0-16,-3-1 0 0,3 1-128 0,-2-3 128 16,-1 2-160-16,-1 0 160 0,-2-1-160 0,-6 3 160 15,1 0 0-15,-6 1 0 0,-2 1 0 0,-9 4 176 0,-2 1-48 16,-3 4 0-16,-5 1 0 0,-4 1-128 0,-6 3 160 15,-4 0-160-15,-1 1 160 0,-3-1-160 0,-3 0 192 16,2-5-192-16,4-2 192 0,4-5-464 0,8-3-96 16,2-3-16-16,7-5-8688 15,5 0-1744-15</inkml:trace>
  <inkml:trace contextRef="#ctx0" brushRef="#br0" timeOffset="36649.574">23146 5000 38527 0,'-16'0'1712'0,"16"0"336"0,-15-4-1632 0,3 3-416 0,-2 1 0 0,0 3 0 15,-1 1 0-15,1 0 0 0,-1 1 0 0,3 1 0 31,-3 2-512-31,-1 4-16 0,1 6-16 0,0 0 0 16,-3 2-160-16,-1 3-16 0,0 1-16 0,0 2 0 0,3 0 320 0,1 3 64 0,-1-2 16 0,5 1 0 16,3-2-16-16,3 3 0 0,2-5 0 0,4-1 0 15,3-1 176-15,2-1 48 0,2-5 0 0,3 0 0 0,0-5 128 16,1-5 0-16,4-1 0 0,2-5 0 0,0-7 528 16,-2 1 48-16,2-4 0 0,0-5 0 0,1 0-16 15,2-4 0-15,-2-1 0 0,-1 0 0 0,-1-2 16 16,-2 0 0-16,-1-2 0 0,-2 0 0 0,-2-1-96 15,-2-1-16-15,1 0 0 0,-4-2 0 0,-1-4-64 16,-2 0-16-16,-2-1 0 0,0 2 0 0,2 4-208 0,-2 2-48 16,-1 3-128-16,0 5 192 0,-2 2-384 0,0 3-96 15,0 2-16-15,-1 2 0 16,-2 1-1216-16,0 2-240 0,-6 0-48 0,0 2-8784 16,-4 0-1760-16</inkml:trace>
  <inkml:trace contextRef="#ctx0" brushRef="#br0" timeOffset="37471.94">23828 5003 27647 0,'0'0'2448'0,"0"0"-1952"0,0 0-496 0,0 0 0 15,0 0 2352-15,0 0 368 0,-8-1 80 0,-1 0 16 16,-1-2-2112-16,0 2-432 0,-2 1-80 0,-1 0 0 16,-1 0-448-16,1 4-96 0,-3-1-16 0,-1 2 0 15,-6 4 112-15,2 2 32 0,4 1 0 0,0 3 0 16,-2-3-240-16,0 4-48 0,4 4-16 0,3-1 0 16,0-1 96-16,3 1 32 0,1-2 0 0,5-1 0 15,-2 0 240-15,3-4 160 0,2 0-192 0,3-2 192 0,-3-10 0 0,8 8 272 16,0-2-16-16,-8-6-16 0,13 3 240 0,1-3 48 15,3-3 16-15,-1-3 0 0,1-2-192 0,2-4-32 16,-2-3-16-16,1-3 0 0,-2-3-304 0,2 0 0 16,-1 0 0-16,-2-2 0 0,-5-1 0 0,0 0 0 15,-1 1-176-15,0 5 176 0,-4 2-128 0,-2 4 128 16,-1 2 0-16,0 1 0 0,-1 2 0 0,-1 7 0 16,0 0 0-16,0 0 0 0,0 0 0 0,-7 6 0 15,-3 5 0-15,1 5 0 0,1 1 0 0,1 5 0 16,-1 3-128-16,2-1 128 0,3 0-192 0,2-5 192 15,1-2-192-15,0-2 192 0,0-6 0 0,1 1 0 0,-1-10 0 16,6 6 0-16,-6-6 0 0,10 0 144 0,2-2 16 16,0-3 0-16,0-4-16 0,1 1 0 15,2-4 0-15,1-3 0 0,-2-1-144 0,0-2 0 0,2-2 0 0,-3 3 128 16,-3 1-128-16,0 3 0 0,-1 4 0 0,-1 3 0 16,1 0-208-16,-9 6 16 0,0 0 16 0,0 0 0 15,9 7 48-15,-1 3 0 0,-5 4 0 0,0 3 0 16,0 0 128-16,-1 2-160 0,1 2 160 0,-3-1-160 15,-3-1 32-15,2 0 0 0,1-1 0 16,-3-2 0-16,1-3 128 0,1-2 0 0,1-11 0 0,0 0 0 16,0 0 0-16,0 0 0 0,0 0 0 0,0 0 0 15,10 0 0-15,-1-4 0 0,0-5 0 0,3-2 176 16,0-4-32-16,2-1 0 0,-1-1 0 0,1-2 0 16,-1 0-144-16,-2 1 192 0,-1 0-192 0,4 0 192 0,4 1-192 15,-2 3 0-15,-3 3 0 0,0 2 0 16,0 0-192-16,0 3 48 0,-2 5 0 0,0 2 0 0,0 2 144 15,-1 1-192-15,1-1 192 0,0 3-192 0,-1 0 192 0,-2 4-208 16,3 1 80-16,-1 0 128 0,-1-1-144 0,2 0 144 16,-2 0 0-16,1 1 0 0,2-1 0 0,0-3 128 15,2-3 0-15,3-2 16 0,3-3 112 0,-2-1 0 16,3-3 16-16,2 0 0 0,1-1 224 0,-2-1 32 16,-6-2 16-16,1 1 0 0,2 3 32 0,-2-2 0 15,-3-1 0-15,-1 5 0 0,1 2-384 0,1 3-192 16,-4 2 192-16,0 1-192 15,0-2-1104-15,1 6-336 0,-1 4-64 16</inkml:trace>
  <inkml:trace contextRef="#ctx0" brushRef="#br0" timeOffset="75143.558">3465 11038 911 0,'0'0'0'16,"0"0"0"-16,0 0 0 0,0 0 0 0,0 0 0 0,9-3 0 0,-9 3 3856 15,8-3 688-15,-8 3 144 0,11-1 32 0,-1 1-3728 16,1 1-736-16,1 1-256 0,-3-1 144 0,-9-1-144 0,11 1 0 16,1 1 0-16,-6 0 0 0,-6-2 0 0,0 0 0 15,0 0 0-15,9 4 0 0,-4 2 128 0,-5-6-128 16,5 6 128-16,-5-6-128 0,0 0 192 0,-1 9-64 15,0 0 0-15,-5-1 0 0,-7-3-128 0,-2 1 0 16,-2 0 0-16,-1 0 128 0,-4-2-128 0,-1 0 128 16,-3 1-128-16,-1-1 128 0,-2 0 128 0,-2-1 32 15,-1 0 0-15,-6 2 0 0,-7 0 208 0,-1 2 32 16,-2-2 16-16,-2 1 0 0,-2-2-128 0,1 0-32 16,1 1 0-16,0-1 0 0,-1 0-64 0,-1-2 0 0,1-1-16 15,-1 0 0-15,-1-1-16 0,4-1 0 16,3-1 0-16,2-3 0 0,0 3-160 0,2-2-128 0,2-2 192 0,0 4-192 15,3-2 0-15,-1 0 0 0,0 0 0 0,4 1 0 16,1-3 128-16,5 1-128 0,0-2 0 0,2 1 0 16,4 2 0-16,1 1 0 0,0-4 0 0,4 2 0 15,-1-1 192-15,3 2-64 0,-1 0 0 0,2 1-128 16,1-1 240-16,2 0-64 0,1 1-16 0,0 2 0 16,2 0 64-16,0 0 16 0,2 0 0 0,6 1 0 15,-9 3-112-15,9-3 0 0,0 0-128 0,-5 7 192 16,-3-1-192-16,3 1 0 0,-2-1 0 0,4 3 0 15,2 1-160-15,0 1 160 0,-2 1-128 0,3 4 128 16,3 1 0-16,-2 4-128 0,-1-1 128 0,0 4 0 0,-1 6 0 16,1 3 0-16,0 0 0 0,2 1 0 0,0 1 0 15,2 1 0-15,-1 1 128 0,0 0-128 0,0 3 128 0,-1 3-128 16,2 4 128-16,-2 1-128 0,3 2 0 0,1-2 128 16,-1 0-128-16,1 0 0 0,0 5 0 0,-2 0 0 15,0 2 0-15,1 2 0 0,-1-1 0 16,-2 1 0-16,0-2 0 0,1-1 0 0,0-1 0 0,0 2 0 15,-1-1 0-15,-1 2 0 0,2 2 128 0,-1-1-128 16,-2 2 128-16,2-3-128 0,0-1 208 0,0 2-16 16,2 3-16-16,-3 2 0 0,-1-2-48 0,1-1-128 15,1-5 192-15,1 0-64 0,-1-2-128 0,-1 1 160 16,0 3-160-16,1-1 160 0,0 0-160 0,-1-3 0 16,-1-5 144-16,0-1-144 0,0-2 128 0,0 2-128 15,0-1 128-15,0-1-128 0,0-1 160 0,-1-2-32 0,-1-1-128 16,1 0 192-16,1-1-16 0,-1-5-16 0,-1 0 0 15,-1-2 0-15,1-2 16 0,0 0 0 0,1 0 0 0,0-3 0 16,-1 0-176-16,2 1 160 0,0-1-160 16,2 1 160-16,-6-1-32 0,3 0-128 0,0-1 192 0,0-1-64 15,-1-3 0-15,1-2 0 0,-1-2 0 0,1-3 0 16,-1-2 80-16,-1-2 16 16,0-1 0-16,1 0 0 0,1-1-32 0,-2 0 0 0,3-9 0 15,-3 6 0-15,-2 2 16 0,5-8 0 0,-7 6 0 0,7-6 0 16,0 0 112-16,-8 4 32 0,-1-2 0 0,2-2 0 15,7 0-128-15,-9-1-32 0,0 1 0 0,1 0 0 16,2 0-192-16,6 0 0 0,0 0 128 0,-7-3-128 0,0 0 0 0,7 3 128 16,0 0-128-16,-7-4 0 0,1 1 0 15,1 2 0-15,1 0 0 0,4 1 0 0,-4-5 0 0,4 5-160 16,0 0 32-16,8-5 0 0,-1 0-16 16,-2 1 0-16,4-3 0 0,0 3 0 0,5 0-48 0,2-2-16 15,1-2 0-15,2 2 0 0,2-1 16 0,1 0 0 16,1-6 0-16,0 5 0 0,3-2 48 0,3-1 16 15,2-2 0-15,-1 0 0 0,2 2 128 0,7 2 0 16,5 0 0-16,-1 2-128 0,0-3 128 16,-3 1 0-16,4 1-144 0,0 2 144 0,-1 4 0 15,3 1 0-15,2 1 0 0,-2 2 0 0,-1 1 0 16,1 2 0-16,1 1 0 0,0 0 0 0,-6-1 0 0,0-1 0 16,-1-4 128-16,-3 0-128 0,5 0 192 0,-2 0-64 15,-3-1 0-15,-1 1 0 0,4-3 48 0,-4 2 0 0,-1 2 0 16,-3-1 0-16,-3-1 16 0,-3-1 16 0,-2-3 0 15,-2 2 0-15,-3 3-80 0,-2 0 0 0,-2-2-128 16,-1 1 192-16,-2 1-192 0,1 0 128 0,-13 0-128 0,8 0 0 31,1 1-320-31,-9-1-144 0,0 0-48 0,9 2-10224 0,-9-2-2048 16</inkml:trace>
  <inkml:trace contextRef="#ctx0" brushRef="#br0" timeOffset="79141.831">3627 12550 8287 0,'0'0'736'0,"0"0"-592"0,0 0-144 0,0 0 0 16,-4-5 704-16,4 5 128 0,0 0 0 0,0 0 16 16,-7-8-656-16,7 8-192 0,0 0 0 0,0 0 128 15,-5-8-128-15,0 4 0 0,5 4 0 0,0 0 128 16,-1-8 272-16,1 8 64 0,0 0 16 0,0 0 0 16,0 0 400-16,0 0 80 0,0 0 0 0,-4-5 16 15,4 5-272-15,0 0-48 0,5-6-16 0,2 2 0 0,1-1-352 0,-2 2-80 16,3 1-16-16,1 0 0 0,1-2 32 0,1 1 0 15,1 1 0-15,-1 2 0 0,4 0-64 16,1 0-16-16,0-1 0 0,-1 0 0 0,1-2 48 0,1 3 0 16,3 3 0-16,1-2 0 0,0-1-64 0,3 1-128 15,1 0 192-15,3 0-64 0,0-1-128 0,1 2 0 16,0 0 0-16,3-1 0 0,1-2 0 0,1 1 0 16,-3 1 0-16,2-1 0 0,2-1 0 0,2 1 0 15,-3 1 0-15,2-1 0 0,1-1 0 0,-1 2 0 16,2 2 0-16,-2 0 0 0,3-3 0 0,0 2 160 15,0 1-160-15,-3 0 160 0,1-3-32 0,-2 1 0 16,5 1 0-16,-1 0 0 0,1-3 112 0,1 2 16 16,-5 1 0-16,4-1 0 0,-1-1 0 0,0 2 0 15,-1-1 0-15,0 2 0 0,3 0-80 0,-2 3-16 16,0-2 0-16,1 2 0 0,0-1-160 0,2 2 128 16,2-1-128-16,0 0 128 0,1-3-128 0,0 3 0 0,-1 0 0 0,2-2 0 15,0-2 0-15,-1 1 0 0,0 1 0 0,3-1 0 16,-1-3 0-16,2 1 0 0,-2 2 0 0,-2-1 0 15,-3-3 0-15,1 2 0 0,2 1 0 0,-1 0 0 16,1-2 0-16,-2 2 0 0,1-2 0 0,1 0 0 16,-1-2 0-16,-1 2 160 0,-1 2-160 0,1-1 160 15,1 1-16-15,0-2 0 0,0 0 0 0,0 0 0 16,0-1-144-16,-2 0 192 0,0 1-192 0,1 1 192 16,-2 0-192-16,1-1 0 0,-1 0 0 0,1 0 128 15,-3 3-128-15,3 0 0 0,2-5 0 0,-2 2 128 16,1-1-128-16,-2 2 0 0,0 2 0 0,0-2 0 15,-4-3 0-15,2-1 0 0,0 2 0 0,1-1 0 0,-1-1 0 16,0-2 0-16,2 3 0 0,1-1 0 0,-1-3 128 0,0 2-128 16,-2 0 0-16,1-1 128 0,0 1-128 15,2 2 192-15,-4-1-192 0,4 0 192 0,4-2-192 0,0-3 0 16,-4 2 0-16,1 2 128 0,-4 1-128 0,2 0 0 16,-2 1 0-16,-1-1 0 0,2 1 0 0,2 2 0 15,-2-4 0-15,0 2 0 0,2 0 0 0,-1 0 0 16,-1 0 0-16,1-2 0 0,-6-3 0 0,3 1 0 15,-1 1 0-15,3 0 0 0,-1 1 0 0,1-2 0 16,2 4 0-16,-2-2 0 0,-1-1 0 0,2 1 0 16,-5 3 0-16,3-1 0 0,-3-1 0 0,3 2 128 15,-4 0-128-15,2 0 0 0,0-2 0 0,4 0 0 16,-1 0 0-16,-1 1 0 0,-2 0 128 0,-1 1-128 0,-4 0 0 0,0 0 128 16,-1-2 64-16,-1 0 16 0,0 3 0 0,0-2 0 15,-1 0 128-15,-1 1 32 0,0 1 0 16,-3 0 0-16,3-1 784 0,-1 1 176 0,1-2 16 0,-1 2 16 31,1-1-1744-31,-4 0-336 0,1-2-80 0,0 1-16 0,-2 2 816 0,3 2 0 0,0-1 0 16,-2-1 0-16,2-3 0 0,0 2 0 0,2 0 0 15,-3-2 0-15,3 1 0 0,-2 0 0 0,1 1 0 16,-3 0 0-16,3-1 0 0,-2-1 0 0,2 3 0 0,-4-2 0 16,0 0 0-16,-1 0 0 0,0 1 128 0,0-2-128 15,2 0 0-15,-1 1 144 0,-2 2-144 0,2 0 128 16,2 0-128-16,0 0 160 0,-4-1-160 0,2 1 160 15,-3 1-160-15,3-1 0 0,-2 0 144 0,2 0-144 16,-2 2 0-16,0-1 128 0,-1 0-128 0,0-1 0 0,0-2 0 16,-1 0 0-16,-2 1 0 0,1-1 0 0,0 1 0 0,1-1 0 15,-3 1 0-15,3 0 0 0,1-1 0 0,-1 1 0 16,-1 0 0-16,0 0 128 0,-1-1-128 16,-1 2 0-16,2 0 128 0,1-2-128 0,-3 0 160 0,1 1-32 15,0 0-128-15,0 0 192 0,-1 0-48 0,-1 0-16 16,0 0 0-16,0 0 0 0,0 1-128 0,0-2 160 15,1 0-160-15,-2 2 160 0,-1-2-160 0,1 2 0 16,-1 0 144-16,-2-1-144 0,2-1 0 0,2 0 0 16,-1-1 0-16,1 1 128 0,-2 1-128 0,-1 1 176 15,-1 1-176-15,1-1 192 0,3-1-64 0,-2 0-128 16,-3 1 192-16,3 0-64 0,0-1-128 0,-1 1 192 16,-1 0-192-16,2 0 192 0,-1 0-192 0,-2-2 192 0,1 1-192 15,1 1 192-15,-1 3 0 0,-2-3 16 0,1-3 0 0,0 1 0 16,0 2-48-16,1 0-16 0,-2 0 0 0,2 2 0 15,-1-4-144-15,2 2 192 0,-1 2-192 0,1-1 192 16,0-1-192-16,-2 0 0 0,3-1 0 0,-1-1 128 16,0 1-128-16,0 0 0 0,1-1 0 15,2 0 0-15,-3 1 0 0,-2 0 128 0,1 0-128 16,0 1 0-16,1-2 208 0,-2-1-32 0,0 1-16 0,-1 0 0 16,-2 0 32-16,1-1 0 0,1 0 0 0,-1 1 0 15,-9 2-48-15,9-2 0 0,-1-1 0 0,2 2 0 16,-1 0-16-16,-9 1 0 0,8 0 0 0,-1-1 0 15,1-1-128-15,-8 2 128 0,9-1-128 0,-2 0 128 16,-7 1-128-16,10-1 0 0,-10 1 0 0,8 0 0 16,-8 0 0-16,10-3-272 0,-10 3 64 0,0 0 16 15,0 0-400-15,0 0-80 0,0 0-16 0,5-7 0 16,-5 7-2704-16,-2-12-528 0</inkml:trace>
  <inkml:trace contextRef="#ctx0" brushRef="#br0" timeOffset="80465.859">3647 13481 22975 0,'0'0'1024'0,"0"0"192"0,0 0-960 0,0 0-256 0,-7-4 0 0,7 4 0 15,0 0 288-15,0 0 16 0,4-7 0 0,3-1 0 16,4-1-448-16,3 0-96 0,2-1-16 0,2 2 0 15,-1-1 256-15,1 1-176 0,2-1 176 0,2 3-160 16,2 1 160-16,2 1 0 0,4 0 0 0,-1 0 0 16,0 1 0-16,5 2 0 0,-1 2 0 0,6-1 0 15,3-3 0-15,1 0 0 0,-4 2 0 0,3 0 128 16,-1 0 160-16,-1 0 32 0,4 0 16 0,4 2 0 16,2 1-16-16,3-1 0 0,0-2 0 0,1 3 0 15,-1 2 16-15,3 0 0 0,-1-1 0 0,3 2 0 16,1 3-96-16,4-3-32 0,0-1 0 0,-3 0 0 15,-1-2-80-15,-1 2-128 0,8 1 176 0,-1-1-176 16,1 2 128-16,3-1-128 0,-2 0 0 0,1 2 0 0,-1-1 0 16,2-1 0-16,2 0 0 0,2 0 0 15,-1 0 0-15,-1-3 0 0,-6-1 0 0,2 1 0 0,0 1 0 0,-1 0 0 16,2-3 0-16,-3-2 0 0,-3 1 0 0,-1-1 0 16,1 0 0-16,5 2 0 0,2 3 0 0,0-4 0 15,-4-3 128-15,2 2-128 0,-1 2 0 0,3 0 0 16,-1 0 0-16,1 0 0 0,4 1 0 0,-3 1 0 15,-2 1 0-15,3 0 0 0,4 1 0 16,-4 0 0-16,-3 3 0 0,2-4 0 0,-1 0 0 0,0-3 0 16,-1 0 0-16,3 4 0 0,5 3-208 0,-4-2 48 15,-5-9 16-15,3 4 0 0,-2 4 144 0,0-4-208 16,-1 0 80-16,0-4 128 0,0 0-176 0,-2 0 176 16,-4 0-128-16,0 1 128 0,2 1 0 0,1-1 0 15,0-4 0-15,-3 3 0 0,0 1 0 0,-2 2 0 16,-3 0 0-16,1 0 0 0,2 2 0 0,-1 0 0 0,0 1 0 0,-2 0 0 15,-3-4 0-15,0 5 0 0,-5 3 0 16,5-2 0-16,1-2 0 0,-1-1 0 0,2 0 0 16,-1 0 128-16,0 2-128 0,-4-2 0 0,1-2 0 0,0 1 0 15,-1 1 0-15,3 2 0 0,1-1 0 0,-1 1 0 16,2-1 0-16,-4 3 0 0,0-4 0 0,2 1 0 16,-3 1 0-16,9-3 0 0,-4-2 0 0,3 2 0 15,3 3 0-15,-1-1 0 0,-2-6 0 0,-2 2 128 16,1 0-128-16,-1 1 0 0,0 1 0 0,1-5 0 15,2-3 0-15,-4 0 0 0,-1 2 0 0,-4 2 128 16,-2-3 80-16,3 2 32 0,3-3 0 0,-3 4 0 16,5 3 16-16,-5-3 0 0,0-3 0 0,-2-1 0 0,2 1-32 15,-4 1 0-15,0-1 0 0,2 3 0 0,-1-3 32 16,3 1 0-16,3-1 0 0,-2 0 0 0,-2 1-48 0,-1-1 0 16,-1 1 0-16,-2 2 0 0,2 1-80 0,3-1 0 15,4 0-128-15,-4 0 192 0,-1 1-32 0,0 1-16 16,-4 1 0-16,0 1 0 0,0 0-144 0,2 3 0 15,2-1 0-15,-3 1 0 0,1-1 0 0,-2 0 0 16,-1-2 0-16,-2 2 128 0,-1 3-128 0,0-2 192 16,0 2-192-16,1 0 192 0,4 1-192 0,-2-1 0 15,-2 2 0-15,1-1 0 0,0 2 0 0,0-1 0 16,-6-1 0-16,1 1 0 0,-5-3 0 0,0 2 0 16,-2 0 0-16,-2 0 0 0,-2-2 0 0,-1 1 0 15,-3-1 0-15,-1-2 0 0,-6 2-176 0,-1-1 176 0,-2 0-128 16,-4 1 128-1,-4 1-448-15,-6-5-16 0,3 6 0 0,-3-6 0 16,0 0-2080-16,-15 11-400 0</inkml:trace>
  <inkml:trace contextRef="#ctx0" brushRef="#br0" timeOffset="81261.898">3777 14873 7359 0,'-7'-9'656'0,"2"2"-528"0,0 1-128 0,1-1 0 16,-1-1 1104-16,2-2 192 0,1-1 48 0,1 1 0 31,-1 0-1488-31,-2-1-304 0,2 0-48 0,1 1-16 16,2 0-256-16,0 0-64 0,0-1-16 0</inkml:trace>
  <inkml:trace contextRef="#ctx0" brushRef="#br0" timeOffset="82133.788">3734 14676 5007 0,'0'0'0'0,"0"0"192"0,0 0-48 0,0 0 32 0,0 0-176 0,0 0 0 0,0 0 0 0,0 0 0 16,0 0 912-16,0 0 160 0,0 0 16 0,0 0 16 15,0 0 176-15,0 0 16 0,0 0 16 0,0 0 0 16,0 0 64-16,0 0 16 0,0 0 0 0,0 0 0 16,0 0-320-16,0 0-64 0,0 0-16 0,0 0 0 15,0 0-512-15,11 5-96 0,-2-3-32 0,1 0 0 0,1 0-160 16,-3 2-48-16,3-3 0 0,3 2 0 0,2 0 80 16,2 1 16-16,-1-2 0 0,6 0 0 0,2 0-240 15,3 0 144-15,1 1-144 0,2-2 128 0,0-1-128 16,6-1 0-16,2-2 0 0,2 1 128 15,-2 0-128-15,3-5 0 0,2 3 0 0,2 0 0 0,3-3 0 0,2 0 0 16,5 1 0-16,0-2 0 0,3 3-144 0,1-2 144 16,1-2 0-16,1 4 0 0,2-2 0 0,2 2 0 15,2-3 0-15,-2 2 0 0,0 3 0 0,2 0 0 16,-1 0 0-16,6-1 0 0,-3 0 0 0,3-1 224 16,0 0-64-16,1-1-16 0,4 0 64 0,4-2 16 15,-3-1 0-15,0 2 0 0,0 0 32 0,3 0 16 16,1 0 0-16,0 0 0 0,-1-1-80 0,1 2 0 15,-2-2-16-15,3 2 0 0,4-1-176 0,-1 3 0 0,-2-1 144 16,5 0-144-16,-2-3 0 0,0 4 144 0,1-2-144 16,-1 2 0-16,-5-2 144 0,1 1-144 0,-3-2 0 15,5 4 144-15,3-1-144 0,-3 3 0 0,-4-1 144 16,4 0-144-16,1-1 192 0,0 0-16 0,-3 2-16 0,-1-1 0 16,-2-1-16-16,3 0 0 0,2-2 0 0,0 4 0 15,-4-2-144-15,-1 3 0 0,1 2 0 0,5-2 128 16,2-2-128-16,-3 1 0 0,-1 0 0 0,-2-1 0 15,3 2 0-15,-1-1 0 0,2 0 0 0,-5 1 0 16,-3 4 0-16,3-2-176 0,1-2 176 0,0 3-128 16,-2 0 0-16,-4 0 0 0,-4-5 0 0,1 5 0 15,3 4 128-15,0-1 0 0,-1-3 0 0,-1 2 0 16,-2-1 0-16,3 0 0 0,0 2 0 0,-2-1 0 16,-2-1 160-16,-4-1-32 0,1 1-128 0,-1-1 192 0,-2-1-192 0,0-1 176 15,1-1-176-15,-4 0 160 0,-3 0-160 0,-3 2 128 16,2 2-128-16,-2 0 128 0,1-2 0 15,-1 0-128-15,-2 3 192 0,-2-1-64 0,-1 0-128 0,-4-3 0 16,-1 1 144-16,1 1-144 0,-2 3 0 0,0-1 128 16,-1-3-128-16,-2 2 0 0,1 2 0 0,-2-2 144 15,-2 1-144-15,-4-2 0 0,0-1 0 0,-2-1 0 16,0 0 0-16,2-2 0 0,0 0 0 0,0 1 0 16,-2 0 0-16,0 1 0 0,-2 3 160 0,1-3-160 15,-1-1 128-15,-2 0-128 0,-3 1 192 0,1 0-64 16,-1-1 0-16,-1 0 0 0,-3 1-128 0,2 0 192 15,1 1-192-15,1-1 192 0,-3-1-192 0,-1 2 128 16,0-2-128-16,-1 0 128 0,-5 0-128 0,0 0 192 0,2-2-192 16,0 2 192-16,1 0-64 0,-3 2 0 0,0-1 0 15,-1 0 0-15,1-1 80 0,-1 1 16 0,2 1 0 16,-3 0 0-16,-1-1-224 0,2 0 176 0,1-1-176 0,2 0 160 16,-3 0-160-16,0 0 0 0,2 3 0 0,-2-3 0 15,1-3 0-15,-1 2 0 0,0 0 0 0,1 0 0 16,2 0 0-16,-3-1 0 0,-1 0-144 0,0 1 144 15,2-1 0-15,-1 2 0 0,2 0 0 0,1 2 0 16,-1 0 0-16,0-1 0 0,-1-1 0 0,1 3 0 16,1-1-192-16,0 2 0 0,0-1 16 0,1 0 0 15,1 1-1984-15,-1-1-400 16</inkml:trace>
  <inkml:trace contextRef="#ctx0" brushRef="#br0" timeOffset="114050.234">7044 5397 13295 0,'0'0'576'0,"0"0"144"16,-4-11-576-16,3 2-144 0,0-2 0 0,-1 2 0 0,1-1 640 0,-1 0 80 16,1 0 32-16,-2 0 0 0,1 1-240 0,0-1-64 15,-2 0 0-15,-2 1 0 0,0 0 192 0,-2 0 48 16,0-1 0-16,-3 3 0 0,0-2 80 0,-3 0 32 16,-3-1 0-16,-2-1 0 0,-1 0-432 0,-7-1-96 15,-1-1-16-15,-2 1 0 0,-1 0-256 0,-1-3 128 16,-2 2-128-16,0 1 0 0,1 2 0 0,-2-2 0 0,1-3 0 15,-1 0 0-15,1 1 176 0,-1-1-176 16,-1-1 160-16,2 3-160 0,2 1 256 0,-1 0-32 0,-4-1-16 0,2 2 0 16,-2 1 96-16,2-1 16 0,1-1 0 0,0 1 0 15,-1 3-96-15,-2 0-16 16,0 0 0-16,-3 0 0 0,-1 0-208 16,-5 0 0-16,0 1 0 0,1 1 0 0,-1 2 0 0,1-1 0 0,-1 0-144 0,-2 3 144 15,-1 1 0-15,0 1 0 0,-2 0 128 0,1 0-128 16,-1 0 0-16,2 1 0 0,-1 1 0 0,2-1-192 15,0 1 192-15,1-1 0 0,-3 3 0 0,-1-2 0 16,-4 1 0-16,4 2 0 0,-3-2 0 0,2 2 0 16,2 2 0-16,-3 0 0 0,-1 1 0 0,0 0 0 15,-1 0 0-15,-2 1 0 0,1 0 0 0,1 1-144 0,1-1 144 16,-2 2 0-16,0 0 0 0,3 3 0 0,-1 4 0 16,1 0 0-16,-1-1 0 0,2 3 0 15,4 2 0-15,0-2 0 0,-1-1 0 0,1 0 0 0,1 3 0 16,1 1 0-16,4 2 0 0,-5-2 0 0,4-2 0 0,4 2 0 15,3 1 0-15,1 1 128 0,4 2-128 0,1 0 0 16,1 2 0-16,3 2 0 0,2-1 0 0,-1 2 0 16,5 0 0-16,2 0 0 0,3-1 0 0,0-1 0 15,1-2 0-15,5 3-128 0,3-1 128 0,2-1 0 16,0 0-144-16,4-2 144 0,4-3 0 0,3-1-144 16,3 0 144-16,1 0 0 0,2 1-144 0,3 2 144 15,5 0 0-15,-1 1-144 0,3-3 144 16,4-2 0-16,1-3 0 0,3 0 0 0,0 2 0 0,2-1 0 15,1-1 0-15,3-4 0 0,4 2 0 0,4 1 0 0,7-1 0 16,-4 1 0-16,1-3 0 0,0 2 0 16,1-2 0-16,2 2 0 0,5-1 0 0,2-1 0 0,3-2 0 0,-1-1 0 15,-1 0-128-15,0-1 128 0,3 3-128 0,3 0 128 16,4-2-160-16,-1 0 160 16,2 0-192-16,0-3 192 0,2-3-224 0,2 0 64 0,1 0 16 0,0-1 0 15,1-2 144-15,-2 0 0 16,-1 0 0-16,3-3-128 0,2-3 128 0,3 2-160 0,-1 0 160 15,-1 0-160-15,0-2 160 0,2-4 0 0,0 1 0 16,-1-1 0-16,-2 1 0 0,1-5 0 0,1-6 0 0,-3 1 128 16,1 2-128-16,-2-1 0 0,-1-2 0 0,-5 0 128 15,3-3-128-15,-1-3 0 0,-3 0 0 0,-2 0 0 16,-4-1 0-16,-4 0 0 0,-9-1 128 0,0 0-128 16,-3-1 256-16,-4 0-32 0,-4 0 0 0,-4-2 0 15,-3-1 144-15,-2 0 16 0,-1-4 16 0,-5 1 0 0,-4 0-16 0,-2 2 0 16,-2 1 0-16,-5-1 0 0,-2-1-224 15,-1-1-160-15,-4-2 192 0,-1 1-192 0,-5 0 0 0,-3-3 0 16,1-4 0-16,-7 2 0 0,-2-1 0 0,-2 4 0 16,-4 5 0-16,-4-1 0 0,-9-3 176 0,-2 1-176 15,-6 0 160-15,-3 4-160 0,0 0 0 0,-3 3 0 16,-3-2 0-16,-5 2 0 0,-1 2 0 0,-7 0 0 16,-2 5 0-16,-6-2 0 0,-1 1 0 0,-1 2 0 15,-3 4 0-15,-3 3 0 0,-5 2 0 0,0 0 0 16,1 1 0-16,-4 2 0 0,-4 3 0 0,-1 1 0 15,-3-3-128-15,4 2 128 0,2 2 0 0,-2 0-128 16,-3 0 128-16,3 0 0 0,-1 1-304 0,1 0 48 16,-1-2 16-16,0 2 0 15,1 0-144-15,-1 3-16 0,6-1-16 0,-1-1 0 0,-2 3 80 0,4-1 16 0,3-3 0 16,3 2 0-16,2 1 320 0,1 4 0 0,0 3-144 0,3-3 144 16,3-3 0-16,3 0 192 0,6 4-16 15,2 2-16-15,0 3 64 0,2 1 16 0,1 1 0 16,4 3 0-16,-3 1-240 0,5-1 176 0,3 2-176 0,4 3 160 15,-2-3-160-15,3 3 0 0,2 0 0 16,3 3 0-16,0 2 0 0,3 2 0 0,2 2 0 16,1 0 128-16,4-1-128 0,4 2-224 0,1 1 48 0,3 2 16 15,3 1 16-15,3 4 0 0,2-2 0 0,6-2 0 16,0-1 0-16,7-1 0 0,3 1 0 0,4 0 0 16,2 1-96-16,5 2-16 0,2-1 0 0,8 0 0 15,4-4 256-15,4 0-144 0,5 0 144 0,2-1-128 0,1-1 128 16,3-1 0-16,3-2 0 0,7-2 0 15,2-1 0-15,6-2-160 0,0-2 160 0,4 2 0 0,2 1-128 16,5 0 128-16,2 2 0 0,4-7 0 0,4-4-176 0,2-4 176 16,0-2-160-16,5 2 160 0,4 2-144 0,1-3 144 15,-2-3-128-15,4-1 128 0,2-3-272 0,-2 1 16 16,-3-1 16-16,0-2 0 0,4-3 240 16,1-4-144-16,1-1 144 0,-3-2-128 0,-1 2 128 0,-1-3 0 15,2-2 0-15,-2-2 0 0,-5-1 0 0,-1-2 0 16,-6-3 0-16,1 0 0 0,-2-4 208 0,-2 4-16 15,-3 0-16-15,-3-3 0 0,-2-2 176 0,-3-1 32 16,-5 1 16-16,-5 0 0 0,-2 0-16 0,-2-1-16 16,-1-3 0-16,-5-2 0 0,-6-2-112 0,-4 1 0 15,-2 0-16-15,-6-1 0 0,-3-1-64 0,-3 1-16 0,-7 0 0 16,-3 1 0-16,-3 2 144 0,-4-1 16 0,-3 0 16 0,-2-1 0 16,-5-1 0-16,-3-1 0 0,2 2 0 15,-7-7 0-15,-2 0-144 0,-5 0-48 0,-4 2 0 0,-2 4 0 16,-5 2-144-16,-4 1 0 0,-8-1 0 0,-2 1 128 15,-4 0-128-15,-4 0 0 0,-4-2 0 0,-1 3 0 16,-1 0 0-16,-5 1 0 0,-7-4 0 0,-2 3 0 16,-2 3 0-16,0 1 0 0,-1 1 0 0,-1 0 0 15,-4 1 0-15,0 0 0 0,0 1 0 0,1 2 0 16,-3 3-160-16,0-1 160 0,-5 2 0 0,0-1-144 16,-3-1-48-16,2 3 0 0,3 3 0 0,1 0 0 15,-5-2-112-15,2 3-16 0,-1 3-16 0,1 0 0 0,3 2 80 16,-2-2 32-16,-3-2 0 0,2 5 0 0,3 3 224 0,1 1 0 15,-1 0-160-15,1 2 160 0,0 0 0 0,3 2 0 16,2 0 0-16,3 3 0 0,-1 2 0 0,2 2 0 16,0 0 0-16,2 4 0 0,2 0 0 0,2 3 128 15,3 0-128-15,0 3 128 0,-1 0-128 0,2 3 0 16,4 3 144-16,-1 0-144 0,3 4 0 0,2 2 0 16,4 0-192-16,3 1 64 0,5 0 128 0,1 0-160 15,2-1 160-15,3 0-160 0,3 2 160 0,3-3-160 16,-1-2 160-16,9 1-160 0,4 0 160 0,3 2 0 15,0 2-144-15,2-1 144 0,5-2 0 0,5-1 0 16,1-3 0-16,5 4 0 0,4 0 0 0,6 1 192 16,5-2-192-16,2 2 192 0,1-5-192 0,6 2 192 15,3-1-192-15,3-1 192 0,-1 2-192 0,7 0 0 0,1 1 144 16,4-2-144-16,4-3 0 0,2 1 128 16,5-1-128-16,1 0 0 0,1-4 0 0,2-1 0 0,3-3 0 0,5-3 0 15,2-2-144-15,2 0 144 0,2 0-160 0,1-1 160 16,2-2 0-16,1 0 0 0,2-2-128 0,-1 0 128 15,0-3 0-15,1 3 0 0,3-2 0 0,0 1 0 16,2 0 0-16,-2-1 0 0,0 0 0 0,0-3 0 16,6-4 0-16,-1-1 0 0,0-1 0 0,-2-1 0 15,1-1 0-15,1-2 0 0,1-2 0 16,-5 1 0-16,-3 2 0 0,-2-2 0 0,1-2 0 16,-4-1 0-16,-2 0 128 0,-5-2-128 0,-4-3 0 15,3-1 0-15,0 1 0 0,-1-2 0 0,-6 0 128 0,-1-1-128 16,-6-1 0-16,-3-2 0 0,-5-1 0 0,-3-4 0 0,0-4 144 15,-5 2-144-15,-3 0 0 0,-6 3 144 0,-7 2-144 16,-1 2 160-16,-4-2-160 0,0-1 160 0,-5-2 64 0,-3-1 16 16,-3 0 0-16,-5-1 0 0,-4 1-64 0,-4-1-16 15,0-3 0-15,-5 1 0 0,-2-1-160 0,-3-1 0 16,-4 1 0-16,-4 1 0 0,-7 3-240 0,-2 0 80 16,-4 3 16-16,-3 1 0 0,-1-1 144 0,-5 0 0 15,-7 0-144-15,-3 3 144 0,-2 2 0 0,-5 0 0 16,-1 3 0-16,-2 0 0 0,-1 0 0 15,-2-1 0-15,-3-2 0 0,0 4 0 0,-3 2 0 0,0-1 0 16,-1 1 0-16,-3 2 0 0,-5 2 0 0,1 0 0 16,1-1 0-16,2 0 0 0,2 2 192 0,0-1-32 0,-3 4-16 15,0-3 0-15,0 1 32 0,-1 3 0 0,3 1 0 16,0 0 0-16,-2-1-176 0,1-1 128 0,-1 3-128 16,3 2 128-16,0 4-128 0,-1 1 0 0,-1 1 0 15,2 1 0-15,2 1 0 0,0 1 0 0,0 0 0 0,-1 2 128 16,0 4-128-16,3 2 0 0,1 3 0 0,3-2 0 15,0-1 0-15,1 2 0 0,0 2 0 0,1 1 0 16,2 1-240-16,4 2 80 0,4-2 16 0,2 0 0 16,-2 0 0-16,3-1 0 0,1-1 0 0,4 1 0 15,1 1 144-15,5 1 0 0,3-1-144 0,3 0 144 16,5-1 0-16,4 0 0 0,0 0 0 0,5 4 0 16,2 4 0-16,4-2 0 0,0-3 0 0,4 4 0 15,3-2 0-15,4 1 0 0,2-2 0 0,4 1 0 16,2 1 0-16,5 0 0 0,1 2 0 0,3-3 0 0,2-2 0 15,5-2 0-15,1 0 0 0,4 4 0 0,1 1 0 16,3 2-144-16,4-2 144 0,3 2 0 0,4-4-144 0,3-2 144 16,4-3 0-16,3 0-144 0,0 1 144 15,1-1-192-15,-2-3 192 0,2-1-192 0,6-3 64 0,2 0 0 16,2-1 0-16,1-1 0 0,3-3 128 0,-2 4 0 16,0 2-144-16,1-2 144 0,0-4 0 0,5 0 0 15,6-4 0-15,0 4 0 0,-2 1-144 16,3-3 144-16,2-1 0 0,0-1 0 15,-2 0 0-15,4-1 0 0,2-1 0 0,-1-1 0 16,1 0-144-16,2 0 144 0,-1-1 0 0,0-1-144 0,-3-1 144 0,3 1 0 16,0 1 0-16,5-2 0 0,-1-4 0 0,0 1 0 15,0-1 0-15,1 3 0 0,1-2-192 0,-2-1 64 0,-4-6 0 16,0 0 0-16,2-2-64 0,-5 2-16 0,-1 0 0 16,-1 0 0-16,-5-3 208 0,1 0 0 0,2-1-160 15,-6 0 160-15,-1-1 0 0,-1-2 0 0,-3-2 0 0,-2 1 0 16,0 3 0-16,-4-4 0 0,1-5 0 0,-2 0 0 15,-5 3 0-15,-4 2 0 0,-4-1 0 0,-3 0 0 16,-4-2 128-16,-4 0-128 0,-4 1 128 0,-3-1-128 16,-1-4 0-16,-4 2 0 0,-6-4 0 0,-1-1 0 15,1 4-192-15,-6-2 192 0,-2-1-192 0,-5-3 192 16,-5-2-224-16,1 0 80 0,-2 2 16 0,-3 3 0 16,-2 3-80-16,-3 1-16 0,-3 2 0 0,-3 0 0 15,-7 0 224-15,-1 1-176 0,-2 2 176 0,-6 0-160 16,-3-1 304-16,-6-1 64 0,-2 2 16 0,1 2 0 15,-2 3 16-15,-1-2 0 0,-1-2 0 0,-4 2 0 0,-2 1 16 16,-5 1 0-16,-6-1 0 0,2 2 0 0,1 0-256 0,1 3 0 16,-3 1 0-16,-2-1 0 0,-1-2 0 0,-3 1 0 15,0 1 0-15,1 1 0 0,1 0 0 0,0 1 0 16,-6-1 0-16,1 0 0 0,-2-1 0 0,4 0 0 16,2-1 0-16,0 2 0 0,-4 2 0 0,0 1 0 15,-1-1 0-15,1 1 0 0,4 5 0 16,-2-1 0-16,3 1 0 0,-6 2-160 0,-1 4-16 0,1 1 0 15,3 1 0-15,1 4 0 0,2-4 32 0,-1 1 0 16,-2 1 0-16,2 1 0 0,-2 0 144 0,5 0 0 16,0 2-144-16,1 1 144 0,0 1 0 0,3 2 0 15,1 0 0-15,1 1 0 0,1 0 0 0,2 2 0 16,5-1 0-16,-2 2 0 0,2 1 0 0,-1 2 0 16,1 2 0-16,4 0 0 0,-1 0 0 0,7 2 0 15,0-2 0-15,5 3 128 0,0-3-128 0,4 1 0 0,-2 0 0 0,5 1 128 16,5 1-128-16,-4 0 0 0,0 3 0 0,6-2 128 15,5 0-128-15,3 0 0 0,-1 2 0 0,3 3-176 16,2 1 176-16,3-3 0 0,-1 3-144 0,5-2 144 16,-1-4 0-16,4-2 0 0,2-1 0 15,2 0 0-15,1 3 0 0,1-1 0 0,3 4 0 16,2-5 0-16,6-1 0 0,1-3 0 0,6 1 0 16,1 3 0-16,0 4 0 0,5-4 0 0,4-2 0 0,1-1 0 15,0 0 0-15,3 0-144 0,0-1 144 0,5-1 0 16,-2-2-128-16,2 0 128 0,5 0 0 0,0 0 0 15,1-3-160-15,4 0 160 0,1 1-128 0,1-2 128 0,0 0-128 16,2 1 128-16,1-1-128 0,5-2 128 0,4-2-160 0,-1-1 160 16,6-1-192-16,-1 0 192 0,-1 3-256 0,4-1 64 15,3-3 16-15,-3-2 0 0,1 0 176 16,0-2-160-16,2-1 160 0,0-1-160 0,2-1 160 0,1 0 0 16,0 1 0-16,-1-1 0 0,-2-1 0 0,2 2 0 15,1-1 0-15,1 0 0 0,1-1 0 0,-5-1 0 16,0 0 0-16,4-1 0 0,4-2 0 0,-4 0 0 15,-4-3-144-15,-2-2 144 0,-2-1-160 0,-1-1 160 16,-1 1-208-16,-2-3 80 0,-1-2 128 0,-7 1 0 16,-2 1 0-16,-1-1-128 0,-1 0 128 0,0-3 0 15,2-1 128-15,-7-1-128 0,-4 1 208 0,-1-1-16 16,-3-2-16-16,-1-3 0 0,-4-5 96 0,-1-1 32 16,-3 1 0-16,-3-1 0 0,0 0-80 0,-4 0-16 0,-1 0 0 15,-4 2 0-15,-1 0-208 0,-4 1 0 0,-7-2 0 0,-1 2 0 16,0 0 0-16,-3 1 0 0,-5 2-144 0,-3-4 144 15,1-2-208-15,-6-1 48 0,-9 0 16 0,-5 2 0 16,-3 3-160-16,-5 1-16 0,-1 2-16 0,-4-1 0 16,-4-2 160-16,-1 1 48 0,-4 2 0 15,-6 1 0-15,-5 1 0 0,-3 1 0 0,-3 0 0 0,2 2 0 16,1 2 128-16,-4-1 0 0,-2-1 0 0,-1 3-128 16,-2 1 288-16,0 1 64 0,0 1 16 0,-1 1 0 15,-1 0 144-15,-2 1 16 0,-5 2 16 0,1-1 0 16,1-1-96-16,0 0 0 0,2 0-16 0,-1 1 0 15,-2 0-160-15,1 3-16 0,2 0-128 0,-1 0 192 16,3 0-192-16,-1 0 0 0,1 0 128 0,-2 2-128 0,0 1 128 16,1 0-128-16,1 0 176 0,0 3-176 0,-2 0 192 15,3 2-64-15,-2 1 0 0,2 1-128 0,2 1 192 0,0 1-64 16,-5 2 0-16,5 3-128 0,-3 2 0 16,3 2 0-16,1 5 0 0,2-3 0 0,2 2 0 0,0 0 0 15,-2 1 0-15,1 4 0 0,2 5 0 0,2-3 0 16,5 3 0-16,0-2 0 0,1-2 0 0,-1-1 0 15,1-1 0-15,2 1 0 0,-2 2 0 0,6 0 0 16,8 1 0-16,0-2 0 0,4 2 0 0,3-1 0 16,2 0 0-16,4 5 0 0,2 1 176 0,-1 1-176 15,5 0 160-15,3-3-160 0,4-2 0 0,2 1 0 16,3 0 0-16,2 0 0 0,2 0 0 0,4 2 0 16,2 2 0-16,3-3-160 0,1-2 160 0,5-1-208 15,2 0 80-15,1 4 128 0,2 4-256 0,5-1 64 16,-1-1 0-16,5-3 16 0,0-2 176 0,4 1-128 0,4-3 128 15,5 0-128-15,0 2 128 0,6-4 0 0,5-1-144 0,1 0 144 16,2-1 0-16,2-1-176 0,3-2 176 0,2 3-128 16,2 2 128-16,2-3-208 0,3-2 80 0,2-3 128 15,1-3-192-15,6-1 192 0,1 0-192 0,4-1 192 16,6 0-208-16,1-3 80 0,0-6 128 0,2-2-208 16,5-2 16-16,2 1 0 0,-4 1 0 0,2-2 0 15,-1-3 192-15,2 1-176 0,2 0 176 0,-1 0-160 16,-4-5 160-16,1-2 0 0,5-1 0 0,-4-1 0 15,-6 3 128-15,2 0 64 0,1-3 16 0,2-1 0 16,-1-2 192-16,-2-3 48 0,-3 0 0 0,0-1 0 0,0 0 16 16,-2 0 16-16,-5-1 0 0,-1 1 0 0,2 0-160 15,-8-2-16-15,1 1-16 0,-1-1 0 0,-4 0-288 16,-2-3 0-16,-2-1 0 0,-4 3 0 16,-1 0-1360-16,1 0-384 15,23-7-80-15,-22 1-16 0</inkml:trace>
  <inkml:trace contextRef="#ctx0" brushRef="#br0" timeOffset="147566.847">7224 5489 16575 0,'0'0'736'0,"3"-8"160"0,-3 0-720 0,2-1-176 0,0 0 0 0,2 0 0 15,2 0 1344-15,-2-1 256 0,3-2 32 0,0 0 16 16,1 1-1280-16,0-4-368 0,-2-1 144 0,2-1-144 0,2 0 0 0,-1 0 128 15,-3-3-128-15,1 0 0 16,-2 0-368-16,1-1-144 0,-4-1-16 0,-2 2-16 16,-1-1-128-16,-3 0-32 0,-2-1 0 0,0 2 0 15,-5 0 176-15,-2 1 16 0,-1 2 16 0,-1 0 0 0,-3 0 496 0,-3 0 0 16,-4 1 0-16,-1 0 160 0,-2 2 480 0,-1 0 80 16,-1-2 32-16,0 2 0 0,-1 0 160 0,-1 2 48 15,-1 1 0-15,-4 0 0 0,-2-1-592 0,-2-1-112 16,-5 0-32-16,2 2 0 0,2 1-224 0,-1 0 0 15,-2-1 0-15,-1 2 0 0,0-4-128 0,-2 5-80 16,-5-3-16-16,1 0 0 0,2 2-144 0,-4 1-16 16,-1 2-16-16,-2-2 0 0,1 2 16 0,-2 0 16 15,-2 4 0-15,-3-2 0 16,0 2-96-16,1 1-32 0,0 2 0 0,1-1 0 0,-4 0 256 16,2 2 48-16,-1 2 16 0,0-1 0 0,1 0 176 0,0 2-160 15,1 0 160-15,0 1-160 0,-3-1 160 0,-1 3 0 0,-1 2 160 0,1-2-160 16,1 1 0-16,-2-1 0 0,-1-3-176 15,2 6 176-15,-2 0 0 0,0 0 0 0,1-1 0 0,-1 1 0 16,1 1 0-16,1 2 160 0,-4-3-32 0,5 2-128 16,3-2 0-16,2 2 0 0,4 0-160 0,1 3 160 15,0-5 0-15,-1 1 0 0,-3-1 0 0,3 5 0 16,3 3 0-16,3 0 0 0,-2-1 128 0,2 3-128 16,2 1 0-16,-1 1 0 0,1-1 0 0,-2 1 0 15,3 1 0-15,2 0 0 0,2 0 0 0,0 1 0 16,2-1 0-16,3 2 0 0,2-2 0 0,2 0 0 0,2 0 0 15,1 1 0-15,0-1 0 0,1 0 0 0,2 1 0 16,4 3 0-16,2 1 0 0,1 0 0 0,-4-1-192 0,8-2 192 16,4 0-160-16,1 2 160 0,-1 0-208 0,5 0 48 15,2-3 16-15,3 2 0 0,2 0-160 0,3 2-16 16,1-1-16-16,6 0 0 16,1-4-112-16,4 1 0 0,2 1-16 0,0-3 0 0,1-1 464 0,5 0-144 15,1 2 144-15,4-1 0 0,3 0 0 16,1-4 0-16,1-3 0 0,1 1 0 0,2-1 0 0,2 1 192 15,7-2-64-15,1 1 0 0,4-2-128 0,0 0 192 16,4 1-64-16,0-2 0 0,0 1-128 0,2 1 128 16,-1-4-128-16,2 2 128 0,2 1-128 0,1 0 144 15,4 0-144-15,-1 0 160 0,-2-2-160 0,3-1 192 16,4 0-192-16,0-2 192 0,5-2-192 0,-1 0 160 0,1-2-160 16,1 0 160-16,4-2-160 0,0-1 128 0,-1-2-128 0,-1 1 128 15,1 3-128-15,0-4 0 16,-1-4 0-16,0 2 0 0,4-3 0 0,-5 1 128 0,0 3-128 0,-2-2 0 15,0-4 0-15,2 2 0 0,-2 0 0 0,1 1 0 16,-1 0 0-16,-4-2 0 0,1-2 0 0,-2 4 0 16,1 4 0-16,1-3 0 0,-1-2 0 0,-2 0 0 15,-4-2 0-15,2 2 0 0,-1-2 0 0,0-2 0 16,-1-2 0-16,-1-1 0 0,-4-1 0 0,-1-2 0 16,-3-2 0-16,0 2 0 0,-3 0 0 0,1 1 0 15,1-1 0-15,-4-2 0 0,-1-3 0 0,-3 3 0 16,-3-3 0-16,-2-1 128 0,-2-1-128 0,-1-2 192 15,-3-1-192-15,0-3 0 0,-2 0 0 0,-1-3-176 0,-2 0 176 16,-2 3 0-16,-2-1 0 0,-2-1 0 0,-1 0 0 16,-5 1 144-16,-1-2-16 0,-3-1-128 0,-2-2 464 0,-2-2-16 15,-5-4 0-15,-1-1 0 0,-3-2 112 16,-3 4 16-16,-4-1 0 0,-1 2 0 0,-1 0-176 0,-2 2-16 16,-3 1-16-16,0 1 0 0,-3 1-368 0,-1 1 0 15,-6-2 0-15,-2 1 0 16,-3-1 0-16,2 3 0 0,-3 0 0 0,-3 1 0 0,-3 1 0 0,0 0 0 15,-4 4 0-15,-4-3 0 0,-4 2-192 0,-2 3 64 16,-3-2 0-16,0 1 0 0,-3 4-96 0,1-2-16 16,-1 3 0-16,-3 1 0 0,0 2-48 0,-2 0-16 15,-1 2 0-15,1 2 0 0,3 1 304 0,-3-1-192 16,-3-2 192-16,1 2-160 0,-1 6 160 0,2-1 0 0,-1 1 0 16,1 0 0-16,0-1 0 0,0 4 144 0,-3 3-16 15,0 2-128-15,-2 3 176 0,2-2-176 0,3 3 160 16,-6 0-160-16,-1 2 0 0,1 3 0 0,-2 1 0 15,1 1 0-15,0 0-160 0,-2-1-32 0,2 1 0 0,-2 0 0 16,0 1-16-16,2 1-16 0,2-1 0 0,2 1 0 16,1 3-32-16,0-1-16 0,-4 0 0 0,4-1 0 15,6 1-64-15,1-1-16 0,2 1 0 0,1 1 0 32,3 2-96-32,0 0-32 0,-1 0 0 0,1 1 0 0,3 1 160 0,2 0 48 15,4 1 0-15,1 1 0 0,3 0 432 0,4 2 96 0,1-2 0 0,2 0 16 16,1 0-16-16,3-1 0 0,1 0 0 0,3 2 0 15,2 0-256-15,1 0 160 0,1-1-160 0,4 2 128 16,4-2-128-16,2 0 0 0,2-1 0 0,6 1 0 0,3 1 0 16,4-3 0-16,-1-2 0 0,6 4 0 0,3 1 128 15,5 1-128-15,3 1 128 0,3-1-128 0,3 0 176 0,2 1-48 16,1 0-128-16,5 0 192 0,0-1-64 0,7 1-128 16,1-1 176-16,4 1-176 0,4 2 144 0,2-1-144 15,8-2 0-15,1-1 144 0,-1 1-144 0,4-3 0 16,4-4 0-16,6 0 0 0,1-1-160 0,4-3 160 15,-2-5-208-15,5 0 80 0,4-2 128 0,1-3 0 16,2-3 0-16,5-2 0 0,4-4 0 0,0 0 128 16,3-1-128-16,-1-1 176 0,-1-3-48 0,4-1-128 15,1-1 192-15,-1-1-64 0,-5 1 0 0,2-2 0 16,3-4 0-16,-6 2 0 0,-3-1 64 0,-3 1 16 16,-2-1 0-16,-3-2 0 0,-2-3-80 0,-6 2 0 15,-6 3-128-15,-4 2 192 0,-1 3-320 0,-5 2-80 16,-1-1-16-16</inkml:trace>
  <inkml:trace contextRef="#ctx0" brushRef="#br0" timeOffset="156927.774">13799 1882 25391 0,'0'0'1120'0,"0"0"240"0,0 0-1088 0,0 0-272 0,5-8 0 0,3 3 0 15,2 2 0-15,1-2 128 0,2-1-128 0,-1 1 0 16,4 3 160-16,-2-2-160 0,0-4 128 0,1 2-128 0,1 3 0 0,3 1 128 16,3-1-128-16,2 0 0 0,2 1 0 0,3 1 0 15,2 2-144-15,3-1 144 0,3-1-176 0,1 1 176 16,4 1-160-16,4 1 160 0,4 2-240 0,8-1 48 15,2 1 16-15,4-1 0 0,4 1-160 0,2-1-48 16,0 1 0-16,6-1 0 0,3 1 160 16,1 0 32-16,2-1 0 0,-2 2 0 0,2 3 192 15,5 3 0-15,5 1 0 0,1 1 0 0,-2 1 0 0,3 0 320 16,3 1-64-16,-1 3 0 0,3 0-96 0,0 0-32 16,6 0 0-16,-3 1 0 0,1 3-128 0,-1 0 0 15,-3-3 0-15,1-1 128 0,1 0-128 0,-5-4 0 16,-7-1 0-16,1-2 0 0,3-1 0 0,-2-1 0 15,-6 0 0-15,-3-4-176 0,-3-2 176 0,0 2 0 0,-3 1 0 16,-3-1 0-16,-3-2 0 0,-4 1 0 16,-4 3 0-16,-5-4 0 0,-3-3 0 0,0 1 0 15,-2 3 0-15,-5-4 0 0,-5 0 0 0,-6 0 0 0,-6-4 0 16,-6 3 0-16,-3 1 0 0,-6 1 128 0,-4 3-128 16,-2-3 0-16,-9-1 192 0,0 0-48 0,0 0 0 15,0 0 0-15,-9-5 240 0,-7 2 32 0,-10 0 16 16,-4 1 0-16,-7 1-240 0,-7-2-32 0,-10-1-16 0,-2 1 0 15,-3 0-144-15,-5 0 0 0,-5 1 0 0,-4-5 128 16,-5 1-128-16,1 0 0 0,-2 1 0 0,-5 0 0 16,-6 1 224-16,-4 1-32 0,-4-1-16 0,-1 1 0 15,0 0 32-15,-4-2 16 0,0 0 0 0,-3 0 0 16,2 2-224-16,-5 1 144 0,-4-1-144 0,2-1 128 16,-2 0-128-16,1 0 0 0,-2-1 0 0,-1 0 128 0,4-1-128 15,-3 1 0-15,-7 0 0 0,4 0 0 0,5-3 0 16,-2 1 0-16,-4 1 0 0,4 1 0 0,6 1-256 0,-1 2 64 15,1 2 0-15,9-1 16 0,7-3 176 0,3 0 0 16,-1-1 0-16,7 1 0 0,5 2 0 0,5 1 0 16,4 0 0-16,2-2 0 0,-1-1 0 0,5-1 0 15,5-3 0-15,1 1 0 0,7 5-160 0,3 0 160 16,3 1-192-16,4-2 192 0,3-2-272 0,2 0 48 16,1-1 16-16,8 1 0 0,5-3 32 0,7 4 16 15,6-1 0-15,5 2 0 0,3 3 0 16,0 0 0-16,14-6 0 0,6 4 0 0,7 1-176 0,7-1-48 15,7 0 0-15,3-2 0 0,9 1 240 0,9 2 144 16,7-2-192-16,8 1 192 0,6 0 0 0,4-1 0 16,5-2 128-16,8-1-128 0,4 4 192 0,7-2-48 0,2-4-16 0,4 1 0 15,3 3 0-15,4-2 0 0,6 3 0 0,-1 0 0 16,1-3 48-16,4 5 0 0,7-1 0 16,-2 1 0-16,0 1 64 0,0 0 16 0,-1 2 0 0,3 0 0 15,2 0-64-15,-3 2-16 0,-4 1 0 0,1 0 0 16,0-2-176-16,-1 0 128 0,-5 1-128 15,1 1 128-15,-4 4-128 0,-2 0 0 0,-2-3 0 0,-7 3 128 16,-4 0-128-16,-6-1 0 0,-2-3 0 0,-7 4 0 16,-5 0 0-16,-9-2 0 0,-10-2 0 0,-5 0 0 15,-6 3 0-15,-6-1 0 0,-8-1 0 0,-6 0 0 16,-2-1 0-16,-7 0 128 0,-8-1-128 0,-4 0 0 16,-5 1 0-16,-4 0 0 0,-5 2 0 0,-8-7 0 15,0 0 0-15,0 8 0 0,-2-2 0 0,-9 2 0 0,-7 0 0 16,-8-4 0-16,-9-1 0 0,-6 1 0 0,-9-2 0 15,-2-1 0-15,-8-1 0 0,-9-1 0 16,-11-1 0-16,-8 0 0 0,-8 0 0 0,-6-2 0 16,-5-4 0-16,-6 0 0 0,-3 2 0 0,-2 0 0 0,0 0 0 0,-3 0 0 15,2 3 0-15,-2-1 0 0,-2-4 128 0,2 2-128 16,-2 1 0-16,0-1 128 0,-2 1-128 0,1 0 0 16,2 1 144-16,1 0-144 0,-4-3 0 0,2-1 144 15,1 0-144-15,-2 1 0 0,-3 1 0 0,3-1 0 16,3-3 0-16,-3 4 0 0,-2 4 0 0,-3 1 0 15,3-4 0-15,-1 3 0 0,2 2-304 0,-1 0-64 16,1 0-16-16,6 4 0 16,8 1-576-16,12 1-128 0,10-2-32 0,12 2 0 0,10-1 608 15,9 4 112-15,4 2 16 0,7-1 16 0,8-4 368 0,4 3 0 0,5 1 160 16,6 1-160-16,4 0 0 0,5 0 0 0,1 0 0 0,9-1-144 16,4-2-32-16,6 1 0 0,3 2 0 0,7-3 0 15,8 4 176-15,9-1 0 0,9-1 0 0,12-1 0 16,10-1 448-16,12-2 128 0,12 0 32 0,15-2 0 15,11-1-176-15,11-1-48 0,9-2 0 0,10 0 0 16,9-1 0-16,9-3 0 0,7 0 0 0,4 0 0 16,1-1 112-16,7 2 16 0,2 2 0 0,4-5 0 15,3 0 0-15,3-1 0 0,0 3 0 0,1 0 0 16,-2 3-176-16,-2 1-16 0,-3 2-16 16,-5 3 0-16,-12 3-144 0,-5 3-32 0,-2 1 0 0,-6 5 0 15,-2 6-1344-15,-11 6-256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47:53.635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9521 10596 14735 0,'0'0'640'0,"0"0"160"0,-2-5-640 0,-1-3-160 15,-2 1 0-15,5 7 0 0,2-9 1664 0,-2 0 320 16,-2 1 48-16,2 1 16 0,4-1-1680 0,-4 8-368 15,3-9 0-15,-1 0 0 0,-2 3 0 0,0 6-144 16,7-6 144-16,-7 6-128 0,0 0 128 0,0 0 0 16,0 0 0-16,0 0 0 0,0 0 0 0,0 0 0 15,6 11 0-15,1 2 0 0,-3 3 0 0,0 4 0 16,-4 3 0-16,0 3 0 0,1 2 128 0,-1 2-128 16,0 4 128-16,-1 3-128 0,-1 0 0 0,0 6 0 15,-1 1 0-15,-3 2 0 0,2-2 128 0,1 0 16 16,1-1 0-16,-3 1 0 0,0-3 256 0,-1-2 48 15,1 0 16-15,-1-2 0 0,1-3-16 0,-1-2-16 16,4-3 0-16,0-4 0 0,-3-3-272 0,4-3-160 0,-2-4 192 16,2-1-192-1,0-5-304-15,1-9-160 0,0 0-48 0,0 0-10560 0</inkml:trace>
  <inkml:trace contextRef="#ctx0" brushRef="#br0" timeOffset="337.726">19793 10418 23039 0,'0'0'2048'0,"-9"2"-1648"15,-1 2-400-15,1 1 0 0,2 2 880 0,-3 2 80 16,3 1 32-16,0 5 0 0,0 6-768 0,1 2-224 16,0 2 0-16,1 4 128 0,4 5-128 0,-2 2 0 15,0 2 0-15,2 3 0 0,1 5 0 0,0 2 0 16,-2 4 0-16,1-2 0 0,0-2 0 0,-1-2 144 16,1-1 0-16,-5-1 0 0,1-1-16 0,1 0 0 15,-3-4 0-15,3-1 0 0,0-4 0 0,3-3-128 16,1-4 192-16,0-2-64 15,0-5-512-15,0-3-128 0,3-5 0 0,1-2-11408 16</inkml:trace>
  <inkml:trace contextRef="#ctx0" brushRef="#br0" timeOffset="719.223">20224 10660 23039 0,'-11'1'2048'0,"3"3"-1648"0,-1 1-400 0,-1 1 0 0,-2 1 1120 16,-2 3 144-16,3 5 16 0,1 4 16 0,-2 6-1040 0,-2 3-256 15,1 4 0-15,0 0 0 0,0-1 0 0,4-2 0 16,-4-1 0-16,4-1 0 0,0 1 0 0,0-1 0 16,5-1 0-16,-2-2 0 0,3-1 0 0,3-2 160 15,1-1-32-15,2-3 0 0,3-2 176 0,0-2 16 16,3 1 16-16,5-2 0 0,2-1 128 0,3 0 32 16,0 1 0-16,4-1 0 0,2-2-112 0,1 1-32 15,0 2 0-15,4 0 0 0,1-5-160 0,1 2-48 16,0-5 0-16,2 2 0 0,2-1-144 0,2-1 0 15,-5 1 0-15,0-2-176 16,-2 0-1648-16,1-3-336 0,0-2-64 0</inkml:trace>
  <inkml:trace contextRef="#ctx0" brushRef="#br0" timeOffset="941.658">20225 10887 30399 0,'0'0'2704'0,"0"0"-2160"0,0 0-544 0,0 0 0 0,0 0 432 0,11-1-32 16,4 3 0-16,1-1 0 0,3-1-400 16,5 0-144-16,3 2 0 0,3 0 0 15,0 1-368-15,1-1-80 0,-1 0-16 16,2-1-8304-16,0 4-1664 0</inkml:trace>
  <inkml:trace contextRef="#ctx0" brushRef="#br0" timeOffset="1145.071">20103 10676 27647 0,'0'0'1216'0,"0"0"256"0,0 0-1168 0,3-7-304 0,3 0 0 0,3 2 0 16,6 1 1552-16,5-3 256 0,3 3 48 0,5-1 16 16,3 1-1696-16,7-4-352 0,3 1-64 0,4-1-16 31,2-3-1984-31,1-1-416 0,1-2-80 0,-5-2-16 0</inkml:trace>
  <inkml:trace contextRef="#ctx0" brushRef="#br0" timeOffset="1467.664">21066 10121 12895 0,'0'0'1152'0,"0"0"-928"16,-9 4-224-16,2 3 0 0,6 4 4288 0,-2 8 832 16,-2 4 144-16,3 9 48 0,-1 8-4352 0,1 7-960 15,0 8 0-15,0 1 0 0,2 1 0 0,0 1 0 16,0 3-144-16,-1 3 144 0,-1 7 0 0,0 2 0 16,-1-3 0-16,0-2 0 0,1 2 0 0,-2-5 0 15,-3-2 0-15,2-2 0 0,0-1 0 16,-1-6 0-16,-2-7 0 0,4-6 0 15,0-5-400-15,2-7-128 0,1-2-32 0,0-6 0 16,2-7-2624-16,1-4-528 0</inkml:trace>
  <inkml:trace contextRef="#ctx0" brushRef="#br0" timeOffset="1756.213">21338 10120 6447 0,'0'0'272'0,"0"0"80"0,0 0-352 0,0 0 0 0,-8 0 0 0,0 5 0 16,1 2 6896-16,3 6 1296 0,1 6 272 0,2 9 48 0,-2 7-6896 15,2 10-1376-15,-2 7-240 0,2 5-128 0,0 3 128 0,0 3 0 16,-2 2 0-16,1 1 0 0,-1 3 0 15,-4 4 0-15,1 2 0 0,-2-2 0 0,-2-1 0 0,0 2-128 16,-1-4 128-16,1-1-128 16,-3 1-512-16,2-11-112 0,0-10-16 0,2-6 0 15,2-4-2048-15,0-7-432 0</inkml:trace>
  <inkml:trace contextRef="#ctx0" brushRef="#br0" timeOffset="2164.292">22573 10826 11967 0,'0'0'1072'15,"-8"-8"-864"-15,-3-2-208 0,0-4 0 0,-1 1 2688 0,-1 2 512 16,-3 0 80-16,0 4 32 16,-2-1-2240-16,-2 2-448 0,-5 3-96 0,-1 2-16 0,-1 1-32 0,-2 3-16 15,-7 3 0-15,3 4 0 0,0 3-224 0,0 6-48 16,0 5-16-16,3 3 0 0,-2 1-48 0,3 1-128 15,5 3 192-15,3 2-64 0,2 1 80 16,4-2 16-16,3-3 0 0,4 2 0 0,1 0-64 0,4-2-16 16,2-2 0-16,3-1 0 0,5-3-144 0,2 2 192 15,2 1-192-15,4-5 192 0,0-6-192 16,4-2-256-16,5-5 64 0,5-3-8624 16,4-7-1728-16</inkml:trace>
  <inkml:trace contextRef="#ctx0" brushRef="#br0" timeOffset="3262.901">22888 10867 27647 0,'-10'3'2448'0,"-1"3"-1952"0,-5 3-496 0,1 2 0 16,-4 4 2112-16,0 6 320 0,0 4 64 0,1 5 0 31,0 3-2832-31,3 2-576 0,5-2-112 0,2 1-32 16,-2 0-448-16,7-1-96 0,2 0 0 0,2-4-16 0,2-5 64 15,1-4 16-15,-1-6 0 0,2-5 0 0,5-6 1136 0,-1-4 224 0,-2-3 176 0,3-6-208 16,4-3 752-16,-2-5 160 0,-1-3 16 0,0-1 16 16,1-4-256-16,0 1-48 0,-3-2-16 0,0 5 0 15,-4 1-32-15,-1 1-16 0,-1 1 0 0,-2 2 0 0,-1-2 272 16,0 3 48-16,-1-1 16 0,-2 3 0 0,-1-1-432 0,3 4-80 15,0 2 0-15,0 3-16 0,1 6-176 0,0 0 0 16,0 0 0-16,0 0 0 0,0 0 0 0,0 0-176 16,0 0 176-16,12-3-128 0,2 3 128 0,1 0-192 15,-3 0 192-15,4 0-192 0,3 0 192 0,-1 2 192 16,0-1-32-16,1 3-16 0,-1-1-144 0,2 3 192 16,0-2-192-16,-1 5 192 0,-1 1-192 0,-3 3 0 15,-2 1-160-15,-3 2 160 0,-3-1-320 0,-2 1 16 16,-3 2 16-16,-2-1 0 0,-4-4 288 0,0-1 0 15,-2-2 0-15,1-1 0 0,-2-1 304 0,1-1 160 0,2-2 48 0,4-5 0 16,0 0 224-16,0 0 48 0,0 0 16 0,0 0 0 16,0 0-352-16,0 0-64 0,10-5 0 0,1-3-16 15,0-1-224-15,0 1-144 16,1 0 192-16,3 1-192 0,3 1 0 0,0 1 0 16,-1 3 0-16,0 0 0 0,1 2 0 0,-1 1-144 0,-1 2 144 0,0 3-128 15,-2-2-64-15,-2 3 0 0,0-1 0 0,0 2 0 16,-1 0-144-16,-1-3-48 0,-10-5 0 0,12 7 0 15,-1-3 176-15,0-1 16 0,-3-5 16 0,2 1 0 16,-1-1 320-16,0-2 64 0,-2-1 16 0,2-1 0 16,2-3 224-16,-2 0 32 0,0-1 16 0,0 0 0 15,-1-2-272-15,3 2-48 0,-2 2-16 0,1 3 0 16,-2 2-320-16,-8 3-64 0,11-1-16 0,-1 5 0 16,-5 4-144-16,1 4-16 0,-2 4-16 15,-4 3 0-15,-4 2-48 16,-2 2-16-16,-3 2 0 0,-3 3 0 0,-4-3 32 15,-2 1 0-15,1-2 0 0,0-3 0 0,-1-4 256 0,2-1 192 0,-1-6-208 0,5-3 80 0,4-1 304 0,-1-3 64 16,1 0 16-16,8-3 0 0,0 0 160 0,-9-8 32 16,4 0 16-16,0-2 0 0,4-3-464 0,3-3 0 15,3-1-208-15,3 0 64 16,1-1-400-16,5 3-80 0,1 6-16 16,0 2 0-16,3 1 128 0,2 3 32 15,3 0 0-15,-1-1 0 0,3-1 480 0,-2 2 208 0,2 0-16 0,-2-1 0 0,3-3 208 0,2-1 48 16,0-2 0-16,-1-2 0 0,-1-4 0 15,0-3 0-15,0 1 0 0,0-6 0 0,0-4-208 16,-1-3-48-16,0-4 0 0,0 0 0 0,-3-4-64 16,2-1 0-16,-5-4-128 0,1 0 192 0,-1-1 128 0,-3-2 32 15,-2 0 0-15,0-1 0 0,-2-2-32 0,-1 0-16 0,-2-2 0 16,-1 3 0-16,1 5-304 0,0 8 0 0,0 6-208 16,-2 8 80-1,-2 5-576-15,-2 8-128 0,2 5 0 0,-5 4-16 16,0 0 240-16,2 15 48 0,-3 5 16 0,0 8 0 0,-2 9 544 15,-1 2 0-15,-2 2 0 0,2 0 0 0,-3 2 0 0,2 0 0 0,2-2 0 0,-2 1 0 16,4 1 0-16,1-2 0 0,0-5 0 0,5-4 144 16,0-5 368-16,2-2 80 0,-2-2 16 15,2-5 0-15,2-2 64 0,-2-3 16 0,4-3 0 16,1-2 0-16,-5-3-240 0,3 1-64 0,0-3 0 0,0-1 0 16,0-2-256-16,-2 0-128 0,4-1 0 0,-1 0 128 15,-1-1-128-15,1-2-176 0,0 1 48 0,1 3 0 16,-3 3 0-16,2 2 0 0,1 0 0 0,-1 4 0 0,-2-1-128 0,3 4-32 15,-1 2 0-15,2 2 0 0,0 0 96 0,1 3 32 16,1 2 0-16,2 0 0 0,0-3-80 0,0 1-16 16,-3 2 0-16,0-3 0 15,1-3-512-15,-1-1-96 0,0-1-32 16,-2-2-12432-16</inkml:trace>
  <inkml:trace contextRef="#ctx0" brushRef="#br0" timeOffset="3441.927">24074 10800 41295 0,'22'-3'1824'0,"-3"2"384"0,4-1-1760 0,10 0-448 0,9-1 0 0,5 1 0 16,5 1 0-16,6 2 128 0,6 0-128 0,4-2 0 31,5-3-1280-31,-2-1-320 0,-4-3-80 0</inkml:trace>
  <inkml:trace contextRef="#ctx0" brushRef="#br0" timeOffset="6195.508">18972 12801 22111 0,'-12'-8'1968'0,"4"4"-1584"15,-3-2-384-15,2 1 0 0,-1-1 1248 0,1-1 160 16,-2 0 48-16,1 0 0 0,-1 0-752 0,0 1-128 16,1 1-48-16,-2-2 0 0,1-2-400 0,1-1-128 15,-3 2 0-15,0 2 0 0,-1 4-208 0,0 1-112 0,1 1 0 0,-1 3-16 31,-3 7-272-31,-2 1-48 0,0 3-16 0,0 6 0 16,-1 6 208-16,4 6 32 0,2 5 16 0,5-1 0 0,0 4 416 0,1 0-160 0,-3 2 160 16,7-3 0-16,3-4 0 0,3-7 0 0,1-5 0 0,1-4 0 15,3-3 304-15,0-4-48 0,3-4 0 0,3-1 0 16,-1-4 224-16,1-3 32 0,0-3 16 0,3-1 0 16,0-4 64-16,2-5 16 0,0-6 0 0,2-6 0 15,0-7-416-15,0-4-64 0,1-7-128 0,0 0 176 16,-2-1-336-16,2 0-64 0,-4 1-16 0,0-6 0 15,1-2 48-15,0 0 0 0,-5 3 0 0,-1 0 0 0,-1 1 192 0,2 2 0 16,1 3 0-16,1 3 0 0,-2 2 0 16,-1 5 0-16,0 4 0 0,-2 5 0 0,0 6 0 0,-3 4-192 15,-2 4 192-15,-5 9-192 0,0 0 48 0,0 0 16 16,3 9 0-16,0 5 0 0,-3 5-48 0,-4 7 0 16,-5 6 0-16,-3 7 0 0,1 5 176 0,-3 4 0 15,0 4-144-15,1 3 144 0,-2 2 0 16,0-1 0-16,-2-3 0 0,3-3 0 15,2-4 496-15,2-3 16 0,-1-4 0 0,4-1 0 16,1-2 320-16,3-4 64 0,0-4 0 0,2-3 16 0,2-3-528 0,3-5-96 16,-1-5-32-16,0-2 0 0,-3-10-256 0,7 6 0 15,2-4 0-15,-2-2 0 0,-7 0 0 0,12-9-304 16,1-5 64-16,0 1 16 0,-2-5 96 0,3-2 128 16,3-3-208-16,-1-1 80 0,-2 0 128 0,3-2-192 15,0 3 192-15,1 1-192 0,-1 0 192 0,-2 3-192 16,-1 1 192-16,1 4-192 0,-2 2 192 0,-2 4 0 0,-1 0 0 15,-3 4 0-15,-7 4-256 0,0 0 48 0,11 4 0 0,-5 6 0 32,-2 2-256-32,1 2-48 0,-4 2-16 0,-1 1 0 0,-1 3 224 0,-3 1 48 15,1 0 16-15,0-2 0 0,1-3 240 0,-1 2 0 0,-1 1 0 0,3-6 0 16,3-3 192-16,-2-10 48 0,0 0 0 0,8 7 0 16,-2-1 64-16,3-7 16 0,1-8 0 0,0-2 0 15,3 0-64-15,1-1 0 0,2-2 0 0,0-2 0 16,2 0-256-16,0 0 160 0,0 2-160 0,0 0 128 15,-1 0-128-15,3 3 0 0,1 2 0 0,-1 2 0 16,0 5 0-16,-6 1 0 0,-3 1-176 0,0 3 176 16,2 2-352-16,-1 3 16 0,-1 3 0 0,-1 1 0 15,-1 0-176-15,-1 4-48 16,-2 4 0-16,0-2 0 0,0 0 336 0,-2 1 64 0,-1-1 16 0,1 0 0 16,2 1 144-16,-3-6 0 0,1-6 0 0,2 2 128 0,0-2 224 0,0-1 48 15,2 0 16-15,3-3 0 0,0-4 32 0,2 0 0 16,0 0 0-16,3-1 0 0,0-4-288 15,1-3-160-15,-1-4 192 0,1 0-192 0,-1 5 0 16,0-4 0-16,-1-2 0 0,1-1 0 0,-1 0 0 0,0 3 0 16,2-2 0-16,-3 0 0 0,-3-1 0 0,0 2 0 15,-2 1 0-15,-3 1 0 0,-2-1 0 0,-4 1 0 16,-1 1 0-16,-2 1 0 0,-1 0-160 0,-5 3 160 16,-2 0-160-16,-1 4 160 0,1 2-368 0,-4 2 32 15,-5 3 0-15,2-1 0 0,2 3 112 0,-1 3 32 16,0 4 0-16,1 0 0 0,2-1 192 0,3 1 0 0,1-1-160 15,3 1 160-15,0 0 0 0,5 0 0 0,-1-2 0 0,7-2 0 16,-4-10 0-16,6 5 0 0,3 1 0 0,2-2 0 16,2-2 0-16,4-2 0 0,5-2 160 0,0 0-160 15,2 1 256-15,2-3-64 0,1-1-16 0,-1 2 0 16,3 0-176-16,-3 1 0 0,3-1 144 0,1 1-144 16,-4-3 192-16,2 1-48 0,-5-1 0 0,1-1 0 15,-1-3-144-15,0 2 128 0,-5 3-128 0,-2 0 128 16,-2-2-128-16,0 2 0 0,-4 0 0 0,-2 2 0 15,-8 2-320-15,0 0 64 0,0 0 16 0,0 0 0 16,0 0-48-16,0 0-16 0,0 0 0 0,-11 6 0 0,-2-2 304 16,0 3-128-16,1 3 128 0,-2 2 0 0,0 3-160 15,1 1 160-15,2-1-128 0,1 0 128 0,0 4 0 16,4-1 0-16,-2-2 0 0,4-2 0 0,1-3 0 0,2-2 0 16,1-9 128-16,3 8-128 0,-3-8 288 0,9 7-16 15,1-5 0-15,1-1 0 0,3-2 208 16,1-4 32-16,1-5 16 0,2-3 0 0,1-3-128 15,3-6-16-15,2-7-16 0,2-3 0 0,3-3-368 16,-2-2 0-16,3-4 0 0,-2-3 0 0,-3-1-336 16,2-5-48-16,2-1 0 0,-1-4 0 15,-4-3-128-15,-3 2-48 0,-2 0 0 0,-1 0 0 0,-3 0 560 0,-1 1 0 16,-4 0 0-16,1-1 144 0,-5 2 240 0,1 8 32 16,-2 7 16-16,0 9 0 0,-3 4-96 0,1 6-16 15,0 5 0-15,-3 5 0 0,0 10-128 0,0 0-48 16,0 0 0-16,-4 9 0 0,0 5-144 0,-2 7 0 0,0 8 0 15,-4 9 0-15,-4 11 0 0,1 2 0 0,1 3 0 16,-2 0 0-16,-3 3 0 0,2 4 0 16,0 3 0-16,1 2 0 0,4 0 160 0,-2-3 96 15,2-2 32-15,3-3 0 0,1-6 304 0,3 1 64 16,0-4 16-16,0-1 0 0,3-3-192 0,-1-5-32 0,0-2-16 0,3-4 0 16,3-3-432-16,3-5 0 0,-5-2-192 0,2-6 192 15,5-3-1488 1,1-2-176-16,-2-3-48 0,1-3-7856 0,2-3-1568 0</inkml:trace>
  <inkml:trace contextRef="#ctx0" brushRef="#br0" timeOffset="6391.568">20135 12761 43599 0,'0'0'1920'0,"0"0"416"0,0 0-1872 0,11 0-464 16,3-1 0-16,6 2 0 0,5 3 384 0,3 0-32 16,6 3 0-16,2-3 0 0,6-4-352 0,1 1-128 15,3 1 0-15,0-4 0 16,-2-6-1872-16,-1 0-368 0,-2-3-80 0</inkml:trace>
  <inkml:trace contextRef="#ctx0" brushRef="#br0" timeOffset="6976.135">21111 12851 21183 0,'-10'-3'1888'0,"1"5"-1504"0,0 2-384 0,-1 0 0 16,-1 2 1184-16,-1 1 160 0,-1 6 48 0,2 2 0 15,1 0-1392-15,-1 2-416 0,-3 0-16 0,6 4 0 16,5 2 32-16,-2-3 0 0,1-5 0 0,3 0 0 0,2-2 400 0,3-1 304 16,3 0-48-16,-3-5-16 0,-4-7 352 0,0 0 80 15,10-7 16-15,0-2 0 0,0-2 96 0,0-3 32 16,-1-6 0-16,1-1 0 0,0 0-592 0,-4-1-224 15,-1-2 176-15,0 1-176 0,-2 1 0 0,0 3-336 16,-2 3 48-16,-2-1 16 0,-3 0 128 0,3 0 144 16,-3 5-208-16,1 1 80 0,0 1-128 0,3 3 0 15,0 7-16-15,0 0 0 0,0 0 64 0,0 0 16 16,0 0 0-16,11 0 0 0,3 2 16 0,0-1 16 16,0-1 0-16,4-3 0 0,-2-4 608 0,5-2 112 15,3 0 16-15,1-5 16 0,1-1 240 0,0-2 64 16,-3-1 0-16,3-4 0 0,-1-3-128 0,-1-3 0 15,0-2-16-15,0-1 0 0,-1 0-224 16,-4 2-32-16,-2 1-16 0,-3 0 0 0,1-1-272 16,-4 0-48-16,-2 4-16 0,0 2 0 0,-5 1 16 15,-1 4 0-15,-2 3 0 0,0 3 0 0,0 3-160 0,-1 9 0 16,0 0 144-16,0 0-144 0,0 0 0 0,-5 20-256 0,-3 10 32 0,-1 5 16 16,-1 6-96-16,3 8-16 0,-4 7 0 0,0 10 0 15,-2 10-48-15,1 3-16 0,-2-2 0 0,0 7 0 16,-2 6 224-16,-1 0 160 0,0-3-208 0,0-3 80 15,3-6 128-15,0-7 176 0,-1-7-48 0,0-3 0 16,2-4-128-16,0-8 0 0,1-6 144 0</inkml:trace>
  <inkml:trace contextRef="#ctx0" brushRef="#br0" timeOffset="7177.415">20897 13492 36863 0,'0'0'3264'0,"0"0"-2608"0,0 0-528 0,0 0-128 15,0 0 2176-15,0 0 416 0,11-1 80 0,8 2 16 16,7 3-2496-16,7-4-480 0,2-5-96 0,5-6-32 16,3-4-1056-16,8-2-224 0,6-4-32 0,5-7-16 15,-2-6-2016-15,-1 1-400 0</inkml:trace>
  <inkml:trace contextRef="#ctx0" brushRef="#br0" timeOffset="7538.91">22317 13199 17503 0,'0'0'768'0,"3"-14"176"0,-3-6-752 0,2-6-192 0,3-6 0 0,3-6 0 16,1-5 4288-16,2-4 832 0,-3-4 176 0,4 0 16 0,2-2-4512 16,1-1-800-16,2 0-384 0,-1 5 48 15,0 8-512-15,-3 7-112 0,1 7 0 0,-4 7-16 0,1 3 464 16,-1 5 112-16,-3 3 16 0,1 5 0 0,0 0 656 15,-8 4 144-15,0 0 32 0,11 21 0 0,2 6-448 0,1 9 0 16,-6 8-224-16,2 3 80 0,-1 2-64 0,1 5-16 16,0 3 0-16,-5 9 0 15,0 9-464-15,-1 2-80 0,-2 1-32 0,-1-2 0 16,2-4-80-16,-1-7-16 0,-1-3 0 0,0-8 0 16,0-7 640-16,-1-5 256 0,0-6-192 0,1-8-10768 0</inkml:trace>
  <inkml:trace contextRef="#ctx0" brushRef="#br0" timeOffset="7744.411">22275 13107 10127 0,'0'0'896'0,"0"0"-704"0,0 0-192 0,0 0 0 16,14 4 7808-16,1-2 1520 0,3-4 304 0,4 6 64 15,5 2-7888-15,5-1-1568 0,1-6-240 0,6-1-208 32,5-3-1440-32,4-2-272 0,5 3-64 0,0-7-16 0,1-3-1008 15,-5 0-208-15,-2 1-48 0</inkml:trace>
  <inkml:trace contextRef="#ctx0" brushRef="#br0" timeOffset="7954.473">23511 12834 28559 0,'0'0'2544'0,"-2"9"-2032"16,-3-1-512-16,2 3 0 0,-2 2 2192 0,-1 2 352 16,-1 4 64-16,-1 3 16 0,2 1-2160 0,-2 8-464 15,2 4 0-15,-1 1 0 16,0 1-512-16,0 0-64 0,1-4 0 0,1-2 0 15,-5-2-2256-15,1-3-464 0,-1-3-96 0</inkml:trace>
  <inkml:trace contextRef="#ctx0" brushRef="#br0" timeOffset="8135.75">23215 12435 36863 0,'0'0'1632'0,"0"0"336"0,0 0-1584 0,0 0-384 0,0 0 0 0,0 0 0 16,0 0 1392-16,0 0 192 0,0 0 32 0,0 0 16 15,7 6-4320-15,-2-1-880 16,4 1-160-16</inkml:trace>
  <inkml:trace contextRef="#ctx0" brushRef="#br0" timeOffset="8481.656">24291 12810 15663 0,'0'0'1392'0,"0"0"-1120"0,0 0-272 0,0 0 0 0,0 0 5952 0,-8 2 1152 16,-2 0 208-16,-4 2 48 0,-1-1-6160 0,-3-1-1200 15,-4 1-320-15,-2 0-32 16,-5 0-720-16,-2 0-144 0,-1 4-16 0,2-1-16 15,0 2 480-15,6 0 112 0,3-1 16 0,4 3 0 0,3 1 464 0,3 0 176 16,4-1 0-16,2 1-144 0,2 2 144 0,2 3 0 0,3 0 0 16,4 2 128-16,0-1-128 0,4 3 192 15,-3 7-64-15,3-4 0 0,0 1 48 0,1-1 16 0,1 0 0 0,0 1 0 16,1 3 256-16,-4-3 48 0,0-5 16 0,-4-1 0 16,-3 2 64-16,0-2 32 0,-2-1 0 15,-7 0 0-15,-4-2-160 0,-2 1-48 0,-1-2 0 16,-4-2 0-16,-5 0-272 0,-2-4-128 0,-1-2 0 0,-4-2 128 31,-4-8-512-31,-5-2-96 0,-4-4-32 0,-3-3-11296 0,-3-4-2272 0</inkml:trace>
  <inkml:trace contextRef="#ctx0" brushRef="#br0" timeOffset="8902.22">21626 14207 38063 0,'0'0'1680'0,"0"0"368"0,-11 1-1648 0,-2-3-400 0,2-2 0 0,0 2 0 16,-2 1 240-16,2 0-48 0,-1 0 0 0,0 0 0 15,-3-3-384-15,1 3-64 0,-1 2-32 0,0 3 0 31,-6-1-112-31,0 5-32 0,-4 2 0 0,1 4 0 0,0 3 128 0,-1 4 32 0,-4 5 0 0,4 1 0 16,4 2 272-16,0 2 0 0,4-1-128 0,2 2 128 16,8-2 0-16,3-3 0 0,0-2-128 0,6-1 128 15,3-2-336-15,4-1-16 0,2-3 0 0,7 0 0 16,5-5-736-16,2-1-128 16,7-3-48-16,4-7-12448 0</inkml:trace>
  <inkml:trace contextRef="#ctx0" brushRef="#br0" timeOffset="9220.413">21995 14200 28559 0,'-8'8'2544'0,"-4"2"-2032"16,-2 1-512-16,-2-1 0 0,-2-3 2784 0,-1 4 464 15,-1 0 80-15,3 2 32 16,-1 3-3360-16,2 0-576 0,-1 3-176 0,3 1-16 15,1 0-688-15,3 1-128 0,-2-1-16 0,3 4-16 16,2-1 464-16,3-4 80 0,-2-1 32 0,5-1 0 0,2-4 1168 0,2-1 224 16,1-1 48-16,-1-1 16 0,-3-10 368 0,9 5 80 0,2 1 16 0,1-3 0 15,-1-1-368-15,1-3-80 0,5-2-16 16,-2-4 0-16,-2 0-288 0,1-3-128 0,1-1 0 16,-3-3 128-16,-1-1-128 0,-2-3 0 0,0 0 0 15,0-2 128-15,-1-1-128 0,-1 0 0 0,-2 1 0 16,-1 3 0-16,-4 1 0 0,-1 2-224 0,0 0 48 0,-3 1 16 31,-3-1-544-31,0 3-128 0,-4 0 0 0,1 0-13504 0</inkml:trace>
  <inkml:trace contextRef="#ctx0" brushRef="#br0" timeOffset="9614.602">22343 14174 23039 0,'-4'13'1024'0,"-1"-4"192"0,-4 1-960 0,1-1-256 15,2 2 0-15,0 3 0 0,0 3 3456 0,1 0 656 16,4 5 128-16,1-1 32 16,1 0-4272-16,-1 1-864 0,-2 1-160 0,-1-2-48 15,3-3 176-15,-1 1 48 0,-3-5 0 0,3-1 0 0,0 0 1024 0,0-5 208 16,1-8 32-16,0 0 16 0,0 0 480 0,0 0 112 15,0 0 0-15,0 0 16 0,0 0-592 0,9-11-128 16,0-1-32-16,1-3 0 0,0-3-288 0,3-3 160 16,2-4-160-16,2 2 128 0,-1 1-128 0,1 3 0 15,-1 3 0-15,0 0 0 0,-1 2 0 0,1 4 0 0,0 4 0 16,-1 0 0-16,-3 3-176 0,3 3-16 0,-1 3 0 16,-1 5 0-1,0 3-176-15,-2 4-32 0,-3 2-16 0,-1 2 0 16,-1 3-304-16,-1 4-64 0,-3 0-16 0,-2 3 0 15,-2-4-64-15,-2 0-16 0,1-3 0 0,0-2 0 16,-3-3-304-16,3-4-64 0,1 0-16 0,1-3-10704 16</inkml:trace>
  <inkml:trace contextRef="#ctx0" brushRef="#br0" timeOffset="9969.203">23057 14295 27647 0,'0'0'2448'0,"0"0"-1952"0,0 0-496 0,-10 2 0 0,0-1 2224 0,-3 0 336 16,1-1 80-16,-3 0 16 15,-2 0-2528-15,-2 2-496 0,1 3-96 0,-4 2-32 16,0 1-736-16,-3 2-160 0,-2 1-16 0,2 4-16 16,2 4 208-16,1 0 32 0,4-1 16 0,0 1 0 0,4 0 1168 0,3-3 0 15,5-2 224-15,1-2-32 0,2 0 256 0,7 0 32 16,3 0 16-16,8 0 0 0,6-1-496 0,4-1-128 15,0 0-16-15,4 1 0 0,2 0 0 0,1 0 0 16,-1 0 0-16,1 0 0 0,-1-2 144 0,-1-1-160 16,1 2 160-16,-1 0-160 0,-1 1-96 0,-5-2-32 15,-7 1 0-15,-3 0 0 16,-3-1-176-16,-5 1-48 0,-8 2 0 0,-1 1 0 0,-1 0 512 16,-5 1 0-16,-9 2 0 0,-1-2 0 0,-3-3 464 15,-2 0 192-15,1-1 48 0,0-3 0 0,-1-4-448 16,1-2-96-16,1-1-16 0,3-2 0 15,1-5-1696-15,2-4-352 0,-5-12-64 16,9-1-8224-16</inkml:trace>
  <inkml:trace contextRef="#ctx0" brushRef="#br0" timeOffset="10187.484">23546 13782 29487 0,'-12'17'1296'0,"3"-5"288"0,0 0-1264 0,-4 3-320 0,0 8 0 0,1 4 0 0,3 2 2160 0,-2 8 368 15,1 6 80-15,3 3 16 16,-1-1-3072-16,0-1-592 0,2 0-128 0,-1 3-32 16,1 4-96-16,-3 2-32 0,-1-1 0 0,1 1 0 15,-1-3 128-15,2-5 32 0,-3-7 0 0,1-1-6976 16,2-2-1392-16</inkml:trace>
  <inkml:trace contextRef="#ctx0" brushRef="#br0" timeOffset="11053.049">23426 14371 33455 0,'0'0'1472'0,"0"0"320"0,0 0-1424 0,15 0-368 0,-1 1 0 0,1-2 0 15,2-4 640-15,0 1 48 0,1 0 16 0,1 0 0 16,3-3-560-16,-4 1-144 0,-2 1 0 0,-1 1 0 16,1 1-160-16,-8-1-96 0,-8 4-32 0,0 0 0 15,0 0-64-15,0 0-16 0,-3 8 0 0,-4 5 0 16,-6 2-48 0,0 2-16-16,-1 4 0 0,-1 2 0 0,-2 3 256 0,0 0 176 0,5-2-208 0,2 0 80 15,-2-2 128-15,5-3 0 0,2-2 0 0,3-2 128 16,0-3 272-16,4-1 64 0,-2-11 16 0,8 9 0 15,-8-9 32-15,12 4 0 0,2-4 0 0,0-1 0 0,-2-2-240 16,3-3-32-16,-1-1-16 0,3-1 0 0,-2-2-96 16,-2 1 0-16,-5-2-128 0,3-1 192 0,1 0-192 15,-3 1 144-15,0 1-144 0,-4 1 128 0,-1 3-128 0,-4 6 0 16,7-7 0-16,-7 7 0 0,3-6-192 0,-3 6 192 16,0 0-192-16,0 0 192 0,0 0-256 0,0 0 80 15,5 9 16-15,-1 2 0 0,-2 0-96 0,2 2-32 16,1-2 0-16,2 1 0 0,-2-1 288 0,3 0-128 15,-1 0 128-15,2-3 0 0,-2 1 0 16,3-2 0-16,-2-2 160 0,3 0-32 0,1-3 96 0,2-2 32 16,-5-1 0-16,4 0 0 0,1-1-256 0,2-3 0 15,-4-1 0-15,3-2 0 0,0 2 0 0,-1 0 0 0,-3-2 0 16,2 3 0-16,-2-1-320 0,2 2 32 16,-2 1 16-16,-1 3 0 0,-10 0-16 0,10 3 0 0,-2 4 0 15,-4 1 0-15,-4 3 80 0,-1 2 16 0,0 3 0 0,-1 0 0 16,-5 2-64-16,1 0 0 0,-2 1 0 15,3 0 0-15,-2-3 256 0,1 0 208 0,1-3-32 0,1-2-16 16,1-2 432-16,3-9 96 0,-1 9 16 0,1-9 0 16,0 0-304-16,0 0-48 0,0 0-16 0,11 0 0 15,-1-5-336-15,2-3-128 0,3 0 0 0,1-2 0 16,-1-1 128-16,2 0 0 0,0 1-144 0,1 0 144 16,-2 2 0-16,4 2 0 0,0-1 0 0,0 2 0 15,-3 1-224-15,3 2 80 0,-3-1 16 0,0-1 0 16,-2 1-144-16,-1 0-32 0,-2-2 0 0,2 0 0 15,1-2 48-15,-1-1 16 0,1-1 0 0,2-6 0 0,-2-3 240 16,3-6-144-16,1-6 144 0,-3-4-128 0,1-4 128 16,-2-3 0-16,-1-1 128 0,2-2-128 0,-5 0 256 15,-3-1 0-15,-1-2-16 0,-1 1 0 0,-2-3 96 0,0-4 32 16,-4-6 0-16,-1 0 0 0,1 2-32 0,-1 3 0 16,1 2 0-16,-1 3 0 0,-3-1-48 0,1 12-16 15,2 7 0-15,-2 8 0 0,1 3-272 0,1 6 0 16,-3 5 0-16,4 9 0 0,0 0 0 0,-11 8 0 15,-2 3 0-15,1 11 0 0,-2 10 176 16,1 6-176-16,-1 6 160 0,2 7-160 0,0 3 0 16,1 12 0-16,1 9 0 0,3-5 0 0,-3-4 0 0,5 2 320 15,1 0-32-15,1 4-16 0,-1-1-16 0,2-5 0 16,2-6 0-16,0-9 0 0,-1-4-256 0,2-8-272 16,2-5 48-16,1-4 16 15,1-6-3056-15,-3-5-592 0</inkml:trace>
  <inkml:trace contextRef="#ctx0" brushRef="#br0" timeOffset="11228.055">24139 14145 48143 0,'0'0'2128'0,"10"11"448"0,2 0-2064 0,7 0-512 0,1 0 0 0,6 1 0 15,1 2 0-15,6-1 0 0,4-5 0 0,6 0 0 16,5-6-2240-16,6-4-384 0,8-7-96 16</inkml:trace>
  <inkml:trace contextRef="#ctx0" brushRef="#br0" timeOffset="19342.523">14295 5628 4607 0,'0'0'400'0,"0"0"-400"0,0 0 0 0,0 0 0 15,-1-9 1472-15,1 9 192 0,0 0 64 0,0 0 0 16,1-9-1152-16,-1 9-208 0,0 0-48 0,0 0-16 16,0 0 64-16,-7-4 16 0,7 4 0 0,-7-3 0 15,7 3 0-15,-8 0 16 0,1 0 0 0,1 3 0 16,-2 0-32-16,2 2-16 0,-2 1 0 0,2 1 0 15,-2-2-160-15,1 3-48 0,-4-3 0 0,0 2 0 16,-1-2-16-16,0 1-128 0,-4-1 192 0,1 3-64 16,0 1 0-16,-2 0 0 0,-1 2 0 0,0 0 0 15,-1-1-128-15,-1 1 160 0,0 2-160 0,0 1 160 0,-2-1-160 16,0 2 0-16,1-1 0 0,-1 3 0 16,0 5 0-16,1 3 0 0,-1 1 0 0,0 3 0 15,-1 0 0-15,0 3 0 0,-3 1 0 0,2 2 0 16,-3 2 0-16,-3 2 0 0,-2 2 0 0,2 4 0 15,4 5-144-15,-1 1 144 0,-2 4 0 0,0 0 0 0,4 3 0 16,3-3 0-16,2 0 0 0,1 3 0 0,2 5 0 0,1-2 0 16,3 1 128-16,3-4-128 0,1-2 272 0,4 1-32 15,3 2-16-15,0 3 0 0,2 7-224 0,4-2 0 16,-1-1 0-16,2 0 0 0,1-3 0 0,0 3 0 16,0 4 0-16,2-3 0 0,0 0 0 0,-1-2 0 15,3-4 0-15,-2 1 0 0,3 0 0 0,0-1 0 16,0 2 0-16,1-3 0 0,2-2 144 0,2-6-144 15,-1-2 128-15,3-3-128 0,-1-2 0 0,2-2 0 0,3-1 128 0,1-3-128 16,0-3 128-16,2-3-128 16,0-2 192-16,1-3-64 0,-3-5 192 0,4-3 16 0,-1-4 16 15,-3-2 0-15,3-3-128 0,0 0-32 0,3-5 0 0,0-1 0 16,-1-2-64-16,1-3 0 0,4-3-128 16,2-3 192-16,2-2-192 0,-2-3 128 0,-1-3-128 0,-1-4 0 15,1-10 128-15,0-3-128 0,-2-5 0 16,1-1 0-16,0-3 160 0,0-2-160 15,1-1 160-15,2-1-160 0,-3-2 160 0,-1-1-160 16,1-2 160-16,-2-1-160 0,-2-3 0 0,-1 1 0 0,-5 1 0 0,0-1 0 16,-6-1 256-16,0 0-32 0,-3 1-16 0,-3-9 0 15,-3-5 112-15,-3-2 0 0,0 0 16 0,-7-2 0 16,-5-2-192-16,0-7-144 0,-6-8 192 0,-2 1-192 16,-5 2 288-16,-4-5-48 0,-5-5-16 0,1 3 0 0,2 9 96 15,-2 5 32-15,-3 4 0 0,3 11 0 16,3 8-352-16,1 6 128 0,1 5-128 0,0 8 0 15,0 7-912-15,1 6-256 16,0 3-48-16</inkml:trace>
  <inkml:trace contextRef="#ctx0" brushRef="#br0" timeOffset="19745.639">13404 7050 12895 0,'-5'-2'1152'0,"5"2"-928"0,-6-10-224 0,5-2 0 16,0-5 2288-16,7-4 400 0,3-4 96 0,8-7 16 0,5-5-2080 0,1-3-400 15,2-3-96-15,7 1-16 0,4-2-208 0,3 3 0 16,3 0 0-16,-1 0 0 0,1-1 0 0,-2 2 0 15,-1 0 0-15,0 3 0 0,-2 3 0 16,1 1 0-16,-1 1 0 0,-1 4 0 0,1 7-192 0,-2 3-64 16,-4 1-32-16,-5 5-6560 15,-3 3-1328-15</inkml:trace>
  <inkml:trace contextRef="#ctx0" brushRef="#br0" timeOffset="19986.161">13582 7545 28223 0,'0'0'1248'0,"-3"-9"256"0,2 0-1200 0,6-4-304 0,4-4 0 0,8-8 0 15,6-4 288-15,6-7 0 0,4-3 0 0,4-8 0 16,3-7-112-16,4 1-32 0,3 0 0 0,1 0 0 15,5 2-144-15,2-2 0 0,-2-1 0 0,1 2 0 16,-6 4-1280 0,0 4-192-16,0 3-48 0,-5 6-10144 0</inkml:trace>
  <inkml:trace contextRef="#ctx0" brushRef="#br0" timeOffset="20206.308">13713 8195 26719 0,'0'0'1184'0,"0"0"240"0,0 0-1136 0,0 0-288 16,9-8 0-16,4-6 0 0,7-8 0 0,2-3 0 16,5-3 0-16,4-3 0 0,2 0 0 0,4-5 0 15,2-1 0-15,4 2 0 0,2 1 0 0,-2 1 0 16,1-1 0-16,-2 1 0 15,-1-2-1552-15,-5 7-272 0,-1 3-48 0</inkml:trace>
  <inkml:trace contextRef="#ctx0" brushRef="#br0" timeOffset="20396.569">13868 8793 30863 0,'-13'10'1360'0,"13"-10"304"0,-4 6-1344 0,4-6-320 0,0 0 0 0,14-1 0 16,8-6 256-16,7-7 0 0,6-8-16 0,8-9 0 16,7-12-240-16,6-6 128 0,6-6-128 0,9-6 0 15,8-4 0-15,4-2 0 0,4-3 0 0,1-4 0 16,0-3-1488-16,4 1-400 16</inkml:trace>
  <inkml:trace contextRef="#ctx0" brushRef="#br0" timeOffset="21411.199">10183 5727 7359 0,'0'0'656'0,"0"0"-528"0,0 0-128 0,0 0 0 16,0 0 2352-16,0 0 432 0,0 0 96 0,0 0 0 15,0 0-1936-15,6 7-400 0,-6-7-80 0,8 8-16 16,5 0-320-16,2 1-128 0,3 0 0 0,-1 2 144 16,2 3-144-16,2 1 0 0,2 0 0 0,0 5 128 15,0 4-128-15,5 3 0 0,-1-1 0 0,2 5 0 16,-1 5 0-16,0 0 0 0,-2-1 0 0,-2-1 0 16,3 1 0-16,-1 1 0 0,-4 2 0 0,4 1 0 15,-3 2 0-15,-1 3 0 0,-5 4 0 0,2 2 0 16,-1-2 0-16,-2 0 0 0,-1-2 0 0,-1 2 128 0,-3 7-128 15,-4 2 192-15,-4 5-192 0,-1 1 192 0,1-1-192 0,-3 1 0 16,-1 0 0-16,-6 1 0 0,0 2 128 16,-4-3 64-16,1-1 0 0,-1-1 0 0,-5-1 128 15,2-2 16-15,0 0 16 0,-1 0 0 0,0 1-96 0,1 1-32 16,-1-3 0-16,3-2 0 0,-2-3-80 0,0-2-16 16,2 0 0-16,-3 1 0 0,2-1-128 15,0 2 0-15,-1-1 0 0,-2 1 128 0,1-1-128 16,-2-2 0-16,0-3 0 0,-1-1 128 15,2 0-128-15,-6 1 0 0,-4-1 0 0,2-1 0 16,4-3 128-16,-1 1-128 0,-3-3 128 0,1-1-128 0,0-1 0 0,0 1 0 16,1-4 128-16,1 4-128 0,-3-1 0 0,4 0 0 15,-1-5 0-15,5 2 128 0,1-3-128 0,3-7 0 16,0-5 0-16,5-7 128 16,4-3-1184-16,3-9-240 0,0 0-48 0,-3-13-16 0</inkml:trace>
  <inkml:trace contextRef="#ctx0" brushRef="#br0" timeOffset="21791.324">10326 5932 12895 0,'-12'-1'576'0,"3"-1"112"0,-1-1-560 0,-1 3-128 16,0 3 0-16,1 3 0 0,3 3 2368 0,-2 1 448 15,2 1 96-15,-1 0 16 0,2 0-2224 0,-3 3-432 16,3 1-80-16,-2 4-32 0,1 5-160 0,1 6 192 15,-1 0-192-15,3 10 192 0,-3 7-192 0,1 8-176 16,-2 7 48-16,0 5 0 0,-3 3 128 0,-1 3 0 16,-1 1-144-16,-4 4 144 0,0 2 0 0,-3-2-144 15,-1-3 144-15,-4-7 0 0,-2-6-240 0,6-5 64 16,6-2 16-16,-1-8 0 16,-1-5-448-16,2-9-96 0,0-4 0 0</inkml:trace>
  <inkml:trace contextRef="#ctx0" brushRef="#br0" timeOffset="21993.723">10458 6599 27647 0,'-32'30'2448'0,"11"-4"-1952"0,2 8-496 0,-1 10 0 0,-3 8 176 0,0 5-176 0,-2 4 192 0,2 2-192 15,0 4 320-15,0 5-64 0,-2 3 0 0,1 2 0 0,-2 2-256 16,2-4 160-16,0-5-160 0,0-1 128 16,2 0-1056-16,4-6-224 0,-1-8-32 15,5-7-10576-15</inkml:trace>
  <inkml:trace contextRef="#ctx0" brushRef="#br0" timeOffset="22199.928">10370 7399 12895 0,'-38'54'1152'0,"10"-13"-928"16,-8 10-224-16,0 12 0 0,0 9 3344 0,-1 9 624 16,-2 0 128-16,0 7 32 0,-2 2-2848 0,2 7-576 15,2 4-128-15,4 6 0 0,-1 3-416 0,4 0-160 0,3-3 128 0,1-1-128 31,5 0-1408-31,1 1-384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48:22.501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0300 5278 10127 0,'0'0'448'0,"-9"-6"96"0,0 0-544 0,3 0 0 16,6 6 0-16,-5-5 0 0,5 5 2880 0,-6-5 448 15,6 5 112-15,0 0 16 0,-7-4-2448 0,7 4-496 16,0 0-80-16,0 0-32 0,-8-2-96 0,8 2-32 16,0 0 0-16,-7 0 0 0,7 0-128 0,-11 3-16 15,0 1-128-15,2 2 192 0,3 2-192 0,-1 0 0 16,-3 3 0-16,0 0 0 0,-3 3 0 0,0 2 0 16,2 3-144-16,-2 2 144 0,-2 3-160 0,-2 3 160 15,0 2-160-15,-2 2 160 0,-1 1 0 0,-1 2 0 0,-1 2 0 16,3-1 0-16,-2 3 0 0,-2-1 128 15,-2 1-128-15,2 2 160 0,3 4-32 0,0 2-128 16,-2 3 192-16,2 1-64 0,0 2-128 0,0-1 0 0,0-4 144 0,1 3-144 16,1 3 128-16,1 4-128 0,0 1 128 0,-1-1-128 15,1-2 0-15,0 1 0 0,2-2 0 16,-1 1 0-16,-2 1 0 0,4 2 0 0,1 3 0 0,0-1 0 16,1 1 0-16,1-4 0 0,1-1 0 0,2 0 0 15,1 2 0-15,1-2 0 0,3-1 0 0,1-1 0 16,-1-2 0-16,3 0 0 0,2-2 0 0,0-1 0 15,-1 1 0-15,-1-1 0 0,-1-1 0 0,0 2-128 16,0-3 128-16,2-1 0 0,2 0 0 0,5-2 0 16,0-3 0-16,5 2 0 0,-2 1 0 0,3-1 0 15,0 0 0-15,3-1 0 0,-1 0 128 0,3-3-128 0,0-4 128 16,4-2-128-16,-1-3 128 0,1-2-128 0,-5-1 0 0,4 0 144 16,3-3-144-16,3 0 0 0,-1 0 0 0,1 0 0 15,0-2 0-15,5-1 0 0,7-1 0 0,-3 1 0 16,-2-1 0-16,1 0 0 0,2-5-192 0,-4 0 48 15,-2 0 16-15,-2-5 0 0,1-5 0 0,0 2 0 16,1-3 0-16,0-2 0 0,-2-2 128 0,1-2 0 16,4-1-144-16,-4-1 144 0,1-2 0 0,1-2 0 15,-1 0 0-15,0-5 0 0,-1-5 0 0,1-2 0 16,0 1 0-16,1-2 0 0,-2-2 0 0,-1-4 0 16,0-4 0-16,-1-3 0 0,2-4 144 0,-3-4-144 15,0-8 160-15,-5-6-160 0,1-7 288 0,-3-3-32 0,-1-1-16 16,1-3 0-16,-5-7-64 0,1-3-16 0,-2-2 0 0,-1 2 0 15,1 4-160-15,-4-1 0 0,-3-3 0 0,0 2 0 16,-2 1 0-16,-3 3 0 0,-1 0 0 0,-2 0 0 16,-1-6 0-16,-2-2 0 15,-1-1 0-15,-3 1 0 0,-1 2 0 0,-3-3 0 0,0-4 0 16,-2 5 0-16,-2 9 0 0,-1 2 0 16,-6 5 128-16,0 2-128 0,-6 3 352 0,0 4-16 0,-3 5 0 0,-1 5 0 15,1 4 240-15,-2 4 64 0,-3 4 0 0,-1 4 0 16,0 4-208-16,-3 5-48 0,0 3 0 0,0 2 0 15,-1 4-384-15,2 4 0 0,-1 5 0 0,4 4 0 16,4-1-1584-16,0 2-240 16,5 6-48-16,4-1-10416 0</inkml:trace>
  <inkml:trace contextRef="#ctx0" brushRef="#br0" timeOffset="352.199">10624 5720 13823 0,'-15'2'1216'0,"5"3"-960"0,-2 1-256 0,-2 3 0 16,-2 2 1984-16,0 4 368 0,-4 4 64 0,0 4 16 15,-3 5-1728-15,0 6-352 0,0 3-64 0,-3 8-16 16,2 5-272-16,-3 4 160 0,-1-1-160 0,2 5 128 16,2 5-128-16,-2 4 0 0,1 3 0 0,-1 2 0 15,3-2 0-15,-2 0 0 0,0 1 0 0,1-2 0 16,2 4 0-16,2-10 0 0,2-4-128 0,1-4 128 15,-1-7-800 1,0-3-96-16,3-4 0 0,3-5-8672 0</inkml:trace>
  <inkml:trace contextRef="#ctx0" brushRef="#br0" timeOffset="571.563">10557 6427 24879 0,'-33'43'1088'0,"9"-6"256"0,-6 11-1088 0,-2 10-256 15,-2 16 0-15,-2 6 0 0,-3 8 368 0,1 7 16 16,-3 5 0-16,2 7 0 0,-3 2-96 16,0-2-16-16,-2-3 0 0,0-3 0 15,-5-3-64-15,9-9-16 0,9-10 0 0,5-12 0 16,4-11-192-16,5-7 0 0,3-11-192 0</inkml:trace>
  <inkml:trace contextRef="#ctx0" brushRef="#br0" timeOffset="773.023">10720 7096 19343 0,'-19'28'1728'0,"5"2"-1392"0,-5 11-336 0,-4 10 0 0,-3 9 2192 0,-3 5 368 0,0 4 80 0,-6 11 16 16,-2 8-1888-16,-2 2-368 0,3-1-80 0,2-2 0 16,-1-5-320-16,4-4 0 0,6-3 0 0,2-11 0 15,5-12-1088 1,7-12-288-16,4-10-48 0</inkml:trace>
  <inkml:trace contextRef="#ctx0" brushRef="#br0" timeOffset="915.76">10749 7857 30687 0,'-25'42'1360'0,"8"-6"288"0,-4 13-1328 0,-2 11-320 0,-4 13 0 0,0 7 0 0,-4 6 880 0,-1 8 96 15,-2 3 32-15,4 7 0 0,6 3-528 0,1 3-96 16,1 1-32-16,10 1-15968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48:28.024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4054 5834 8287 0,'-4'-14'736'0,"2"4"-592"0,-5-2-144 0,4 0 0 16,3 0 768-16,1 0 112 0,0 1 16 0,-1 0 16 16,-1-1-208-16,2 0-32 0,2 4-16 0,0-2 0 15,-5-3-272-15,0 3-48 0,0 0-16 0,-1-1 0 16,-1 0-48-16,2 1-16 0,-6 1 0 0,3 1 0 15,-1-3 0-15,1 2 0 0,0 1 0 0,-2-2 0 0,-1-3-48 0,-2 3-16 16,2 3 0-16,0 1 0 16,1-2-64-16,-4 3 0 0,-1 1-128 0,1 3 192 0,1 1 64 15,0 4 16-15,-1 1 0 0,0 2 0 0,0 0 96 0,-1 4 16 16,-2 3 0-16,3 1 0 0,-2 1-128 0,0 5 0 16,2 4-16-16,-1 0 0 0,-1 0-96 0,-1 5-16 15,0 3 0-15,-2 4 0 0,2 5-128 16,-4-1 128-16,-2-1-128 0,1 6 128 0,0 3-128 0,-1 1 0 15,-4-1 144-15,3 5-144 0,0 2 0 0,-1 6 144 16,-3 1-144-16,1 3 0 0,2 2 128 0,-3 0-128 16,1-1 0-16,1 7 0 0,1 4 0 0,2 2 0 15,1-2 0-15,1 1 0 0,0 2 208 0,3 1-64 16,3 3-16-16,0 1 0 0,2-1 176 0,4 2 16 16,5 1 16-16,0 4 0 0,1 0-208 0,2-2-128 0,2-1 160 15,3-3-160-15,-1 1 128 0,2-9-128 0,1-9 0 16,2-4 0-16,2-6 0 0,-1-1 128 0,3 0-128 0,4-3 0 15,-2-6 0-15,3-5 0 16,0-5 0-16,2-3 0 0,1-1 176 0,2-6-16 16,4-1 0-16,3-6 0 0,-1-5-32 0,2-1 0 0,0-4 0 15,2-2 0-15,3-6-128 0,0-4 128 0,-1-4-128 0,-1-3 128 16,1-3-128-16,0-5 160 0,-2-5-160 0,2-3 160 16,1-5-160-16,1-3 0 0,-2-8 144 0,-1-6-144 15,-2-5 144-15,-1-2-144 0,-1-7 192 0,1-1-192 16,-6-3 384-16,0-3-16 0,2-3-16 0,1-4 0 15,-1-6-32-15,1 2-16 0,-3 1 0 0,2-7 0 16,2-5-64-16,-1 2-16 0,-2-1 0 0,1-1 0 16,-2-3-224-16,-3-2 128 0,1 0-128 0,-3-1 0 15,0 2 0-15,-4-3 128 0,2-1-128 16,0 3 0-16,-5 2 0 0,0 0-288 0,-4-1 64 16,-1 3 16-16,-4 4-144 0,-4 4-32 0,-3 3 0 0,-4 1 0 0,-6 0 208 0,-2 6 48 15,-3 6 0-15,-1 9 0 0,-4 5 128 0,-1 7 0 16,-3 6 0-16,-1 7 0 0,-4 5 0 0,-4 7 0 15,-1 5 160-15,0 4-160 0,3 4 320 0,-4 4-16 16,-2 5-16-16,1 3 0 0,3 3-288 0,2 3 0 16,1 2-176-16,4 2 176 15,2-2-704-15,0 2-16 16,2-2-16-16,3 1-7232 0,3 2-1440 0</inkml:trace>
  <inkml:trace contextRef="#ctx0" brushRef="#br0" timeOffset="379.124">13773 6839 9215 0,'-16'4'816'0,"2"2"-656"16,1 0-160-16,1-1 0 0,1-4 2432 0,0-1 448 16,2 2 80-16,9-2 32 0,-4-8-1696 0,4-4-336 15,3-4-64-15,3-7 0 0,4-6-528 0,4-4-112 16,2-4 0-16,3-4-16 0,3-3-80 0,4-3-16 15,-1-4 0-15,4-1 0 0,-2-1-144 0,5 2 0 16,1 0 0-16,0 4 128 0,5 1-128 0,-2 3 0 16,0 1 0-16,-1 2 0 0,-3 2 0 0,-3 0-144 15,0 2 144-15,-3 4-208 16,-1 5-1648-16,-5 5-320 0,-2 4-64 0</inkml:trace>
  <inkml:trace contextRef="#ctx0" brushRef="#br0" timeOffset="2093.511">11015 5409 24351 0,'-36'15'1088'0,"11"-3"208"0,-3 3-1040 0,-2 2-256 16,-2 7 0-16,-2 8 0 0,0 8 688 0,2 7 80 0,0 6 0 0,1 4 16 16,-2 6-352-16,0 7-80 0,0 8-16 0,1 7 0 15,1 4-144-15,0 12-16 0,0 10-16 16,0 9 0-16,1 6-160 0,4 8 128 0,4 7-128 0,4 6 128 16,2 5-128-16,2 0 0 0,3-4 0 0,6-4 0 15,5-4 128-15,5-9-128 0,6-10 0 16,3-8 128-16,3-7-128 0,7-10 0 0,4-8-160 0,5-9 160 15,4-7-304-15,-1-7 48 0,1-8 0 0,3-8 0 16,-1-11-1664 0,5-6-336-16,0-6-64 0</inkml:trace>
  <inkml:trace contextRef="#ctx0" brushRef="#br0" timeOffset="2408.958">11578 5710 23951 0,'-29'-3'1056'0,"10"4"224"0,-8 2-1024 0,-1 2-256 16,-5 5 0-16,-1 3 0 0,-3 2 1040 0,-2 8 160 15,1 7 16-15,0 5 16 0,0 6-384 0,0 11-80 16,-2 11 0-16,2 8-16 0,0 5-336 0,1 15-64 15,-4 12-16-15,1 12 0 0,0 7-208 0,3 10-128 16,5 10 160-16,2 10-160 0,2 7 0 0,8 7 0 16,5 5 0-16,8 0 0 0,0 2 0 0,8-1 0 15,5-3 0-15,6-4-160 0,7-4 688 0,8-15 144 16,4-13 32-16,5-10 0 16,5-11-2192-16,3-20-432 0,1-21-96 0,2-11-16 15,3-14-912-15,1-12-176 0,1-12-32 0</inkml:trace>
  <inkml:trace contextRef="#ctx0" brushRef="#br0" timeOffset="2665.391">11853 6281 27647 0,'-52'46'2448'0,"16"-11"-1952"0,-4 8-496 0,-1 8 0 0,0 4 624 0,4 8 16 16,0 6 16-16,5 13 0 0,6 11-112 0,2 4-32 16,4 1 0-16,6 12 0 0,4 11-352 0,5 4-160 15,9 0 128-15,4 4-128 16,7 1 0-16,5-1 0 0,3 1 0 0,6-4 0 0,7-5-128 0,2-6-64 16,7-2-16-16,7-11 0 15,8-6-1904-15,0-12-368 0,-3-7-80 0,0-16-8768 16</inkml:trace>
  <inkml:trace contextRef="#ctx0" brushRef="#br0" timeOffset="2940.296">12758 5761 10127 0,'-23'3'896'0,"-4"3"-704"0,-3 1-192 0,-2 11 0 16,-2 7 3696-16,1 11 704 0,-3 10 144 0,2 12 16 16,0 11-2816-16,-2 13-560 0,-3 10-112 0,2 12-32 15,6 10-352-15,-2 11-80 0,0 12-16 16,6 7 0-16,7 3-208 0,6 6-64 0,1 4 0 16,5 2 0-16,5-1-320 0,2-3 128 15,4-5-128-15,7-7 0 0,5-6-224 0,3-8-112 0,1-8-32 16,2-14 0-16,-1-13-1696 0,4-15-352 0,0-14-64 15,3-11-5632-15,1-10-1120 0</inkml:trace>
  <inkml:trace contextRef="#ctx0" brushRef="#br0" timeOffset="3224.218">13044 6034 24879 0,'-26'6'2208'0,"7"0"-1760"15,-3 0-448-15,-1 10 0 0,1 7 144 0,-2 9-144 16,0 6 160-16,0 14-160 0,-1 13 816 0,2 15 64 0,0 14 16 0,3 13 0 16,3 14-400-16,4 8-80 0,2 6-16 15,3 11 0-15,5 6-16 0,3 6-16 0,3 3 0 16,6-1 0-16,2-5-144 0,2-1-32 15,2-1 0-15,1-8 0 0,0-6-192 0,1-14 0 0,1-14 0 0,2-11-160 32,-1-8-1184-32,3-11-224 0,2-6-48 0,5-12-1080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48:33.604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5787 13682 19807 0,'-14'11'880'0,"8"-3"176"0,-3-2-848 0,-1 3-208 0,-4-3 0 0,2 3 0 16,3 2 768-16,0 2 96 0,-5-2 32 0,3 5 0 16,0 3-560-16,0 3-96 0,0 2-32 0,-2 7 0 15,-1 5-208-15,0 5 0 0,-1 3 0 0,-2 4 0 16,-1 2 0-16,-3 5 0 0,-4 4 0 0,1 6 0 16,-4 5 0-16,-3 2 0 0,2 0 0 0,0-1 0 15,-2-5-208-15,1 2 64 0,3-2 16 0,2-4 0 16,1-4-32-16,3-7 0 0,4-9 0 0,1-6 0 15,1-7-288 1,4-6-64-16,3-7-16 0,4-7-8992 0</inkml:trace>
  <inkml:trace contextRef="#ctx0" brushRef="#br0" timeOffset="257.005">16138 13793 23039 0,'-13'14'2048'0,"2"1"-1648"0,-4 4-400 0,-4 7 0 0,0 3 1504 0,-5 11 224 15,0 10 32-15,-5 6 16 0,-3 6-1136 0,1 8-208 16,-2 3-48-16,-5 9-16 0,0 2-368 0,-2 4 0 16,5 2 0-16,1 6 0 0,-6 8 0 0,3-1 0 15,0-2 0-15,-2 7 0 0,2 5-208 0,-1-8-64 16,0-6-16-16,4-3 0 15,3-3-288-15,3-6-48 0,4-9-16 0,6-9 0 16,2-10-1856-16,5-9-368 0</inkml:trace>
  <inkml:trace contextRef="#ctx0" brushRef="#br0" timeOffset="463.677">16306 15045 11967 0,'-7'33'1072'0,"0"-8"-864"0,-9 7-208 0,-5 10 0 16,-2 7 3216-16,-1 10 608 0,-1 6 112 0,-5 7 32 15,-2 6-2560-15,1 8-496 0,-2 9-96 0,-1-1-32 0,0 2-496 16,-1 3-96-16,1 5-32 0,3-2 0 0,6-6-160 0,3-4 0 16,-3-6 0-16,6-7 128 15,3-8-432-15,6-8-80 0,6-7-32 16,5-13-12400-16</inkml:trace>
  <inkml:trace contextRef="#ctx0" brushRef="#br0" timeOffset="1274.769">14184 5470 10127 0,'4'-7'896'0,"-1"-3"-704"0,-2-2-192 0,0 1 0 16,-1 2 1280-16,0 9 240 0,-1-8 32 0,1 8 16 16,-4-6-320-16,4 6-64 0,-5-4-16 0,-3 3 0 15,-1 1-272-15,-1 5-48 0,-2 7-16 0,-1 5 0 16,-1 7-416-16,-4 8-96 0,-3 5 0 0,-2 8-16 0,1 6-304 0,-3 8 128 16,-6 3-128-16,0 11 0 0,1 8 0 0,-2 3 0 15,-2 0 0-15,1 1 0 0,-4 3 0 16,1-1 0-16,0-1 0 0,-1-3 0 0,1-5 0 0,4-6 0 15,4-3 0-15,2-8 0 16,4-6-704-16,5-9-64 0,5-8 0 0,4-9-5888 16,0-3-1168-16</inkml:trace>
  <inkml:trace contextRef="#ctx0" brushRef="#br0" timeOffset="1487.598">14415 5762 17503 0,'-9'3'1552'0,"-2"8"-1232"0,-3 8-320 0,-2 5 0 15,-1 6 928-15,-3 9 128 0,-2 9 32 0,-2 8 0 16,-3 5-432-16,-1 10-80 0,-3 7 0 0,-2 4-16 16,-2 4-176-16,1 4-48 0,-1 5 0 15,-2 6 0-15,-2 6-144 0,3-3-48 0,5 0 0 16,2-2 0-16,3-1-144 0,0-8-176 15,8-11 48-15,1-10-7264 0,4-11-1440 0</inkml:trace>
  <inkml:trace contextRef="#ctx0" brushRef="#br0" timeOffset="1700.547">14400 6712 11967 0,'-21'35'528'0,"4"-3"112"0,-3 12-512 0,-4 8-128 16,-2 4 0-16,-3 8 0 0,-5 6 2496 0,-2 12 448 16,-4 7 112-16,3 5 16 0,0 3-2208 0,1 6-432 15,-2 4-96-15,5 0-16 0,4-5-320 0,4-3 144 16,3-5-144-16,4-11 0 16,3-10-256-16,7-14-176 0,6-13-16 0,2-13-9920 0</inkml:trace>
  <inkml:trace contextRef="#ctx0" brushRef="#br0" timeOffset="2404.371">13988 5216 2751 0,'-19'2'128'0,"6"1"16"0,0-1-144 0,1 0 0 15,0 0 0-15,2 0 0 0,2 1 3136 0,1-1 576 16,-2 0 128-16,2 0 32 0,7-2-2560 0,-10 4-512 16,3-2-96-16,-2 1-32 0,9-3-320 0,-10 4-64 15,1 3-16-15,-1 0 0 0,1 0-272 0,-2 2 0 16,0 2 128-16,0 1-128 0,-1 4 0 0,-2 6 0 16,-3 5 0-16,-2 6 0 0,-3 2 0 0,-3 8 0 15,-2 5 0-15,-2 4-144 0,4 8 144 0,-2 7 0 16,-3 5-144-16,-2 7 144 0,0 4-192 0,-1 5 48 15,0 3 0-15,1 10 0 0,1 9-48 0,-1 4 0 0,2 0 0 16,1 5 0-16,3 3 192 0,1 0 0 16,2 2 0-16,8 0 0 0,5 3 0 0,6 0 0 0,1 1 0 15,9-4 0-15,3-4-176 0,5-4 176 0,3-3-208 16,5-11 80-16,0-9-192 0,5-13-48 0,3-13 0 16,2-9 0-16,-2-12 112 0,6-10 32 15,4-5 0-15,7-9 0 0,4-6 224 0,6-8 0 0,5-3 144 0,0-8-144 16,-4-6 304-16,0-1-48 0,-2-2 0 0,4-5 0 15,0-4-48-15,-1-2-16 0,-3-3 0 0,-4-5 0 16,-1-4-192-16,-3-6 0 0,0-7 0 0,-3-9 0 16,-1-8 0-16,-2-6 0 0,3-1 0 0,-2-9 0 15,-3-4 0-15,-4-7 144 0,-2-3-144 0,-4-2 128 16,-2 0 144-16,-4-6 32 0,-3-7 0 0,-3 1 0 16,-4-1 432-16,-3-3 96 0,-6-3 0 0,-1-3 16 15,-4 2-80-15,-5 1-32 0,-2 0 0 16,-3 5 0-16,-7 6-176 0,-1 7-48 0,-3 3 0 0,-1 16 0 0,-7 12 192 0,-3 11 16 15,-5 8 16-15,-4 10 0 0,-3 6-256 16,-3 8-48-16,-5 7-16 0,-2 10 0 16,-3 7-1552-16,-4 11-304 0,-3 10-64 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48:41.849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4829 4172 8287 0,'0'0'736'0,"0"0"-592"16,0 0-144-16,4-7 0 0,-4-1 1344 0,1-1 256 16,1 0 32-16,-2 2 16 0,0 7-720 0,-1-8-144 15,0-2-16-15,0 0-16 0,1 0-80 0,-1 0-16 16,0 2 0-16,-2-1 0 0,2 1-144 0,-2 1-48 15,3 7 0-15,-6-8 0 0,1-1-48 0,-3 1-16 0,-1 2 0 16,0-1 0-16,-2 4 16 0,-2-2 0 0,-2 1 0 0,-3 1 0 16,1 1-272-16,-4 1-144 0,0 1 160 0,-3 0-160 15,-1-1 272-15,-1 0-32 0,0 1-16 0,-2 0 0 16,0 0 128-16,2 1 32 16,3 1 0-16,1 2 0 0,0-1-48 0,1 3 0 0,3 0 0 0,0 1 0 15,2-2-80-15,0 3-32 0,1 3 0 0,1 2 0 16,0 1-224-16,2 5 128 0,0 3-128 15,2 3 0-15,3 1 0 0,0 0 0 0,0 1 0 0,4-1 0 16,2-1 0-16,1-1 0 0,1 0 0 0,2-1 0 16,3-1 0-16,2-1 0 0,-1-3-128 0,3-1 128 15,0-3 0-15,2 0 0 0,2-2 0 0,3 2 0 16,2 0 0-16,2-2 0 0,1-2 0 0,0 2 0 0,2-1 0 16,2-1 0-16,2-3 128 0,0-1-128 15,1 1 128-15,1-2-128 0,-1-1 0 0,2-4 144 0,-1-3-144 16,-3-2 0-16,1-4 144 0,-1-3-144 0,2-2 224 0,-1-5-32 15,2-4 0-15,-1-1 0 0,0-1 0 0,0-2 0 16,-3-3 0-16,2-2 0 0,-3-2 0 0,-1 1 0 16,0 1 0-16,-5 2 0 0,-3-1-192 0,-4 3 176 15,-2 3-176-15,-3 3 160 0,-4 0 272 0,-2 1 48 16,-2 1 16-16,-5 4 0 0,-3 1 80 0,-4 3 32 16,-4 1 0-16,-4 3 0 0,-5-1-336 0,0 3-64 15,0 4-16-15,-2-1 0 0,-2 3-192 0,1 0-160 16,-1 2 32-16,4 2 0 15,2 3-1536-15,4 1-320 0,0-2-48 0,3 3-11680 0</inkml:trace>
  <inkml:trace contextRef="#ctx0" brushRef="#br0" timeOffset="964.763">4611 3465 11055 0,'-9'-7'976'0,"-1"-2"-784"0,-1-1-192 0,0 1 0 0,0 1 2208 0,1 2 400 15,-2 2 80-15,1 0 0 0,3 2-1872 0,-3 1-384 16,1-1-80-16,0 4-16 0,-4 0-336 0,2 3 0 15,0 1 0-15,-2 5 0 0,-2 3 0 0,2 4 0 16,2-2 0-16,-1 5 0 0,0 3 0 0,5 3 0 16,1-1-128-16,2 4 128 0,-3 2 0 0,2 4 0 0,2 2 0 15,2 1-128-15,1-3 128 0,1 2 0 0,-1 0 0 16,1 1-128-16,1-1 128 0,2 1 0 0,1-4 0 16,1 3-128-16,0 4 128 0,1 0 0 0,0-2 0 0,2-1 0 15,1 1 144-15,0-2 64 16,3 1 16-16,-3-2 0 0,-2 1 96 0,1 0 0 15,2 1 16-15,0 1 0 0,-4 1-128 0,1 0-16 0,0 0-16 0,-2 0 0 16,-2-2-176-16,0 0 0 0,-3-2 144 0,-2-3-144 16,2-1 256-16,-6 0 0 0,-6-3-16 0,0 2 0 15,2 0 80-15,-6 3 32 0,-1 2 0 0,-4-1 0 16,1-1-208-16,0-1-144 0,-4-2 192 0,2-1-192 16,-2 0 0-16,2-3 0 0,-2 0 0 0,2-2-7968 15,-1 0-1472-15</inkml:trace>
  <inkml:trace contextRef="#ctx0" brushRef="#br0" timeOffset="1632.391">8572 3604 20271 0,'-14'-3'1792'0,"-2"2"-1424"16,-3 1-368-16,-3 0 0 0,1 0 1424 0,3 4 224 16,-1-1 32-16,1 5 16 0,1 2-1376 0,-1 2-320 15,1 1 0-15,-1 3 0 0,1 3 0 0,-3 2 0 16,1-1-128-16,0 3 128 0,0 2 0 0,-3 3 0 16,0 0 0-16,-1 3 0 0,-2-3 0 0,2 0 0 15,3 1 0-15,3-1 0 0,1 0 0 0,3-1-144 16,1 4 144-16,4 2 0 0,0-2 0 0,4 1 0 15,2 2 0-15,2 1 0 0,4-2 0 0,5 0 0 16,-2 1 0-16,6 0 0 0,4 5-128 0,2-1 128 16,2 0 0-16,0 1 0 0,2 2 0 0,1 1-128 15,-1-1 128-15,0-2 0 0,-1-5 0 0,-1 0 0 0,-2 2 0 16,-2-5 0-16,-3 0 0 0,-2-1 0 0,-2-1 0 0,-4 0 0 16,-3 4 0-16,-4 2 128 15,-2 0-128-15,-5 0 144 0,-5 1 96 0,-2-1 16 0,-5-2 0 0,-3 2 0 16,-5 2-80-16,-8 1-16 0,-1 0 0 0,1 0 0 15,-4 1-160-15,2-1-224 0,-5 2 48 0,7-2-11920 16</inkml:trace>
  <inkml:trace contextRef="#ctx0" brushRef="#br0" timeOffset="2317.152">13223 3667 4607 0,'-9'-3'400'0,"-1"1"-400"0,-3 1 0 0,3 0 0 16,0 1 4080-16,1 0 720 0,0 0 160 0,-1 5 32 15,-3 5-4016-15,2-1-784 0,-1 1-192 0,-1 2 0 16,-1 1 0-16,-1 3 0 0,2-2 0 0,0 2 0 0,0 1 0 0,-2 4 0 16,1-1-144-16,1 0 144 0,-1 1 0 0,4-1 0 15,1 1 0-15,1 1 0 0,2 2 0 0,3 2 0 16,2 0 0-16,1 0 0 0,1 0 0 0,2 4 0 16,1 9 0-16,1-3-128 0,3-1 128 0,2 1 0 15,-1-2 0-15,1 1 0 0,0 1 0 0,0 3 0 16,-2 0 0-16,1 2 0 0,-1 1 0 0,0 1 128 15,-2 2-128-15,-5-1 176 0,-1 0-16 0,0-3 0 16,-2-4 0-16,-3-1 0 0,-2-3 240 16,-1 0 48-16,-1 0 16 0,0-1 0 0,-4 0-80 0,2 1-32 15,-3 3 0-15,-1 0 0 0,-2 0-224 0,-1-3-128 16,-1-2 160-16,-1-3-160 16,0-1-1360-16,-2-3-368 0</inkml:trace>
  <inkml:trace contextRef="#ctx0" brushRef="#br0" timeOffset="3237.439">18376 3599 27231 0,'-11'-7'1216'16,"3"3"240"-16,-2 2-1168 0,-3 0-288 0,1-1 0 0,0 3 0 0,0 0 128 0,1 2-128 16,-3 1 192-16,-1 0-192 0,0 1 0 0,0 1-256 15,-2 3 32-15,1 2 0 0,-1 1 96 0,-4 2 128 16,-1 1-208-16,3 3 80 0,0-1-32 0,1 3 0 16,2-3 0-16,-1 5 0 0,1 0 160 0,0 2 0 0,2-1 0 15,3 3 0-15,2-2 0 0,0 1 256 0,2 2-64 0,0 3-16 16,3 3 0-16,0 3 0 0,2 3 0 15,0 3 0-15,2 3 128 0,1 0 16 0,1-1 16 16,1 0 0-16,1 2 112 0,-1 1 0 0,1 0 16 0,1 2 0 16,1 2-16-16,2 3-16 0,0 3 0 15,0 0 0-15,-1-2 32 0,2 1 16 0,1-2 0 0,-3-2 0 16,1-2-224-16,-1 4-32 0,0 3-16 0,-2-2 0 16,-2 0-208-16,0-2 128 0,-1-3-128 0,-6 3 0 15,-2-2 0-15,-7 8 0 0,-4 3 0 0,-7 3 0 16,-6-1-640-1,-10 3-64-15,-17 2 0 0,-13 4-13696 0</inkml:trace>
  <inkml:trace contextRef="#ctx0" brushRef="#br0" timeOffset="7889.167">8496 5864 12895 0,'0'0'576'0,"0"0"112"0,-1-8-560 0,1 8-128 15,0 0 0-15,-3-6 0 0,0-2 1344 0,3 8 256 16,-1-6 32-16,1 6 16 0,2-8-1152 0,-2 8-240 16,0 0-32-16,-1-8-16 0,0-1-48 0,1 9-16 0,-1-7 0 0,1 7 0 15,-3-8-16-15,-2 4 0 0,-5 1 0 0,3 0 0 16,-4-1 96-16,0 3 16 0,-5 3 0 0,2 2 0 15,-1 2-240-15,-3 1 0 0,-2 1 128 0,0 2-128 16,-4 1 0-16,0 3 0 0,-1 1 0 0,-2 1 0 16,-1 4 0-16,0 1 0 0,2 1 0 0,-1 2 0 15,1 0 0-15,2-1 0 0,2-3 0 0,3 2 0 16,0 1 0-16,4-2 0 0,3-2 0 0,4-2 0 16,0 0 0-16,5-3 0 0,1-2 128 0,4-1-128 15,3-1 0-15,2-1 0 0,2-4 0 0,4 0 0 16,0-2-240-16,4-1-80 0,3-2-32 0,4-1 0 15,3-2-672 1,4-4-128-16,2 0-16 0</inkml:trace>
  <inkml:trace contextRef="#ctx0" brushRef="#br0" timeOffset="8686.026">8875 5746 23903 0,'-10'5'1056'0,"2"-5"224"0,0-2-1024 0,-3-1-256 16,1 3 0-16,1 4 0 0,-1-1 0 0,0 3 176 15,-1-1-176-15,-1 2 160 0,-1 1-160 0,-1 1 0 16,-1 2-160-16,1 2 160 0,1 1-224 0,0 2 48 16,-3 4 16-16,2 0 0 15,4 0-256-15,0 0-48 0,0-2-16 0,2 0 0 0,0-1 144 0,3-1 16 0,3-4 16 0,1-1 0 16,3 0 64-16,4-1 16 0,0-3 0 0,2-1 0 15,-8-6 224-15,10 2 0 0,1-2 0 0,0 0-144 16,0-4 336-16,0-2 80 0,1-4 16 0,0-1 0 16,-3-1 144-16,1-1 16 15,-1 0 16-15,0-5 0 0,-1-4-256 0,-3 2-48 0,-2 5-16 0,0 1 0 16,0-1-16-16,-1 4 0 0,-6 1 0 0,3 1 0 16,1 9 128-16,0 0 0 0,-1-9 16 0,1 9 0 15,0 0-272-15,0 0 0 0,0 0 128 0,-1 15-128 16,1 6 0-16,1 3-144 0,1 2 16 0,3 0 0 15,-2 1 128-15,4-3-160 0,0-7 160 0,2 0-160 16,0-1 160-16,1-3 0 0,-3-3-144 0,2-4 144 16,0-4 0-16,2-4 0 0,1-4 0 0,4-3 0 0,-1-4 208 15,2-4 16-15,0-6 0 0,4-5 0 0,1-5-224 16,-2-1 0-16,0 3 0 0,-2 1 0 0,2 0-304 0,-4 2 48 16,-1 4 16-16,-1 4 0 0,-3 5 240 15,1 3 0-15,-1 1 0 0,-1 6 0 0,-10 5 0 0,11 0 0 16,0 5 0-16,1 3 0 0,-3 3 0 0,1 5-224 15,1 3 32-15,-3 6 16 0,2 2 176 0,-3 7-128 16,2 6 128-16,-1 2-128 0,-1 1 128 0,-1 3 0 16,-1 0-144-16,-2 1 144 0,-2 2-160 0,-3-3 160 15,-3-2-208-15,2-5 80 0,-1-4 288 0,0-3 64 16,-3-3 16-16,1-2 0 0,-3-5 800 0,3-2 176 16,-2-2 16-16,3-5 16 0,0-3-464 0,0-2-80 15,5-8-32-15,0 0 0 0,0 0-480 0,0 0-192 0,-8-5 128 16,4-8-128-16,0-4-208 0,3-6-128 0,2-7-32 15,1-1 0-15,4-2 16 0,1-1 0 0,1-1 0 0,6 3 0 16,-3-3 352-16,4 1-176 0,3-1 176 16,1 0-128-16,0 1 128 0,3 4 0 0,1 1 128 0,2 0-128 15,3 2 192-15,-3 2-48 0,-1 3 0 0,4 5 0 16,3 5-144-16,0 3 0 0,-3 5 144 0,0 2-144 16,-3 2 0-16,-2 2 0 0,-5 2 0 0,-1 6 0 15,-1 3-192-15,-4 5-64 0,-1 3-16 0,-8 0 0 16,-3-5 112-16,-3 2 32 0,-7 0 0 0,-2 1 0 15,-5 0 256-15,-1-2 64 0,-3-1 16 0,-6-1 0 16,-2 2 624-16,-1-3 128 0,1-3 32 0,3-2 0 16,-3-3-32-16,3 1 0 0,1-5 0 0,1-1 0 15,6-1-576-15,-1-3-112 0,3-4-16 0,5 2-16 16,0-2-2336-16,6-3-464 0,4-8-80 16,8-5-32-16</inkml:trace>
  <inkml:trace contextRef="#ctx0" brushRef="#br0" timeOffset="10406.537">19501 5611 24815 0,'-4'-11'1088'0,"1"6"256"0,-7 0-1088 0,1 0-256 16,1-1 0-16,-1 2 0 0,-2-1 128 0,0 5-128 16,0 6 192-16,0-2-192 0,-4-1-128 0,-3 0-144 15,2 0-32-15,-3 3 0 0,1-2 160 0,-1 4 144 16,-3 3-208-16,2-1 80 0,2-3 128 0,0-1 0 16,-2-3 0-16,3 3 0 0,3 2 128 0,2 2-128 15,-2 0 128-15,2 0-128 0,3 0 0 0,1 2 0 16,2 1 0-16,1 2 0 0,3-1 0 0,2 0 0 15,2-1 0-15,3 0-128 0,0 2 128 0,4 0 0 16,2 1 0-16,2-3 0 0,1 0-384 0,2-2 16 0,0 0 0 16,4-1-9808-16</inkml:trace>
  <inkml:trace contextRef="#ctx0" brushRef="#br0" timeOffset="10853.17">19979 5678 23951 0,'-20'-5'1056'16,"8"1"224"-16,-1 0-1024 0,-3 0-256 0,0-3 0 0,0 5 0 16,2 0 1088-16,1-1 176 0,2 0 16 0,-1 2 16 15,2 3-1296-15,1 3-448 0,-3-1 0 0,1 2 0 16,0 0-240-16,-1 3-32 0,-6 0-16 0,2 2 0 15,-2 4-192-15,-1 1-32 0,0 0-16 0,1 1 0 16,-2 1 368-16,4 1 80 0,0 0 16 0,5-1 0 0,1-2 160 0,6-1 32 16,1-1 16-16,3-1 0 0,4-5 128 0,1 1 32 15,4 0 0-15,1-5 0 0,4-3 320 0,1-2 64 16,0-1 16-16,2-4 0 0,-1-5 384 0,3 2 64 16,2-1 32-16,-1-3 0 0,-3-4-144 0,1 2-16 15,2 0-16-15,-4 2 0 0,0-2 128 0,-1 2 16 16,-5-1 16-16,-1 5 0 0,-2 1-96 0,1 2-32 15,-2 0 0-15,-6 6 0 0,0 0-384 0,0 0-80 16,0 0 0-16,0 0-128 0,0 0-128 0,-7 12-144 16,-3 3-32-16,3 4 0 15,-2 1-160-15,1 1-48 0,-2-3 0 0,3 2 0 16,1-1-64-16,4 0-32 0,2-1 0 0,2-6 0 0,-2-12 208 16,6 11 32-16,0-3 16 0,4-4 0 0,0-6 352 0,4-1 0 15,3 0 128-15,2-4-128 16,2-1-320-16,2-2-128 0,4-6-48 0,0 2-8784 0</inkml:trace>
  <inkml:trace contextRef="#ctx0" brushRef="#br0" timeOffset="11308.493">20500 5704 19343 0,'0'0'1728'0,"-7"6"-1392"16,-2 2-336-16,-1 3 0 0,3 3 2400 0,-3 7 416 16,2 5 64-16,-3 10 32 0,-3 7-2416 0,0 5-496 15,0 4 0-15,-2 0-176 0,1 0 32 0,0-6 0 16,-1-5 0-16,2-6 0 0,1 0-112 0,3-9 0 15,-1-8-16-15,2-5 0 0,2-6 144 0,3 0 128 16,4-7-192-16,0 0 192 0,-7-7 0 0,3-6 0 0,1-6 0 16,2-3 0-16,3-4 0 0,1-3 0 0,3-3 0 0,1-1 0 15,3-1 0-15,3-2 128 0,2-2-128 16,1-3 144-16,4-1 176 0,1 1 48 0,6 1 0 0,-2 4 0 16,-3 6-368-16,5 2 144 0,6 3-144 15,-2 5 0-15,-6 4 224 0,3 5-64 0,0 3-16 16,1 6 0-16,-3 3 16 0,2 4 0 0,-2 6 0 0,1 5 0 15,-4 1-160-15,-2 4-144 0,-4 2 144 0,-7 6-208 16,-3-1 80-16,-6 2 128 0,-1-2-208 0,-8-1 80 16,-5 1 128-16,-6-5 224 0,-5-3-48 0,-10-1-16 15,-7 1 608-15,-12-1 112 0,-10-3 16 0,-13 0 16 16,-11 0-720-16,-11 3-192 0,-6-4 0 0</inkml:trace>
  <inkml:trace contextRef="#ctx0" brushRef="#br0" timeOffset="21940.848">14537 6991 3679 0,'0'0'160'0,"10"-5"32"0,-3-1-192 0,-2-1 0 16,-1-2 0-16,2 4 0 0,-6 5 2064 0,0 0 368 16,7-7 80-16,-7 7 16 0,0 0-1504 0,0 0-288 15,0 0-64-15,0 0-16 0,4-7-112 0,-4 7-32 16,0 0 0-16,0 0 0 0,0 0-512 0,0 0 0 16,-6 8 0-16,-3 3 0 0,-2 1 208 0,-2 3-64 15,-1 1-16-15,-2 4 0 0,-5 3-128 0,-2 3 192 16,-5 1-192-16,-3 5 192 0,-3 5 16 0,-2 5 16 0,-4 3 0 15,-3 0 0-15,-4-2-32 0,-1 0 0 0,-2-1 0 16,-3 2 0-16,-3 1-48 0,0 2-16 0,5-1 0 16,-2-1 0-16,1 4 0 0,3-4 0 15,-3-1 0-15,6-3 0 0,4-4-128 0,4-2 0 16,4-2 0-16,5 0-176 16,0-2-832-16,5-2-160 0</inkml:trace>
  <inkml:trace contextRef="#ctx0" brushRef="#br0" timeOffset="22247.355">14787 7513 29951 0,'-22'2'1328'0,"5"3"272"0,-4 2-1280 0,-5 5-320 16,-3 4 0-16,-3 7 0 15,-2 9-384-15,-2 4-128 0,-2 6-16 0,-4 4-16 16,-3 4 32-16,-2-1 16 0,1 3 0 0,1 0 0 16,-1 0-208-16,-2 2-64 0,-4 1 0 0,1 2 0 15,5-3-432-15,0 0-80 0,0-4-32 0,4-5 0 16,4-3 240-16,2-2 48 0,3-1 16 0,2-3 0 15,2 0-384-15,6-5-80 0,1-4 0 0,4-2-3760 16</inkml:trace>
  <inkml:trace contextRef="#ctx0" brushRef="#br0" timeOffset="22485.18">14810 8232 31727 0,'-19'7'1408'0,"4"-3"288"0,-2 5-1360 0,-7 1-336 0,-2 3 0 0,-1 4 0 16,-4 3 0-16,-2 7-192 0,-7 6 32 0,-1 6 0 16,0 2-256-16,-3 9-48 0,0 3-16 0,0 5 0 15,-1 3-80-15,1 0-16 0,-1 2 0 16,-1 4 0-16,-1 6-1728 0,4 0-368 0,-1-2-64 0,2-3-16 15</inkml:trace>
  <inkml:trace contextRef="#ctx0" brushRef="#br0" timeOffset="22656.682">14585 9385 13823 0,'-22'45'608'0,"4"-18"128"0,-6-1-592 0,-6 8-144 16,-5 8 0-16,-2 5 0 0,0 3 4608 0,3 8 880 16,0 7 176-16,2 7-13200 15,0 6-2640-15</inkml:trace>
  <inkml:trace contextRef="#ctx0" brushRef="#br0" timeOffset="23506.192">15396 11303 20271 0,'-13'8'1792'0,"-2"5"-1424"16,-2 0-368-16,1 0 0 0,-1 1 384 0,1 4 0 15,-2 3 0-15,0 1 0 0,1 1-384 0,-2 3 0 16,-1 2 0-16,-1 5 0 0,-2 0 0 0,0 7 0 15,-2 8 0-15,-3 8 128 0,-2 7-128 0,-2 7 0 16,-4 8 0-16,3 11 128 0,-1 10-128 0,2 8 0 16,2 4 0-16,3 10 0 0,1 8 0 0,6 4 0 15,4 2 0-15,1 0 128 0,2 1-128 0,3-2 0 16,5-1 128-16,4-12-128 0,-1-13 512 0,5-8 16 0,3-4 16 16,6-8 0-16,2-7 48 0,2-8 16 0,4-6 0 15,6-6 0-15,6-4-368 0,1-3-80 0,-1-6-16 16,7-2 0-16,1-2-144 0,2-7 0 0,0-7 0 0,1-6-176 31,1-7-1504-31,3-10-304 0,5-7-64 0,-2-11-7696 0</inkml:trace>
  <inkml:trace contextRef="#ctx0" brushRef="#br0" timeOffset="23822.809">16287 11196 31839 0,'-26'-9'1408'0,"8"5"304"0,-5 0-1376 0,1 2-336 16,-2 1 0-16,3 1 0 0,-2 0 304 0,2 3-16 16,-1 3 0-16,-1 4 0 0,2 3-128 0,-3 7-32 15,1 3 0-15,-3 9 0 0,1 5-128 0,1 7 0 16,-4 6 0-16,2 9 0 0,1 9-160 0,-3 10-16 15,1 12 0-15,-1 3 0 0,2 5-16 0,-1 9-16 16,3 5 0-16,4 2 0 0,3-3 208 0,2 3-176 16,4 2 176-16,5-1-160 0,4-4-160 0,5-2-16 15,2 0-16-15,6-10 0 16,4-13-224-16,5-1-64 0,4-6 0 16,4-5 0-16,5-7-528 0,5-7-112 0,1-9-32 0,4-7-9840 0</inkml:trace>
  <inkml:trace contextRef="#ctx0" brushRef="#br0" timeOffset="24073.09">16866 11115 34383 0,'-31'38'1520'0,"6"-2"320"0,-7 13-1472 0,-2 13-368 0,0 12 0 0,-3 19 0 0,-1 15 384 16,-1 18 16-16,1 11 0 0,1 18 0 0,0 14-80 16,4 9 0-16,2 7-16 0,5 1 0 0,4 3-304 15,8-3 0-15,8-7 0 0,7-10 0 16,2-9-560-16,14-13-208 0,10-10-64 0,4-21 0 16,8-21-2848-16,5-15-576 0</inkml:trace>
  <inkml:trace contextRef="#ctx0" brushRef="#br0" timeOffset="24886.918">18308 16032 18431 0,'-19'25'816'0,"3"-9"160"16,-9 1-784-16,-2 3-192 0,-2 3 0 0,1 4 0 0,-3 2 3664 0,1 6 688 15,-1 6 144-15,0 5 32 16,-2 5-4048-16,-5 6-800 0,2 5-176 0,-3 8-16 15,-1 6-1616-15,-5 1-320 0,-4-4-64 0,3 1-16 16,3-4-112-16,1 0-32 0,2-3 0 0</inkml:trace>
  <inkml:trace contextRef="#ctx0" brushRef="#br0" timeOffset="25108.495">18445 16429 16575 0,'-7'17'1472'0,"-4"7"-1168"0,-4 5-304 0,-2 14 0 15,-6 11 2560-15,-2 3 464 0,-3 5 96 0,-5 4 16 16,-9 5-1840-16,-2 7-352 0,-3 7-80 0,-1 2-16 16,0 1-304-16,2 0-64 0,3 1-16 0,4-1 0 15,-1 1-464-15,5-8 0 0,-3-8-176 0,7-9 176 16,7-9-2816-16,4-7-432 15,5-6-80-15</inkml:trace>
  <inkml:trace contextRef="#ctx0" brushRef="#br0" timeOffset="25290.133">18679 17493 6447 0,'-31'60'272'0,"3"-16"80"16,-10 5-352-16,-5 6 0 0,-7 4 0 0,2 12 0 0,-4 11 6720 0,-2 7 1280 15,-7 4 256-15,28-36 64 0,-7 15-5520 16,-3 8-1104-16,-3 6-224 0,3 1-32 16,1-5-864-16,5-4-160 0,3-5-32 0,-20 35-16 15,20-41-736-15,6-25-144 0,7-17-16 0</inkml:trace>
  <inkml:trace contextRef="#ctx0" brushRef="#br0" timeOffset="32448.431">4790 4373 14623 0,'0'0'640'0,"0"0"144"0,0 0-624 0,0 0-160 15,1-8 0-15,1 0 0 0,1 0 576 0,1 2 96 0,1-2 16 0,2 2 0 16,-3-2-368-16,4 0-80 0,2 0-16 0,-1 2 0 15,-2-1-32-15,2-2 0 0,-1-2 0 0,0 0 0 16,-1 4 64-16,0-2 16 0,-6 1 0 0,2 1 0 16,2-2 112-16,-2 0 32 0,-1 1 0 0,-2-1 0 15,-2 0-64-15,-1-2-16 0,-2-2 0 0,2 0 0 16,-4-1-112-16,1 0-32 0,-3-1 0 0,0 2 0 16,-3-1 0-16,0 2-16 0,0 1 0 0,1 0 0 15,-6 0 144-15,2 1 48 0,1 0 0 0,-2 4 0 16,1 2 16-16,-1 1 16 0,1-1 0 0,-1 3 0 15,-5 1-160-15,0 1-48 0,-2 1 0 0,0 1 0 16,-3 2-192-16,1 1 0 0,-4 0 0 0,2 1 0 16,-2 1 0-16,1-1 0 0,1 2-160 0,0-1 160 15,3 0 0-15,0 2 0 0,1 1 0 0,2 0-128 0,2 0 128 16,2 2 0-16,1 4 0 0,1-1 0 0,1-1 0 0,1 2 0 16,0 1 0-16,2 2-128 0,2 0 128 0,0 2 0 15,1 0-144-15,0 1 144 0,2 0-128 0,5-1 128 16,1-2-160-16,0 1 160 0,1 1-320 0,1-1 48 15,2-3 0-15,0 4 0 0,1 0 144 0,4-2 128 16,2-3-192-16,0 0 192 0,2 2-144 0,-3 2 144 16,0 1 0-16,3-4-144 0,3-4 144 0,-1-2 0 15,1-2 0-15,-1-1-128 0,2-1 128 0,1 0-160 16,0-1 160-16,1-3-160 0,3-3 160 0,0 1 0 16,2 1-144-16,-1-3 144 0,0-3 0 0,1 1 0 15,1-1 128-15,3-1-128 0,-3-2 144 0,2-1-144 16,-1-1 160-16,0-1-160 0,-1-1 128 0,1-3-128 0,-1-6 0 15,2-2 144-15,-1-1-144 0,1 1 0 16,-2 3 0-16,0-2 0 0,0-2 0 0,-3 1 0 0,-4 1 0 16,-1 1 0-16,-2 1 0 0,-1 0 0 0,1-3 0 15,-2 5 128-15,-6 1 144 0,1 0 32 16,-3-2 0-16,-1 0 0 0,1-1-16 0,-2 1 0 16,-1-2 0-16,-2 1 0 0,-2 2-32 0,-1-2-16 0,-2 1 0 0,-2-2 0 15,0 0-48-15,-2 1 0 0,-1-2 0 0,-1 2 0 16,0 1-48-16,-1 1-16 0,0 3 0 0,0 1 0 15,0 0-128-15,-4 1 128 0,-3 1-128 0,1 1 128 16,-2 5-128-16,-2 0 0 0,-3 2 144 0,-3 4-144 16,0 4 0-16,-5 2 0 0,-4 3 0 0,-6 3-128 15,-4 5-48-15,-1 4 0 0,-1 4 0 0,-2 5 0 16,0 3-1600 0,1 2-320-16,3 1-64 0</inkml:trace>
  <inkml:trace contextRef="#ctx0" brushRef="#br0" timeOffset="38022.121">5162 5264 6447 0,'0'0'576'0,"0"0"-576"0,5-8 0 0,-5 8 0 0,6-6 1344 0,-1 0 176 15,1-3 16-15,-2 3 16 0,-4 6-896 0,6-6-176 16,-1-2-32-16,-2 3-16 0,-3 5 224 0,4-8 48 16,-4 8 16-16,0 0 0 0,2-7-32 0,0 2-16 15,1-3 0-15,-3 8 0 0,0 0 32 0,0 0 0 16,0 0 0-16,0 0 0 0,-5-5-96 0,-1 0-16 16,-1 2 0-16,-2 1 0 0,-1-2-400 0,-2 2-64 15,0 1-128-15,-3 2 176 0,0 1-176 0,-3 1 0 0,-2-1 0 0,0 1 0 16,1 4 0-16,-1-1 0 15,-1 0 0-15,2 3 0 0,2-3 0 0,2 4 0 0,-1 0 0 16,2 0 0-16,0-2 0 0,2 0 0 0,4 0 0 0,-2 0 0 16,0 0 0-16,2-2 0 0,4 1 0 15,-2-1 0-15,2 1 0 0,4-7 0 0,0 0 0 0,-2 10 0 16,1-1-192-16,1-2 192 0,0-7-160 0,3 8 160 16,-3-8-128-16,7 8 128 0,-2-2 0 0,5 2-144 15,2 0 144-15,-1 2 0 0,-2-4 0 0,3 3 0 16,3 1 0-16,-2 0 0 0,-4-1 0 0,0 2 128 15,4 0-128-15,1 1 128 0,-2 0-128 0,-1 2 128 16,-2 0-128-16,0 2 0 0,-3-1 0 0,1 0 0 0,-3-3 0 16,0 0 0-16,0 0-128 0,-1-1 128 0,0-1 0 15,-2 0 0-15,-1 0 0 0,0-1 0 16,-3-1 0-16,0 0-160 0,-3 2 160 0,3-4 0 0,-1 0-128 0,4-6 128 16,-8 5 0-16,0 1 0 0,0-4 0 0,1 0 144 15,-1 0 16-15,-1 1 0 16,-1-1 32-16,-1 0 16 0,-2-1 0 0,-2 0 0 15,-2-1-64-15,0 1-16 0,-1 0 0 0,2 2 0 0,-4-2-128 16,2-1 0-16,1 0 0 0,-1 0 0 0,0 0 0 0,3 0 0 16,1 0 0-16,-1 0 0 0,1 0 0 0,0-1 0 15,1 0 0-15,2-1 0 0,-2 1 0 0,2-1 0 16,-1-1 0-16,2 0 0 0,1-4 0 0,1 1 0 16,-2 2 0-16,2 0 0 0,3-1 0 0,5 5 128 15,-7-4-128-15,7 4 0 0,0 0 0 0,0 0 0 16,0 0 0-16,0 0 0 0,0 0 0 0,0 0-176 0,0 0 176 0,0 0-192 15,0 0-128-15,0 0-16 16,9 2-16-16,-9-2 0 0,10-1 224 0,2 1 128 0,-2 3-160 16,2-1 160-16,0-2 0 0,1 0 0 0,2 3 0 15,0-2 0-15,0-1 0 0,0 1 0 0,0 1 0 0,2-2 0 16,-1-1 0-16,-1 1 0 0,1 0 0 0,0-1 0 16,2-4 0-16,-2 1 0 0,-3 3 0 0,1 0 0 15,-2-4 160-15,-1 2-160 0,-1 0 128 16,-1-2-128-16,-4 0 192 0,2-1-32 0,2 1-16 0,-9 5 0 15,2-7 48-15,0 0 0 0,0-2 0 0,-2 1 0 16,-2 0 0-16,0 1 0 0,0-3 0 0,-1 1 0 16,-3 1-64-16,0 1-128 0,1-3 192 0,-3 0-64 15,-3 0-128-15,2-1-176 0,-2 3 48 0,0-2 0 0,1-3-32 0,-1 2 0 16,3 2 0-16,0 1 0 0,1-1 160 16,1 0 0-16,-2-2 0 0,2 2 0 0,1 0 0 0,3 2 0 15,-2-2 0-15,2 0 0 0,1-1 0 0,1 0 0 16,2 0-144-16,3-1 144 0,-3 0-144 0,3 1 144 15,4 1-192-15,-1 0 192 0,1-2-160 0,1 0 160 16,2-4-128-16,2 6 128 0,1-2 0 0,2 1-160 16,1-1 160-16,-2 0 0 0,1 0-144 0,0 0 144 15,0 1 0-15,-1 3-144 0,0-2 144 0,-1 4 0 16,-3-1 0-16,1 3-128 0,-1 1 128 0,-1 0 0 16,-2-1 0-16,-9 3 0 0,11-1 0 0,-11 1 0 15,0 0 0-15,10 6 0 0,-10-6 0 0,8 8 0 0,-2 1-144 16,-5 0 144-16,-2 0-128 0,-2 0 128 0,1 2-160 15,-1 1 160-15,-2-1-288 0,0 0 32 0,-2-1 16 16,3 0 0-16,-2-3 48 0,1 1 16 16,-1 0 0-16,6-8 0 0,-5 4-80 0,5-4 0 0,0 0-16 0,0 0 0 15,-9 0 272-15,9 0-128 0,-9-2 128 0,9 2 0 16,0 0 0-16,-8-4 0 16,-2-2 0-16,5 1 0 0,5 5 0 0,-7-7 0 0,1 2 0 0,-1-1 0 15,-1 5-160-15,8 1 160 0,-7-3-128 0,-2-1 128 16,1 2 0-16,-1 0 0 0,1-1 0 0,0 3-128 15,-2-1 128-15,2 1 0 0,-2 0 0 0,3 1 0 16,-2 1 0-16,1 0 0 0,-1-1 128 0,2 1-128 16,0 3 0-16,-1-2-128 0,0 4 0 0,0-2 0 15,1-2 128-15,3 5-208 0,-4-1 80 0,3 0 128 0,-1 2-192 16,2-1 192-16,4-8-160 0,-3 12 160 0,0 3-192 16,3 0 48-16,1-4 16 0,2 1 0 0,-2 0 128 0,3 1-208 15,5 0 80-15,-1 1 128 0,-2-2-256 0,3 2 64 16,1 0 0-16,0 1 16 0,-5-2 176 0,5-2 0 15,-1-2-144-15,1-1 144 0,-1 1 0 0,2-2 128 16,2-3 0-16,-1 3 0 0,0 2 64 0,-2-1 16 16,1-2 0-16,1 0 0 0,0 1-64 0,-1 0-16 15,-2-2 0-15,0 1 0 0,-1 0-128 0,-2 0 160 16,-6-6-160-16,6 7 160 0,-6-7-160 0,1 10 0 16,-2-1 0-16,-6 1 0 0,-4 0 0 0,-4 1 192 15,-5 1-192-15,-3 0 192 0,-8-1-192 0,0 0 0 16,0-3 0-16,-1 1-176 0,-4 3 176 0,-1-1 0 0,-3-4 0 15,-1 1 0-15,-5 0 0 0,0 0 0 0,-1 1 0 16,-4-5-8688-16</inkml:trace>
  <inkml:trace contextRef="#ctx0" brushRef="#br0" timeOffset="59693.353">10118 8392 13823 0,'0'0'608'0,"0"0"128"0,0 0-592 0,0 0-144 15,0 0 0-15,0 0 0 0,0 0 496 0,0 0 64 16,0 0 16-16,0 0 0 0,0 0-400 0,0 0-176 15,8 0 160-15,-8 0-160 0,10 0 144 0,-10 0-144 16,9-2 128-16,-9 2-128 0,11-1 192 0,-1 0-32 16,-10 1-16-16,7-3 0 0,-7 3 304 0,10-2 64 15,-10 2 16-15,11-1 0 0,-3-1 160 0,2 1 16 16,-3 1 16-16,3 0 0 0,2-2-128 0,-2 2-16 16,0 2-16-16,2 0 0 0,4-1-48 0,-1 1-16 15,1 0 0-15,1 2 0 0,1-2-192 0,1 3-48 0,-1-2 0 0,4-1 0 16,1 0-96-16,2 0-32 0,-2-1 0 15,2 2 0-15,0-1 32 0,-2-1 0 0,2-1 0 16,-2 1 0-16,1 0-16 0,-2-1 0 0,2 0 0 0,0 0 0 16,-1-1 0-16,3 1 0 0,0 2 0 0,2-1 0 15,-1-2 0-15,-2 1 0 0,3 3 0 0,0 0 0 16,1-3 16-16,0 0 0 0,-4 1 0 0,1-1 0 16,1 0 32-16,-1 0 0 0,-2 0 0 0,3-2 0 15,-2 2 0-15,1-2 16 0,3 0 0 0,0 0 0 16,0 0 32-16,-2 0 0 0,-2-2 0 0,3 2 0 15,-2 1-48-15,1-2 0 0,0-2 0 0,0 3 0 16,-2 0-64-16,-1 2 0 0,0-3-128 0,0-2 192 0,-1 3-192 16,3 0 128-16,0 2-128 0,3-1 0 0,-4-1 128 0,2 2-128 15,1-3 0-15,0 2 144 0,3-1-144 16,-3 0 0-16,-1 0 0 0,1-1 0 0,0 2 0 0,0-1 128 16,-6-2-128-16,2 0 0 0,-2 4 0 0,2-1 128 15,-2 0-128-15,4 0 0 0,-4 1 160 0,3 0-160 16,-1 1 192-16,1-2-192 0,-2-1 192 0,3 0-192 15,1-2 192-15,2 2-192 0,-4 0 144 0,2 0-144 16,-1-1 0-16,-2 0 144 0,1 3-144 0,1 0 192 16,-4-2-192-16,3 0 192 0,-2 1-64 0,1 0-128 15,-1 1 192-15,4-1-64 0,1-2-128 0,-2 1 160 16,-2-1-160-16,3 3 160 0,3 0-160 0,-3 0 160 16,-1-1-160-16,1 0 160 0,2 0-160 0,-4 0 0 15,2-1 144-15,-1 1-144 0,-2-1 0 0,3 0 0 16,0-2 0-16,0 1 128 0,-2 0-128 0,1 0 0 0,4-1 128 0,-6 1-128 15,-2 2 128-15,0-1-128 0,5 0 160 0,1-1-160 16,-2 2 176-16,0 1-176 0,-1 1 192 16,-2-2-192-16,2-1 144 0,-2 0-144 0,0 1 0 0,-1 1 144 15,2-2-144-15,0 1 0 0,0-2 0 0,2 1 0 16,-2 1 128-16,0 0-128 0,-4 1 0 0,6 0 128 16,3 0-128-16,-2 0 128 0,-2 1-128 0,1-1 128 15,0 0-128-15,1 0 160 0,-4 1-160 0,1-1 160 16,1-1-160-16,0 0 128 0,1 0-128 0,0 0 128 0,-3-1-128 15,3 0 160-15,0-1-160 0,-2 1 160 0,-1 1-160 16,1 0 160-16,1-1-160 0,-1 0 160 16,1 2-160-16,3 2 0 0,-3-2 0 0,0 1 128 0,-1-1-128 15,-1-1 0-15,-1-2 0 0,1 2 128 0,0 2 32 16,0 0 0-16,-1-2 0 0,2 0 0 0,-2 0-160 16,5 0 0-16,1 1 0 0,-4-2 0 0,-1 0 0 0,-1 2 0 15,3 0 0-15,-1 0 0 0,-1-1 0 16,1-1 0-16,-1 1 0 0,-1 1 0 0,-1 0 0 0,-2-1 0 15,1-2 0-15,1 1 0 0,-2 1 0 0,2 1 0 16,0-3 0-16,1 2 128 0,0-1-128 0,0 1 0 16,0-1 0-16,2 1 128 0,-1 1-128 0,4 1 0 15,-3-3 0-15,1 1 128 0,1-2-128 0,-2 0 0 16,-1-1 0-16,0 0 128 0,-1 1-128 0,0 2 0 0,1 1 0 16,-2-1 128-16,1-5-128 0,0 2 0 0,-1 2 0 15,3 0 0-15,-4-5 0 0,2 4 0 16,-1 3 0-16,0-1 0 0,-1-3 0 0,0 2 0 0,1 0 128 0,-1 2-128 15,0-2 0-15,-1 1 0 0,0-2 0 0,1 1 128 16,0 0-128-16,-2 0 0 0,-1-2 0 0,1 3 0 16,-1-1 0-16,-1 1 0 0,-3 0 0 0,2 1 0 15,2 0 0-15,-2 0 0 0,1 0 0 0,-1 0 0 16,1-1 0-16,-1 1 128 0,1 1-128 0,0 0 0 16,-3-3 128-16,4 2-128 0,0 2 128 0,0 0-128 15,-4-2 0-15,1 1 128 0,-1405 0-128 16,2813-1 0-16,-1408-1 144 0,-1 0-144 0,1-1 160 15,0 1-160-15,1 3 176 0,0 0-176 0,-4-1 192 16,1-1-192-16,0 0 144 0,0 0-144 0,-2 0 0 0,1 0 144 16,0 4-144-16,0-3 0 0,-1-1 0 0,0 1 128 0,0 1-128 15,-1-1 192-15,1-1-192 0,-1-1 192 0,-9 1-64 16,10-1-128-16,-1 1 192 0,-9 0-64 0,10 2 16 0,1 0 0 16,-2 0 0-16,0 0 0 0,1-1-16 0,-2 2-128 15,-8-3 192-15,11 2-64 0,1 1-128 0,-2-2 128 16,0-1-128-16,2 1 128 0,0 0-128 15,0 1 0-15,-2 2 0 0,-1-4 128 0,0-2-128 0,2 1 0 16,0 1 0-16,2 1 0 0,-1 4 128 0,0-3-128 16,0-4 128-16,-2 4-128 0,2 1 160 0,-1-1-160 15,-2-2 192-15,1 1-192 0,2 4 176 0,-3-5-176 16,0-2 160-16,-1 1-160 0,1 2 144 0,-9-1-144 16,11 2 128-16,-3-2-128 0,0-5 128 0,-8 5-128 15,8-1 0-15,1 1 128 0,-9 0-128 0,8 0 0 0,-8 0 0 16,10-1 128-16,0 1-128 0,-10 0 0 0,7-2 0 15,2 2 0-15,-1 0 128 0,-8 0-128 0,9-1 128 0,0 1-128 16,-1-1 0-16,-8 1 0 0,11-1 0 0,-3 0-176 16,1 0 176-16,-3 1 0 0,-6 0 0 0,10 2 0 15,-1-1 0-15,-9-1 0 0,10 0 0 0,0 2 0 16,-10-2 0-16,8 1 0 0,-8-1 0 0,10 0 0 16,-10 0 0-16,7 0 0 0,-7 0 0 0,8 0 0 15,-8 0 0-15,0 0 0 0,0 0 0 0,8 5 0 16,-8-5 0-16,0 0 0 0,0 0 0 0,10 3-128 15,-2 0 128-15,-8-3 0 0,0 0 0 0,0 0-128 16,0 0 128-16,0 0-128 0,0 0 128 0,0 0-128 16,0 0 128-16,0 0-128 0,0 0 128 0,0 0-128 15,0 0-128-15,0 0-32 0,0 0 0 0,0 0 0 16,0 0-1504-16,0 0-288 0,-6 2-64 16,-4-1-9312-16,0-1-1872 0</inkml:trace>
  <inkml:trace contextRef="#ctx0" brushRef="#br0" timeOffset="61260.874">15879 8073 16575 0,'0'0'736'0,"0"0"160"0,0 0-720 0,0 0-176 16,0 0 0-16,0 0 0 0,0 0 240 0,0 0 16 15,0 0 0-15,11 2 0 0,-1-2-256 16,2 0 0-16,1 1 0 0,0 0 0 0,1 2 0 0,-3-3 0 15,-1-3 0-15,2 3 144 0,1 1 48 0,2 2 0 16,2-1 0-16,0 1 0 0,2-3 176 0,1 0 32 16,0 2 16-16,2-1 0 0,2 2 96 0,2-1 0 15,4 0 16-15,3 0 0 0,2 2-64 0,3-3-16 16,1-2 0-16,1 2 0 0,2 1-64 0,0 1 0 16,2 2-16-16,-2-2 0 0,0-2-16 0,4 0 0 15,4 3 0-15,0 1 0 0,2-1-32 0,0 1 0 16,-2-3 0-16,2 2 0 0,1 3-32 0,2-2-16 15,2-1 0-15,2-2 0 0,3 1-80 0,-3 2-32 16,-1 1 0-16,-2-1 0 0,1-3 16 0,0-2 0 0,-1-2 0 16,3 2 0-16,2 1-48 0,1-1-128 15,-4-1 192-15,1-1-64 0,-2 2 0 0,0-2 0 0,1 0 0 0,3 2 0 16,-1 4 0-16,-3-2 0 0,-1-4 0 0,-2 2 0 16,-1-2 64-16,1 1 0 0,1 1 0 15,2-1 0-15,-1-1 32 0,0 0 16 0,-2-2 0 16,-1 2 0-16,-1-1-80 0,-3 3-16 0,2-1 0 0,-1 0 0 15,2-3-144-15,-1 0 128 0,-3-2-128 0,-4 4 128 16,-1 1 0-16,-2-1 0 0,-3-1 0 0,1-1 0 16,-1 1 64-16,0 1 16 0,-2-1 0 0,-2-1 0 15,-2 1-16-15,1 0-16 0,0-2 0 0,-6 2 0 0,0-1-32 16,-2 0 0-16,-3 2 0 0,-1 0 0 0,-2-1 0 16,-4 0 0-16,2 2 0 0,-2 1 0 0,-4 1-16 0,2 0 0 15,-1-4 0-15,-1 3 0 0,-1 2-128 16,0 2 0-16,0-2 0 0,0 0 0 0,-1 0-208 0,1-2-32 15,-10 0 0-15,9 2 0 16,0-2-1184-16,-9 0-240 0,0 0-64 0,0 0-12224 0</inkml:trace>
  <inkml:trace contextRef="#ctx0" brushRef="#br0" timeOffset="61629.23">19037 7577 26255 0,'14'-10'1152'0,"-3"4"256"0,2 0-1120 0,4 0-288 0,7 1 0 16,8 4 0-16,6 3 240 0,3 3-16 0,5 4 0 0,4 3 0 15,3-1-224-15,6 3 0 0,4 0 0 0,1 3 0 16,0 1 0-16,-2 2 0 0,0 1 0 0,2 0 0 15,2 1 0-15,-2 0 0 0,-1 0 0 0,-1 0 0 16,-3-1 0-16,-4-2 272 0,-3-1-16 0,-3 1-16 16,-1 0 224-16,-3 0 48 0,-3 1 16 0,-6-4 0 15,-5 1 32-15,-4 1 0 0,-5-2 0 0,-2 1 0 16,-4-1 16-16,-4 3 0 0,-2-1 0 0,-6 0 0 0,-1-1-128 16,-4 1-32-16,-1 4 0 0,-5 0 0 15,-6-1 32-15,-9 0 16 0,-7-1 0 0,-12 1 0 0,-12 2-208 16,-13-3-64-16,-11 1 0 15,-21-2 0-15,-17 4-1264 0,-14 1-256 16,-10 3-48-16</inkml:trace>
  <inkml:trace contextRef="#ctx0" brushRef="#br0" timeOffset="63423.743">10340 8133 17503 0,'0'0'768'0,"-8"-4"176"0,1 1-752 0,2-2-192 15,5 5 0-15,-5-4 0 0,5 4 1632 0,0 0 288 16,-3-7 64-16,3 7 16 0,0 0-1408 0,0 0-272 16,0 0-64-16,10-1-16 0,3-1-240 0,-2 0 0 15,2 0 0-15,-1 1 0 0,-1 1 0 0,5-2 0 0,0 0 0 0,3 1 144 16,1 0-144-16,2-1 0 0,-1 0 0 0,3-1 0 16,-1 0 0-16,2 0 288 0,1-2-48 0,0 1-16 15,1 0 96-15,2 0 0 0,1 3 16 16,-1 1 0-16,0-1 0 0,2 1 0 15,1 2 0-15,-1-1 0 0,-1 3-80 0,0-2 0 16,-1-2-16-16,-2 2 0 0,1 1-80 0,-4 1-16 16,-2-3 0-16,-1 1 0 0,-3-2-144 0,-1 2 0 0,-3 2 0 0,-2-2 128 15,-2-2-128-15,-10 0 0 0,9 0 0 0,-9 0 0 16,0 0 0-16,0 0 0 0,0 0 0 0,0 0 0 16,0 0 0-16,0 0 0 0,0 0 0 0,0 0 0 15,1-6 0-15,-1 6 0 0,0 0 0 0,0 0 128 16,-5-5-128-16,5 5 0 0,-6-6 144 0,0 3-144 0,6 3 128 15,0 0-128-15,-6-3 160 0,6 3-160 0,0 0 224 0,0 0-48 16,0 0-16-16,0 0 0 0,0 0-160 0,0 0 128 16,0 0-128-16,0 0 128 0,0 0-128 0,0 0 0 15,0 0 0-15,12 1 0 0,-2 0 0 0,2 2 0 16,0-2 0-16,3 0 0 0,0-1 0 0,4 0 0 16,2 1 0-16,2-1 0 0,2 0 0 0,4 2 0 15,1-4 144-15,3 1-144 0,3 0 160 0,0 0-32 16,3 0-128-16,1 0 192 0,2 0-64 0,3 1-128 15,3 1 176-15,3-1-176 0,3-2 160 0,0-2-160 16,1 3 128-16,-1 1-128 0,2 0 0 0,3 0 128 16,2 0-128-16,0 0 0 0,2 1 144 15,-1-1-144-15,-3 0 160 0,1 0-160 0,0 0 144 16,3-1-144-16,4-1 128 0,-1 0-128 0,1-2 128 16,-1 1-128-16,-5 0 128 0,1 2-128 0,0-5 128 0,-1 3-128 0,2 3 0 15,-4-2 128-15,-2-4-128 0,0 2 0 0,-6-1 0 16,0 2 0-16,-3 3 0 0,3 0 0 0,-2-3 128 0,1 1-128 15,-2 1 0-15,-2 0 0 0,0 1 0 0,-4-1 128 16,1-2-128-16,-4 1 0 0,0 0 0 0,-2-1 0 16,0 0 0-16,-3 1 0 0,-5-1 0 0,-1 1 0 15,1 0 0-15,-1-3 0 0,-3 2 0 0,-4 1 0 16,-1-1 0-16,-3 1 0 0,0 1 0 0,-3 1 0 16,0 0 0-16,-2 0 0 0,0 0 0 0,1 0 0 15,-6-2 0-15,3 2 0 0,-10 0 0 0,8 0 0 16,-8 0 0-16,9-1 0 0,-9 1-144 0,8 0 144 15,-8 0 0-15,0 0-160 0,9 3 160 0,-9-3-128 0,0 0 128 0,0 0 0 16,8 5 0-16,-8-5-128 0,0 0 128 0,0 0 0 16,0 0 0-16,9 2 128 0,-9-2-128 0,10 1 0 15,-10-1 0-15,8 0 0 0,-8 0 0 16,10 0 128-16,-2 0-128 0,1 0 0 0,-9 0 0 0,11 0 0 16,-1-1 0-16,1 0 128 0,0-2-128 0,-1 1 0 15,2 1 0-15,0-2 0 0,1 0 0 0,-2 0 0 16,0 2 0-16,0 0 0 0,2-2 0 0,-2 2 0 15,4-3 0-15,-1 3 0 0,2-1 128 0,0 0-128 16,-3 0 160-16,1 0-160 0,2 0 128 0,-1 1-128 16,-1-4 0-16,1 3 0 0,-1 1 144 0,0 1-144 15,1-2 128-15,0 0-128 0,-4-1 0 16,1 1 128-16,1 1-128 0,0 1 0 0,0 0 128 0,1-1-128 0,-2-2 128 0,2 2-128 16,-1 0 0-16,1 0 0 0,-2 0 0 0,0 1 0 15,-3-1 0-15,1 0 0 0,-2-1 0 16,0-1 0-16,-8 3 0 0,9-1 0 0,-9 1 128 0,9-1-128 15,-1-1 0-15,-8 2 0 0,0 0 0 0,0 0 0 16,0 0-256-16,0 0-16 0,0 0-16 0,0 0 0 31,0 0-224-31,0 0-32 0,0 0-16 0,0 0 0 0,0 0-464 0,0 0-112 16,0 0-16-16,0 0-7616 0,0 0-1520 0</inkml:trace>
  <inkml:trace contextRef="#ctx0" brushRef="#br1" timeOffset="69371.458">10636 7630 10127 0,'-14'-7'448'0,"5"3"96"0,-3 3-544 0,3-2 0 0,2 0 0 16,0 0 0-16,1-3 2288 0,1 4 336 0,5 2 80 0,-6-3 16 15,6 3-1856-15,-6-4-368 0,6 4-80 0,0 0-16 16,0 0-128-16,0 0-16 0,-7-2-16 0,7 2 0 16,0 0-240-16,0 0 176 0,0 0-176 0,0 0 160 15,0 0-160-15,0 0 0 0,0 0 0 0,10 5-176 16,0 0 176-16,1 2 144 0,2-1-16 0,3 0-128 16,1-1 416-16,4 2-32 0,4 1 0 0,0-2 0 15,2 0 112-15,5-1 16 0,1 1 0 0,4 0 0 16,1 2 16-16,3-1 16 0,1-2 0 0,-1 1 0 15,2-2-48-15,-1 2-16 0,3-1 0 0,2-2 0 0,4 0-48 16,0-3-16-16,4-3 0 0,0 2 0 0,2-1-128 16,-3 0-32-16,1-1 0 0,3-2 0 0,7 2-64 15,-1-2-32-15,1 0 0 0,-3-1 0 16,0 2-160-16,2-1 160 0,1-1-160 16,2 1 160-16,-5-2-160 0,2-1 128 0,-1 1-128 0,-3-1 128 0,0 1-128 15,-1 1 0-15,6 0 0 0,-2 1 128 16,1 0-128-16,-3 1 0 0,1-1 0 0,-1 2 128 15,0 0-128-15,-3 1 0 0,2 1 0 0,0-1 0 16,3 1 0-16,-4 0 0 0,-2 0 144 0,-2 2-144 16,-1 1 128-16,1 0-128 0,3-1 128 0,0 1-128 0,1 0 128 0,-2-1-128 15,-3-2 128-15,-1 1-128 0,-1 0 128 0,-2 0-128 0,4 1 128 16,-2-2-128-16,0-1 0 0,-2 1 128 16,0-3-128-16,-5 2 0 0,-1 1 0 0,-1 0 0 0,-1 0 0 15,2 0 0-15,-5 0 128 0,2 0-128 0,-1-2 160 0,-1 6-160 16,2-3 272-16,-5 0-32 0,-2 0-16 0,-1 1 0 15,-2 1-64-15,-2 0-16 16,-2-1 0-16,2 0 0 0,-3-1-144 0,1 1 160 0,-2 1-160 0,-1-1 160 16,0-1-160-16,-2 0 0 0,-4 0 0 0,1 0 0 15,-3 1 0-15,1 2 128 0,-2 0-128 0,-1 0 0 16,1-3 0-16,-4 1 0 0,1 1 128 0,-1 0-128 16,0-2 0-16,-3 0 0 0,2 0 0 0,-1 0 0 15,-9 0 0-15,10 1 0 0,0 0 128 0,-3 4-128 16,-7-5 0-16,9 3 0 0,-9-3 0 0,0 0 128 0,9 2-128 15,0 0 0-15,-9-2 0 0,10 3 0 0,-1 1 0 16,-9-4 0-16,9-3 0 0,-9 3 0 0,9 2 0 0,1 1 0 16,-1-2 0-16,1-1 0 0,-10 0 0 0,10-1 0 15,-1-1 0-15,0-1 0 0,-9 3 0 0,12 0 0 16,-1 0 0-16,-1-1 0 0,-10 1 0 0,11-3 0 16,3 2 0-16,-4-1 0 0,0-1-352 15,1 1 48-15,-1-2 16 0,1 4 0 16,0-1-176-16,-3 2-48 0,-8-1 0 0,8 0 0 15,2-1-1024-15,-1 0-192 0,-9 1-64 0,0 0-11360 0</inkml:trace>
  <inkml:trace contextRef="#ctx0" brushRef="#br1" timeOffset="69811.193">15327 7247 27519 0,'0'0'1216'0,"0"0"256"0,0 0-1168 0,12-1-304 0,2 2 0 0,2 1 0 15,0 1 0-15,7 3 0 0,3 0 0 0,1 2 0 16,1 0 0-16,1-2 0 0,1 0 0 0,-3 3-192 0,4 1 48 0,0 0 16 15,0-1 0-15,-3 0 0 0,-1-1-16 0,0 3 0 16,0 1 0-16,-3-1 0 16,-2-2 144-16,-2-1 0 0,-5-1 0 0,1 3 0 15,-1 2 128-15,1-1 64 0,-6-1 16 0,1 0 0 16,-1 0 160-16,-1-1 16 0,-2 1 16 0,-3 0 0 16,2-2 48-16,-3 3 16 0,-3 0 0 0,-3 1 0 0,-4-3 48 0,-3 1 0 15,-1 1 0-15,-4 1 0 0,-5 3-32 0,-3 1 0 16,-5 1 0-16,-5-1 0 0,-2 2-192 0,-5 1-32 15,0 3-16-15,-2-1 0 0,-2-2 128 0,-1-4 16 16,-2 1 16-16,-1-3 0 0,3 2 112 0,1 0 0 16,3-3 16-16,4-1 0 0,2-2-176 0,4-2-32 15,4-1-16-15,5-3 0 0,0 2-304 0,4-3 0 16,4 0-128-16,4-2-11392 16,2-2-2288-16</inkml:trace>
  <inkml:trace contextRef="#ctx0" brushRef="#br1" timeOffset="71385.967">16185 16379 18143 0,'0'0'800'0,"-10"2"160"0,1-4-768 0,0 0-192 16,9 2 0-16,-6-2 0 0,-2-2 304 0,8 4 16 16,-4-3 0-16,4 3 0 0,-6-4-144 0,6 4-32 15,-3-6 0-15,3 6 0 0,0 0 304 0,0 0 48 0,0 0 16 0,0 0 0 16,0 0 16-16,0 0 16 0,0 0 0 0,8-4 0 15,1 2-160-15,4-1-48 0,0 0 0 0,3 3 0 16,2 0-16-16,5 0-16 0,0-3 0 0,6 2 0 16,3 0-64-16,3 3-16 0,2 1 0 15,2-2 0-15,-1 1-64 0,2 1-16 0,0 0 0 16,4-1 0-16,2-3 48 0,3 1 0 0,7 1 0 0,-3-2 0 16,-1-1-64-16,0 2 0 0,-1 2 0 0,1-2 0 15,-1-2 0-15,7 1-128 0,4-1 192 0,2-1-64 16,-1 1-128-16,-2 0 192 0,-1-1-192 0,1 0 192 15,2 0-192-15,4 0 192 0,8 2-192 0,-3 1 192 16,-1-4-192-16,2 1 192 0,-4-3-192 0,4 0 192 16,4 2-64-16,-5 0 0 0,-1 1 0 0,-2-4 0 15,-2 0-128-15,1-2 0 0,3 1 0 0,0-1 128 0,-2 0-128 16,0 2 0-16,-2 0 0 0,-1 3 0 16,0 2 0-16,4 0 0 0,6-2 0 0,-5 3 0 0,0 1 0 15,-1 2 0-15,2 2 0 0,0-1 128 0,-1-2-128 16,-5 5 0-16,-7 3 0 0,-1-1 0 0,1-3 0 0,-3-3 0 15,-1-4 0-15,-1 2 0 0,0 3 144 0,-3 2-144 16,-4-1 160-16,-4 0-160 0,-3-1 384 0,-1 2-32 16,-1-3 0-16,-4 0 0 0,0 0 96 0,-3-1 32 15,-2-1 0-15,-3 3 0 0,-6-2-112 0,-1 2-32 16,-1-2 0-16,-1 1 0 0,-4-2-176 0,-2 0-32 16,-1 0-128-16,-10 0 192 0,7-2-192 0,-7 2 0 15,10-1 0-15,-10 1 0 0,0 0 0 0,0 0-160 0,0 0 0 0,0 0 0 31,5-3-416-31,-5 3-96 0,0 0-16 0,0 0 0 16,0 0-1856-16,0 0-368 0,0 0-80 0,7-10-16 0</inkml:trace>
  <inkml:trace contextRef="#ctx0" brushRef="#br1" timeOffset="71809.682">20243 16019 19343 0,'0'0'1728'0,"0"0"-1392"0,0 0-336 0,0 0 0 0,-5-6 1856 16,5 6 320-16,0 0 48 0,0 0 16 15,2-10-2240-15,2 2-576 0,4 4-64 0,-1-1 0 16,3 2 144-16,3-1 32 0,3-2 0 0,1 5 0 15,4 0-16-15,4 1 0 0,2 2 0 0,1 3 0 0,-3-2 480 0,3 1 0 16,2 2 0-16,1 0 160 0,-1 1 192 0,2 4 32 16,-1 1 16-16,0-2 0 0,-1-2 32 0,1 4 0 15,1 4 0-15,0 0 0 0,-3-2 16 0,-3 0 0 16,-3 0 0-16,-1 0 0 0,1-4 0 16,-5 1 0-16,-2-1 0 0,-2 5 0 0,0 0-96 0,-3-1-16 0,-4-1 0 15,-1 0 0-15,-3 1-64 0,-1 4-16 0,-4 2 0 16,-3-2 0-16,-1-2-16 0,-5 1-16 0,-5 2 0 15,-2 2 0-15,-4 0 160 0,-5-2 48 0,-3-3 0 16,-6 4 0-16,-1 3 96 0,0-2 32 0,-3-2 0 16,0-2 0-16,0 1-368 0,-2 2-192 0,-2-1 192 15,-3 3-192 1,-3 0-1776-16,-1-2-464 0</inkml:trace>
  <inkml:trace contextRef="#ctx0" brushRef="#br1" timeOffset="78454.16">10521 7802 9215 0,'-21'1'400'0,"7"-2"96"0,-3-1-496 0,0 0 0 0,-2 1 0 0,4 0 0 16,-1-1 3648-16,4-1 624 0,2 2 128 0,-2-2 16 15,1 0-3264-15,-1 0-640 0,-2 1-144 0,3-1-32 16,0-3-336-16,1 2 0 0,1 0 0 0,2 1 0 16,7 3 0-16,-5-5 144 0,5 5-144 0,0 0 0 15,-1-9 288-15,4-1-48 0,5 4-16 0,2-3 0 16,3 3-224-16,5-2 0 0,4-5 0 0,7 2 0 0,4 3 0 16,3-1 128-16,5 1-128 0,0 0 0 0,1 2 320 15,2 3-16-15,3 3-16 0,1 0 0 0,2 0 112 16,3-2 32-16,-1 0 0 0,5 2 0 0,-4 2-48 0,2 3-16 15,0-2 0-15,3 0 0 0,0 1-64 0,2-3-16 16,2-1 0-16,0 2 0 0,-1 0-96 0,2 0-32 16,-1 0 0-16,5-1 0 0,3-1-160 0,-1 0 0 15,3-1 144-15,-4-1-144 0,2 0 0 0,0 0 0 16,1-1 0-16,4-3 128 0,-2 0-128 0,-2-1 0 16,-4-1 0-16,3 4 0 0,1 0 0 0,3 1 128 15,-1 1-128-15,1-1 0 0,-8-2 0 0,5 2 144 16,2 1-144-16,0 3 0 0,-3 1 192 0,-2 2-192 15,0 0 192-15,-4-1-192 0,-1 1 144 0,3-3-144 16,3 3 0-16,1-2 144 0,-6 2-144 0,-2-2 192 0,0-2-192 16,-2 1 192-16,-1 0-192 0,-1 0 0 0,-1-2 0 15,1-1 0-15,-4-3 0 0,0 2 0 0,-3-1 0 16,2 3 0-16,-2-1 0 0,2 2 0 0,1 2 0 0,-3-2 0 16,0-2 0-16,-2 2 0 0,-3 3 128 0,-2 0-128 15,-2 0 0-15,0 2 192 0,-5-1-192 0,-2 0 192 16,-1-1-192-16,0 2 128 0,-2 1-128 0,-1-3 128 15,-7-2-128-15,-2-1 192 0,-2-1-192 0,-1 3 192 16,-3 3-64-16,-1-2-128 0,-3-1 192 0,-1-1-64 16,-1 0-128-16,-2-2 0 0,-8 1 0 0,8-3 128 15,-8 3-256-15,8 0-64 0,-8 0-16 0,6-3 0 16,-6 3-576-16,7-5-112 0,-7 5-32 16,7-8 0-16,-1 0-1760 0,0 3-368 15,-1 1-64-15</inkml:trace>
  <inkml:trace contextRef="#ctx0" brushRef="#br1" timeOffset="78765.736">15186 7194 25743 0,'0'0'1136'0,"0"0"240"0,0 0-1104 0,9-5-272 15,4 0 0-15,2 2 0 0,5 1 256 0,7 4-16 0,-1 2 0 16,9 1 0-16,3-3-240 0,3 2 0 16,6 1 0-16,-2 5 0 0,0 2 0 0,-3 1 128 15,-1 2-128-15,-2 1 0 0,-4-3 128 0,-1 2-128 0,-1 1 0 16,-4-2 0-16,-6 4 464 0,-3-2 0 0,-5 2 0 0,-5-1 0 16,-1 0 176-16,-5 0 48 0,-2 2 0 0,-3 0 0 15,-3 3 80-15,-6 2 32 0,-5 1 0 0,-5 1 0 16,-2-2-16-16,-8 1 0 0,-3 1 0 0,-3 9 0 15,-2 3-432-15,0 2-96 0,-3-1 0 0,-2-1-11296 16,2-1-2256 0</inkml:trace>
  <inkml:trace contextRef="#ctx0" brushRef="#br1" timeOffset="80555.564">15666 16400 5471 0,'-8'3'240'0,"4"0"48"0,-3-1-288 0,1 0 0 15,-2-1 0-15,0 0 0 0,-2 2 368 0,2-1 16 16,1-4 0-16,-2 4 0 0,-1 1-256 0,1 0-128 15,9-3 128-15,-9 0-128 0,1-2 880 0,0 1 96 16,-3 0 32-16,11 1 0 0,-10 2 0 0,10-2 0 16,0 0 0-16,-9 2 0 0,-2-2-48 0,1-3-16 15,1 0 0-15,9 3 0 0,-9-3-368 0,-1 2-64 0,-1 1 0 16,1-2-16-16,2-1 176 0,-2-3 32 0,-2 2 16 0,1 2 0 16,11 2-400-16,-8-1-96 0,8 1-16 0,-7-2 0 15,-1 2-208-15,8 0 176 0,0 0-176 0,-9-1 160 16,1-1 80-16,8 2 16 0,0 0 0 0,0 0 0 15,-4-2 128-15,4 2 16 0,0 0 16 0,0 0 0 16,0 0-16-16,0 0 0 0,0 0 0 0,0 0 0 16,-8-4-48-16,8 4-16 0,0 0 0 0,0 0 0 15,0 0-96-15,0 0-32 0,0 0 0 0,0 0 0 16,9-7 16-16,-3 1 0 0,-1 1 0 0,4 2 0 16,2 2-64-16,1-2-16 0,6 2 0 0,-1 1 0 15,0-3-144-15,0 0 0 0,2-1 0 0,1 2 128 16,1-4-128-16,1 3 0 0,1 3 144 0,0-2-144 15,0-4 144-15,1 0-144 0,4 3 192 0,0-1-192 16,1 1 224-16,3 1-64 0,2-1-16 0,3 0 0 0,0 2 48 16,-1-1 16-16,-1 0 0 0,1 2 0 0,-3 3-208 15,3 1 176-15,-3-2-176 0,0 0 160 0,2-1 16 0,0 0 0 16,1 2 0-16,2-1 0 0,-1-2 32 0,3 2 16 16,-2 1 0-16,2-1 0 0,-4-4-64 0,3 0-16 15,-5 0 0-15,1-1 0 0,0 0 0 16,4 3 0-16,-1 0 0 0,3-2 0 0,2-5-16 0,-3 5 0 15,1 3 0-15,1 1 0 0,-2 0-128 0,-1 1 0 16,0 0 0-16,1 3 128 0,0-3-128 16,2 2 0-16,1 0 0 0,1-1 0 0,2 1 0 0,-1 0 128 0,-2-3-128 0,-1 3 0 15,-1 1 0-15,1 0 0 16,-2-3 128-16,1 2-128 0,3-1 0 0,0-1 0 0,4-3 144 0,-1 0-144 16,-4-1 128-16,2 1-128 0,-2-1 128 0,1 0-128 15,-1 1 0-15,2 2 128 0,1 1-128 0,3 1 0 16,1-2 176-16,2 2-48 0,0 0 0 0,-4 0 0 15,-2-1 32-15,2 2 0 0,0-1 0 16,4 1 0-16,1-3 32 0,0 2 0 0,1-2 0 16,-2 3 0-16,0-3-192 0,-1 1 160 0,-4 1-160 0,2-3 160 15,2 1-160-15,3 0 0 0,0 0 0 16,1-1 128-16,-6 2-128 0,1-1 0 0,-2 1 0 16,-1 1 128-16,1-1-128 0,-1 0 0 15,2 0 0-15,-1-1 128 0,1-2-128 0,-2 0 0 16,-1 0 0-16,-2 0 0 0,-3-2 0 0,1 2 0 0,-1 2 128 0,3 0-128 15,0-2 0-15,2 2 0 0,4 3 0 0,-4 0 0 0,-2-2 0 16,-1 0 0-16,-1-1 0 0,-1 2 0 0,-1-1 0 0,1 3 0 16,-2-3 0-16,1-1 0 0,-2-2 0 15,0 0 0-15,-4 1 0 0,-2 0 0 0,-3-1 0 0,0 0 0 16,0 0 0-16,-5 1 0 0,-2-1 0 0,-2-2 0 16,-2-3 0-16,-2 2 0 0,-3 5 0 0,-1-2 0 15,1 0 0-15,-4 0 0 0,-9 0 0 16,9 0 0-16,-9 0-160 0,9 1 160 0,-9-1-256 0,0 0 64 15,10 2 0-15,-2 0 0 0,-8-2-128 0,0 0 0 16,0 0-16-16,8 7 0 16,1 0-224-16,-5-1-32 0,-4-6-16 0,0 0 0 15,5 9-192-15,-2-3-32 0,-3 3-16 0,0-9 0 16,0 0-1792-16,-8 4-368 0,-4 2-64 0,-2-2 0 0</inkml:trace>
  <inkml:trace contextRef="#ctx0" brushRef="#br1" timeOffset="80935.574">20364 15913 20495 0,'0'0'896'0,"0"0"208"0,0 0-880 0,13 0-224 0,1 0 0 0,6-2 0 15,7 2-576-15,4 2-144 0,2 2-48 0,4 3 0 16,1-2 192-16,1 3 16 0,1-1 16 0,3-1 0 0,-2 0 544 0,2 2 256 16,2 3-32-16,-1 2 0 0,0-2 1120 0,-4 1 208 15,-2 2 48-15,-3-1 16 0,-2-2 0 0,-2 3 0 16,-3 4 0-16,-3 1 0 0,-2-1-720 0,-3 1-160 15,-4-1-32-15,-2 3 0 0,-5 2-32 0,-3-1-16 16,-4 2 0-16,-5 2 0 0,-7 3-16 0,-7 4 0 16,-5 2 0-16,-5 3 0 0,-5 0-128 0,-5 2-48 15,-10 3 0-15,-9 3 0 0,-7 5-208 0,-3-2-64 16,-5-4 0-16,-4-3-11296 16,-4-5-2272-16</inkml:trace>
  <inkml:trace contextRef="#ctx0" brushRef="#br1" timeOffset="90797.443">11476 3491 13823 0,'-11'-1'1216'0,"4"-1"-960"16,-2-2-256-16,2 0 0 0,-1 1 592 0,1 1 80 15,7 2 16-15,-8-3 0 0,-1-2-288 0,3 2-48 16,6 3-16-16,-6-4 0 0,6 4-96 0,-9-2-32 16,-1-1 0-16,1 2 0 0,-2 1-32 0,0-1-16 15,2 1 0-15,-2-2 0 0,1 0 96 0,-2-1 0 16,-3 2 16-16,0 0 0 0,-1 1 48 0,2-1 16 0,-5-1 0 15,2 1 0-15,-1 2-64 0,0-1-16 0,0-2 0 0,0 2 0 16,-2 0-64-16,0 1-32 0,0-1 0 0,-2 0 0 16,0 0-32-16,-2 1 0 0,-1-1 0 0,0 0 0 15,-2 0-128-15,2 0 0 0,1-1 144 0,2 4-144 16,0 0 272-16,1 2-16 0,2-1 0 0,2 1 0 16,-3-1-32-16,1 1-16 0,1 3 0 0,0 0 0 15,1-2-208-15,0 2 0 0,-4 0 0 0,2 1 0 16,2-1 0-16,-2 1-128 0,-4 1 128 15,2 0 0-15,1-1-224 0,-4 1 64 0,-2 2 16 0,1 0 0 16,1 3 144-16,1 1-128 0,-3-2 128 0,0 3-128 16,1 0 128-16,0 0 0 0,2 1 0 0,-2 1 0 0,4 1 0 15,-2-3 0-15,1 3 0 0,1-3 0 0,2-2 0 16,-1 2 0-16,1-1 0 0,-1 2 0 0,2-1 0 16,-2 2 0-16,2 1 0 0,-2 0 0 0,2-1 0 15,-2 2 0-15,1 4 0 0,4-2 0 0,3 1 0 16,0 1 0-16,-5 3 0 0,2-1 0 0,-1 0 0 0,2-1 0 15,1-1 0-15,2 2 0 0,-1-4 0 16,2 0 0-16,2 0 0 0,2-1 0 0,-2-1 0 0,1 1 0 16,2 1 0-16,1 0 0 0,2-1 0 0,-1 2 144 15,0 2-144-15,2 2 0 0,2 2 128 0,1-2-128 16,1 1 0-16,-1-1 0 0,2 0 0 0,0-3 0 16,2 1 0-16,-1-2 0 0,5 1 0 0,-2-3 0 15,2 1 0-15,-2 0 0 0,4 1 128 0,2-2-128 16,0-2 0-16,0 4 0 0,2 0 0 0,-3 1 0 0,-4-1 128 0,4-1-128 15,3 3 0-15,2-1 0 0,1-2 128 0,0 0-128 16,-2-2 0-16,3 2 160 0,1-2-160 16,0 0 128-16,-2-2-128 0,1-2 0 0,1 1 0 15,-1-2 128-15,2 0-128 0,1 0 0 0,0 0 0 0,2 0 128 16,3 1-128-16,2-1 0 0,0 0 0 0,2-4 0 16,-3-2 0-16,-2-2 128 0,2-1-128 0,1 2 128 15,2-3-128-15,0 1 0 0,-3-4 0 16,2-1-176-16,0 1 176 0,1 0 0 0,0 1 0 0,0-3 0 15,1-3 0-15,1 0 0 0,-4 1 0 0,2-3 0 16,-1-5 0-16,0 1 0 0,0 3 0 0,0-2 0 16,-5-2 0-16,0 0 0 0,0 1 0 0,-1 0 0 15,-1 1 0-15,3 3 0 0,-3-6 0 0,1 1 128 0,-1-1-128 16,0 0 0-16,0 0 0 0,0 1 0 0,2-1 0 16,1-1 0-16,-3-3 0 0,2 1 0 0,-3 1 0 15,0-1 0-15,0-1 0 0,1-3 0 0,-4-2-144 0,2 1 144 16,0 0-160-16,-2-2 160 0,-1 2 0 0,1-2 0 15,-4-1-128-15,2 1 128 0,-1 3 0 0,1 0 0 16,1 2 0-16,1-1 0 0,-4 1 0 0,1-2 0 16,-3 0 0-16,1-1 0 0,1-1 0 0,-1 2 0 15,0-1 160-15,0 0-160 0,-4-3 0 0,1-1 0 16,-1-1 128-16,1-3-128 0,-2 0 0 0,1-1 0 16,0 1 0-16,-3-4 0 0,0-2 0 0,-2 2 0 15,2 0 0-15,-4 1 0 0,-1 0 0 16,1 1 0-16,-3 1 144 0,0 0-144 0,-2 1 128 15,-2-4-128-15,-1-1 128 0,1 2-128 0,-4 3 144 0,1-3-144 16,-3-4 192-16,0 0-192 0,-2 1 192 0,-1 1-192 0,0 1 192 16,1 3-192-16,-2-1 224 0,-2 3-64 0,-1 2-16 15,-2-1 0-15,1-3-16 0,-4 1-128 0,3 1 192 16,-1-2-64-16,0 0-128 0,-3-2 0 0,-2-2 0 0,1 2 0 16,0 0 128-16,0 3-128 0,0-1 0 0,-2 2 128 15,-2 0-128-15,2 0 0 0,0 3 0 0,-4 1 0 16,-1 2 0-16,4 0 0 0,-1-1 0 0,0 4 128 15,-1-2-128-15,2 3 0 0,0 0 0 0,1 3 128 16,-1 1-128-16,2 1 0 0,2 3 0 0,-1 1-176 16,0 1 176-16,0 0-128 0,-1 1 128 0,-4 2-128 0,3 2 0 15,-1 2 0-15,-2 0 0 0,-2 1 0 0,0 3 0 16,0 0 0-16,-2-2 0 0,1 3 0 16,1 3 128-16,1 0 0 0,-2 0 0 0,1 1 0 15,0 0-128-15,-2 0 128 0,2 1-128 0,-1 0 128 0,-1-1 0 16,-1 3 0-16,0 0 0 0,2 0-128 0,5-2 128 0,-2 3 0 15,1 0 0-15,-1 1-128 0,2 1 128 0,2 1 0 16,-2 1 0-16,2 3 0 0,2 5 0 16,-1-1 0-16,0-1 0 0,0 2 0 0,2-1 0 0,-1 2 0 15,-5-1 0-15,2 1 0 16,0-1 0-16,0 0-128 0,3-1 128 0,-2 2 0 16,4-2 0-16,1 3 0 0,-4-2 0 0,2 1 0 0,1 1 0 0,2-1-160 15,3-2 160-15,1 2 0 0,-3-1 0 0,3 1 0 16,1-2 0-16,0 2 0 0,0-2 0 0,4 1 0 0,1-3 0 15,1 2 0-15,1 0 0 0,2 3 0 0,0 2 0 16,3 1 0-16,1 2 0 0,0-1 0 16,0-2 0-16,3 0 0 0,0 0 0 0,3-1 0 0,1-3 0 0,-1 4 0 15,3-4 0-15,-1-2 0 0,2-1 0 0,1 1 0 16,0 2 0-16,2 0 0 16,1 0 0-16,0-1 0 0,3 1 0 0,-1 1 0 0,2 0 0 0,-2-2 0 15,-1-1 0-15,6 0 128 0,8-1-128 0,0-2 144 16,-3-2-144-16,2-2 0 0,3 0 0 0,-1 1 0 15,0-1 0-15,1 0 0 0,0-2 0 0,2 0 0 16,1-2 0-16,2-1 0 0,2 0 0 0,-1-2 0 16,3-1 0-16,-1-2 0 0,3-2 176 0,2 1-176 15,0 3 160-15,-2-2-160 0,-1-2 160 0,1 0-160 16,4-1 144-16,-4-1-144 0,2-2 128 0,-1-3-128 16,-1-2 192-16,-1 0-64 0,-3 0 0 0,1-1 0 0,-2-3-128 0,0-1 192 15,-3 1-192-15,2-2 192 0,-4-5-64 16,0 1 0-16,-3-2 0 0,3 1 0 0,1-4 96 0,-1-2 16 15,-1-1 0-15,-1-1 0 0,-2-4 0 0,2-1 0 16,-4-3 0-16,3-2 0 0,-3-1-80 0,2-3-16 16,-3-3 0-16,1 3 0 0,0 3-144 15,-2 1 128-15,0 1-128 0,2 0 128 0,-3 2-128 0,-1-1 0 16,0-1 144-16,0 0-144 0,1-1 0 0,-2 2 0 16,0-2 0-16,0 0 128 0,-4-3-128 0,2 1 0 15,-3 1 0-15,-1 1 128 0,-1 0-128 0,0 0 0 16,-1 0 0-16,2 0 0 0,-5-1 0 0,0-1 0 15,-3-2 0-15,-1-1 0 0,-3-3 0 0,-1 1 128 0,-2 0-128 16,-2 1 0-16,-2-1 128 0,-3 2-128 0,0 2 128 16,1 2-128-16,-2 0 0 0,-1 1 144 0,1-1-144 15,-5 1 0-15,0 1 0 0,0 0 0 16,-1-5 0-16,-2 6 0 0,-2-1 0 0,-1 3-192 16,-1 2 0-16,-3 1 0 0,0 1 16 0,-3-1 16 0,0 1 0 15,0 2 0-15,-3 1 0 0,1 1 0 0,-1-1 0 0,2 3 0 16,1 0 160-16,-2 3-160 0,1 0 160 0,0 1-160 15,0-1 160-15,-3 3 0 0,-3 2 0 0,-4 1 0 16,1 0 0-16,1 0 0 0,-2 0 0 0,1 3 0 16,0 1 0-16,0 1-160 0,-1-1 160 0,4 1 0 15,1 3-144-15,-2 2 144 0,1 4 0 0,-2-1-144 16,-1 4 144-16,-1-1-160 0,3 1 160 0,-1 3-160 16,-4 3 16-16,0 2 0 0,2 0 0 0,-1 2 0 15,3 2 144-15,-5 0-208 0,2-2 80 0,-2 1 128 0,1 2-224 0,-3 1 80 16,0 1 16-16,3-1 0 0,-3 3 128 0,2-1 0 15,0 1 0-15,4 0-128 0,3-1 128 0,0 4 0 16,-1 1 0-16,1 1 0 0,0 0 0 0,2-2 0 16,3 3 0-16,-2 1 0 0,0 1 0 15,1 1 0-15,1 2 0 0,-1-1 0 0,2 1 0 0,-2 5-128 16,3 5 128-16,3 0 0 0,-1-1 0 0,3 1 0 16,1-2 0-16,2 5 0 0,2-5 0 0,2 2 0 15,3 1 0-15,-2 4 0 0,2 2 0 0,5-1-160 16,1-3 160-16,2-1 0 0,1-1-160 0,1-1 160 15,1-4-128-15,2-2 128 0,1 0-144 0,4 0 144 16,1 2-160-16,2 0 160 0,2-2 0 0,3-1 0 16,0-3 0-16,3 0 0 0,2-6 0 0,3 3 0 0,-1-2 0 15,4 0 0-15,3 1 0 0,3 0 0 0,2 2 128 0,3-3-128 16,3-7 0-16,3 2 0 0,-1-3 0 16,2-1 0-16,0-1 0 0,1-2 0 0,3-4 0 0,5-2 0 15,3-2 0-15,2-3 0 0,2 0 0 0,-3-4 0 16,4 0 0-16,0-3 0 0,6-2 0 0,-2-3 0 15,3-3 0-15,2-2 0 0,-7-2 0 0,0 0 0 16,-2-4 0-16,0-2 0 0,1-2 0 0,-1-5 0 16,-4-3 176-16,-1-5-176 0,0-6 160 0,-3-1-160 15,-1-2 256-15,2-3-64 0,3-2 0 0,-3-5 0 16,1-3-32-16,-3-1-16 0,0 0 0 16,-6 0 0-16,-4 0 80 0,-5-2 16 0,-3-1 0 0,-3 0 0 0,-3-3 224 0,-6-1 48 15,-6 0 16-15,-5-1 0 0,-5 1 208 0,-6-1 32 16,-5-4 16-16,-7-4 0 0,-4-3 48 0,-5 3 16 15,-4 2 0-15,-2 2 0 0,-2 4-384 0,-1 0-80 16,-3 2 0-16,-4 7-16 0,1 6-368 16,-3 8-128-16,0 6 0 0,-3 5 0 15,-2 3-464-15,0 7-96 0,3 5-16 0,3 5-9920 16,4 7-1984-16</inkml:trace>
  <inkml:trace contextRef="#ctx0" brushRef="#br1" timeOffset="97686.194">16261 2045 16815 0,'-11'-8'736'0,"5"3"160"0,-3-3-704 0,4 0-192 15,-4 1 0-15,4 0 0 0,2-1 208 0,-2 3 16 16,-1-3 0-16,2 3 0 0,-1-1-64 0,1 1-16 16,0-1 0-16,-2 1 0 0,0-4-144 0,0 3 0 15,-3 4 144-15,2 0-144 0,-5 0 128 0,0 3-128 16,-3 3 160-16,1 2-160 0,-3 0 160 0,0 3-160 15,-2 1 160-15,-2 3-160 0,-3 4 0 0,-1 4 0 16,-1-2 0-16,-2 7 0 0,-1 3 128 0,1 1-128 16,-1 0 0-16,2 2 0 0,1 3 144 0,3 5-144 15,-1 2 128-15,4 4-128 0,4 2 304 0,1-3-32 16,4-3 0-16,0 0 0 0,3 1-16 0,2-2 0 16,3-2 0-16,1 4 0 0,0 3-256 0,2 0 0 0,4-1 128 0,0-2-128 15,3-2 0-15,-1-3 0 0,5-4 0 0,3-1 0 16,-1-3 0-16,4 0 0 0,1-4 0 0,4 0 0 15,3-3 0-15,4-1 0 0,-3-5 0 0,5-2 0 16,2-4-160-16,2-3 160 0,-2-5-160 0,1-5 160 16,0-3 0-16,1-6 0 0,-1-7 0 0,-1-1 0 15,2-3 0-15,0-7 0 0,1-5 144 0,-2-4-144 16,2-1 208-16,-3-2-48 0,-3-1-16 0,-2-3 0 16,-3-3 176-16,-4 3 48 0,-2 2 0 0,-4 1 0 15,-3 1 112-15,-2 1 32 0,-5-2 0 0,-2 0 0 16,-1 0 48-16,-2-4 16 0,-2-2 0 0,-2 1 0 15,-2 8-288-15,-3 1-48 0,-1 2-16 0,-1 2 0 0,-3 1-224 16,-1 2 0-16,-3 3 0 0,-3 2 0 0,0 3-176 0,1 2 32 16,-4 5 0-16,2 3 0 0,-2 2-112 0,2 1-32 15,-3 0 0-15,4 4 0 16,-1 4-448-16,3 2-96 0,2 3 0 0,0-1-9904 16</inkml:trace>
  <inkml:trace contextRef="#ctx0" brushRef="#br1" timeOffset="98638.432">16145 1816 6447 0,'0'0'576'0,"0"0"-576"0,0 0 0 0,11 0 0 16,-1 0 1696-16,3 3 224 0,7 4 64 0,1 0 0 16,2-1-1536-16,4 1-320 0,4-2-128 0,5 2 128 15,-1-2-128-15,2 3 0 0,1-1 0 0,-1 2 128 16,2 0-128-16,-2 1 0 0,4 1 0 0,0-1 0 0,5-2 0 15,2 0 0-15,3-2 0 0,-3 3 128 0,1-2 144 16,1-2 32-16,-1-2 0 0,4 0 0 0,2-1-48 16,2 0-16-16,1 1 0 0,1 1 0 0,-1-1-240 15,-2 0 128-15,-4-1-128 0,1-2 0 0,0 0 192 16,2 0-64-16,1-1-128 0,1 2 192 0,0 2 0 0,-1-1-16 16,-2-3 0-16,0-1 0 0,0-2-48 15,1 1-128-15,1 2 192 0,1-2-64 16,-2-2-128-16,-2 1 160 0,-4 0-160 0,-2 0 160 0,-1 1-160 0,2-2 0 15,2 0 0-15,-3-2 0 0,-1 1 0 0,-2 1 192 16,-1 2-192-16,-2 1 192 0,-2-2-192 0,-3-2 0 16,1-4 0-16,-6 1 0 0,0 1 0 0,-1 2 0 15,-3 0 0-15,-1 1 0 0,0-2 0 0,-3 1 0 16,-1-1 0-16,-5 0 0 0,1 2 0 0,-1 1 160 0,-5-1-32 16,0 2-128-16,-3 1 256 0,-1-1-48 15,-8 3-16-15,0 0 0 0,0 0 160 0,0 0 32 0,0 0 0 0,0 0 0 16,0 0 192-16,0 0 64 0,-10 2 0 0,-1-1 0 15,2 3-384-15,-6-1-80 16,-1 2-16-16,-2 2 0 0,-1 2-160 0,3 1 0 0,-3 0 0 0,1 2 0 16,-1 4 0-16,-2-1 0 0,1 0 0 0,-1 2 0 15,-1 0 0-15,-1 1 0 0,-1-1 0 0,-1 2 0 16,-3 2 144-16,1 1-144 0,-2 0 160 0,-1 2-160 16,-3 4 0-16,1 1 0 0,3 0 0 0,1 3 0 15,2 2 0-15,2 3 0 0,2-1 0 0,3 0 0 16,2 4 0-16,5-2 0 0,0 0 0 0,3-3 0 15,2-3 0-15,5 2 0 0,2 0 0 0,1-3 0 16,-1-4 0-16,4 3 0 0,6-1 0 0,-2 0 0 0,2 2-144 16,4-3 144-16,0-5-208 0,3-1 80 0,1-1 0 15,2-2 0-15,2 0 0 0,1-4 0 0,4-1 0 0,2-3 0 16,1-3 0-16,0-1 0 0,-1-3 128 0,1 0 0 16,0-4 0-16,2-1 0 0,0-3 0 0,1-1 0 15,-1-3 0-15,1-1 128 0,4-1-128 0,1-4 128 16,-3-1-128-16,1-4 128 0,1-4 32 0,-4-2 16 15,0-4 0-15,-1 0 0 0,-1 1 16 16,0-3 16-16,-4-2 0 0,-1 2 0 0,-4 2 112 16,0-1 0-16,-2 0 16 0,-2-2 0 0,-1-2 144 0,-2-2 32 15,-2-4 0-15,-6 1 0 0,-3-3 0 16,-4 2 0-16,-4 1 0 0,-3-1 0 0,-4 2 48 0,-2 1 16 16,-4 3 0-16,-1 3 0 0,-1 1-32 0,-4 1 0 0,0-1 0 15,-5 5 0-15,0 1-208 0,-4 5-32 0,-7 0-16 16,0 7 0-16,-4 2-480 0,-1 7-80 0,-2 3-32 0,-2 7 0 31,2 5-2144-31,0 3-432 0,-18 10-96 0,6-6-16 0</inkml:trace>
  <inkml:trace contextRef="#ctx0" brushRef="#br1" timeOffset="99358.946">15779 3177 7359 0,'0'0'656'0,"0"0"-528"0,4-5-128 0,-4 5 0 16,12-3 1376-16,-4 1 240 0,1 1 48 0,1 1 16 15,1 0-976-15,2 1-192 0,1 0-32 0,2 0-16 16,0 0-144-16,4 1-16 0,4 3-16 0,5-2 0 15,-4-2-144-15,4 1-16 0,-1 1-128 0,3 1 192 16,1 2-192-16,3-2 0 0,4 3 0 0,5-1 0 0,2-3 192 0,2 2-64 16,4 0-128-16,0-1 192 0,-1-1 64 15,3 0 0-15,1 1 0 0,6-1 0 0,2 1 32 16,-1-2 16-16,3-4 0 0,0 2 0 0,0 2 144 0,2 0 48 16,1-4 0-16,6-1 0 0,3-1-16 15,-2 0 0-15,-4 2 0 0,4-3 0 0,1-3-144 0,3-1-16 16,1-1-16-16,-1-1 0 0,-5-1-144 15,3 0-32-15,3-1 0 0,1-1 0 0,-1-2-128 0,-3 2 0 16,-4 1 0-16,1 0 128 0,0-1-128 0,-1 2 0 16,-2 1 0-16,-3 1 0 0,-5 2 0 0,-2-1 0 15,-4 2 0-15,-2 3 0 0,-1 2 0 0,-3 2 128 16,-3-2-128-16,-5 4 0 0,-8 0 0 0,-2 0 0 16,-3 1 0-16,-4 2 0 0,-3 0 0 0,-1 1 0 15,-4-2 0-15,-1 2 0 0,0-1-320 0,-2 2-64 0,-1-1 0 0,-6 1-6560 16,-1 1-1312-1</inkml:trace>
  <inkml:trace contextRef="#ctx0" brushRef="#br1" timeOffset="100062.084">16910 2217 11967 0,'-17'2'1072'0,"5"0"-864"0,0 1-208 0,-1 2 0 0,-1 2 544 0,-2 4 64 15,-1 6 16-15,-1 3 0 0,1-1-480 0,-1 9-144 16,-3 5 0-16,-2 5 0 0,-1 3 0 0,-2 1 0 16,-1 0 0-16,0 1 0 0,0 0 0 0,0 1 0 15,0 1 0-15,1 0 0 0,2-2 0 0,2-4 0 16,5-5 0-16,3-4-4208 16,-1-5-848-16</inkml:trace>
  <inkml:trace contextRef="#ctx0" brushRef="#br1" timeOffset="100285.04">17043 2264 4607 0,'-6'-1'400'0,"-2"1"-400"0,-2 1 0 0,-4 4 0 16,2 3 3344-16,-4 6 592 0,-3 4 112 0,-2 8 32 15,-2 10-3280-15,-3 3-656 0,-3 4-144 0,2 0 0 16,-2-2 0-16,4-1 0 0,2 0-144 0,1 0 144 16,2-4-352-16,6-3 16 0,5-2 0 0,3-5-7792 15</inkml:trace>
  <inkml:trace contextRef="#ctx0" brushRef="#br1" timeOffset="100479.982">17225 2322 12895 0,'-11'0'1152'0,"0"6"-928"16,-3 9-224-16,-1 5 0 0,-7 4 1344 0,0 6 208 15,-1 3 48-15,0 4 16 0,-2 4-1168 0,1-2-256 16,0-2-32-16,1 0-16 0,-2 2-144 0,3 0 160 16,-2 0-160-16,2-6 160 0,2-7-160 0,1-1 0 15,5-1 144-15,4-4-144 16,0-2-912-16,5-3-256 0</inkml:trace>
  <inkml:trace contextRef="#ctx0" brushRef="#br1" timeOffset="100655.052">17524 2717 22111 0,'-17'7'1968'0,"-4"4"-1584"0,1 5-384 0,-3 7 0 15,0 7 208-15,-2 3-32 0,-2 1-16 0,3 0 0 16,3 1-160-16,2-3 0 0,0-3 0 0,5-4 0 16,4-3-1776-16,5-3-224 15</inkml:trace>
  <inkml:trace contextRef="#ctx0" brushRef="#br1" timeOffset="100817.081">18025 2544 22863 0,'-16'-1'1008'0,"5"2"208"0,-3 6-960 0,-1 2-256 0,-1 6 0 0,-3 3 0 16,1 3-640-16,-2 2-160 0,2 2-32 0,1 0-16 16,3 1-400-16,4-4-80 0</inkml:trace>
  <inkml:trace contextRef="#ctx0" brushRef="#br1" timeOffset="100963.607">18411 2453 20271 0,'0'0'1792'0,"-5"10"-1424"0,-3 2-368 0,0 5 0 16,0 1 1344-16,-3 4 208 0,-3 1 48 0,1 7 0 16,1 3-1136-16,-2 4-208 0,-5 6-64 0,1 6-8016 15,0 6-1616-15</inkml:trace>
  <inkml:trace contextRef="#ctx0" brushRef="#br1" timeOffset="102131.291">15817 2602 14735 0,'-5'-5'1312'0,"-1"-1"-1056"0,-1-3-256 0,2 0 0 16,-1 0 512-16,2 0 64 0,3 2 0 0,1-3 0 16,3-2-576-16,0-3-256 0,5 0 32 0,-2-3 0 15,3 0-384-15,3-3-80 0,3-1-16 0,3-1 0 16,-1-2-448-16,-1 2-112 0,3 1-16 0,-1 4 0 15,0 3-64-15,-3 4 0 0,-2 3-16 0,-4 3 0 0,-9 5 928 16,7 7 192-16,-4 5 48 0,-3 8 0 0,-2 7 1152 0,-2 6 256 16,-5 6 32-16,-1 1 16 0,0 1-208 0,-2 1-32 15,-2-1-16-15,-1-1 0 0,2-1-368 0,0-2-64 16,5-5 0-16,2-2-16 0,-1-7 240 0,2-3 48 16,1-6 16-16,4-3 0 0,5-4-224 0,4-3-32 15,-1-4-16-15,8-3 0 0,6-5-448 16,0-5-144-16,3-7 0 0,4-4 0 15,1-3-224-15,2-3-160 0,0-3-16 0,1-2-16 16,1 0-480-16,3 1-80 0,1-1-32 0,1 3 0 16,-1 3 288-16,-2 5 48 0,0 9 16 0,-1 5 0 0,-4 4 656 0,-2 6 0 15,-2 5 176-15,-1 5-48 0,-1 4 192 0,1 4 16 0,-3 3 16 16,0-1 0-16,0 4-32 0,2 1 0 0,2 3 0 16,-1 0 0-16,2 3-176 0,-2 0-144 0,2-1 192 15,1 1-192-15,2-1 128 0,1-2-128 0,-1-1 0 0,2-3 0 16,4-1 0-16,1-5-224 0,2-5 16 0,9-3 0 15,6-2 0-15,5-4 0 0,5-1 0 0,1-3-5792 16</inkml:trace>
  <inkml:trace contextRef="#ctx0" brushRef="#br1" timeOffset="103752.402">15668 2600 18591 0,'0'0'832'0,"0"0"160"0,0 0-800 0,0 0-192 15,0 0 0-15,0 0 0 0,0 0 384 0,0 0 16 16,-3-9 16-16,3 9 0 0,0 0-288 0,-8-5-128 16,-3 2 0-16,1 2 128 0,0 1-128 0,-4 0 0 0,-1-1 0 0,0 1 0 15,-3 2-144-15,-4 1 144 16,-1 2 0-16,-1-2 0 0,1-1 0 0,-6 0 0 0,-2 2 160 16,-2 0-32-16,1 3 144 0,-4-3 48 0,2-1 0 0,-1 1 0 15,0-1-48-15,-6-1 0 0,-1 0 0 16,-2 3 0-16,-2-1 32 0,-2-1 0 0,-1 0 0 0,0 1 0 15,-1 1-16-15,2 1 0 0,-5-2 0 0,0 1 0 16,0-1 96-16,-1 1 32 0,1-1 0 0,1 0 0 16,2-1-224-16,1 0-64 0,3-1 0 0,1 1 0 15,0 1 16-15,0 1 0 0,-2 1 0 0,3-2 0 16,3-1-144-16,1 0 0 0,3-1 0 16,3 1-176-16,2 1 176 0,2 1 0 0,4-3 0 0,-1 1 0 15,5 2 0-15,1-4 0 0,1-1 128 0,4 3-128 16,1 3 0-16,2-1 0 0,2-4 0 0,3 1 0 15,8-2-624-15,-8 3-144 0,8-3-16 16,0 0-10448-16</inkml:trace>
  <inkml:trace contextRef="#ctx0" brushRef="#br1" timeOffset="104172.301">14380 2252 24703 0,'-12'-7'1088'0,"2"4"240"0,-3 1-1072 0,-3 1-256 0,0 2 0 16,-3 2 0-16,-5 2 0 0,-5 4 0 0,-4 1 0 15,-3 4 0 1,-4 7-464-16,-5 2 0 0,-5 2 0 0,0-1 0 0,-1 0 272 0,3-2 48 0,0-2 16 0,-1 2 0 16,0 1 128-16,1 0-160 0,3-2 160 0,0 1-160 15,0-1 160-15,4-2 0 0,5-4 0 0,5 0 0 16,4 1 0-16,5-2 0 0,3 0 160 0,3-2-160 16,1-1 288-16,3 2-32 0,3-5-16 0,4 3 0 15,2 0 80-15,2 0 0 0,1-1 16 0,3 2 0 16,1 0 16-16,4 3 0 0,1-2 0 0,3 1 0 15,3 1-48-15,4-1-16 0,3-1 0 0,1 2 0 16,3 0-48-16,6-1-16 0,5 1 0 0,2 2 0 16,4 2-224-16,2-1 0 0,3-2 0 0,0-2-8160 15,0 0-1632-15</inkml:trace>
  <inkml:trace contextRef="#ctx0" brushRef="#br1" timeOffset="104920.846">17883 1975 18431 0,'0'0'1632'0,"0"0"-1312"0,0 0-320 0,0-8 0 15,-2 1 976-15,2 7 128 0,2-9 32 16,-1 1 0-16,0-6-704 0,-1 2-144 0,0 0-32 0,0-1 0 16,-2-1-256-16,0-3 0 0,-1 0-128 0,1-3 128 15,-1-2 0-15,1 0 288 0,1 1-32 0,-3-2-16 16,0-2 384-16,2-4 80 0,1 0 0 0,0 1 16 16,0-1-240-16,1-3-48 0,0-3-16 0,1 2 0 15,0 2-224-15,0 0-32 0,0 0-16 0,1 1 0 16,1 2 0-16,0 2 0 0,-2 0 0 0,2 0 0 15,0 1-144-15,0 2 192 0,1 1-192 0,-2 1 192 16,1 1-192-16,-1 3 0 0,-1-1 0 0,0 1 128 16,-1 2-128-16,1 0 0 0,-1 1 0 0,0 1 0 15,0 6-432-15,0 0-16 0,-1 1 0 16</inkml:trace>
  <inkml:trace contextRef="#ctx0" brushRef="#br1" timeOffset="105397.219">17438 1436 19343 0,'0'0'1728'16,"0"0"-1392"-16,0 0-336 0,-1-10 0 0,2-1 1472 0,1 2 208 0,0-1 48 0,3 1 16 15,2 0-1296-15,0-1-256 0,-1 1-48 0,2-2-16 16,1-2-128-16,0 0-176 0,0 1 48 0,2-2 0 16,-2-3 128-16,2 0 0 0,-1-2 0 0,-2 1 128 15,1-1 0-15,-1-1 0 0,3-1 0 0,1 0 0 16,-5 1 32-16,4-1 16 0,0 0 0 0,-1 2 0 15,2 1-176-15,2-2 160 0,-1 0-160 0,-2 4 160 16,-1 2-160-16,1-1 0 0,1 1 0 0,-2 3 0 16,1 2 0-16,1 2 0 0,2-2 0 0,-3 2 0 15,0 3 0-15,0 2-144 0,2-1 144 0,-2 6 0 16,1 1-208-16,0 1 64 0,1 1 16 0,-2 2 0 0,2 2 128 0,1 2 0 16,0 2-144-16,1 1 144 0,-1 0 0 0,2 7 0 15,1 6 0-15,1 0 0 0,0-5 0 0,2 0 0 16,0 0 0-16,2 0 0 0,2-1-144 0,2 0 144 15,-1 1 0-15,2 0 0 0,2-3-208 0,-1 0 64 16,0-1 16-16,-2 2-7536 16,1-2-1488-16</inkml:trace>
  <inkml:trace contextRef="#ctx0" brushRef="#br1" timeOffset="106211.478">19549 2336 18303 0,'0'0'816'0,"2"-5"160"0,-2 5-784 0,0 0-192 0,0 0 0 0,0 0 0 16,3-10 384-16,0 5 16 0,5 1 16 0,0 2 0 16,-8 2-240-16,13-2-48 0,-2 1-128 0,3 0 192 15,4 1-192-15,2 2 0 0,0 1 0 0,2-2 0 0,1-3 0 16,4 1 0-16,0 1 0 0,5 3 0 0,4 2 0 0,7-2 0 16,4-2 0-16,4 0 0 0,4-2 0 0,2 1 128 15,0-1-128-15,4 0 0 0,1 0 192 0,3 2-64 16,-1 1-128-16,2-2 192 0,2-1 240 0,-3 1 32 15,-2 1 16-15,-1 1 0 0,2-1 48 0,-2 3 16 16,-4 0 0-16,-4 0 0 0,-3 0-80 0,-3-1-16 16,-2 0 0-16,-2 3 0 0,-3 0-256 0,0 2-48 15,-3-2-16-15,-2-1 0 0,-4 2-128 16,0 0 0-16,-1 3 0 0,-2 0 0 0,-7 1-176 16,0-1-64-16,-5 0-16 0,-1-1 0 15,-3-3-2272-15,-3 0-464 0</inkml:trace>
  <inkml:trace contextRef="#ctx0" brushRef="#br1" timeOffset="106571.33">21923 2121 24879 0,'15'1'2208'0,"1"3"-1760"0,2 5-448 0,1 0 0 0,2 0 208 0,1 5-32 15,1 6-16-15,-1 2 0 0,-2-2-160 0,-3 1 0 16,0 2 0-16,-3 1 0 0,-4 6 128 0,-4 1 0 16,-2 5 0-16,-5-1 0 0,-5 0 64 0,-4-2 0 15,-4-1 0-15,-4-1 0 0,-1 0-192 0,-6-1 0 16,-3 1 0-16,-6 0 0 0,-3 2-192 0,-6-2-80 16,-8-3-16-16</inkml:trace>
  <inkml:trace contextRef="#ctx0" brushRef="#br1" timeOffset="107309.457">17531 3485 17503 0,'0'0'1552'0,"-2"-7"-1232"0,1 1-320 0,1 6 0 16,-2-9 1808-16,2 9 304 0,0-8 64 0,0 8 16 16,3-5-1744-16,-3 5-448 0,4-6 0 0,-4 6 0 15,0 0 0-15,0 0 0 0,10 3-192 0,-10-3 192 16,8 6-160-16,-8-6 160 0,6 10 0 0,-3 1-144 16,-1 1 144-16,1 2 0 0,1 2 0 0,-3 2-128 0,-3 3 256 0,-1 5 48 15,1-1 16-15,-1 3 0 16,0 4 16-16,-1 2 16 0,0 2 0 0,-1 1 0 0,1-3-96 15,-1 1 0-15,-1 1-128 0,-1-1 192 0,3-1-192 16,0 0 0-16,-2-2 128 0,1-2-128 0,0-2 0 0,1 2-240 16,-1 1 48-16,2-4 16 15,0-4-1472-15,2-2-288 0,0-1-64 0,-2-6-7584 0</inkml:trace>
  <inkml:trace contextRef="#ctx0" brushRef="#br1" timeOffset="107653.136">17352 4193 26719 0,'0'0'1184'0,"0"0"240"0,-6 10-1136 0,4 2-288 0,0-1 0 0,3 4 0 0,2 0 0 0,4 3 0 0,1-1 0 0,4-1 0 16,1-4-896-16,5-5-64 0,-1-1-32 16,1-3 0-16,1-3 192 0,0-2 32 0,2-5 16 0,0-3 0 15,4-5 752-15,1-5 0 0,-3-3 128 0,4-5-128 0,4-4 992 0,-2 0 96 16,-1 1 0-16,0-1 16 0,-2 0-192 0,-2 2-32 15,-2 3-16-15,-1 1 0 0,0 1-224 16,-2 4-64-16,-5 3 0 0,-2 2 0 0,-1 2-576 0,0 2 0 16,-1-1 0-16,-2 5-13248 15</inkml:trace>
  <inkml:trace contextRef="#ctx0" brushRef="#br2" timeOffset="117256.479">13824 9018 4607 0,'0'0'400'0,"0"0"-400"0,0 0 0 0,0 0 0 15,0 0 3136-15,-6 2 528 0,6-2 112 0,-8 0 32 16,1-1-2736-16,7 1-560 0,0 0-96 0,-6-2-32 16,6 2-16-16,0 0-16 0,0 0 0 0,-11-4 0 15,11 4 64-15,-10-5 16 0,-1 1 0 0,11 4 0 16,-10-4-48-16,0 2 0 0,-2-1 0 0,-1 2 0 15,1 2-64-15,-5 1 0 0,-4-2-16 0,1 0 0 16,0 1-112-16,-5-1-32 0,2 0 0 0,-5 0 0 16,-3-1 192-16,0-2 32 0,0 2 16 0,-1 2 0 0,2 0 176 15,-7 1 48-15,1 1 0 0,-4 2 0 0,-1-1-256 16,-1 4-48-16,4 2-16 0,-3-3 0 0,-1-2-80 16,-1 2-16-16,0 4 0 0,-2 2 0 0,0-4-80 15,-1 0 0-15,-3 2-128 0,1-3 192 0,-5-1-192 0,1-2 0 16,-1 1 0-16,2-2 0 0,-1-1 0 0,-1-1 0 15,-2-3 0-15,0 1 144 0,0 4-144 0,2-4 0 16,3-4 0-16,4 4 0 0,4 1 0 0,3-2 0 16,3-3 0-16,3 0 0 0,2 0 208 0,4 1-32 15,-2-1-16-15,6-3 0 0,2-1-160 0,4 1 128 16,-1-2-128-16,5 2 128 0,4 4-128 16,9 3 0-16,-8-2 144 0,1-1-144 0,7 3 0 0,0 0 0 15,0 0 0-15,0 0 0 0,0 0-192 0,0 0-48 16,6-4-16-16,5 2 0 0,6 0 48 0,4-1 0 0,-2 2 0 15,7 1 0-15,-2 4 208 0,3-3-144 0,3-1 144 0,2 1-128 16,1 1 128-16,5 2 0 0,0 5 0 0,4-3-128 16,-2-5 128-16,7 2 0 0,4 4 0 0,-1-1 0 15,-1 0 0-15,1-3 0 0,-1-2 0 0,3 1 0 16,2 2 0-16,3-2 0 0,2-1 0 0,1 3 0 16,-4 1 0-16,0-3 0 0,0-3 0 0,-2 0 0 15,3-1 144-15,-2-1-144 0,-2 1 192 0,-1 2-192 16,-2 5 208-16,1-3-64 0,-4-3-16 0,1 1 0 15,-2 0-128-15,-1-1 192 0,-4-3-192 0,5 1 192 16,3 2-192-16,-1 1 0 0,-7-1 0 0,-1-2 0 16,-3-3 0-16,-4 5 128 0,-3 4-128 0,-2-2 0 0,-2-5 0 15,-5 0 0-15,-4-1 0 0,0 3 0 0,-4 2 160 16,-2 0-160-16,-2 0 192 0,-9 0-192 0,0 0 240 0,0 0-64 16,0 0-16-16,0 0 0 0,0 0 272 0,0 0 48 15,-10 0 16-15,-6-1 0 0,-5-1-112 0,-2-3-32 16,-3 1 0-16,-2-3 0 0,-3 0-176 0,-3-1-48 15,-4 1 0-15,-3 2 0 0,-6-1 96 0,-1 1 16 16,0-2 0-16,-1-1 0 0,-4-3-80 0,1 2-16 16,-3 2 0-16,-2-1 0 0,-3 3-144 0,-3-3 0 15,-3 1 144-15,1 1-144 0,2 0 0 0,-2 2 0 16,-1 2 0-16,-5-2 0 0,0 2 0 0,5 1 0 16,2-2 0-16,5 1 0 0,2 5-192 0,1-2 64 15,4-2 0-15,-2 1 0 0,1-1 0 0,3-1 0 16,3-2 0-16,5 4 0 0,5 1 0 0,3 3 0 15,3-2 0-15,5 1 0 0,2 3 128 0,5-3 0 0,0 1-144 16,6 0 144-16,1-3-144 0,3 2 144 0,1-1-192 16,8-2 192-16,0 0-400 0,0 9 16 0,2 1 16 15,7 1 0-15,4 0 48 0,5 0 0 16,2-2 0-16,4 2 0 0,5 3 320 0,2-1-176 0,5-2 176 0,2-1-128 16,5-1 128-16,4-2 0 0,4 1 0 0,2 2 0 15,1 2 0-15,-3-4 0 0,2-5 0 0,1 4 0 16,3 3 0-16,3-1 0 0,1-3 0 0,-5 0 0 15,0-2 0-15,-2 1 0 0,-3-2 0 0,1 0 0 16,3-3 0-16,-7 1 0 0,-2 2 128 0,-1-1-128 16,-4-1 128-16,-2 1-128 0,-5 2 160 0,-5 0-160 15,0-2 240-15,-7 0-48 0,0 0-16 0,-4-1 0 0,-5 1-16 16,-3 0 0-16,-10-2 0 0,8 3 0 0,-8-3-160 0,0 0 160 16,0 0-160-16,0 0 160 0,-9 0-160 0,-7-2-176 15,-4 1 48-15,-5-1 0 16,-6-3-560-16,-5 0-96 0,-7-2-32 15,1 3 0-15,2 3-1664 0,-2 2-336 0,0 0-64 16,2-2-4800-16,2 0-976 0</inkml:trace>
  <inkml:trace contextRef="#ctx0" brushRef="#br2" timeOffset="117818.384">12437 8565 21183 0,'0'0'1888'0,"0"0"-1504"0,0 0-384 0,0 0 0 16,0 0 1520-16,0 0 224 0,0 0 48 0,0 0 16 15,0 0-1472-15,0 0-336 0,0 0 0 0,0 0 0 16,-5 12 0-16,0-2 0 0,0-2 0 0,-4 3-160 0,-1 2 160 0,-2 0 0 16,-6-1 0-16,-1 2 0 0,-5 3 0 0,-1-1 0 15,1 4 0-15,-2 1 0 0,-4 0 0 0,0 0 192 16,-1 0 0-16,2-2-16 0,-1 2 16 0,0 0 16 15,-1 4 0-15,1-1 0 0,-2-5 96 0,0 6 16 16,0-1 0-16,0 0 0 0,-2-2-112 0,3 0-16 16,1-1 0-16,4-1 0 0,3-4 64 0,1 1 0 15,3-1 0-15,3 1 0 0,0-2-48 0,3-4 0 16,3-5 0-16,3 0 0 0,2 6-208 0,1-3 144 16,2-1-144-16,2-8 128 0,0 0-128 0,7 11 192 15,1-1-192-15,4-2 192 0,3-2-192 0,3 1 128 16,1 0-128-16,2 1 128 0,4 0-128 0,2 0 128 15,2 1-128-15,1-1 128 0,2 2-128 0,0-1 192 0,-2 1-192 16,1-1 192-16,1-1-64 0,0 3 0 16,-1 0 0-16,0 0 0 0,-1-2 48 0,2-1 0 0,1-2 0 0,-1 2 0 15,-5 0-176-15,-1-3 192 0,0-2-192 0,-1 1 192 32,-5 1-896-32,-1-1-192 0,-3-4-16 0</inkml:trace>
  <inkml:trace contextRef="#ctx0" brushRef="#br2" timeOffset="120026.387">18140 17949 25391 0,'0'0'1120'0,"0"0"240"0,-6 0-1088 0,6 0-272 0,0 0 0 0,0 0 0 31,0 0-320-31,0 0-112 0,0 0-16 0,0 0-16 0,6-7 112 0,-6 7 32 0,8-4 0 0,1 1 0 16,1-1 320-16,1 1 0 0,-2-3 0 0,0 5 128 16,-1-1 144-16,2 0 32 0,1-1 0 0,1 3 0 15,1 2 96-15,2 2 32 0,4 2 0 0,0-2 0 16,1-1-48-16,4 2-16 0,2 4 0 0,1-4 0 16,5 0-160-16,4-1-16 0,5 1-16 0,3 1 0 15,3-2 0-15,5 1 0 0,0 0 0 0,2 1 0 0,2-2 48 16,5-3 16-16,3-3 0 0,4 2 0 0,4 2-240 15,1 0 144-15,-5 2-144 0,0-5 128 0,0-4-128 0,3 2 160 16,1 0-160-16,0 2 160 0,-10-2-160 0,0-2 192 16,-1-6-192-16,-4 3 192 0,1 5-64 15,0 1-128-15,-2-1 192 0,-3 1-64 0,-2-1 64 0,-6 3 0 16,-3 3 0-16,-4 2 0 0,1-3-16 0,-4 1 0 16,0 3 0-16,0-1 0 0,-1 0-176 0,-1-2 0 15,-4 1 144-15,1 1-144 0,-7-1 0 0,0 0 0 16,-5 1 0-16,-2 0 128 0,-3 1-128 0,-3-2 0 15,-10-4 0-15,0 0 128 0,0 0-128 0,0 0 0 16,0 0 0-16,0 0 128 0,0 0-128 0,0 0 128 16,-12 2-128-16,-9-2 128 0,-3-2-128 0,-6 0 128 0,-2-2-128 15,-8 1 128-15,-7 2-128 0,-1 4 128 0,-1 0-128 16,-6-1 128-16,-4-2-128 0,-3 1 0 16,-6 1 0-16,1 4-128 0,1 0 128 0,1-1 0 15,2-2 0-15,-5 0 0 0,-2 2 0 0,0 0 0 0,-5 0 0 16,4-2 0-16,3-1 0 0,-2-2 128 0,-2 0-128 15,-2 0 0-15,-1 1 0 0,2-2 0 0,3-4 0 16,-1 0 0-16,0 1 0 0,-3 1 0 0,0-1 0 16,5 0 0-16,1-2 0 0,5 1 0 0,6 2 0 15,2 2 0-15,2 1 0 0,3-2 0 0,-1-1 0 0,5 0 0 16,6 1 0-16,5-3 0 0,2-1 0 0,6 1 0 16,5 4 0-16,4-3-160 0,-1-5 160 0,8 1-208 15,4 4 208-15,7 4-144 0,-8-5 144 0,8 5-128 0,0 0-32 16,0 0 0-16,13-8 0 0,4 0 0 0,0 2 160 15,8 0-160-15,6 0 160 0,6 2-160 0,4 2 160 16,8-2 0-16,1-2 0 0,4 1 0 0,1 1 0 16,5 2 128-16,0 2-128 0,7 2 176 0,7 1 0 15,3 0 0-15,0-3 0 0,1 2 0 0,0 3 48 0,5 2 16 16,2-1 0-16,-4 2 0 0,-5 0-96 0,-2 2-16 16,-3 0 0-16,-1 1 0 0,0-5-128 0,-2 1 0 15,-6-4 0-15,-5 3 0 0,-5 0 128 0,-2 0-128 16,-1-3 0-16,1-1 128 0,-1-2-128 0,0 2 0 15,-3 2 0-15,-5-2 0 0,-3-2-240 0,-3-1-80 16,-2-2 0-16,-4-2-16 16,-3 0-1536-16,-4-2-304 0,-1-1-64 0</inkml:trace>
  <inkml:trace contextRef="#ctx0" brushRef="#br2" timeOffset="120342.19">19841 17685 31327 0,'0'0'2784'16,"0"0"-2224"-16,0 0-560 0,0 0 0 15,9 3 1008-15,5-1 80 0,4 3 32 0,3-2 0 16,3 1-1456-16,3 0-304 15,4-1-48-15,5 0-16 0,-2 0 448 0,2 1 64 0,1 3 32 0,0-1 0 0,-3-1 160 0,0 3-128 16,0 2 128-16,-2 1-128 0,-1 0 128 0,-5-1 0 16,-3-1 0-16,-1 2 0 0,-5 0 192 15,-5 2-48-15,-4-1 0 0,-7 3 0 0,-2 2 112 0,-7 4 0 16,-5 4 16-16,-8 5 0 0,-8 3-80 0,-5 2-32 16,-7-1 0-16,-6-1 0 0,-4 1-160 0,-6-2-272 15,-6-5 64-15</inkml:trace>
  <inkml:trace contextRef="#ctx0" brushRef="#br2" timeOffset="121462.73">15579 11272 911 0,'0'0'0'0,"0"0"0"0,0 0 0 0,-7-6 0 15,7 6 5168-15,-2-10 944 0,-1-5 192 0,2 1 32 16,-1-2-4912-16,2 0-976 0,2-2-208 0,-1-3-48 16,0-2 272-16,0-1 48 0,0-1 16 0,-1-1 0 15,-1-1 144-15,0-2 32 0,0-3 0 0,-2-1 0 16,-1-3 208-16,0 0 48 0,-2 1 16 0,1-1 0 16,0-1-240-16,1 2-48 0,-3 3-16 0,3 0 0 15,2 0-272-15,-2 0-48 0,2-1-16 0,-3-1 0 16,0 1-64-16,1-2-16 0,2-2 0 15,-4 2 0-15,3 5-128 0,1 1-128 0,1 2 192 0,-1 2-192 16,1 3 0-16,0 1 0 0,-1 4 0 0,1 1 0 0,-1 2 0 16,1 2 0-16,-2 1-128 0,1 0 128 15,0 3-192-15,2 2 48 0,-2 0 16 0,0 2 0 0,2 4-144 0,0 0-32 16,-1-7 0-16,1 7 0 16,0 0-352-16,0 0-80 0,0 0-16 0,0 0 0 15,0 0-1792-15,0 0-352 0,0 0-80 0</inkml:trace>
  <inkml:trace contextRef="#ctx0" brushRef="#br2" timeOffset="121881.628">15071 10800 26031 0,'0'0'1152'0,"-7"1"240"0,7-1-1120 0,0 0-272 0,0 0 0 0,-3-5 0 16,0-3 192-16,5-3-32 0,1-5 0 0,3-1 0 16,1 0-160-16,2-4 0 0,-1-2 0 0,3-2 128 15,2-1 96-15,1-2 16 0,-3 0 0 0,3-5 0 16,2 0-48-16,0-4 0 0,0-2 0 0,0-1 0 15,0 5 48-15,3 0 0 0,-1 3 0 0,1 1 0 16,0 1 32-16,2 3 16 0,-2 1 0 0,0 6 0 0,-1 0 144 16,-1 3 16-16,-2 4 16 0,4 3 0 0,-4 1-32 15,1 3-16-15,-3 1 0 0,1 4 0 0,-2 2-256 0,3 4-160 16,0 4 192-16,1 5-192 0,-2 5 0 0,0 4 0 16,-1 3 0-16,2 6 0 0,-4 5 0 15,0 7-144-15,-3 6 144 0,0 0-128 0,0 1 128 0,-3-3 0 16,2-2 0-16,1-1 0 0,-3 0-208 0,2-1-16 15,0 1 0-15,1 2-9504 16,-1 3-1920-16</inkml:trace>
  <inkml:trace contextRef="#ctx0" brushRef="#br2" timeOffset="122761.118">15591 14459 2751 0,'0'0'128'0,"0"0"16"0,0 0-144 0,0 0 0 0,-6 6 0 0,2 1 0 0,4-7 5312 16,-2 7 1040-16,2-7 208 0,0 0 32 0,0 0-4864 0,-5 10-960 15,5-10-208-15,0 9-48 0,0-9 112 0,0 12 16 16,-1 0 0-16,1-1 0 0,2-1 0 0,2 2 16 15,-3 3 0-15,0 1 0 0,1 2 64 0,0 2 16 16,1-2 0-16,0 6 0 0,1 3-224 0,-2 1-64 16,2 0 0-16,0 5 0 0,2 3-176 0,-2 1-32 15,2-3-16-15,-1-2 0 0,-2-3 0 0,2 0 0 16,-1-3 0-16,1-2 0 0,-1 0-224 16,0-4 0-16,2-2 128 0,-2 0-128 0,0-5 0 0,-1-1-192 0,1-1 48 15,-2-1 0 1,-2-10-448-16,0 0-96 0,5 6-16 0,-5-6 0 15,0 0-464-15,0 0-112 0,0 0 0 0,0 0-16 16,0 0-1200-16,0 0-256 0,10 2-32 0,-10-2-4816 0,0 0-960 0</inkml:trace>
  <inkml:trace contextRef="#ctx0" brushRef="#br2" timeOffset="123097.86">15394 15190 33519 0,'-9'20'1472'0,"4"-7"320"0,-3-1-1424 0,4 2-368 16,1 2 0-16,3-1 0 0,1-3 0 16,4 3 128-16,1-1-128 0,0-2 0 0,5-2 0 15,0-1-192-15,3-3 32 0,2 1 0 0,-1 0 160 0,0-4 0 16,0 0 0-16,0 2-128 0,2-1 128 0,-1 0 0 15,-3 0 0-15,3-3 128 0,0-1 112 0,0-2 16 16,-2-2 16-16,0 1 0 0,-1-1 176 0,2-2 16 16,-2 1 16-16,1-5 0 0,-3 0-16 0,2-5 0 15,1-2 0-15,-2-3 0 0,-1-3-224 0,-1 0-48 16,0-4-16-16,1 1 0 0,-5-4-176 0,3 4 128 16,-4 0-128-16,2-2 128 0,0 1-384 0,1-1-64 15,3 2-32-15,2 0 0 16,0-2-1648-16,2 1-336 0,-1 1-64 0</inkml:trace>
  <inkml:trace contextRef="#ctx0" brushRef="#br2" timeOffset="125413.604">16296 10458 28911 0,'-9'-6'1280'0,"3"4"256"0,-1-1-1216 0,-3 0-320 0,0-2 0 0,1 2 0 15,2 0 576-15,-1-1 64 0,-4 1 16 0,1-3 0 16,3-2-352-16,-3-1-80 0,-2-1-16 0,1 2 0 16,0 1-208-16,-3 0 0 0,-1-1 128 0,-2 4-128 15,2 2 0-15,-1 2 0 0,0 2 0 0,-1 0 0 16,-1 0 0-16,2 5 0 0,0 4 0 0,1 3 0 16,2 2-224-16,-1 4 64 0,1 5 16 0,2 2 0 15,5 2 144-15,0 2-208 0,0 2 80 0,4-3 128 0,3 1-192 16,2-2 192-16,-1-2-160 0,3 0 160 0,3-3-128 15,2-1 128-15,-3-5 0 0,2-3-144 0,1-3 144 16,0-4 0-16,-1-3 0 0,-8-5 0 0,11-1 0 0,0-3 176 16,0-2-48-16,-1-5 0 0,0-4 256 0,1-5 64 15,-3-2 0-15,0-4 0 0,2-6-48 16,-3-2 0-16,0-3 0 0,-1-2 0 16,1-4-256-16,1-3-144 0,-4-4 160 0,3 1-160 0,-2-2 0 15,0 3 0-15,0-1 0 0,1 2 0 0,-2-1-128 0,3 1-80 16,-1 2-16-16,-1407 3 0 0,2815 3 0 0,-1408 4 0 15,-1 6 0-15,2 6 0 0,-1 6 32 0,-3 6 16 16,1 4 0-16,-4 7 0 0,0 0 48 0,0 0 0 16,0 0 0-16,5 16 0 0,-2 5 0 0,-1 7 0 15,-1 6 0-15,0 5 0 0,2 6 128 0,-3 3 0 16,-3 0 0-16,3 3-128 0,0 0 128 0,0 4-160 0,-1 3 160 16,0-1-160-16,0 0 160 0,-1-5 0 0,0-7 0 15,1-2 0-15,-2-3 128 0,3-2 16 16,0-4 0-16,3-2 0 0,0 2 64 0,0-2 16 0,-1-2 0 0,4-5 0 15,0-5-96-15,2-3-128 0,-3-2 176 0,3-3-176 16,2-6 144-16,0-1-144 0,-2-4 0 0,3-5 144 16,3-3-144-16,0-3 0 0,-1-6 0 0,2-3 0 15,1-11 0-15,1-1 0 0,-2-3 0 0,1 0 0 16,-1-3 0-16,2-2 0 0,-2 1 0 0,2-1 0 16,-2-1 0-16,3 2 0 0,-2 1 0 0,-1-1 0 15,1-1 0-15,-1 2 0 0,2 4 0 0,-2 2 0 0,-1 3 0 16,0-1 0-16,-3 3 0 0,-1 4 0 0,1 3 0 15,0 3 0-15,-2-1 0 0,0 3 0 0,-1 2 0 0,-1 1 0 16,0 3 0-16,-7 8 0 0,6-5 0 0,-6 5 0 16,4-6 0-16,-4 6 0 0,0 0 0 0,0 0 0 15,0 0 0-15,2 14 0 0,1 5 0 0,-5 2 0 16,-1 4 0-16,1 5 0 0,1 3 128 0,0 5-128 16,-1 6 0-16,-3 3 128 0,2 1-128 0,1-1 0 15,-1 0 144-15,3-1-144 0,2-1 128 0,-1-2-128 16,-2-4 128-16,3 0-128 0,1-2 160 0,0 1-32 15,0-5-128-15,-1-4 192 0,-2 1-192 0,3-6 128 16,-1-3-128-16,2-3 0 0,0-4 0 0,-2-2-256 16,-1-3 16-16,-1-9 16 15,0 0-2656-15,0 0-544 0</inkml:trace>
  <inkml:trace contextRef="#ctx0" brushRef="#br2" timeOffset="125643.633">16292 10499 40079 0,'0'0'1776'0,"0"0"368"0,14 0-1712 0,-2 0-432 0,1-3 0 0,6 2 0 0,7 1 0 16,3 1 0-16,2 3 128 0,3-3-128 15,3-1-192-15,-2-2-80 0,5-3-16 0,3 0 0 16,4-3-2224-16,0-1-448 0</inkml:trace>
  <inkml:trace contextRef="#ctx0" brushRef="#br2" timeOffset="129585.944">12479 7017 14735 0,'-19'0'640'0,"7"0"160"0,1 0-640 0,-2 2-160 16,-1 0 0-16,3 3 0 15,3 1-528-15,-2 1-144 0,1 0-32 0</inkml:trace>
  <inkml:trace contextRef="#ctx0" brushRef="#br2" timeOffset="130089.717">12360 6953 2751 0,'0'0'256'0,"0"0"-256"0,0 0 0 0,0 0 0 16,0 0 1120-16,0 0 176 0,0 0 48 0,0 0 0 15,0 0-336-15,0 0-64 0,0 0-16 0,0 0 0 16,0 0 96-16,0 0 0 0,0 0 16 0,0 0 0 16,0 0-112-16,0 0-32 0,0 0 0 0,0 0 0 15,-5-4 0-15,5 4 0 0,0 0 0 0,0 0 0 16,0 0-224-16,0 0-48 0,0 0-16 0,0 0 0 16,0 0-416-16,0 0-192 0,0 0 160 0,12 6-160 15,1 0 192-15,1-1-64 0,1 0-128 0,0-2 192 16,1-1 64-16,2-1 16 0,1-2 0 0,1 1 0 0,-1 0-16 0,3-2 0 15,4-1 0-15,-3-1 0 0,0 4-96 16,2-1-32-16,2-2 0 0,0 1 0 16,-2 1-128-16,1 0 0 0,-2 0 144 0,-1-1-144 0,-1 1 0 0,-3-1 0 15,-1-1 0-15,0 0 128 0,-2-1-128 16,0 1 0-16,-2-1 0 0,0 0 0 0,1 1 0 0,-3 1 0 16,-2 1 0-16,0 0 128 0,0-2-128 0,-3 2 144 15,-7 1-144-15,8-2 160 0,-8 2-160 0,0 0-144 16,0 0 144-16,0 0-208 0,0 0 208 0,0 0 0 15,0-10 0-15,-4 5 0 0,-5 1 272 0,-3 2 0 16,-3-1 0-16,-2 0 0 0,-3 3 112 0,-4 0 0 16,0-2 16-16,-4 0 0 0,1-1 64 0,-2 0 16 15,-2-1 0-15,1-1 0 0,4-2-192 16,-3 2-32-16,1-2-16 0,1 2 0 0,3 0-112 0,3 3 0 0,5 0-128 0,2 0 192 16,0-3-416-16,4 4-96 0,10 1 0 0,-7 6-9008 15,7-6-1792-15</inkml:trace>
  <inkml:trace contextRef="#ctx0" brushRef="#br2" timeOffset="130895.368">12680 9316 12895 0,'-4'-1'1152'0,"4"1"-928"16,-5-2-224-16,5 2 0 0,-6-1 1872 0,6 1 336 16,0 0 64-16,0 0 16 0,0 0-1520 0,0 0-320 15,0 0-48-15,10 0-16 0,2 0-384 0,2 2 0 16,-1 1 0-16,6-1 0 0,-2-1 0 0,1-1 0 15,1 4 0-15,0-2 0 0,2-1 0 0,-1 0 0 16,0 1 128-16,1 0-128 0,0 1 224 0,2-3 16 16,-2-1 0-16,1 1 0 0,0 1-48 0,1 0-16 15,0-1 0-15,-2-1 0 0,-4-2 80 0,-2 1 32 0,0 1 0 16,0 0 0-16,-4 0 48 0,-2-2 16 0,-3-3 0 16,-6 6 0-16,0 0 96 0,0 0 32 0,5-8 0 15,-5 8 0-15,0 0 192 0,-6-3 32 0,6 3 16 0,-8-3 0 16,0-4-320-16,-7 4-64 15,-5 2-16-15,1 0 0 0,-1-1-320 0,2 0 0 0,1 1 0 0,1-2-128 32,2-1-1216-32,1 0-224 0,3 4-48 0</inkml:trace>
  <inkml:trace contextRef="#ctx0" brushRef="#br2" timeOffset="132338.098">19373 13011 22223 0,'0'0'976'0,"-8"0"224"0,-1-1-960 0,0 0-240 0,2 0 0 0,7 1 0 16,-8-3 336-16,2 2 32 0,6 1 0 0,0 0 0 0,-3-5-240 15,3 5-128-15,0-8 160 0,0 8-160 0,0 0 0 0,7-5 128 16,3-2-128-16,0 2 0 0,3 0 176 0,0 3-16 16,1 1 0-16,6-1 0 0,4-3 240 0,0 2 48 15,1 3 16-15,2 0 0 0,4 0-240 0,4 2-48 16,1 0-16-16,3 1 0 0,-2-2-160 0,3 3 0 16,0 5 0-16,2-3 0 0,5 0 0 0,-1-2-144 15,1 4 144-15,2 0 0 0,-3-3 0 0,-2 1 0 16,-3 0 0-16,-4 0 0 0,-4-2 0 0,-2 2 0 15,-2 0 0-15,-5-2 0 0,-6-5 0 0,-1 1 0 16,-4 1 144-16,-2 1-144 0,-11-2 288 0,0 0-32 16,0 0 0-16,0 0 0 0,0 0 480 0,0 0 96 15,-11-1 0-15,-6-1 16 0,-5-2-256 0,-3 3-48 0,-5 3-16 16,-1-2 0-16,-1-1-528 0,-5-1-352 16,3 0 48-16,-1 0 16 15,0-2-2336-15,1 2-448 0</inkml:trace>
  <inkml:trace contextRef="#ctx0" brushRef="#br2" timeOffset="133402.727">19311 18152 1839 0,'0'0'0'0,"0"0"160"15,-4 3-160-15,-3 2 0 0,0-1 0 0,-1 0 0 0,1-3 4000 0,-1 0 768 0,8-1 160 0,-7 4 16 16,-2 0-3536-16,3-2-704 0,6-2-128 0,0 0-48 16,0 0 64-16,-6 3 16 0,6-3 0 0,0 0 0 15,0 0-80-15,0 0-16 0,0 0 0 0,6 7 0 16,1-2-224-16,3 0-48 0,3-4-16 0,1 2 0 16,3-1-96-16,0-1-128 0,3-1 176 0,4 1-176 15,2 1 128-15,2-2-128 0,2-2 0 0,2 2 0 16,1 0 0-16,2 2 0 0,-2-1 0 0,1-1 0 15,0 0 0-15,0 0 160 0,-1 2-160 0,-2-1 192 16,-3-1-192-16,1 0 0 0,2 0-192 0,-3 0 192 0,-6-1-128 16,-1 1 128-16,0 0 0 0,-4 1 0 0,-1 0 0 15,-3 0 0-15,-2 1-144 0,-2-1 144 0,-9-1 0 16,8 0 0-16,-8 0 0 0,0 0 0 0,0 0 0 0,0 0 0 16,0 0 128-16,0 0-128 0,0 0 288 0,0 0-32 15,0 0-16-15,-11 0 0 0,-1-3 0 0,1 0 0 16,-2-2 0-16,0 1 0 0,-1 0-240 0,3-3 0 15,2-3 0-15,1 1 0 16,3 1-704-16,2-3-144 0,4-5-32 0</inkml:trace>
  <inkml:trace contextRef="#ctx0" brushRef="#br2" timeOffset="134390.256">11974 15704 24239 0,'-13'4'1072'0,"6"-1"224"0,7-3-1040 0,-9 5-256 16,3-2 0-16,6-3 0 0,0 0 496 0,-7 5 32 16,7-5 16-16,-1407 0 0 0,2814 0-544 0,-1407 0-176 15,0 0 0-15,0 0 0 0,0 0 0 0,0 0 0 16,10-4 0-16,-1 2 0 0,2 1 176 0,2 1-160 15,3 1 160-15,0 1-160 0,2 2 160 0,3-1 0 0,3-3 0 0,4 1 128 16,3 2-128-16,-3-1 0 0,-1 0 128 0,3-1-128 16,0-1 192-16,0-1-16 0,0-2-16 0,0 1 0 15,-2 0 144-15,2-1 16 0,-4-2 16 0,1 2 0 16,-2-1 96-16,-1 0 16 0,-2 0 0 0,0 1 0 16,-1-3 0-16,-1 2 0 0,-5 0 0 15,-1 1 0-15,-3-1 48 0,-3-2 16 0,-2 2 0 0,-6 4 0 16,5-6-192-16,-5 6-48 0,-3-9 0 0,-3 3 0 15,-4-1-272-15,-5-2-256 0,-2 0 64 0,-5-2 0 16,-4-2-1952 0,-1 0-384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51:09.533"/>
    </inkml:context>
    <inkml:brush xml:id="br0">
      <inkml:brushProperty name="width" value="0.05292" units="cm"/>
      <inkml:brushProperty name="height" value="0.05292" units="cm"/>
      <inkml:brushProperty name="color" value="#FFC000"/>
    </inkml:brush>
    <inkml:brush xml:id="br1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4317 1773 7359 0,'0'0'320'0,"0"0"80"16,-5-3-400-16,5 3 0 0,-9-3 0 0,9 3 0 0,-6-4 1744 0,6 4 272 15,-5-3 48-15,5 3 16 0,-6-3-1184 0,6 3-256 16,-5-4-32-16,5 4-16 0,-5-4 128 0,5 4 32 16,-5-5 0-16,0 2 0 0,0-1-160 0,-1 1-16 15,1-1-16-15,-3 3 0 0,1 3-192 0,-2 1-48 16,0-1 0-16,-2 1 0 0,1 2-64 0,-2 1 0 16,-1 4-16-16,-6 0 0 0,1 0-240 0,1 2 128 15,-2 2-128-15,0 3 0 0,-4 0 0 0,1 3 0 16,-2 1 0-16,2 1 0 0,3 0 0 0,-1 1 0 15,-2 2 0-15,3 1 0 0,2-1 0 0,0 0 144 16,0 3-16-16,1 0 0 0,-1 2-128 0,1 2 192 16,-1 2-192-16,1 1 192 0,-2 1-192 0,1 3 0 15,-4 4 0-15,0 3 128 0,0-1-128 0,-2-2 0 16,1-3 0-16,3 2 0 0,-1 3 144 0,0 0 0 16,-2 0 0-16,2 1 0 0,4 4 128 0,1 0 32 0,-2 1 0 0,4-3 0 15,3 0-80-15,-1-1-16 0,2 0 0 0,2 3 0 16,3-1-208-16,-1 2 128 0,2-3-128 0,-1-2 0 15,1-1 0-15,1-3 0 0,-3 1 0 0,3-1 0 16,0-1 0-16,-1 4 128 0,2 3-128 0,-4-2 0 16,3-1 0-16,0 1 0 0,0-2 128 0,-1 1-128 15,1-2 0-15,2 1 128 0,-1 0-128 16,1 2 0-16,0 2 176 0,0-2-176 0,-1 1 192 16,2-5-192-16,0-1 256 0,2-2-48 0,2-1-16 0,0 0 0 15,0-2-16-15,1 1-16 0,1 0 0 16,2 0 0-16,0 3-160 0,0-3 192 0,2-1-192 0,2-2 192 0,0-2-192 15,1 1 192-15,1-2-192 0,1-2 192 0,-2-1-192 16,-2 0 0-16,1-1 144 0,3 0-144 0,0-1 0 0,0-1 144 16,-2-2-144-16,0 2 0 0,2 2 144 0,0-2-144 15,1 0 0-15,-2 0 144 0,-1-2-144 0,0 0 0 16,0-1 0-16,0-2 0 0,2-2 128 0,-2-2-128 16,0 3 0-16,1-2 128 0,-1-1-128 0,0-3 0 15,-1-1 0-15,2 0 128 0,-1 1-128 0,2 2 0 16,1-1 0-16,3-2 0 0,-3-1 0 0,2-2 128 15,-1-3-128-15,4 0 0 0,-1-2 128 0,-1 0-128 16,1-2 0-16,-1-1 128 0,2 1-128 0,-1-4 0 16,-1 0 0-16,0-4 0 0,-2-1 0 0,1 0 0 15,0 0 0-15,-1-1 0 0,1 0 0 0,2-3 0 16,-3 1 128-16,3 0-128 0,2-3 0 0,0-1 0 0,-2-2 0 16,2-3 0-16,2 0 0 0,-1-3 0 0,0-1 0 15,3-3 128-15,0-1-128 0,0-4 0 16,-1-3 0-16,-2 0 0 0,2 1 0 0,-3 0 0 0,-2 1 0 15,-2 0 0-15,-1-1 0 0,2 0 0 0,0 1 0 0,-4 0 0 16,-2 0 0-16,-1-4 0 0,-1-1 0 0,-1-1 0 16,0-4 0-16,-3 1 0 0,0-5 0 0,2 2 0 15,2-1 0-15,-3 0 0 0,-4-3 0 0,1-3 0 16,1 0 0-16,-1-2 128 0,2 0-128 0,1 1 0 16,-1 1 128-16,3-1-128 0,-2 1 128 0,0 0-128 15,-1-3 128-15,-1-1-128 0,-2-1 128 0,1 1-128 0,0 0 160 16,1 1-160-16,-1-2 192 0,-3-1-192 15,1-2 128-15,0 0-128 0,1-1 0 0,-3 3 0 16,0 1 0-16,-1 1 0 0,0 4 128 0,-1 1-128 16,-1-1 0-16,-1 1 0 0,-1-1 0 0,-5 3 0 15,1 1 192-15,-5 2-192 0,-3 1 192 0,-2-1-192 0,0-3 304 16,-3-2-48-16,0-1-16 0,-1 0 0 16,-1 3 144-16,0 5 48 0,2 7 0 0,-1 5 0 0,3 2 16 0,1 5 16 15,1 3 0-15,0 4 0 0,0 1-176 0,0 2-32 16,-1-1-16-16,-1 4 0 0,-4 0-112 0,1 4 0 15,2 0-128-15,-6 1 192 0,0 3-192 0,0 2 0 16,-1 0 0-16,0 1 0 0,0-1 0 0,-3 3-160 16,3 1 32-16,1 2 0 15,0-1-384-15,3-1-64 0,-1-1 0 0,3 1-16 16,4-1-2736-16,-1-2-560 0</inkml:trace>
  <inkml:trace contextRef="#ctx0" brushRef="#br0" timeOffset="435.499">13593 2984 25567 0,'0'0'1136'0,"-7"3"224"0,-3-2-1088 0,10-1-272 15,0 0 0-15,0 0 0 0,0 0 208 0,0 0-16 16,10-9 0-16,6-7 0 0,7-3-192 0,2-6-208 16,2-2 32-16,3-5 16 0,3-5 16 0,5 1 0 0,1-2 0 0,2 1 0 15,2-1 144-15,1 1-128 0,2-2 128 0,1 1-128 16,-1-2 128-16,-1 4 128 0,-1-2-128 16,-2 2 176-16,-4-1-176 0,0 5 0 0,-2 5-160 15,-3 3 160-15,-2 1 0 0,-3 3 0 0,-5 4 0 0,1 2 0 31,-5 3-384-31,-2 3-96 0,-6 2-16 0</inkml:trace>
  <inkml:trace contextRef="#ctx0" brushRef="#br0" timeOffset="730.085">13676 3541 14735 0,'-9'3'1312'0,"9"-3"-1056"15,0 0-256-15,0 0 0 0,0 0 2608 0,0 0 464 16,0 0 80-16,0 0 32 16,10-10-2880-16,2-3-576 0,2-2-112 0,3-4-32 0,0-2 128 0,2-4 32 15,4-4 0-15,2-7 0 0,4-3 256 0,2-1 144 16,4-4-16-16,2-1 0 0,4-2 0 0,1 1 0 15,-1 0 0-15,3 0 0 0,1 2 0 0,-2-2 0 16,0-4 0-16,-4 7 0 0,1 3-128 0,-1 3 0 16,2 5 0-16,-4 3-176 15,-1 3-496-15,-3 4-96 0,-4 3-32 0,0 2 0 0</inkml:trace>
  <inkml:trace contextRef="#ctx0" brushRef="#br0" timeOffset="1051.561">13802 4049 11967 0,'-12'6'1072'0,"1"-2"-864"15,2 0-208-15,4 0 0 0,5-4 4512 0,0 0 864 16,0 0 160-16,9-5 32 0,3-2-4480 0,3-4-912 16,3-5-176-16,5-4 0 0,3-5-224 0,5-1 0 15,3-6 0-15,5-4 0 0,2-4 64 0,8-4 16 16,-1-2 0-16,4-2 0 0,0 1-48 0,-1 2-16 16,-1 1 0-16,3 3 0 15,2 2-176-15,-4 0-48 0,-3 1 0 0,-1 1 0 16,-2 4-1616-16,-4 0-336 0,-6 0-64 15</inkml:trace>
  <inkml:trace contextRef="#ctx0" brushRef="#br0" timeOffset="1364.466">13769 4766 14735 0,'0'0'640'0,"0"0"160"0,0 0-640 0,0 0-160 0,0 0 0 0,0 0 0 15,0 0 3520-15,0 0 656 0,11-2 144 0,4-6 32 16,1-1-3632-16,4-6-720 0,1-2-128 0,4-5-48 15,1-4 176-15,5-2-192 0,6-3 192 0,-1-1-192 16,5-2 192-16,-2 0 0 0,3 1 0 0,0 0-128 0,-3-1-208 0,4 0-48 16,1-2 0-16,-1 1 0 15,-2 0-608-15,1 1-128 0,-1 1-32 0,-2 2-6432 16,2 3-1296-16</inkml:trace>
  <inkml:trace contextRef="#ctx0" brushRef="#br0" timeOffset="1637.264">13996 4995 30863 0,'0'0'1360'0,"0"0"304"0,-5 6-1344 0,5-6-320 0,0 0 0 0,11 0 0 16,-1-3-160-16,6-1-96 0,2-3-32 0,4-2 0 31,5-5-112-31,1 0-32 0,1-2 0 0,3-2 0 0,1-1 224 0,0-4 32 0,3-2 16 0,4 0 0 32,-1-2-688-32,3 0-144 0,0-4-32 0,-1 0-6560 0,2-1-1312 0</inkml:trace>
  <inkml:trace contextRef="#ctx0" brushRef="#br0" timeOffset="4242.262">13812 4404 11967 0,'0'0'1072'0,"0"0"-864"0,0 0-208 15,0 0 0-15,0 0 1456 0,-8 4 240 0,8-4 48 0,-7 1 16 16,7-1-864-16,0 0-160 0,-8 2-32 0,8-2-16 16,-9 3-176-16,2-3-16 0,7 0-16 0,-9 0 0 15,0 1-176-15,-1-1-48 0,0-1 0 0,0 1 0 16,0 1 32-16,-1 2 0 0,-1-3 0 0,-1 0 0 15,0 0 32-15,0-3 0 0,-1 2 0 0,0 0 0 16,-1-1-160-16,-1 0-32 0,1-1 0 0,-2-1 0 16,0 1-128-16,0-1 160 0,3-3-160 0,-2 1 160 15,-3 0 64-15,0 1 16 0,-1-2 0 0,1 1 0 16,-1 1 80-16,2-1 0 0,-2 0 16 0,-1 0 0 16,-2 1 32-16,-2 0 0 0,1 0 0 0,-3 1 0 0,-1 2-112 15,-1 0-32-15,1-2 0 0,-1 1 0 0,-1 1-80 0,1 2-16 16,0-1 0-16,-1 0 0 0,0-1 0 0,-1 0-128 15,-2-1 192-15,-4 0-64 0,1-2-128 0,-5-2 0 16,-4 0 144-16,0 2-144 0,3-1 0 0,-2 3 0 16,-2-2 0-16,2-2 128 0,1 2-128 0,3-1 0 15,-5 2 0-15,-1-1 0 0,0 0 0 0,2-1 128 16,2 4-128-16,2-1 128 0,-5 1-128 0,4 2 128 16,4 2-128-16,-1 0 128 0,2 0-128 0,1-1 0 15,-3 4 0-15,1-2 0 0,-1 1 0 0,4 2 0 16,4 0 0-16,1 1 0 0,3 0 0 0,1-2 0 15,4 3 0-15,5-4 0 0,-3 0 0 0,6-3 0 16,0 0-176-16,4 0 176 0,2-1-384 0,7 0 0 16,-6-1 16-16,6 1 0 15,0 0-320-15,0 0-64 0,0 0-16 0,0 0 0 16,-1-8-1568-16,6 1-320 0,1 3-64 0</inkml:trace>
  <inkml:trace contextRef="#ctx0" brushRef="#br0" timeOffset="4701.982">12432 3953 911 0,'0'0'0'0,"0"0"0"0,3-8 0 0,1-2 0 0,0-1 3472 16,-2 1 624-16,0 1 112 0,-1 1 16 0,0 1-3056 0,-1 0-608 15,0 7-128-15,0 0-32 0,-3-7-192 0,-1 2-32 16,-1 1-16-16,-4 1 0 0,1 2 96 0,-3 1 32 16,-3 1 0-16,-1 3 0 0,-3 1-80 0,2 3-16 15,-5 0 0-15,-1 0 0 0,-1 2 208 0,0 1 48 16,0-1 0-16,-3 2 0 0,-1 3 16 0,-1-2 16 16,4-1 0-16,-3 1 0 0,0 2 32 0,0 1 0 15,0 0 0-15,-2 1 0 0,0-2-48 0,-2 3 0 16,-1 2 0-16,0-2 0 0,2-1-112 0,2 0-32 15,3 3 0-15,2-1 0 0,1-1-32 0,1-2-16 16,1 1 0-16,4-1 0 0,0-1-272 0,3 2 160 0,3-4-160 0,1-1 128 16,3 0-128-16,1-1 0 0,2-1 0 15,2 0 128-15,1-1-128 0,3-1 0 0,-3-8 0 16,11 10 0-16,0-2 0 0,5 1 0 0,3-1 128 0,3 0-128 16,5-1 192-16,2 2-32 0,3 0-16 0,2 0 0 15,3-2-144-15,0 2 192 0,-3 0-192 0,1 0 192 16,0 1-336-16,0-2-64 0,-3 1-16 0,-2 0-8608 15,3-1-1728 1</inkml:trace>
  <inkml:trace contextRef="#ctx0" brushRef="#br0" timeOffset="6151.575">10218 3619 7359 0,'0'0'656'0,"9"-5"-528"0,-3-2-128 0,4 3 0 15,3-1 2432-15,2 2 464 0,3-2 96 0,5 3 16 0,3 1-2144 0,3 0-416 16,3 1-96-16,2-1-16 0,3 0-208 15,2 0-128-15,3-1 160 0,1 2-160 0,4-3 144 0,5 2-144 16,3-1 128-16,4-1-128 0,0-2 0 16,3 1 0-16,0-2 0 0,0 1 0 0,1-3 0 0,3 1 0 15,2-2 0-15,3 0 0 0,0 3-144 0,2 1 144 16,-5 1 0-16,4-1 0 0,4 0 0 0,-2-1 0 16,1 3 0-16,-3 1 0 0,0 1 0 0,-3-2 128 15,4-1 0-15,3 1 16 0,-1 0 304 0,-3 1 48 16,-1-1 16-16,-1-1 0 0,4-3 64 0,2 1 0 15,-2 2 16-15,3-3 0 0,-6 1-176 0,0-1-32 16,3 1-16-16,-6 1 0 0,-3 0-176 0,-3 1-48 16,-4 2 0-16,-2 0 0 0,-3 0-144 0,-1-3 0 15,-1 2 144-15,-3 2-144 0,-6-1 0 0,-4 0 0 0,-1 1 0 16,-2-1 0-16,-4 0 0 0,-5 0-288 16,-4 0 48-16,-5 0 16 15,0-2-864-15,-4 1-192 0,-3-4-16 0</inkml:trace>
  <inkml:trace contextRef="#ctx0" brushRef="#br0" timeOffset="6603.13">11838 3155 18431 0,'-16'-9'1632'0,"6"5"-1312"0,-1-1-320 0,1 2 0 0,1-1 1088 0,1 0 160 16,3 1 32-16,5 3 0 0,0 0-864 0,0 0-160 15,0 0-48-15,0 0 0 0,0 0-384 0,9-2-80 16,4 2 0-16,5 0-16 0,1 1-32 0,4 0 0 15,-1-1 0-15,3 2 0 0,2 3 80 0,0-1 16 16,-1-2 0-16,3 3 0 0,1 1 208 0,3 2 0 16,2 2 0-16,1-1 0 0,1 0 0 0,1 4 128 15,3-5 0-15,-2 3-128 0,0 1 304 0,-3 3-48 16,-1-2-16-16,-3 2 0 0,-1 2 48 0,-2-2 16 16,-1-2 0-16,0 2 0 0,-2 0-48 0,-1-1-16 0,0 1 0 0,-4-1 0 15,-5 0-16-15,-6 2 0 0,-2-1 0 0,-6 2 0 16,-1-2-224-16,-3 3 176 0,-8 0-176 0,-3 3 160 15,-4 1-32-15,-5 2 0 0,-8 1 0 16,-1 2 0-16,-5 4-128 0,-1 3 0 0,-3 3 0 16,-6 2 0-1,-6 1-1344-15,1 0-288 0,-22 20-64 0,12-11-16 0</inkml:trace>
  <inkml:trace contextRef="#ctx0" brushRef="#br0" timeOffset="12682.637">15850 10502 17103 0,'0'0'752'0,"0"0"160"0,0 0-720 0,0 0-192 15,0 0 0-15,0 0 0 0,0 0 160 0,0 0 0 16,-3-7 0-16,0 1 0 0,-2-2-160 0,2 2 0 15,-1 0 0-15,-1-2 0 0,-3-3 336 0,1 1-16 16,-2-2 0-16,-2-1 0 0,-2-1 384 0,-1-2 64 16,-1-2 0-16,1 1 16 0,-2 2 208 0,0 0 32 0,2 0 16 15,-2 0 0-15,0-1-256 0,-2-1-48 0,-3-1-16 0,1 3 0 16,-1 0-256-16,-5 1-48 0,0-3-16 16,-3 3 0-16,-1 1-112 0,-2 0-32 0,-4-3 0 0,2 2 0 15,0-1 32-15,-2 0 0 0,0 2 0 16,-1-4 0-16,-3 0-144 0,-2-1-16 0,-2 1-128 15,1 0 192-15,-2 1-192 0,-1 0 0 0,1 2 0 0,1 1 0 16,0 0 128-16,0 1-128 0,0-4 0 0,-3 4 0 16,0 1 0-16,-1 0 128 0,-1 2-128 0,1 1 0 15,-1-1 0-15,0 1 128 0,3 1-128 0,0 0 0 16,-1-1 240-16,1 1-48 0,-1 1-16 0,-4-1 0 16,1 5 32-16,0-1 16 0,1-3 0 0,0 2 0 15,-1 3-224-15,0 1 176 0,0 0-176 0,1 0 160 16,1-1-160-16,-2 3 0 0,2 0 0 15,3 1 0-15,3-2 0 0,2 2 0 0,3-1 0 16,-2 0 0-16,2 4 0 0,0-2 0 0,-2-1 0 0,2 2 0 16,0 3 0-16,1 1 0 0,-1 0 0 0,0 0 0 0,1 1 0 0,-1 3 0 15,2 1 0-15,0 4 0 0,2 2 0 0,-4-1 0 16,-3 0-144-16,3 2 144 0,2 2 0 0,1 1 0 16,2-1 0-16,-1 3 0 0,0-2 0 0,5 0 0 15,0-1 0-15,2 0 0 0,3 0 0 0,0 1-128 16,1-1 128-16,0 0 0 0,1 0 0 0,2 1 0 15,-2 0 0-15,1 3 0 0,0-1 0 0,-1 3 0 16,1-3 0-16,2 2 0 0,1-2 0 16,2 0 0-16,2 0-128 0,-1-1 128 0,1-2 0 0,2 1 0 0,-1 2 0 0,2-2 0 15,2 0 0-15,0 0 0 0,1 0 0 16,3 2 0-16,0 0 0 0,2 2 0 0,1-1 0 0,2 1 0 16,-1-1 0-16,3 1 0 0,2 2 0 0,-1 0 0 15,3-1-128-15,2-2 128 0,3 1 0 16,-2-1 0-16,0 1 0 0,2 0-128 0,2 0 128 15,2-1 0-15,1 0 0 0,4-1-128 0,2 0 128 16,-1 1 0-16,0-1 0 0,1 3-128 0,0-2 128 0,1-1 0 16,3-4 0-16,-1 1 0 0,3 1 0 0,0 0 0 15,4-2 0-15,4 3 0 0,-2-1-128 0,6-2 128 16,2 0 0-16,-1 0 0 0,-1-3 0 0,-1 2 0 16,-2 2 0-16,3-1 0 0,0-2 0 0,0 1 0 15,1-2 0-15,1-1 0 0,0-3 0 0,2 0 0 16,0 1 0-16,-2-3 0 0,-7-2 0 0,3-1 0 15,-1-4 0-15,4 0 0 0,-1-4 0 0,3 1 0 0,1-2 0 16,3 0 0-16,3 2 0 0,0-2 0 0,-2-3-144 0,-2-2 144 16,0 1 0-16,1 0-144 0,2-1 144 0,1 0 0 15,0-2 0-15,1 1 0 0,-2-2 0 0,0 1 0 16,-1-3 0-16,1 0-128 0,-2 1 128 16,2-3 0-16,0 0 0 0,3 0 0 0,2 3 0 0,-4-4 0 15,-4-2 0-15,-1-1 0 0,0 0 0 0,-1 0 0 16,2 2 0-16,-1 0 0 0,0 0 0 0,1-2 128 15,1-1-128-15,-3-1 0 0,-2 0 0 0,-5-1 0 16,-2-2 0-16,2 1 0 0,0-1 0 0,0-2 0 16,-1 0 0-16,2 0 128 0,0 0-128 0,0-2 0 15,-4-1 0-15,0 1 0 0,0-4 0 0,-3 0 0 16,-1 2 0-16,-2 0 0 0,-2 1 0 0,1 2 0 0,-2 2 0 16,-2-1 0-16,0-1 0 0,3 1 0 0,-3 1 0 15,-1 0 0-15,-4-1 0 0,-1-2 128 16,-1-1-128-16,-2 3 0 0,-3-1 0 0,1-4 0 0,-4 1 0 15,0-3 128-15,-3-3-128 0,-1 1 0 0,-3 2 0 0,0 0 128 16,-4 3-128-16,0-1 0 0,-4 2 0 0,-1-1 0 16,-1-4 192-16,0 1-16 0,-6 0-16 15,1-1 0-15,0-1-160 0,1 0 0 0,1-1 0 0,-3 2 0 16,-2 0 0-16,-3 1 0 0,1 0 0 0,-3 1 0 16,-3-2 0-16,2 2 0 0,1 0 0 0,-5 2 0 15,0-2-128-15,1 0 128 0,-4-2-160 0,-1 2 160 16,-3-1-144-16,0 0 144 0,-5 2-128 0,1-2 128 0,-9 3 0 15,1-3-128-15,-2 1 128 0,3 2 0 0,1 2-144 16,-1 1 144-16,-2 1-160 0,0 1 160 16,-2 1-128-16,-1 3 128 0,-3-1 0 0,1 4-144 15,1 1-64-15,-1 1-16 0,1 2 0 0,-6 1 0 16,-1-1 0-16,-1 3 0 0,-2 1 0 0,0 0 0 16,1 1 224-16,2-2-192 0,1 2 192 0,-4 1-192 0,0 2 192 0,0 1 0 15,0 0-160-15,2 2 160 0,0 1-192 0,2 3 16 16,-1 0 16-16,0 2 0 0,-1-3-48 0,3 4-16 15,2 1 0-15,2-2 0 0,1-1 224 0,2 2-192 16,1 0 192-16,0 4-192 0,-3 1 192 0,2 1 0 16,-1 0-160-16,1 3 160 0,-4 1-192 0,4 2 16 15,3 0 16-15,1 1 0 0,1 1 16 0,-2 2 0 16,1-1 0-16,0 2 0 0,0 2 0 0,4-1 0 16,0 2 0-16,3-2 0 0,1 1-64 0,3 1-16 0,2 0 0 0,3-2 0 15,1 2 224-15,2-4-176 0,2 2 176 16,-1 4-160-16,2 2 160 0,-2 0 0 0,2 0 0 0,0 1-128 15,3 2 128-15,2 0 0 0,2-1 0 0,0 1 0 16,1-1 0-16,1 2 0 0,1-5 0 0,2 4 0 16,2 1 0-16,2-1 0 0,2 2 0 15,1 1 0-15,3-1 0 0,3 1 0 0,1-6 0 0,1 2 0 16,2-2 0-16,-1 2 0 0,4-4 0 0,-1 2 0 16,0 0 0-16,4-1 0 0,4-2 160 0,5 1-160 15,2 3 0-15,1 0 0 0,1 0 0 0,2 2 0 16,1 1 0-16,-3-3 0 0,4 1 0 0,3-2 0 0,2-4 0 15,2 0 0-15,3-3 0 0,-1-1 0 0,3-2 0 16,2-1 0-16,1-3 0 0,-1 2 0 0,-1 0 0 0,1-2 0 16,1 0 0-16,2-1 0 15,-1 2 0-15,3-3 0 0,3-3 0 0,0-1 0 0,0 0 176 16,2-1-176-16,1-2 192 0,4-2-192 0,2 0 208 0,3 2-64 16,3-1-16-16,-2 0 0 0,1 0-128 15,3-2 0-15,-3-3 144 0,3-3-144 0,0 0 0 0,-3-1 0 16,0-6 0-16,-1-2 0 0,0-3 0 0,-3-1 0 15,-1-5 0-15,0-5 0 0,2-3 0 0,-1-4 0 16,-7-1 0-16,-1 0 0 0,-4-2 0 0,2-3 0 16,3-1 0-16,-7 0 0 0,-5 0 0 0,1-1 0 15,-2-3 0-15,-2-3 0 0,-5-3 176 0,-2 2 16 16,-2 2 0-16,-3 0 0 0,-2 0 272 0,-3 0 64 16,0-1 16-16,0-1 0 0,0-2-160 0,-1 0-48 0,-1 1 0 0,1 3 0 15,0 3-336-15,-1 3 144 0,-5 3-144 16,-1 3 0-16,-6 4-160 0,0 3-144 15,-2-2-16-15,-5 3-13152 0</inkml:trace>
  <inkml:trace contextRef="#ctx0" brushRef="#br1" timeOffset="24995.072">12367 11109 4607 0,'0'0'192'0,"-10"2"64"0,0 0-256 0,1 0 0 0,3-4 0 0,-2-1 0 15,1-1 3552-15,4-1 672 0,-1-3 128 0,1-1 16 16,1-1-3232-16,0-2-656 0,0-4-128 0,1-1-32 15,1-3 112-15,1-1 16 0,1-2 0 0,1-3 0 16,1-3-32-16,2-3 0 0,1-2 0 0,2-1 0 0,-2-2-80 0,2 0-16 16,1 0 0-16,3-3 0 0,1-2-144 0,2 2-48 15,0-3 0-15,2-1 0 0,2-3-128 16,-2 5 160-16,2 3-160 0,2 4 160 0,-1 1 48 0,1 2 16 16,0 1 0-16,0 2 0 0,2 3 32 0,-1 1 0 15,1 3 0-15,-1 1 0 0,-1 3-64 0,-1 3-16 16,-2-1 0-16,2 4 0 0,-2 2 16 0,2 1 16 15,-2-1 0-15,0 3 0 0,-1 3 80 0,4-3 16 16,0-5 0-16,-2 4 0 0,1 3-112 0,3 3-32 16,-1 0 0-16,0 4 0 0,-1 3-160 0,1 1 160 15,1 1-160-15,3 4 160 0,0 2-160 0,1 4 160 16,-5 3-160-16,3 2 160 0,0 0-160 0,-1 0 128 16,0-1-128-16,-1 0 128 0,-1 1-128 0,2-2 0 15,1 0 0-15,-1 0 128 0,1-2-128 0,0-3 0 0,0 2 0 16,0-3 0-16,-2-2 0 0,3-2 0 0,-1-2 0 15,0-3 0-15,-1-1 0 0,1-2 0 0,-2 0 0 16,2-4 0-16,-4-4 0 0,0-1 0 0,0 1 0 0,0-3 0 16,0-3 144-16,1-1-144 0,1-2 160 0,-2-1-160 15,-2-3 0-15,4-2 128 0,-4-2-128 0,2 0 0 16,-3-1 0-16,0 0 128 0,-2-3-128 0,0 2 0 16,-2 1 0-16,1-1 128 0,-3-4-128 0,-2 3 0 15,-1 1 0-15,-2 4 0 0,0-1 0 0,-3 2 0 16,-1 1 160-16,1-1-160 0,-2 1 160 0,0 3-160 15,0 2 0-15,2-1 128 0,-1 1-128 0,0 1 0 16,1 1 0-16,2 0 0 0,-4-1 0 0,1 4 0 0,0 1 0 0,0 2 0 16,-4 6 0-16,8-4 0 0,-1 1-144 15,-7 3 144-15,0 0 0 0,7-1-144 0,-7 1 144 0,10 0-192 16,-2 1 192-16,0 4-192 0,0 4 48 0,-1 0 0 16,-2-2 0-16,5 4 0 0,0 3 144 0,1-1-208 15,0 0 80-15,3 1 128 0,2 2-176 0,1 0 176 16,3 0-128-16,1 1 128 0,1 1 0 0,0-2-128 15,2 3 128-15,0-1 0 0,0-2 0 0,1-2 0 16,-3-1 0-16,2-2 0 0,-3 2 0 0,1-3 0 16,-1-4 0-16,0 0 0 0,0-1 272 0,1-3-16 15,2-5 0-15,0 0 0 0,4 1 32 0,1-2 0 16,4-1 0-16,0 0 0 0,-1 0-160 0,2 1-128 16,4-4 144-16,-3 3-144 0,1 3 0 0,-1 4 0 0,-1 6 0 15,3 0 0-15,0-2 0 0,-1 4 0 0,2 6 0 16,0 6 0-16,-2 4 0 0,-1 1-160 0,-4 0 160 15,-5 3-192-15,-1-1 64 0,-6 3 0 0,-5 0 0 0,-4 0 0 16,-4-1 128-16,-4 0 0 0,-2 0 0 0,-2-2 0 16,-6 0 0-16,0-5 128 0,-3-4-128 0,-1-4 0 31,-1-5-896-31,-1-2-240 0,2-3-48 0,-9-6-12320 0</inkml:trace>
  <inkml:trace contextRef="#ctx0" brushRef="#br1" timeOffset="25567.392">13346 9115 24879 0,'0'0'2208'0,"0"0"-1760"0,0 0-448 0,0 0 0 16,0 0 1312-16,0 0 176 0,0 0 48 0,0 0 0 16,0 0-1120-16,11 1-224 0,0-1-32 0,2-1-16 0,-1-3 160 0,5 4 16 15,-1 3 16-15,4-5 0 0,2-2 64 0,2 0 16 16,-1-2 0-16,4 3 0 0,1 1-208 0,3-3-32 16,-1-2-16-16,0-1 0 0,0 5-160 0,-2-3 0 15,-1-2 0-15,0 4 128 0,0 2-128 0,-5 0 0 16,-2-4 0-16,1 3-176 15,-1-2-400-15,-4 2-96 0,-4 1-16 16,2-1-13776-16</inkml:trace>
  <inkml:trace contextRef="#ctx0" brushRef="#br1" timeOffset="25887.34">14464 8452 25791 0,'0'0'2304'0,"-7"4"-1856"0,0 0-448 0,7-4 0 15,0 13 1808-15,-4 2 272 0,-2 1 48 0,4 5 16 16,4 7-1280-16,0 3-256 0,1 4-48 0,-1 3-16 16,1 2 128-16,-1-1 32 0,4-1 0 0,-4-2 0 0,-3 0-176 0,4-2-16 15,5-1-16-15,-4 0 0 0,-4-3-352 0,1-1-144 16,5-4 128-16,-4 0-128 16,0-1-1824-16,2-4-448 0</inkml:trace>
  <inkml:trace contextRef="#ctx0" brushRef="#br1" timeOffset="27915.033">17256 10790 5519 0,'0'0'496'0,"-5"-2"-496"15,-3-1 0-15,4-1 0 0,4 4 3424 16,0 0 592-16,-8-3 112 0,8 3 32 0,0 0-3008 0,0 0-608 15,0 0-112-15,0 0-32 0,0 0-272 0,0 0-128 16,0 0 0-16,0 0 128 0,0 0 128 0,0 0 32 16,0 0 0-16,0 0 0 0,0 0 160 0,0 0 48 15,0 0 0-15,0 0 0 0,0 0-144 0,0 0-32 16,0 0 0-16,12 2 0 0,-1-3 48 0,2 2 0 16,4 0 0-16,0-1 0 0,0-2 16 0,-1 2 0 15,2 2 0-15,0 0 0 0,2 0-176 0,-1-2-16 16,0-3-16-16,0 3 0 0,1 3-176 0,-1-5 128 15,1-3-128-15,0 2 128 0,0 3-128 0,0-1 160 16,0-2-160-16,1 0 160 0,2 0-160 0,-5-1 192 16,-6 0-192-16,-1 2 192 0,0 1-192 0,-3 0 0 0,-8 1 0 0,10-1 128 15,-10 1-128-15,0 0 0 0,0 0 0 0,0 0 0 16,0 0 0-16,0 0 0 0,0 6 0 0,0-6 0 16,-11 5 128-16,-2-2 0 0,4-1 0 0,-7-1 0 15,-4-1 0-15,1 0 0 0,-1 2 0 0,-2-1 0 16,0 1 64-16,0-4 0 0,0-1 0 0,1 1 0 15,-2 1 16-15,1-1 16 0,-2 1 0 0,0-1 0 16,-1-1 48-16,2 1 16 0,-3 0 0 16,3 1 0-16,1 1-160 0,1 0-128 0,-4 0 144 0,5 1-144 15,2 0 0-15,-1-1 128 0,3 0-128 0,1 0 0 16,4 0 0-16,-1 0 0 0,4 0 0 0,1 0 0 16,3-2 0-16,4 2 0 0,0 0 0 0,0 0 0 0,0 0 0 15,0 0 0-15,0 0-128 0,0 0 128 0,0 0 0 0,8 0-160 16,2 0 160-16,5 1-128 0,0 1 128 15,1 0 0-15,3-1 0 0,0 3 0 0,-2-3 0 16,4 0 0-16,4-1 0 0,-2 0 0 0,-2 0 0 0,-1 0 0 16,1-2 0-16,0 0 0 0,-1 0 0 0,0 2 0 15,-4 4 0-15,1-3 128 0,-3-2-128 0,-1 2 0 16,-3 1 128-16,-1-1-128 0,-9-1 0 0,9 0 0 16,-9 0 0-16,0 0 128 0,0 0-128 0,0 0 128 15,0 0-128-15,0 0 128 0,0 0 16 0,0 0 16 16,0 0 0-16,-9 5 0 0,-1 1 32 0,-2-1 16 15,-3 0 0-15,-2-3 0 0,1-2-64 16,-2 0-16-16,-2-1 0 0,0 0 0 0,-2 1-128 16,2-1 128-16,-1-1-128 0,2 0 128 0,0 2-128 15,2-2 0-15,0 0 0 0,2-2 0 0,2 3 0 0,3-2 0 0,5-1 128 16,5 4-128-16,-6-2 0 0,6 2 0 0,0 0 0 16,0 0 0-16,0 0 0 0,0 0 0 0,0 0-176 0,11-4 176 15,3 2-176-15,1 1 176 0,0-1-208 0,2 1 80 16,4-1 128-16,1 1-128 0,1-1 128 15,-1 1-128-15,2 0 128 0,0-1 0 0,0 0 0 0,-2 0 0 16,1 1 0-16,-3-1 0 0,-2 2 0 0,0 0 0 16,-3-1 0-16,-1 1 0 0,-3 0 0 0,-3 0 0 15,-8 0 0-15,0 0 0 0,0 0 0 0,0 0 0 16,0 0 0-16,0 0 128 0,0 0-128 0,0 0 0 16,0 0 176-16,0 0-48 0,-7-2 0 0,-4 1 0 15,-3 2 0-15,-1-1-128 0,-3-1 192 0,-1 1-64 0,-1 1-128 16,-4 0 0-16,-2 0 0 0,1 0 0 0,-1 1 0 15,-1-1 0-15,-2-1 128 0,2 0-128 0,5 0 0 0,2 1 0 16,3-1 0-16,-1 0 128 0,3 0-128 0,2 0 0 16,4 0 0-16,1 1 0 0,0 1 0 15,8-2 0-15,0 0 0 0,0 0 0 0,0 0 0 0,0 0-176 16,0 0 176-16,0 0-128 0,0 0 128 0,0 0-160 16,0 0 160-16,12 2-160 0,2-2 160 0,2 0-128 15,3 0 128-15,3 0-10784 16,-3-1-2080-16</inkml:trace>
  <inkml:trace contextRef="#ctx0" brushRef="#br1" timeOffset="35531.332">18472 14367 15663 0,'0'0'688'0,"0"0"144"0,-7 9-656 0,3-1-176 0,4-8 0 0,-1 11 0 15,0-1 672-15,2 1 96 0,1-1 32 0,0 1 0 16,-1 0-576-16,1 0-224 0,3 0 176 0,-2-2-176 16,3 1 0-16,0 1 0 0,-3 0 0 0,2-1 0 15,-5-10 256-15,5 9-64 0,1-2 0 0,-6-7 0 16,0 0 304-16,0 0 48 0,0 0 16 0,6 6 0 0,-6-6 208 15,8 4 32-15,-8-4 16 0,0 0 0 0,0 0-240 16,8-7-32-16,0-2-16 0,-1 0 0 0,0-1-48 16,-3-1-16-16,1-3 0 0,0-1 0 0,0-1-176 0,1 0-32 15,1-3-16-15,0 0 0 0,1 1-240 0,0 0 0 16,2 1 0-16,1 0 0 16,-4 1-560-16,3 0-48 15,-2 1-16-15,1 3 0 0,1 0-2256 0,-4 2-464 16</inkml:trace>
  <inkml:trace contextRef="#ctx0" brushRef="#br1" timeOffset="35841.127">18550 14416 3679 0,'-17'7'320'0,"7"-1"-320"0,2-1 0 0,1-1 0 16,7-4 3904-16,-9 0 720 0,9 0 144 0,-7-4 32 16,2-1-3120-16,0-3-608 0,1-1-128 0,2-6-32 15,2-4-528-15,2 1-128 0,2 0 0 0,1-3-16 16,-2-3 208-16,3-3 32 0,2 1 16 0,-1 0 0 16,3-2 16-16,0 1 0 0,-2-4 0 0,-2 2 0 15,2-2-176-15,3 5-16 0,0 3-16 0,2 0 0 16,-2 0-304-16,3 3 0 0,-5 3 0 0,2 3 0 15,-1 2-192-15,1 2-80 0,-1 1-32 0,2 3 0 16,2 1-592 0,-3 2-112-16,1 0-16 0,0 1-10720 0</inkml:trace>
  <inkml:trace contextRef="#ctx0" brushRef="#br1" timeOffset="37487.548">18762 13104 15663 0,'-15'2'688'0,"5"-2"144"0,-2-3-656 0,0 1-176 0,2-3 0 0,-2 4 0 15,1-2 1440-15,-1 1 256 0,1-2 48 0,-3 0 16 16,2 3-1184-16,0 1-256 0,-1-2-32 0,2 1-16 16,-1 0-272-16,1 2 128 0,0 2-128 0,0 1 0 15,-2-2 336-15,1 2-32 0,-1 1-16 0,-1 7 0 16,-1 3-160-16,-1 6-128 0,1 4 192 0,1 3-192 15,-2 0 0-15,1 5 0 0,-1 5 0 0,3-1 0 16,0 0 144-16,2-2-144 0,1-1 0 0,4-2 144 16,2-4 96-16,2-5 16 0,0-5 0 0,4-4 0 0,0-3 64 15,3-3 32-15,-5-8 0 0,0 0 0 0,11 2-208 0,2-5-144 16,-4-7 192-16,2-5-192 0,1-5 320 16,-1-1-32-16,0-1-16 0,0-3 0 0,1-3-144 15,-2 2-128-15,2-1 192 0,-1 1-192 0,0 1 128 16,0-1-128-16,-1 1 0 0,0 3 0 0,0 1 0 0,-1 5 0 15,-3 2 0-15,3 5 0 0,-3 0 0 16,0 2 0-16,-6 7 0 0,0 0 0 0,0 0 0 0,0 0 0 16,0 0-128-16,9 8 128 0,-3 5 0 0,0 4 0 15,-3 1 0-15,0 3 0 0,0 1 0 0,-2 1 0 16,-2 1 128-16,1 1-128 0,-2 0 128 0,1-2-128 16,1-4 144-16,1 3-144 0,-3 2 288 0,1-2-32 15,0-7-16-15,1 1 0 0,1-5 16 0,2-1 16 16,-3-10 0-16,8 6 0 0,-8-6-80 0,10 4-32 15,1-8 0-15,2 0 0 0,2-3 0 0,0-3 0 0,1-2 0 0,2-1 0 16,0-2-160-16,-1-1 0 0,0 0 144 0,1 0-144 16,0 2 0-16,-1 2 0 0,-1 1 0 0,3 1 0 15,-3 1 0-15,2 3 0 0,2 0-176 0,-3 3 176 16,-1 0-192-16,0 0 192 0,1 3-208 0,0 3 80 16,1 2-64-16,-1 3-16 0,1 1 0 0,2-3 0 15,-3-1 64-15,2 0 16 0,-1 2 0 16,0-2 0-16,1 0 128 0,-1-1 0 0,-3 0 0 15,2-1-128-15,-2-2 128 0,0-2 0 0,2-4 0 0,-2 2 0 16,1-2 0-16,-2 0 0 0,0-4 0 0,1 0 0 16,-2 2 0-16,1-3 144 0,-1-3-144 0,-1-1 0 0,1 1 176 15,-1 1-176-15,-2-2 160 0,-3-1-160 0,-1 1 128 16,1 0-128-16,-1-2 0 0,1 3 144 0,-3 2-144 16,-3 0 0-16,-1 0 144 0,0 2-144 0,0 1 0 0,0 0 0 15,-1 1 0-15,1 7 0 0,0 0 0 0,-10-1 0 16,0 1 0-16,0 5 0 0,-3 3-176 0,0 3-48 15,-1 0-16-15,-1 7 0 0,0 3 112 0,-1 0 128 16,1-1-208-16,1-1 80 0,1 3 128 0,3-1 0 16,-2-2 0-16,3-1 0 0,2-1 0 0,3 0 0 15,0-2 0-15,4-2 0 0,4-3 0 0,-4-10 0 16,3 9 128-16,4-2-128 0,-1-3 0 0,3-4 128 16,2-4-128-16,1-2 0 0,2 1 128 0,2-3-128 15,-1-2 128-15,4-1-128 0,3-3 0 0,0-2 144 16,0 0-144-16,1 0 0 0,-2 1 0 0,3 1 0 0,-1-2 0 15,3 2 0-15,-4 0 0 0,2-1 0 0,-3 3 0 16,0 1 0-16,-2 0 0 0,-1 3 0 0,-3 1 0 16,1 0 0-16,-3-1 0 0,-1 2 0 0,-2 3 0 0,0-1 0 15,0 1-128-15,-10 3 128 0,7-4 0 0,-7 4-144 16,0 0 144-16,0 0 0 0,0 0 0 0,0 0-128 16,0 0 128-16,0 0 0 0,0 0-144 0,-4 10 144 15,-4 0 0-15,1 2-144 0,-5 2 144 0,2 1 0 16,2 2-160-16,-4-1 160 0,1 0-128 0,2 1 128 15,-1 2 0-15,4-2-128 0,-3-2 128 0,4 0 0 16,1-1 0-16,2-2 0 0,1-1 0 0,1-3 0 16,0-8 0-16,0 0 0 0,7 5 0 0,-7-5 0 15,7 5 0-15,2-1 0 0,-9-4 0 0,10-3 0 0,1-1 128 16,0-3 16-16,-4-1 0 0,1-2 0 0,-1-2 0 16,0 1 0-16,0 0 0 0,1 0 0 0,-3-1-144 0,2 3 128 15,0 0-128-15,0 2 128 0,0 1-128 16,-7 6 0-16,4-5 0 0,-4 5 0 0,0 0 0 0,10 5 128 15,-10-5-128-15,9 12 0 0,0 2 0 0,3 0 0 16,-4 0 0-16,4 0 0 0,0 2-192 0,-2 2 0 16,3 2-16-16,1-1 0 15,1-4-1376-15,1-3-272 0,0-3-48 0</inkml:trace>
  <inkml:trace contextRef="#ctx0" brushRef="#br1" timeOffset="38178.688">20513 13081 27647 0,'-9'0'2448'16,"1"-3"-1952"-16,2 0-496 0,1-1 0 15,-5 2-256-15,10 2-128 0,0 0-48 0,-8 4 0 16,-4-1 432-16,2 5 0 0,3 4 0 0,-1 3 0 0,0 3-144 16,0-1 0-16,1 2 0 0,-1 3 0 0,4 1 144 15,-1 1-192-15,-2-1 192 0,3 0-192 0,4 1 192 0,1-2 0 16,0-3 0-16,3-1 0 0,1-4 0 0,0-2 0 15,2-2 0-15,-2-2 128 0,-5-8 112 0,0 0 16 16,10 0 16-16,-10 0 0 0,0 0 160 0,0 0 16 16,15-2 16-16,-3-3 0 0,-4-1-144 0,-3-3-16 15,3-3-16-15,-4 1 0 0,0 1-288 0,-1-1 0 16,-1-2 128-16,0 2-128 0,3 1 0 0,-4 1 0 16,-1 9 0-16,4-8 0 0,1 1 0 0,-2 0 0 15,-3 7 0-15,0-7 0 0,0 7 0 0,0 0-192 16,6-5 192-16,0 1-192 0,1-2 16 0,-1 1 16 15,2-1 0-15,0-1 0 0,1-2 160 0,-1-2 0 16,2-3-144-16,1-1 144 0,0-4 0 0,1-4 0 16,-1-4 0-16,1-2 0 0,3-1 0 0,-3 1 0 15,2-2 0-15,0-1 0 0,0 0 0 0,-1 1 0 0,0 0 0 16,1 1 0-16,-3-1 0 0,0 1 0 0,0 2-128 16,-2-4 128-16,-1-4 0 0,-3 2 0 0,0 1 0 15,-2 4 0-15,0-2 0 0,1 3 0 0,-2 3 144 0,1 7-144 16,-2 5 0-16,-1 4 0 0,0 9 0 0,0 0 0 15,0 0 0-15,-5 7 0 0,0 5 0 0,1 7 0 16,-5 6 0-16,3 9 0 0,-3 9 0 0,1 7 0 16,-2 2 0-16,4 5 0 0,-3-2 0 0,3 4 0 15,-1 5 192-15,0 5-16 0,0 5-16 0,2-3 0 16,0 1-32-16,0-3 0 0,-1-4 0 0,2 0 0 16,-1 0 32-16,-1-7 0 0,1-7 0 0,-2-6 0 0,1-6-160 0,0-6 0 15,-3-7 144-15,2-3-144 16,3-2-1120-16,0-4-288 0,0-4-64 15,-1-4-10384-15</inkml:trace>
  <inkml:trace contextRef="#ctx0" brushRef="#br1" timeOffset="38359.505">20329 13636 33167 0,'0'0'2944'0,"0"0"-2352"15,0 0-464-15,0 0-128 0,0 0 816 0,7-2 144 16,7-2 16-16,2 0 16 0,1-5-864 0,3 2-128 0,5 2-128 0,4-2 128 31,4-1-1488-31,1-2-192 0,-1-2-48 0,0-2-12720 0</inkml:trace>
  <inkml:trace contextRef="#ctx0" brushRef="#br1" timeOffset="39693.617">21177 13290 8287 0,'0'0'736'0,"-4"8"-592"0,4-8-144 0,-4 7 0 0,4-7 2048 0,0 0 368 16,0 0 80-16,0 0 0 0,0 0-1488 0,0 0-304 16,0 0-64-16,0 0-16 0,0 0 16 0,0 0 16 15,0 0 0-15,10 0 0 0,0-1 176 0,2-2 48 16,0 0 0-16,2-1 0 0,1-2-432 0,0-2-64 16,2-1-32-16,-2-2 0 0,4-4-128 0,0-1-32 15,1-3 0-15,3-5 0 0,4-5 32 0,-3-2 0 16,0-3 0-16,1-1 0 0,2-1-48 0,-2-2-16 15,-1-1 0-15,-1-1 0 0,-2 2-160 0,2-1 0 16,-2 1 144-16,0-4-144 0,0-4 0 0,-2 0-320 16,0-2 64-16,-3 1 16 0,-4 1-96 0,1 1-32 15,1 1 0-15,-6 2 0 0,-1-2 0 0,-2 3 0 0,1 2 0 16,-2 2 0-16,1 4 96 0,-4 4 16 16,-6 1 0-16,3 5 0 0,-1 3 256 0,-1 4 0 0,-3 4 128 0,-2 1-128 15,-4 4 352-15,2 3-32 0,-2 0 0 0,0 3 0 16,-2 3 0-16,1 5 0 0,0 2 0 0,-1 3 0 15,0 1-320-15,-2 6 128 0,1 5-128 0,1 7 0 16,-3 4 0-16,1 6 0 0,0 3 0 0,0 0 0 16,-1 1 0-16,0 2 176 0,-1 3-48 15,3 3 0-15,-3 5 208 0,3-2 48 0,-4-3 0 16,8-1 0-16,2-1 192 0,3-2 32 0,0-1 16 0,4-2 0 16,2-2-96-16,2-1-16 0,3 0 0 0,2-4 0 15,2-5-320-15,2 1-64 0,1-4 0 0,2-2-128 16,2-3 0-16,2-5-256 0,-1-5 32 0,4-1 0 15,0 1-1488-15,2-4-288 0,2-5-64 16,2-1-10224-16</inkml:trace>
  <inkml:trace contextRef="#ctx0" brushRef="#br1" timeOffset="40078.289">21743 12967 27647 0,'-10'14'2448'0,"10"-14"-1952"15,-7 2-496-15,7-2 0 0,0 0 1200 0,0 0 144 16,0 10 16-16,4-1 16 0,4-1-1376 0,5 2-208 0,2 1-80 0,3-6-16 31,0-6-208-31,2-1-64 0,2 0 0 0,-1-5 0 16,1-3 96-16,0 0 16 0,-1-2 0 0,-2 1 0 0,-3-1 464 0,2-1 0 0,-5-2 0 0,-1-1 0 15,-2 0 0-15,1-1 0 0,-4 1 0 0,-2-1 0 16,-1 1 0-16,-2 0 0 0,-2 1-192 0,-1 3 192 16,-3 2 0-16,-1 1 0 0,-1 1 0 0,-1 3 0 15,-2 2 0-15,-4 4 0 0,-2 5-192 0,-1 0 192 16,-1 4-144-16,-3 3 144 0,-1 7-128 0,1 2 128 16,2 2 0-16,-2 3 304 0,2 4-48 0,0 0-16 15,2 2-32-15,2-2 0 0,1 0 0 0,6-4 0 0,1-2-48 16,3-2-16-16,-1 2 0 0,4-6 0 0,5-3-144 15,4-3 0-15,5-2 0 0,-1 0 0 16,-1-3-544-16,4-1-96 0,5 0 0 0,-1-5-11712 16</inkml:trace>
  <inkml:trace contextRef="#ctx0" brushRef="#br1" timeOffset="40362.448">22636 12076 36159 0,'-22'-14'1600'0,"10"6"336"0,-2 0-1552 0,-1 3-384 16,-2 0 0-16,2 2 0 0,-1 2 0 0,-3 3 0 0,0 1 0 0,0 3 0 16,0 3-192-16,2 6-112 0,-4 5-16 0,-1 6-16 15,-1 6 0-15,1 6 0 0,3 6 0 0,-1 0 0 16,1 1 160-16,4 0 48 0,8 3 0 0,-3 3 0 15,-1 3 128-15,3 1-208 0,1 1 80 0,4 2 128 32,2 0-480-32,0 0 32 0,1-1 0 0,2-1 0 15,1-1-320-15,2-6-48 0,-3-5-16 0,-1-2 0 16,-1-5-1984-16,0-9-416 0</inkml:trace>
  <inkml:trace contextRef="#ctx0" brushRef="#br1" timeOffset="40527.397">21998 12956 26719 0,'0'0'1184'0,"0"0"240"16,0 0-1136-16,0 0-288 0,0 0 0 0,13 3 0 0,2 1 1696 15,1 0 288-15,2 0 48 0,2 1 16 0,4-3-1536 0,2 2-320 16,3 1-48-16,2-1-16 0,2 1-272 0,-1-3-64 16,0 0-16-16,-3-1 0 15,0-2-1696-15,-3 1-352 0,-1 1-64 0</inkml:trace>
  <inkml:trace contextRef="#ctx0" brushRef="#br1" timeOffset="40865.675">22968 12012 5519 0,'0'0'240'0,"0"0"64"0,-8-2-304 0,0 1 0 0,0 0 0 0,-1 2 0 16,-1 2 5648-16,-1 6 1072 0,-5 4 224 0,1 7 32 16,-5 4-5648-16,-1 6-1136 0,-2 5-192 0,-3 5 0 15,-2 6-144-15,4 4 144 0,0 2 0 0,4 3 0 16,-1 2 0-16,7 5 0 0,3 4 128 0,3-3-128 15,1-1 560-15,7-1 16 0,6-5 0 0,4 0 0 0,0-3-320 16,3-1-48-16,1-4-16 0,7-1 0 0,2-5-192 16,1-2 0-16,-3-6 0 0,5-3 0 15,-2-4-576-15,0-3-128 0,0-8 0 16,-2-6-13376-16</inkml:trace>
  <inkml:trace contextRef="#ctx0" brushRef="#br1" timeOffset="41048.261">22420 12799 29487 0,'0'0'2624'0,"0"0"-2112"0,0 0-512 0,0 0 0 16,0 0 2688-16,0 0 416 16,10-1 96-16,7-1 0 0,4 1-2784 0,8-1-560 0,5-1-112 0,8-2-32 15,8 0-80-15,4-2-16 0,1-1 0 16,2-2-11248-16,-6 0-2256 0</inkml:trace>
  <inkml:trace contextRef="#ctx0" brushRef="#br1" timeOffset="41511.425">21732 13925 31327 0,'0'0'1392'0,"11"-7"272"0,4 0-1328 0,3-4-336 16,4-1 0-16,1-3 0 0,4 0 320 0,1-5-16 16,2-2 0-16,-6-1 0 15,-1-2-704-15,-4 1-144 0,0-1-32 0,-4 1 0 16,-3 0-160-16,-1 4-32 0,-4 3-16 0,-3 1 0 0,-2 1 336 0,-2 3 80 0,-2 6 16 0,2 6 0 16,0 0 352-16,-9-1 0 0,0 3 0 0,-2 5 0 15,1 5 208-15,-5 4 16 0,-1 3 0 0,2 3 0 16,1 2 224-16,1 3 32 0,-1 0 16 15,3 2 0-15,0 1-144 0,4 0-32 0,1 2 0 0,2 1 0 16,2 0 0-16,1-1 0 0,3-2 0 0,4-4 0 16,-1-3-32-16,4-2-16 0,2-2 0 0,2-4 0 15,1-3-272-15,4-3 0 0,-1-2 0 16,4-4 0 0,3-4-640-16,3-6-16 0,5-4-16 0,2-6-12912 0</inkml:trace>
  <inkml:trace contextRef="#ctx0" brushRef="#br1" timeOffset="41832.295">22528 13676 30399 0,'-7'17'1344'0,"4"-5"288"0,-2 1-1312 0,3 5-320 0,2 3 0 0,0 3 0 0,0 5 1488 0,0 1 240 16,0 2 32-16,1 1 16 0,-1 1-1424 0,2-5-352 15,-2-5 0-15,1-3 0 0,1-3 0 0,-1-5 0 16,-2-4 0-16,1-9 0 0,0 7 0 0,0-7 0 15,0 0-160-15,0 0 160 0,0 0-128 0,2-10 128 16,-1 1 0-16,1-11 0 0,1-7 0 0,1-1 0 16,1-4 0-16,2 0 0 0,-3-1 0 0,4 2 0 15,0 4 0-15,3 2 0 0,-3 3 0 16,4 6-128-16,1 3-16 0,0 3 0 16,-2 2-48-16,2 4-16 0,1 2 0 0,2 5 0 15,-1 5 48-15,-1 4 16 0,0 1 0 0,-1 3 0 16,1 3-64-16,-4 1-16 0,-1 1 0 15,2 0 0-15,-2 0-96 0,-1-3-32 0,0-1 0 0,0 0 0 16,-1-1-1088-16,3-4-224 0,-2-2-32 0,0-5-6960 0,-8-5-1392 16</inkml:trace>
  <inkml:trace contextRef="#ctx0" brushRef="#br1" timeOffset="42261.305">23285 13583 21183 0,'-14'0'1888'16,"-2"0"-1504"-16,-1 1-384 0,-3 1 0 0,-3-1 3648 16,3 3 672-16,-2 4 128 0,2 1 32 15,-2 0-3680-15,-3 3-800 0,2 4 0 0,2 1 0 0,3 2-368 0,1 1 48 16,0 1 0-16,1 4 0 0,0 2 128 0,2 1 16 16,1-2 16-16,2 3 0 0,4-2 160 0,-1 0 0 15,2-4 0-15,5-1-128 0,1-1 128 0,2-4 0 16,3-6 128-16,-5-11-128 0,0 0 192 0,12 5-48 15,1-5 0-15,1-6 0 0,1-4 176 0,-1-7 16 16,4-4 16-16,-2-6 0 0,3-6-176 0,0-2-48 16,-1-3 0-16,2-4 0 0,-1-3-128 0,-3-4-256 15,-4-4 64-15,-3-4 16 0,2-2 0 0,-2 0 0 16,-5-1 0-16,2 0 0 0,2-1 176 0,-8-1 176 0,-6-3-48 16,4 2 0-16,3 2 192 0,0 12 16 0,2 9 16 0,0 7 0 15,-3 5-352-15,3 7-256 0,0 7 32 16,-4 6 16-16,-2 5-48 0,3 3-16 0,0 0 0 0,2 20 0 15,-3 8 48-15,1 10 16 0,-1 10 0 0,1 7 0 16,0 3 208-16,-2 5-192 0,-3 3 192 16,4 1-192-16,2-2 192 0,-2 0-192 0,-3 0 192 0,0-4-192 15,3-1 192-15,0-7 0 0,0-5 0 0,0-5-144 32,-1-5-1632-32,1-6-320 0,-3-6-64 0,3-5-11088 0</inkml:trace>
  <inkml:trace contextRef="#ctx0" brushRef="#br1" timeOffset="42559.241">23838 13419 36863 0,'0'0'3264'0,"0"0"-2608"16,-9 1-528-16,0-1-128 0,0 0 800 0,2-1 128 15,7 1 32-15,-9-4 0 16,-4-3-1504-16,-1 2-288 0,1 0-64 0,-2 4-16 16,-2-1 96-16,0 2 32 0,-4 2 0 0,-3 6 0 0,-2 7 400 0,1 3 96 15,1-1 16-15,2 6 0 0,1 6 272 0,1 1 224 16,1 1-32-16,4-1-16 0,3 0-32 0,3-1 0 16,-1-3 0-16,5-2 0 0,0 0-144 0,5-4 192 15,2-2-192-15,3-2 192 16,0 0-528-16,5-4-112 0,3-2 0 0,5-3-16 15,2-5-1904-15,7-5-384 0,3-4-80 0</inkml:trace>
  <inkml:trace contextRef="#ctx0" brushRef="#br1" timeOffset="43261.599">24165 13253 35071 0,'0'0'1552'0,"0"0"320"0,-12 2-1488 0,1 1-384 0,0 2 0 0,0-1 0 15,-3 0 944-15,0 2 112 0,-3 4 32 0,0 3 0 16,-5 3-928-16,1 0-160 0,2 1 0 0,-1 4 0 16,5 2-208-16,-1 3 80 0,3 2 128 0,0 0-208 15,3 1 64-15,4-2 16 0,0-1 0 0,3-6 0 0,1-2-32 16,3-3 0-16,2-4 0 0,0-1 0 0,-3-10 160 0,7 9 0 16,1-2 0-16,0-4-128 0,2-3 128 0,0-2 128 15,3-3-128-15,1-1 176 0,0-4 16 0,0-3 16 16,0-4 0-16,2 1 0 0,-1-4-208 15,-4 0 0-15,-1 0 0 0,1 2 0 0,-1-1-224 0,-1 4 64 16,-3-1 16-16,2 5 0 0,0 3-48 0,-4 1 0 16,-4 0 0-16,0 7 0 0,0 0-96 0,0 0-32 15,0 0 0-15,8 10 0 0,0 5-32 0,-3 2-16 16,2 1 0-16,-2-1 0 0,-3 1 160 0,4-2 16 16,3 1 16-16,-3-4 0 0,0-3 176 0,0-1 0 15,4-2 0-15,-1-3-128 0,0-4 256 0,3 0 64 16,-2 0 16-16,3-6 0 0,0-4 96 0,2-7 16 0,-1-8 0 15,1 2 0-15,2 2-128 0,-4-2-32 0,-3-5 0 16,0 2 0-16,1 3-160 0,-2 1 128 0,-3-2-128 16,1 3 128-16,-1 1-128 0,-1 6 0 15,0 4 0-15,1 3 0 0,-6 7 0 0,0 0-320 0,0 0 48 0,0 0 16 16,4 14-64-16,0 7 0 0,-2 3 0 0,-1 8 0 16,-1 4 96-16,0 7 16 0,0 5 0 0,-2 3 0 15,-5-1 208-15,0 2-192 0,1 1 192 0,-2 0-192 16,-1-2 192-16,-2-1 240 0,0 1-48 0,1-7-16 15,1-7 400-15,3-5 96 0,-3-7 16 0,3-6 0 16,-1-7 16-16,3-4 0 0,4-8 0 0,0 0 0 16,0 0-352-16,-9-7-64 0,4-5-16 0,1-5 0 0,1-11-272 0,2-5 0 15,2-5 0-15,2-4 0 0,1-1 0 16,4-1 0-16,1-1 0 0,3 0 0 0,1-2 0 16,5 2-304-16,3 0 64 0,3 5 16 15,2 1-288-15,0 7-48 16,2 6-16-16,5 5 0 0,6 3 272 0,-4 8 48 0,-1 5 16 0,-1 7 0 0,-3 6 48 15,-4 3 0-15,-5 1 0 0,0 8 0 0,-5 5-80 16,-1 4-16-16,-4 4 0 0,-5 1 0 0,-6 3 288 0,-1-2 0 16,-6-1 128-16,-2-1-128 0,-7-3 384 0,0-4-32 15,-5-2 0-15,0-5 0 0,-5-1-176 0,-6-5-48 16,-5-4 0-16,0-7 0 16,1-5-1888-16,-5-7-384 0</inkml:trace>
  <inkml:trace contextRef="#ctx0" brushRef="#br1" timeOffset="44245.244">18593 14487 6447 0,'0'0'576'0,"0"0"-576"15,0 0 0-15,-7-4 0 0,2-2 4480 0,5 6 768 16,0 0 176-16,0 0 16 0,0 0-4048 0,0 0-816 15,0 0-176-15,-7-3-16 0,2-3-384 0,5 6 128 16,0 0-128-16,0 0 0 0,-7-3 192 0,7 3-16 0,-9 2-16 0,1 2 0 16,1 1 416-16,-3 2 64 0,-2 0 32 0,1 4 0 15,0 5-192-15,-2-1-32 0,-3-2-16 0,-1 5 0 16,0 3-64-16,1 2-16 16,-2 0 0-16,3 4 0 0,-1 0-64 0,2 5-16 0,-2 4 0 0,3 4 0 15,0 3-48-15,1 3-16 0,1 1 0 0,3 2 0 16,1-2-16-16,3 4-16 0,2 1 0 0,1 3 0 15,1 3-176-15,5 0 160 0,2-2-160 0,5 1 160 16,2-3-160-16,2-1 0 0,-1-4 0 0,2 3 0 16,3 0-128-16,0-3-64 0,4-1-16 0,1-7 0 15,-1-4-624 1,2-5-112-16,2-6-16 0,-1-4-8896 0,4-3-1792 0</inkml:trace>
  <inkml:trace contextRef="#ctx0" brushRef="#br1" timeOffset="44684.865">19747 14577 25167 0,'0'0'1104'0,"0"0"240"0,0 0-1072 0,0 0-272 0,0 0 0 0,0 0 0 16,0 0 288-16,0 0 0 0,9 10 0 0,-1-1 0 15,3 2 144-15,2 3 16 0,1 4 16 0,2 4 0 16,2 3 176-16,3 6 48 0,1 4 0 0,-1 5 0 16,1 4-176-16,1 4-48 0,-1 6 0 0,0 1 0 15,-6 3 16-15,-1 6 0 0,-1 4 0 0,-5 6 0 16,-3 5 80-16,-4 1 16 0,-3-2 0 0,-6 4 0 16,-4 2-96-16,-5-3-16 0,-4-4 0 0,-2-1 0 15,-4-7 48-15,-4 0 0 0,-4-1 0 0,0-6 0 16,-4-5-2192-1,-2-6-432-15</inkml:trace>
  <inkml:trace contextRef="#ctx0" brushRef="#br1" timeOffset="50896.801">9441 10291 14111 0,'-11'-9'624'0,"11"9"128"0,-7-5-608 0,0 1-144 16,2-1 0-16,5 5 0 0,0 0 480 0,0 0 64 0,-3-7 16 0,3 7 0 15,-1-7-256-15,1 7-48 0,0 0-16 0,0 0 0 16,0-7-48-16,0 7-16 0,0 0 0 0,0 0 0 16,0 0 16-16,0 0 0 0,0 0 0 0,0 0 0 15,0-8 272-15,0 8 64 0,0 0 16 0,0 0 0 16,0 0 240-16,0 0 48 0,0 0 16 0,0 0 0 15,0 0 48-15,0 0 0 0,0 0 0 0,0 0 0 16,5 10-144-16,-2 0-32 0,-2 0 0 0,2 1 0 16,-1 4-256-16,0 5-48 0,-1 2-16 0,0 2 0 15,0 2-144-15,2 3-48 0,0 3 0 0,-1 1 0 16,-2 0-48-16,0 1-16 0,3 1 0 0,-2 4 0 16,-2-2 16-16,1 2 0 0,1 0 0 0,2 2 0 0,-1 1 32 15,0 1 0-15,1-2 0 0,-2 0 0 16,-2-1 0-16,1-3 0 0,4 4 0 0,-2-2 0 15,0 1-832-15,2 1-176 16,0-2-16-16,0 0-16 0,-1-6 1632 0,0-2 336 0,-2-3 64 0,2-1 16 0,3-3-880 0,-3-3-192 16,1-6-128-16,-2 1 192 0,-4-1-192 15,3-5 0-15,5-2 0 0,-6-8 0 16,6 6-1168-16,-6-6-320 0,0 0-64 0,0 0-16 16,13-5-1440-16,-4-6-272 0,0-14-64 0,0-4-16 0</inkml:trace>
  <inkml:trace contextRef="#ctx0" brushRef="#br1" timeOffset="51254.273">10174 10236 24239 0,'-10'3'1072'0,"10"-3"224"0,-7 2-1040 0,0 1-256 0,-1 2 0 0,3 4 0 0,2 1 464 15,-2 4 48-15,2 5 0 0,1 6 0 16,1 8-272-16,0 0-48 0,-2 3-16 0,2 5 0 0,0 4 208 0,-2 2 32 15,1 2 16-15,-1 2 0 0,1 4 0 16,1 7 0-16,-2 2 0 0,0-2 0 0,-1 0 208 0,-1-3 32 16,-2-1 16-16,1 0 0 0,0 5-112 0,3-6 0 15,1-5-16-15,0-3 0 0,2-2-560 0,2-3 0 16,2-5 0-16,0-5-10064 16,7-3-2128-16</inkml:trace>
  <inkml:trace contextRef="#ctx0" brushRef="#br1" timeOffset="52255.25">17865 9952 7359 0,'0'0'656'0,"-7"-2"-528"16,-1-1-128-16,2 1 0 0,0-1 3264 0,6 3 640 15,0 0 112-15,-8 5 16 0,8-5-3184 0,-5 7-640 16,-1-1-208-16,2 0 128 0,1 2 64 0,1 1 0 15,2-9 16-15,0 12 0 0,0 1 176 0,0 2 16 16,-2 1 16-16,1 1 0 0,1 2-48 0,0 2-16 16,0 1 0-16,0 2 0 0,-1 3-160 0,-1-1-16 15,0-1-16-15,0 4 0 0,-2 8-32 0,3 1 0 16,-1-1 0-16,1 4 0 0,0 2 32 0,-1 2 0 0,1 1 0 0,-1-1 0 16,1 1-160-16,-1 2 192 0,1 2-192 15,-2 2 192-15,1 0 32 0,-2-2 16 0,4-3 0 16,2 0 0-16,0-3 16 0,-1-1 16 0,-1-4 0 0,2 0 0 15,1-1-112-15,0 2-32 0,0-2 0 0,1-1 0 16,-1-7-128-16,1-2 0 0,-1-4 0 0,1-2-176 16,-1-4-176-16,-3-3-32 0,-3-3-16 0,3 0 0 31,-1-3-496-31,1-9-80 0,0 0-32 0,0 0 0 16,-4 7-1584-16,4-7-320 0</inkml:trace>
  <inkml:trace contextRef="#ctx0" brushRef="#br1" timeOffset="52708.99">18465 9870 23727 0,'0'0'1040'0,"-6"7"240"0,-2-3-1024 0,0 1-256 0,0-1 0 0,3 5 0 15,2 3 352-15,-3 5 32 0,1 2 0 16,1 5 0-16,-1 4-176 0,0-1-16 0,0-2-16 0,3 5 0 16,-3 4 80-16,2 3 0 0,0 4 16 0,1 4 0 15,0 5 48-15,0 5 16 0,-1 3 0 0,1 2 0 16,1 1 112-16,0 0 0 0,-1 1 16 16,2 5 0-16,-1 6-48 0,1-1-16 0,0-4 0 0,-1 1 0 15,0-1 48-15,0 3 0 0,1 4 0 0,-4-1 0 16,0-5 192-16,1-4 64 0,0-2 0 0,1-3 0 15,-3-3-256-15,2 2-64 0,0 1 0 0,-1-5 0 16,4-4-560-16,-2-5-112 0,-2-3-32 0,3-2-15616 16</inkml:trace>
  <inkml:trace contextRef="#ctx0" brushRef="#br1" timeOffset="54182.813">8465 14454 17327 0,'-11'2'768'0,"4"2"160"0,0-1-736 0,-1 0-192 15,-1-1 0-15,3 1 0 0,6-3 448 0,-1416 3 64 16,2816 0 16-16,-1406 2 0 0,-1-1-16 0,0 0 0 16,1 1 0-16,1 1 0 0,-2 4 32 0,1 1 0 15,2 1 0-15,-4 4 0 0,3 5-96 0,-3 2-32 16,3 3 0-16,1 5 0 0,-5 3-128 0,3 6-32 0,-2 5 0 0,2 4 0 15,1 4-128-15,1 1-128 0,-2 1 192 16,3-1-192-16,-4 0 256 0,2 1-64 0,1 0-16 16,0 2 0-16,2 1 176 0,1-4 32 0,1-4 16 0,-3-3 0 15,0-3-144-15,2 1-48 0,0-1 0 0,-1-3 0 16,1-4-208-16,0 0 128 0,1 0-128 0,0-4 0 16,0-4 0-16,1-3 0 0,0-4 0 15,1 0 0-15,-1-4 0 0,0-2-256 0,1-2 48 16,1 0 16-16,-3-6-384 15,0-8-80-15,2 9-16 0,-2-9-7232 0,0 0-1440 0</inkml:trace>
  <inkml:trace contextRef="#ctx0" brushRef="#br1" timeOffset="54711.885">9044 14207 1839 0,'0'0'0'0,"-8"5"160"0,-1 0-160 0,1 0 0 0,-4 1 0 0,3 0 0 16,2 2 5264-16,1-2 1024 0,1 4 208 0,1 1 32 15,2 3-5248-15,2 3-1040 0,-2 3-240 0,0 4 0 16,1 5 0-16,1 5 0 0,0 2 0 0,0 4 0 0,-1 2 128 0,-2 3-128 16,1 3 0-16,0 6 144 0,0 3 208 0,-3 6 32 15,1 6 16-15,0 4 0 0,-1 3 192 16,-1 2 48-16,0 4 0 0,3 0 0 0,-3 1-112 0,2 0-16 15,0-5 0-15,0 0 0 0,4-2-272 0,2-5-64 16,0-5-16-16,-1-6-9488 16,4-7-1888-16</inkml:trace>
  <inkml:trace contextRef="#ctx0" brushRef="#br1" timeOffset="58473.41">12693 14367 16527 0,'-13'4'720'0,"4"-1"176"0,-3 1-720 0,2 0-176 0,2 0 0 15,-1-1 0-15,1 1 0 0,2-2 0 0,6-2 144 0,-6 10-144 16,2-2 0-16,-1 3 0 0,2 2 0 0,2 0 0 15,1 1 0-15,-1 4 128 0,-3 1-128 0,2 2 0 16,2 4 0-16,0 1 128 0,-2 1-128 0,0 4 0 16,0 2 256-16,1 1 0 0,-1 0-16 0,0 5 0 15,0 3 320-15,2 2 64 0,-1-4 16 0,0 3 0 16,-2 1 80-16,3-3 32 0,3 0 0 0,-2-1 0 16,-2-1-160-16,2-1-16 0,1 1-16 15,1 1 0-15,0 1-320 0,0-2-64 0,2-5-16 16,3-1 0-16,-1-1-160 0,-3-1 0 0,1-2-160 15,1-2 160-15,2-4-368 0,0 0 32 16,-6 0 0-16,2 0 0 0,4-1-352 0,-4 1-64 0,0-2-16 16,-1-2 0-16,1-3-1728 15,-2 0-336-15</inkml:trace>
  <inkml:trace contextRef="#ctx0" brushRef="#br1" timeOffset="58869.43">13269 14393 15663 0,'-20'11'1392'0,"6"-6"-1120"0,-3-2-272 0,2 2 0 16,0 0 1968-16,3 2 336 0,2 3 64 0,-1 1 0 15,-1 0-1728-15,5 5-368 0,0 4-64 0,3 3-16 16,0 1-192-16,2 6 144 0,-2 5-144 0,2 7 128 15,-1 6-128-15,0 6-192 0,-1 5 32 0,-4 2 16 0,1 2 144 16,0 1 0-16,-1-4 0 0,-1 2-128 0,3 4 128 16,-3-2 0-16,3-1 0 0,-3-4 128 0,2-6-128 0,-1-4 0 15,4-3 0-15,0-2 0 0,-3-1-288 16,2-2-80-16,2-4-16 0</inkml:trace>
  <inkml:trace contextRef="#ctx0" brushRef="#br1" timeOffset="60953.365">16670 16386 15663 0,'0'0'1392'0,"0"0"-1120"0,0 0-272 0,0 0 0 0,0 0 1472 0,0 0 224 16,4-8 48-16,3-2 16 16,4-3-2160-16,-3-2-432 0,2-5-96 0,-1 0-16 0,4 0 560 0,1-5 128 15,-1-7 0-15,0 0 16 0,0-1-80 0,0 0 0 16,-2-1-16-16,1 1 0 0,-1 1 336 0,-1-1-176 16,-2-1 176-16,2 0-128 0,-2-1 352 0,0-2 80 15,0-2 16-15,-1 1 0 0,-3 2 240 0,3 1 48 16,0 1 16-16,-3 2 0 0,0 1 128 0,0 0 16 0,0 0 16 15,-3 1 0-15,-1-1-112 0,0 0-32 0,1-2 0 16,-2-1 0-16,1-5-336 0,-5 2-80 0,-3 1-16 16,1 1 0-16,2-1-16 0,-2 2-16 15,-3-2 0-15,2-1 0 0,0-3-176 0,-4-3 0 0,-5-2 144 0,3-1-144 16,2 0 0-16,1 3 0 0,-4 2 0 0,0 1 0 16,-1 2 0-16,0 2 0 0,1-1 0 15,0 2 0-15,-3 1 0 0,-1 0-128 0,2 1 128 0,-2-1 0 16,-2-3-192-16,-1 3 64 0,1 4 0 0,-1 0 0 15,-3 1 128-15,-2 2 144 0,-3 3-16 0,-2-1-128 16,-5 0 192-16,2-1-192 0,0-2 192 0,-1 2-192 16,1-1 128-16,-4 2-128 0,1 0 0 0,-2-3 0 15,3-4 0-15,-4 2 0 0,-3-1 0 0,1 2 0 0,-2 2 0 16,2 2 0-16,-3 2 0 0,3 1 0 0,2 1 0 16,3 4 0-16,4 1 0 0,-3 1 0 0,3-3 416 15,-1 5 32-15,2 1 0 0,-4 0 0 0,-2-3-192 0,2 4-48 16,-2 1 0-16,3 2 0 0,-2-1-400 0,2 3-64 15,0-1-32-15,0 3 0 0,1-3 96 0,1 5 32 16,-3-1 0-16,1-1 0 0,0 4 160 0,1 0-160 16,2 0 160-16,2 2-160 0,1 0 160 0,0 1 0 15,0 1 0-15,4 2 0 0,-1 0 128 16,3 1-128-16,0-2 128 0,0 0-128 0,0-1 128 0,-1 4-128 16,3 1 128-16,-2 0-128 0,-3-2 0 0,0 2-320 0,-1 2 64 15,-1-1 16-15,-2-2 112 0,2 2 128 16,-1-1-208-16,0-1 80 0,2 0 128 0,2-2 0 15,-1 3 0-15,2-2 0 0,0 2 0 0,1-1 224 0,2 0-48 16,1 2-16-16,0 0 32 0,2-1 16 0,1 3 0 16,-2-2 0-16,1 1-208 0,1 1 0 0,-1-1-192 15,1 1 192-15,0 1-256 0,-2 1 64 0,-1 1 16 0,1 0 0 16,3-3 176-16,-1 0 0 0,2-2 0 0,-1 2 0 16,1 4 0-16,-2-1 0 0,0-3 0 0,2 3 0 15,2-1 0-15,-2-1 0 0,2 1 0 0,1 2 0 16,-1-1 0-16,1 1 0 0,0-2 0 0,2 2 0 15,-3 1 0-15,1 0 0 0,0 1 0 0,-1 4 128 16,0 0-128-16,0 1 0 0,-2-2 128 0,2 2-128 16,3 7 176-16,-3 0-48 0,0 0 0 0,-1 1 0 15,-2 1 32-15,5 0 0 0,1 0 0 0,0 2 0 16,-4-2-160-16,2 1 0 0,1 1 144 0,1 0-144 16,1-1 0-16,-2 3 144 0,2 2-144 0,1-3 0 15,1-1 0-15,1-2 0 0,-1-1 0 0,1-2 0 16,2 0 128-16,0 1-128 0,1-3 0 0,1 1 0 15,-3 0 128-15,2 1-128 0,-1 1 0 0,1-2 0 0,1 5 128 0,-1-1-128 16,2 1 144-16,0 1-144 0,0-2 0 0,-4-1 128 16,0-1-128-16,0-2 0 0,1-1 0 0,1 2 176 15,2 1-176-15,-2 0 160 0,-3-1-32 0,3 1-128 16,-2 1 192-16,2 2-64 0,1 2-128 0,0-1 160 16,2-1-160-16,-2 0 160 0,0 0-160 0,0 0 0 15,2-1 0-15,0 0 0 0,0 1 0 0,0 0 0 16,0-2 0-16,1 2 0 0,0 1 0 0,2 2 0 15,1 3 0-15,2-3 0 0,0-2 0 0,2-2-144 0,1-2 144 16,-3 1 0-16,4 0 0 0,-2 1-128 0,2-2 128 0,-1 3 0 16,1 2-128-16,2 4 128 0,1 1-192 0,0-1 192 15,0-4-144-15,3-3 144 0,0 0 0 0,0 0-144 16,2 0 144-16,2-1 0 0,1-3 0 0,4 1-128 16,0-3 128-16,2 2 0 0,4-2 0 0,0 0 0 15,-1 0 0-15,2-2 0 0,-1 0 0 16,1-1 0-16,-2-2 0 0,1-1 0 0,-3-1 0 0,4-3 0 15,1-3 0-15,-1 2 0 0,-1-3 0 0,3 0 0 16,4 0 0-16,2-1 0 0,-1-1 0 0,1-1 0 16,-2 1 0-16,1-2 0 0,1-1 0 0,2-2 0 15,-1 0 0-15,3-3 0 0,2-1 0 0,3-2 128 0,-1-2-128 16,0-1 0-16,-2 0 128 0,0-3-128 16,-2-1 0-16,1-2 144 0,3-2-144 0,0 1 0 0,3-3 128 0,-2-1-128 15,-2-3 0-15,0 3 0 0,0 1 144 16,-3-4-144-16,-1-4 0 0,-1-2 144 0,-1-1-144 15,1-1 0-15,1 0 144 0,-5-2-144 0,3 0 160 0,0-1-32 16,-3 1-128-16,-2-4 192 0,-2-3 112 0,0-2 16 16,-2-1 0-16,1-5 0 0,-1-7 0 0,1 3 0 15,1 3 0-15,2 2 0 0,-4 0-320 0,2 4 160 16,0 3-160-16,-2 2 128 0,-1-1-128 0,-1 2 0 16,-4 0 0-16,0 0 128 0,0-2-128 0,-6 1 0 15,0 1 0-15,-4 2 0 0,0 2 0 0,-3 1 0 16,0 3 0-16,-2 1 0 0,-2 0 0 0,-4 1 0 15,-2 1 0-15,-2-1 0 16,-2 1-416-16,-2 1-16 0,-3 0 0 0,-1 2-8992 16,-3 0-1808-16</inkml:trace>
  <inkml:trace contextRef="#ctx0" brushRef="#br1" timeOffset="63224.329">4526 9769 13823 0,'-9'0'1216'0,"-2"-3"-960"0,0-4-256 16,2 2 0-16,-2 2 1136 0,0-1 176 0,1 1 32 0,-1 2 16 15,4 0-928-15,7 1-192 0,-8-4-48 0,-1 4 0 16,-1 3 32-16,0-2 0 0,10-1 0 0,-8 5 0 16,-3 1-224-16,0-3 0 0,0-1 0 0,1 4 0 15,1 4 0-15,1 0 0 0,-3-1 128 0,2 4-128 16,-1-1 224-16,1 3-48 0,-1 3-16 0,0 1 0 16,-1 3-32-16,0 6 0 0,2 4 0 0,0 1 0 15,1-1 64-15,1-1 0 0,0 2 0 0,1 2 0 16,0 1 128-16,2 1 48 0,-1 1 0 0,0 3 0 15,-1 1-192-15,1 7-48 0,1-3 0 0,1-2 0 16,0 0-128-16,-3-1 128 0,1-1-128 0,0 0 128 0,-1-2-128 0,0 2 0 16,1 0 0-16,-3 2 0 0,-3-1 0 0,1-1 0 15,0-2 0-15,0 0 0 0,-1-2 0 0,0 0 0 16,-1-1 128-16,1-1-128 0,-2 2 224 0,7-1 16 16,4 5 0-16,4-1 0 0,2-1-16 0,-6 0 0 15,-3 0 0-15,2-3 0 0,1 0-224 16,0 0 128-16,-4-2-128 0,3-1 0 0,1 2 128 0,-1-3-128 15,1 1 0-15,-4-1 0 0,-2 0 0 0,0-2 0 16,1-2 0-16,-4-3 0 16,-5 0-592-16,2-4-64 0,1-3-16 0</inkml:trace>
  <inkml:trace contextRef="#ctx0" brushRef="#br1" timeOffset="63955.833">9139 9906 19743 0,'-11'-4'880'0,"11"4"176"0,-10-5-848 16,4-1-208-16,-4 0 0 0,4 1 0 0,6 5 224 0,-8-3 0 0,2 0 0 0,6 3 0 15,-10 0-224-15,2 1 0 0,0 4 0 0,-2 2 0 16,0 1 0-16,-3 0-288 0,-2 2 64 0,1 5 16 15,-1 7 32-15,0-1 16 0,-1-1 0 0,3 4 0 16,1 3 320-16,1 3 64 0,2 1 16 0,1 3 0 0,-1 2 80 0,4-2 32 16,-2-1 0-16,2 3 0 0,1 3-32 15,3 2 0-15,-2-1 0 0,2 0 0 0,1-4-64 16,0 2-32-16,0-1 0 0,0 0 0 0,0 1-96 16,1-2 0-16,0 1-128 0,-1 6 192 0,0 6 192 0,-1-3 48 15,0-3 0-15,0 1 0 0,-3 1-48 0,1-3-16 16,1 1 0-16,-4 0 0 0,0-1-160 0,-2 4-16 15,-1 2-16-15,-1-2 0 0,2-3-176 0,-4-2 0 16,-1-3 0-16,1 0-8128 16,-1-5-1536-16</inkml:trace>
  <inkml:trace contextRef="#ctx0" brushRef="#br1" timeOffset="64860.801">16694 9944 11055 0,'0'0'976'0,"0"0"-784"15,-11-2-192-15,2 1 0 0,9 1 3456 0,-8 2 656 16,0 1 128-16,0 2 32 16,-1 0-3856-16,1 2-768 0,-2 1-160 0,0 0-16 15,-1 2 80-15,0 1 32 0,0 1 0 0,0 4 0 0,-4-2 224 0,2 3 64 16,-2 0 0-16,-1 4 0 0,2 2 128 0,1 2 0 15,-1 3 0-15,0 3 0 0,1 1 0 0,3 2 0 16,2 0 0-16,1 5 128 0,0 3-128 0,1 2 176 16,1-1-176-16,1 0 192 0,2-4-192 15,1-1 128-15,0 1-128 0,2 0 128 0,1 0 48 0,2-1 0 16,1 2 0-16,0-3 0 0,2 1 336 0,0 0 64 16,2-2 0-16,0 2 16 0,2-5-128 0,0 2-16 15,0-1-16-15,2 1 0 0,3 4-192 0,-1 1-48 0,0 3 0 16,1 1 0-16,-2 1-192 0,-2-1 0 15,-1-3 128-15,-3-1-128 0,0-2 0 0,-3 1 128 0,0-2-128 16,-1 2 0-16,-2 0 144 0,-1 4-144 0,-2 0 128 16,-1 0-128-16,-4-2-224 0,0-2-128 0,-2-4-32 15,-2 1-12032-15</inkml:trace>
  <inkml:trace contextRef="#ctx0" brushRef="#br1" timeOffset="65705.922">7405 13960 18431 0,'-15'13'1632'0,"3"-4"-1312"0,-7 1-320 0,2 0 0 0,1 2 2176 0,2-1 384 16,0-1 64-16,3 3 0 0,-2 3-2176 0,2 1-448 16,-3 3 0-16,2 1-128 0,0 1 128 0,-2 2-192 15,0 4 192-15,-3-2-192 0,0 4 192 0,-2 6 0 16,1 4 0-16,1 1 0 0,-2 3 0 0,1 2 0 15,3 0 0-15,0-3 0 0,-1 0 0 0,3-2 0 0,1 2 0 16,4-2 0-16,-2 1 128 0,6 3-128 0,3 3 128 16,0 0-128-16,1-3 0 0,1 0 128 0,1 0-128 0,1-1 0 15,2-1 128-15,0-1-128 0,-2-3 128 16,1 3-128-16,-1 3 192 0,1-2-48 0,-1-1 0 16,-1-3 0-16,2-1 112 0,0 0 0 0,0 1 16 15,-3 1 0-15,-1 1 0 0,0 3 0 0,-2 3 0 0,-3 0 0 16,-1-3-144-16,-3-1-128 0,-1 2 192 0,-5-1-192 15,-4-1 0-15,-2 1 0 0,-1 1 0 0,-5 0 0 16,-4-5-1184-16,-2 0-288 16,0-3-64-16</inkml:trace>
  <inkml:trace contextRef="#ctx0" brushRef="#br1" timeOffset="66726.498">13894 14302 21071 0,'-15'8'928'0,"5"-2"208"0,-2 0-912 0,2 1-224 0,-2-3 0 0,2 2 0 16,2 0 0-16,-3 4 0 0,0 6 0 0,2-3 0 16,-1-2-208-16,0 4-144 0,0 4-32 0,-1-2 0 0,0 0 384 0,2 2 0 15,0-1 0-15,2 3 0 0,0 0 208 16,2 2 64-16,-1 0 16 0,2 0 0 0,3 1 32 0,0 1 16 15,-1-3 0-15,6 2 0 0,3 1-336 0,1 3 144 16,-2 0-144-16,0 3 0 0,3 2 272 0,0 4-48 16,2-1-16-16,1-1 0 0,-2-2-80 15,0 1-128-15,-1 0 176 0,-1 3-176 0,2-2 704 0,0 3 48 16,-2 0 0-16,3 5 0 0,-1 3-192 0,1 0-48 16,-1-2 0-16,-3-2 0 0,0-4-176 0,-4 1-32 15,-1-3-16-15,1-2 0 0,-3-1 224 0,-4 0 32 16,-2 0 16-16,-4 1 0 0,-1 1 32 0,-2 0 16 15,-3-5 0-15,0 0 0 0,-3-1-288 0,0 0-64 0,-6-3-16 16,0-1 0-16,-2-2-240 0,-1 0 0 0,-2-1 0 16,0-3 0-1,2-4-1712-15,-1 1-336 0,3-1-64 0</inkml:trace>
  <inkml:trace contextRef="#ctx0" brushRef="#br1" timeOffset="74921.411">17649 14522 5519 0,'0'0'496'0,"0"0"-496"16,0 0 0-16,0 0 0 0,0 0 1920 0,3-7 272 16,-6 0 64-16,3 7 16 0,0 0-1152 0,0 0-224 15,0 0-64-15,0 0 0 0,0 0 320 0,0 0 48 16,-2-8 16-16,2 8 0 0,0 0-224 0,0 0-32 15,0 0-16-15,0 0 0 0,0 0-320 0,0 0-64 16,0 0-16-16,0 0 0 0,0 0-224 0,0 0-64 16,2 11 0-16,1 1 0 0,-1-1-32 0,3 4-16 15,-2-1 0-15,3 1 0 0,-2 2 16 0,-1-1 0 16,0 2 0-16,-1 2 0 0,2 2 16 0,-2 2 0 0,1 2 0 0,0 2 0 16,-1-1 16-16,-2 3 0 0,-2 0 0 15,1 3 0-15,1-1-64 0,0 1-16 16,0-1 0-16,0 0 0 0,-1-1-176 0,1 0 192 0,0 3-192 15,0 0 192-15,-1-1-64 0,-1 3-128 0,0 1 192 0,1-2-64 16,-1-1 32-16,0-1 0 0,2-1 0 0,-1 2 0 16,0-2-160-16,-2 0 128 15,1-4-128-15,1 1 128 0,1 1-128 0,-2-1 0 0,-1-4 0 0,0-1 0 16,6 0 0-16,-3 2 0 0,-4-3 0 0,3 0 0 16,3-9 0-16,-2-1 0 0,0-2 0 0,-1-2 0 15,1-9-848 1,0 7-48-16,0-7-16 0,0 0 0 0,0 0-2352 0,5-10-448 15</inkml:trace>
  <inkml:trace contextRef="#ctx0" brushRef="#br1" timeOffset="75412.719">18428 14429 8287 0,'0'0'736'0,"0"0"-592"0,0 0-144 0,0 0 0 16,0 0 2240-16,0 0 400 0,0 0 96 0,-6 5 16 16,6-5-1536-16,0 0-288 0,-6 5-64 0,6-5-16 15,-5 9-80-15,0-1-32 0,0 0 0 0,2 0 0 16,3-8-64-16,-2 11-16 0,-3 1 0 0,2 1 0 16,-1 0-16-16,0 0 0 0,3 3 0 0,-2 4 0 15,0 1-112-15,-1 2-16 0,3 2-16 0,0 2 0 16,0 2-112-16,0 2-32 0,0 2 0 0,0 4 0 15,-2 4 32-15,0 1 16 0,2-3 0 0,-1 3 0 16,0-2-16-16,0-1-16 0,-1-2 0 0,0 4 0 0,1 2-48 16,-1 1 0-16,-2 0 0 0,3 0 0 0,-1 3-32 15,-1-6-16-15,0-2 0 0,1-3 0 0,-3-2-80 16,3-1-32-16,1 0 0 0,1-2 0 0,-2-3-160 0,3 0 0 16,-1-3 0-16,1 1 128 0,1-1-416 15,1-2-96-15,1-3 0 0,2-1-10400 16,2-5-2080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52:41.884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5612 4681 1839 0,'0'0'160'0,"0"0"-160"0,0 0 0 0,0 0 0 15,0 0 1536-15,0 0 288 0,7-5 48 0,-7 5 16 16,8-6-1184-16,-2 1-256 0,-2-3-32 0,-4 8-16 15,0 0 16-15,0 0 0 0,7-4 0 0,-7 4 0 16,0 0 224-16,5-5 64 0,-5 5 0 0,0 0 0 16,0 0 96-16,0 0 32 0,0 0 0 0,0 0 0 15,0 0 96-15,0 0 32 0,8 5 0 0,-8-5 0 16,0 0-32-16,4 9 0 0,1 0 0 0,-2 1 0 16,0 1-288-16,-2 1-64 0,0 0-16 0,2 3 0 15,-1 2-48-15,0 0-16 0,-1 0 0 0,0 3 0 16,0 2-96-16,3 0-16 0,-2-2 0 0,1 4 0 15,-2 0-96-15,0 2-32 0,3 2 0 0,-1 4 0 0,-1 3-64 16,0 1-32-16,3-3 0 0,-1 0 0 16,1 1 32-16,-1 0 0 0,0 0 0 0,3 0 0 0,-5 2 32 15,3-1 16-15,-1 1 0 0,0 3 0 0,1 1-48 0,-1 0 0 16,-2-2 0-16,2 0 0 0,-2-2 48 0,0 0 0 16,-3-1 0-16,0-2 0 0,0-3 0 0,1 0 0 15,-1-2 0-15,0-1 0 0,-4 2-48 0,3-4-16 16,1-4 0-16,0 0 0 0,0-1-176 0,0-3 0 15,1-1 0-15,0-5 0 0,0-11 0 0,-2 8-320 16,2-8 48-16,0 0 16 16,0 0-1424-16,0 0-288 0,0 0-48 0,0 0-16 15,0 0-752-15,0 0-160 0</inkml:trace>
  <inkml:trace contextRef="#ctx0" brushRef="#br0" timeOffset="413.649">15595 5782 21183 0,'0'0'944'15,"-7"3"192"-15,-1-1-912 0,8-2-224 0,-7 0 0 0,7 0 0 16,-4 6 1568-16,4-6 272 0,0 0 48 0,1 11 16 0,2 0-1584 16,4 0-320-16,-2 1 0 0,4 1-128 0,-1 1 128 15,2 4 0-15,3 1 0 0,-1 6 0 0,2 2 0 0,2 1 144 16,1-3-144-16,1 2 0 0,-2 1 128 0,1-1-128 16,4-4 0-16,-4-1 0 0,-1 0 176 0,0-5-32 15,3-2 0-15,0-3 0 0,-3-1 320 0,1-3 64 16,-2-1 16-16,-1-4 0 0,1-3 160 0,-3-5 48 15,2-6 0-15,-1-5 0 0,-1-2-16 0,-1-5 0 16,-1-5 0-16,1-5 0 0,0-4-128 0,1-7-32 16,-4-7 0-16,4 1 0 0,1 0-352 0,0 2-80 15,-1 1-16-15,1 1 0 0,2 0-128 0,0 0-144 16,-1 0 144-16,1 2-208 16,0 3-1168-16,-1 2-224 0,0 1-64 0</inkml:trace>
  <inkml:trace contextRef="#ctx0" brushRef="#br0" timeOffset="1264.092">15693 1185 16575 0,'0'0'1472'0,"0"0"-1168"16,0 0-304-16,-5 4 0 0,5-4 832 0,0 0 128 15,0 0 0-15,0 0 16 16,-10 1-624-16,10-1-128 0,0 0-32 0,0 0 0 0,-9 2-16 0,9-2-16 16,0 0 0-16,0 0 0 0,0 0-32 0,0 0 0 15,0 0 0-15,0 0 0 0,-8-4 256 0,4-1 64 16,4 5 0-16,-6-6 0 0,3-4 336 0,0 1 80 15,-1-1 16-15,0-2 0 0,2 2-64 0,-1-6-16 16,-1-7 0-16,2 1 0 0,-2 2-208 0,-1-2-32 16,1-2-16-16,1-1 0 0,-3 1-96 0,2 2-32 15,-1 0 0-15,2-1 0 0,0 0-48 0,-1 0-16 16,0-1 0-16,2 1 0 0,-3 0-16 0,3-6 0 16,1-2 0-16,1 14 0 0,-1-4-192 0,0-1-144 15,1-1 192-15,0 0-192 0,0 0 128 0,-1 1-128 0,-1 1 0 16,-1-13 0-16,0 8 0 0,2 4 0 0,1 0 0 15,-2 4 0-15,1 3-160 0,0 0-32 0,-2-3-16 16,2 4 0 0,0 1-320-16,1 3-64 0,-1 0-16 0,1 1 0 15,-1 3-496-15,1-1-112 0,-1 5 0 0,1 2-16 16,0-5-2112-16,0 5-432 0</inkml:trace>
  <inkml:trace contextRef="#ctx0" brushRef="#br0" timeOffset="1764.236">15366 927 8287 0,'-9'-1'736'0,"0"3"-592"15,2 4-144-15,1-3 0 0,-2-3 3232 0,8 0 608 16,-8-2 128-16,8 2 32 0,-6-1-2848 0,6 1-576 16,-6-8-128-16,4 1 0 0,2-2-128 0,-1-2-32 15,-1-1 0-15,2-5 0 0,1 0 64 0,3-3 16 0,2-2 0 0,0-1 0 16,0-4-48-16,1-4 0 0,1-4 0 0,-5 15 0 15,2-3-64-15,-1-3 0 0,4 1-16 0,1-2 0 16,1 1-48-16,-2-1 0 16,1 0 0-16,10-24 0 0,-5 6 64 0,0 6 16 15,3 5 0-15,-2 2 0 0,-1 2 0 0,0 4 0 16,-4-1 0-16,2 4 0 0,1 3-112 0,-1 4-32 0,0 1 0 16,-1 4 0-16,2 3-128 0,-2 3 192 0,2 1-192 0,-4 3 192 15,4 2-192-15,2 4 0 0,0 4 0 0,1 7 0 16,-2 3 0-16,4 9 0 0,0 4 0 0,-1 2-176 15,-1 2 176-15,3 2 0 0,-1 0 0 0,-2-1 0 16,-3 2 0-16,-1-1 0 0,1 2 0 16,-7-15 0-16,1 5 0 0,0 5 0 0,0 3 0 0,0-1 128 15,-1-1-1808 1,3 4-368-16</inkml:trace>
  <inkml:trace contextRef="#ctx0" brushRef="#br0" timeOffset="2977.556">19930 6456 1839 0,'-4'-3'160'0,"-5"0"-160"15,3 2 0-15,-3 0 0 0,1-1 3936 0,0-1 752 0,3 2 160 16,5 1 16-16,0 0-3264 0,0 0-640 16,-7 0-144-16,7 0-32 0,0 0-320 0,0 0-64 15,0 0-16-15,0 0 0 0,0 0 48 0,9-5 0 0,3-2 0 0,-1-1 0 16,1 2-80-16,2-1-16 0,2-5 0 0,3 1 0 16,4-3-80-16,-1 2-32 0,3 1 0 0,0-2 0 15,3-6-16-15,1 3 0 0,-2 0 0 0,3 2 0 16,1 0 176-16,0-2 16 0,2 1 16 0,4-1 0 15,1-1 128-15,1 1 32 0,-2-2 0 0,3-1 0 16,0 3-192-16,3-2-48 0,-2 1 0 0,1-3 0 16,0 1-144-16,3 3-48 0,-1-1 0 0,2-2 0 15,0-3-144-15,4 3 0 0,-2 0 0 0,-2 2 128 16,-4 1-128-16,0 0 0 0,0 1 0 0,1 1 0 0,-3-1 0 16,2 1 0-16,-5 0-176 0,1 2 176 15,-2-1-256-15,-3 2 16 0,-3 1 16 0,-3 1 0 16,-1 0-192-16,-5 5-32 15,-4 0-16-15,0 1 0 0,-3-1-368 0,-1-1-80 0,-1 1-16 16,-4 2 0-16,-8 2-1872 0,9 1-368 16</inkml:trace>
  <inkml:trace contextRef="#ctx0" brushRef="#br0" timeOffset="3392.077">21180 5436 24879 0,'0'0'2208'0,"0"0"-1760"0,0 0-448 0,4-10 0 16,9-3 880-16,2 1 80 0,4 3 32 0,6 0 0 15,1 0-848-15,6 0-144 0,5-1 0 0,1 1 0 16,3 0-288-16,2-1 64 0,-2-1 16 0,5 3 0 16,1 0-16-16,6-1 0 0,1 2 0 0,2-1 0 15,0 1 32-15,-1 2 16 0,-2 1 0 0,-2 2 0 16,-3 1-64-16,-1 1-16 0,-1 0 0 0,2 2 0 16,0-1 256-16,-5 1 0 0,-5 0 0 0,0 1-144 15,-5 1 464-15,-4 1 80 0,-2-1 32 0,-4 4 0 0,-2 1 208 16,-2 2 64-16,-3 1 0 0,-5 2 0 0,-1 2-128 0,-4 3-32 15,-1 1 0-15,-5 3 0 0,-5 2-112 0,-2 6-32 16,-3 3 0-16,-5 1 0 0,-3 2-32 0,-3 1-16 16,-4 2 0-16,-5 1 0 0,-6 1-352 0,-1 6-320 15,2 0 64-15,-5 5-14512 0</inkml:trace>
  <inkml:trace contextRef="#ctx0" brushRef="#br0" timeOffset="4129.627">19695 8819 911 0,'0'0'0'0,"0"0"0"0,0 0 0 0,0 0 0 0,0 0 0 0,0 0 0 16,0 0 4704-16,0 0 864 0,0 0 160 16,0 0 32-16,9-2-4480 0,1 2-896 0,1 0-176 0,0 2-32 15,2 1 16-15,1 0 0 0,2 4 0 0,0 1 0 16,3 0 64-16,2 2 32 0,0 0 0 0,3 2 0 15,-2 3 16-15,4 0 0 0,4-1 0 0,2 5 0 16,2 2-48-16,1 2 0 0,1 0 0 0,0 2 0 16,-1 4-32-16,-1 5-16 0,2 2 0 0,-1-3 0 15,7-4 80-15,-3 2 16 0,-1 3 0 0,1 0 0 16,4-1 16-16,-4 1 16 0,-2-1 0 0,-1 3 0 16,1 4-32-16,0 0-16 0,-2-2 0 0,2 0 0 15,-3-4-48-15,1 0-16 0,2 0 0 0,-2-2 0 16,-4-2 48-16,1-1 16 0,0 0 0 0,-2-2 0 0,0 1-160 15,-5-1-128-15,2 4 144 0,-2-3-144 0,-3-3 0 16,-1-3 0-16,-2-4-128 0,-2-1 128 16,2 1-816-16,-4-5-48 0,0 1-16 0,-3-4 0 15,-5-1-2448-15,0-5-480 0</inkml:trace>
  <inkml:trace contextRef="#ctx0" brushRef="#br0" timeOffset="4554.906">21202 9415 29487 0,'0'0'2624'0,"0"0"-2112"0,0 0-512 0,0 0 0 16,0 0 672-16,2 10 32 0,2 1 0 0,2 2 0 15,5 4-704-15,0 0-304 0,3 3 32 0,2 3 0 16,0-2 80-16,2 2 0 0,2 1 16 0,-2-1 0 16,2 1 176-16,2 1-128 0,1 0 128 0,-2 3-128 15,-1 0 128-15,-1 1-128 0,-1-1 128 0,-1 1-128 0,-2-1 128 0,0 3 128 16,-1 5-128-16,-2-4 176 0,0-6 208 15,-4 3 64-15,1-2 0 0,-5-1 0 0,0 0 320 16,-2-3 64-16,-4-2 0 0,0 1 16 0,-1 0-144 16,-3 1-48-16,-5-1 0 0,0 0 0 15,-2 1-336-15,-3 0-64 0,-4 5 0 0,1-5-16 0,-3-6-240 0,-1 4 128 16,-1 3-128-16,0-4 0 16,3-4-448-16,-4-2-176 0,-5-3-32 0,-2-2-16 15,0-4-2384-15,-2-5-464 0,-13-6-112 16,6-13-16-16</inkml:trace>
  <inkml:trace contextRef="#ctx0" brushRef="#br0" timeOffset="5622.313">16701 7107 24879 0,'-8'-2'2208'0,"-2"0"-1760"16,0-2-448-16,0 1 0 0,-2-2 1024 0,0 1 128 15,-1 1 32-15,2 1 0 0,-2 0-736 0,-2-2-128 16,1 2-48-16,-1 0 0 0,-3-1-112 0,1-1-32 16,-5 2 0-16,-3 0 0 0,-3 0-128 0,-3 0 0 15,-2-2 0-15,-7 1 0 0,-3 1 0 0,1-2 128 0,-2 3-128 16,1 0 192-16,0 1-192 0,1 0 128 0,-1-1-128 15,-2 0 128-15,0 0 48 0,0 0 0 0,-1 1 0 0,-1-1 0 16,1 0-16-16,0 0 0 0,2-2 0 0,0 1 0 16,0 0 96-16,-1-1 0 0,-4-2 16 15,1 0 0-15,0-1-80 0,0 1-32 0,3 0 0 0,2 1 0 16,2-2-160-16,0 3 0 0,0-3 0 0,2 1 0 16,3 1 0-16,-1-1 0 0,1 1 0 0,3 2 0 15,1-2-224-15,1 1 80 0,3 2 16 0,3-1 0 16,1-1-176-16,4-1-16 0,4 3-16 0,0 0 0 15,0-2-256-15,5-1-48 16,-1 2-16-16,3 0 0 0,1 0-496 0,0-1-80 16,4-2-32-16,4 5 0 0,0 0-1424 0,0 0-304 0,2-6-48 15,-2 6-16-15</inkml:trace>
  <inkml:trace contextRef="#ctx0" brushRef="#br0" timeOffset="6160.744">15388 6569 2751 0,'-11'-1'256'0,"-4"1"-256"0,-5-3 0 0,0 2 0 16,1 1 6048-16,-2 0 1168 0,-1-1 224 0,1 1 48 15,-2 0-5840-15,0-1-1184 0,-6 1-224 0,-1 2-48 16,-3 2-192-16,-1-2 0 0,-3 2 0 0,-2 1 0 15,-2 2 0-15,-1 0-144 0,-1 1 144 0,0 2 0 16,-1 1 0-16,0 2 0 0,0 0 0 0,-2 1 0 16,-3-2 0-16,2 2 0 0,1 1 0 0,4 3 0 0,2 0 0 15,4-3 176-15,1 0-32 0,3 3 0 0,2 1 32 16,3-1 0-16,2 1 0 0,-1-2 0 0,5-3-48 16,2-1-128-16,0 0 192 0,3 1-64 0,5-1-128 0,0-2 0 15,4 1 0-15,3-1 128 0,4-1-128 0,4 0 0 16,-4-10 0-16,11 14 0 0,2 1 0 0,3 1 0 15,2-2 0-15,6-2 0 0,2 0 0 0,2-1 0 16,3-1 0-16,3 0 0 0,2 0 0 0,3-1 0 16,2 0 0-16,1-3 0 0,0-4 0 0,0-1 0 15,0-2 192-15,-1 1-64 0,-2 3-128 0,-3-3 0 16,2-3 144-16,-3 2-144 16,1-2-1776-16,2 0-416 0</inkml:trace>
  <inkml:trace contextRef="#ctx0" brushRef="#br0" timeOffset="22206.753">20312 6226 18191 0,'-12'-3'800'0,"5"-1"176"16,0 0-784-16,-1 0-192 0,1 1 0 0,7 3 0 0,-4-4 640 0,4 4 64 15,-7-4 32-15,3-1 0 0,1 3-496 0,3 2-112 16,0 0 0-16,0 0-128 0,0 0 0 0,0 0 0 16,0 0 0-16,0 0 0 0,0 0 0 0,0 0 0 15,0 0 0-15,0 0 0 0,0 0 0 0,0 0 0 16,0 0 0-16,-2 10 0 0,-3-2 0 0,5-8 192 0,2 11-64 0,1 0-128 16,-3 2 432-16,2 0-32 0,0-3 0 0,2 3 0 15,1 3 64-15,0 2 16 0,1 3 0 0,3 0 0 16,-1 0-48-16,2 1-16 0,1 0 0 0,-1 1 0 15,1 0-96-15,1 0-32 0,1 0 0 0,2-1 0 16,-1 0-80-16,-2 0-16 0,-2 0 0 0,2-2 0 16,-3-1 16-16,1-2 0 0,-1-1 0 0,-1-1 0 15,2 0-208-15,-4-3 144 0,-2 0-144 0,2-1 128 16,-3-1 32-16,4-2 0 0,-1-2 0 0,-2 1 0 16,-3 1 48-16,-1-8 16 0,2 9 0 0,-2-9 0 15,0 0-80-15,0 0-16 0,2 12 0 0,0-6 0 16,-2-6 0-16,0 0-128 0,0 0 192 0,0 0-64 15,0 0-128-15,-2 7 192 0,2-7-192 0,-5 7 192 0,5-7-16 16,-4 9 0-16,-5-3 0 0,3 0 0 0,-2-3 16 16,0 2 0-16,-1 0 0 0,-1 2 0 15,-1-1 16-15,-1 1 16 0,-3-2 0 0,0 3 0 0,-3 2 32 16,1-1 16-16,-1-1 0 0,-3-1 0 0,1 2-64 0,3-1-16 16,0 3 0-16,3-2 0 0,1-3-192 0,0-1 176 15,2-3-176-15,2 1 160 0,1-1-160 16,0 0-192-16,8-2 32 0,-7 3 16 15,7-3-1632-15,0 0-320 0,-7 0-64 0</inkml:trace>
  <inkml:trace contextRef="#ctx0" brushRef="#br0" timeOffset="23287.765">19018 8982 21071 0,'0'0'928'0,"0"0"208"15,-4-7-912-15,4 7-224 0,0 0 0 0,0 0 0 0,-3-6 480 0,3 6 48 16,0 0 16-16,0 0 0 0,2-7-240 0,-2 7-48 15,0 0-16-15,7-7 0 0,-2-1 16 0,-5 8 0 16,7-4 0-16,3 2 0 0,1 1-48 0,0 1 0 16,0 0 0-16,-3 3 0 0,3 1-16 0,3 5 0 15,-3 1 0-15,2 1 0 0,2 2-32 0,-1 5-16 16,0 3 0-16,-1 0 0 0,2-1-144 0,0 4 128 16,-2 3-128-16,1 1 128 0,-2-1-128 0,-1 0 0 15,0-3 0-15,1-1 0 0,-2-1 144 0,1 0-144 16,1-1 160-16,-2-2-160 0,0-4 176 0,1 0-176 0,0 0 192 15,-1-2-192-15,-2 0 304 0,2-1-48 0,1 1-16 0,0-1 0 16,-5 0 0-16,4-5 0 0,-1-5 0 0,1 2 0 16,1 0-112-16,-5-1 0 0,-6-3-128 0,11 0 192 15,4-1-32-15,-5-1-16 0,-2-2 0 0,1 0 0 16,-1 0 48-16,4-4 16 0,-1-5 0 0,2 0 0 16,-1 0-16-16,1-2-16 0,2-1 0 0,-1-1 0 15,1 1 16-15,1 0 0 0,1 3 0 16,1-2 0-16,-1-6 32 0,0 1 16 0,1 3 0 0,1 0 0 15,-2 2 80-15,2-6 32 0,1-3 0 0,0 4 0 0,0 5-16 16,0 3 0-16,-2-1 0 0,3 1 0 16,0-1-96-16,-5 2-32 0,-4 4 0 0,1-2 0 0,-2 1-208 0,3 0 0 15,-5 0 0-15,2 4-160 16,-3 2-528-16,2 1-96 16,-3-1-32-16,1 2-9440 0,0 0-1904 0</inkml:trace>
  <inkml:trace contextRef="#ctx0" brushRef="#br0" timeOffset="24572.663">16125 7173 14735 0,'0'0'1312'0,"0"0"-1056"0,0 0-256 0,0 0 0 0,0 0 1600 16,0 0 272-16,0 0 48 0,-1-8 16 0,2-3-1456 0,2 3-288 15,-2-3-64-15,1 2-128 0,0-1 256 0,1 0-48 16,-1-1-16-16,0 0 0 0,-1-1-32 0,0-1-16 16,0-2 0-16,0 1 0 0,0 1 112 0,1-2 32 15,2 0 0-15,-2 1 0 0,-2-4 192 0,1-1 32 16,-1-2 16-16,2 0 0 0,3-1-48 0,-2 0-16 16,0-1 0-16,-2 1 0 0,2 2-16 0,0 0-16 15,-1 4 0-15,1 0 0 0,1 2-64 0,-3 1-16 0,-1-1 0 16,2 3 0-16,0 2-64 0,-1-1-16 15,-1 1 0-15,0 0 0 0,0 9-64 0,0-7-16 0,1-1 0 16,-1 8 0-16,-1-7-192 0,1 7 128 0,0 0-128 0,1-9 0 16,-1 9 0-16,0-6 128 0,0-1-128 15,0 7 0-15,0 0 0 0,0 0 0 0,3-7 0 0,-3 7 0 16,1-6 0-16,-1 6 0 0,0 0 0 0,0 0 0 16,3-9 0-16,-3 9 0 0,2-5 0 0,-2 5 0 15,0 0 0-15,0 0 0 0,0 0 144 0,0 0-144 16,0 0 144-16,0 0-144 0,0 0 160 0,0 0-160 15,0 0 224-15,0 0-48 0,0 0-16 0,0 0 0 16,0 0-32-16,0 0 0 0,0 0 0 0,0 0 0 16,8-5 0-16,-8 5-128 0,0 0 192 0,0 0-64 15,9 1-128-15,-1 0 0 0,2-1 144 0,0 3-144 16,-3 0 0-16,3 1 0 0,-3 1 0 0,3-2 128 0,4 0-128 16,-2 2 0-16,-1 0 0 0,2 1 0 0,3-1 0 0,1 2 128 15,-2 2-128-15,3-1 0 0,2 0 0 0,-3 3 0 16,3-1 0-16,0 2 0 0,0 1 0 0,-3 0 0 15,4 0 0-15,-2 0 128 0,-3 0-128 0,2-1 0 16,1 0 0-16,-3 0 0 0,0 0 160 0,-1 2-32 16,1-1-128-16,1-1 192 0,-1 0 64 0,0 0 0 15,-1 0 0-15,-2-3 0 0,0-2-16 0,-2 0 0 16,3 0 0-16,-1-1 0 0,-3 0-48 0,2-1-16 16,0-1 0-16,-3-2 0 0,-9-2-176 0,0 0 0 15,0 0 144-15,0 0-144 16,0 0-288-16,0 0-128 0,0 0-32 0,-8-6-10560 15,-2 0-2112-15</inkml:trace>
  <inkml:trace contextRef="#ctx0" brushRef="#br0" timeOffset="28055.371">15379 2605 19807 0,'0'0'880'0,"0"0"176"0,0 0-848 0,0 0-208 0,-2-8 0 0,2 8 0 0,0 0 384 16,0 0 48-16,0 0 0 0,0 0 0 0,0 0-240 0,0 0-64 15,0 0 0-15,0 0 0 0,0 0 128 0,0 0 0 16,0 0 16-16,-3 9 0 0,-1 2-80 0,0 2 0 16,1 3-16-16,0 1 0 0,-3 3-16 0,2 2 0 15,2 1 0-15,-2 5 0 0,2 0-160 0,0 1 0 16,0-1 144-16,1 2-144 0,0 1 0 0,0-3 0 15,-2-1 0-15,1-2 0 0,-1-1 0 0,2-1 144 16,-1 1-144-16,0-4 0 0,0-2 208 0,0 0-64 16,1-1-16-16,-1 0 0 0,-3-4 32 0,3-1 0 15,-1 0 0-15,1-2 0 0,1 1-160 0,-1-1 128 16,2-10-128-16,0 0 128 0,-1 8-128 0,1-8 0 0,0 0 0 0,0 0 0 31,0 0-720-31,0 0-128 0,0 0-32 0,-2-11-9616 0</inkml:trace>
  <inkml:trace contextRef="#ctx0" brushRef="#br0" timeOffset="30401.402">15244 2564 911 0,'0'0'0'0,"0"0"0"15,0 0 0-15,0 0 0 0,0 0 2448 0,0 0 416 16,6 6 80-16,-6-6 0 0,0 0-2208 0,0 0-448 15,0 0-96-15,9 3 0 0,-9-3 32 0,7 4 16 16,-7-4 0-16,0 0 0 0,10 3 32 0,0-1 16 16,-10-2 0-16,8 3 0 0,-8-3 224 0,9 1 32 15,1-2 16-15,-2 1 0 0,3 0-80 0,-2-1-16 16,1-1 0-16,2 0 0 0,-1-1-80 0,1 1-32 16,0 1 0-16,3 0 0 0,-1-1-80 0,1 0-16 15,2-1 0-15,-2 2 0 0,-2 1 32 0,3-1 0 16,-1-1 0-16,1 0 0 0,-1 2-80 0,0 0-16 0,1 0 0 0,-1 0 0 15,2 0-16-15,0 0-16 16,-2 0 0-16,0 0 0 0,2 0-160 0,-2 0 128 0,-1-1-128 16,2-2 128-16,0 0-128 0,0 2 0 0,-2 2 144 0,1-2-144 15,1-2 208-15,-1-2-16 0,-1 2-16 0,2 0 0 16,-4-1 16-16,1 2 0 0,1-1 0 0,1 2 0 16,0-2-192-16,0-1 128 0,0 0-128 0,-1 2 128 15,-1-3-128-15,0 1 0 0,-2-2 0 0,2 2 0 16,-1 1 0-16,0-2 0 0,-2 1 0 15,0-2 0-15,-1 2 0 0,-2 0 0 0,-1-2 0 16,-6 6 128-16,6-4-128 0,-6 4 0 0,0 0 0 0,0 0 0 16,6-6 0-16,-6 6 0 0,0 0 144 0,0 0-144 15,0 0 240-15,0 0-32 0,0 0 0 0,0 0 0 0,0 0-80 0,0 0-128 16,-9 3 176-16,-1 1-176 0,3 0 144 0,7-4-144 16,-10 6 0-16,4 0 144 0,-2 3-144 0,3 1 160 15,-3 0-160-15,2 0 160 0,2 0-160 0,-3 2 0 16,1 0 0-16,-2 1 0 0,2 1 0 0,-2 2 0 15,-1 0 0-15,1 3 0 0,2 2 0 0,-1 1 0 16,-3-1 0-16,1 3 0 0,3 0 0 0,-2 7 0 16,0 4 0-16,0-1 128 0,2-5-128 15,0 2 0-15,-3-1 144 0,1 1-144 0,3-1 144 0,0-3-144 16,0-2 192-16,0 0-192 0,2 0 144 0,1-2-144 16,-2-1 0-16,2-1 144 0,0 0-144 0,1-2 0 15,-2-2 144-15,-1 2-144 0,3-1 0 0,-2-1 0 0,1-1 0 16,2-1 0-16,0-1 0 0,-1 1 128 0,0-2-128 15,-2-1 0-15,1-1 0 0,1-2 0 16,1 0 0-16,-1-1 128 0,-1 0-128 0,2-8 0 16,2 8 128-16,-2-8-128 0,0 0 0 0,0 0 128 0,0 0-128 0,0 0 0 15,0 0 0-15,0 0 0 0,0 0 0 0,0 0 128 16,0 0-128-16,0 0 144 0,0 0-144 0,0 0 160 16,0 0-160-16,0 0 192 0,0 0-192 0,0 0 192 15,0 0-192-15,0 0 192 0,0 0-192 0,0 0 192 16,0 0-192-16,0 0 0 0,0 0 0 0,0 0 0 15,0 0 0-15,0 0 0 0,0 0 0 0,0 0 0 16,0 0 0-16,0 0 0 0,0 0 0 0,0 0 0 16,0 0 0-16,0 0 0 0,0 0 0 0,0 0 0 15,-11 1 0-15,4-1 0 0,7 0 0 0,-10 0 0 0,2 1 0 16,0 1 0-16,1-2 0 0,0 0 0 0,-2-3 0 16,0 2 0-16,-2 2 0 0,0-1 0 0,0-2 0 0,-2 0 0 15,-1 0 0-15,-1 1 0 0,0 0 0 16,-2 0 0-16,-1 0 0 0,1 0 0 0,-3 0 0 0,2-2 0 15,-2-2 0-15,1 1 0 0,-4 0 0 16,2-1 0-16,0 1 0 0,3 0 0 0,0 2 0 0,0 0 128 16,2-1-128-16,-1 1 0 0,1 1 0 0,0 0 0 15,3-1 0-15,1 2 0 0,1 2 0 0,1 0 0 16,0 1 0-16,3-1 0 0,-3 0 0 0,4-1 0 16,-1 2 0-16,7-3 0 0,-7 3 0 0,7-3-144 15,-8 4 144-15,8-4 0 0,-6 4-128 0,6-4 128 16,-7 5 0-16,7-5 0 0,-7 4 0 0,7-4-128 15,0 0 128-15,0 0 0 0,-5 4 0 0,5-4 0 0,0 0 0 0,0 0 0 16,0 0 0-16,0 0 0 0,0 0 0 0,0 0 0 16,0 0 0-16,0 0 0 0,0 0-208 0,0 0 64 31,0 0-512-31,0 0-112 0,0 0 0 0,7-5-7040 0,-1 0-1408 0</inkml:trace>
  <inkml:trace contextRef="#ctx0" brushRef="#br0" timeOffset="30885.534">15355 2613 25391 0,'-13'0'1120'0,"13"0"240"0,0 0-1088 0,-9-3-272 16,2 1 0-16,7 2 0 0,0 0 192 0,0 0 0 15,-7 0-16-15,7 0 0 0,-8 5-176 0,8-5 0 16,0 0 144-16,-4 6-144 0,4-6 0 0,-4 7 0 15,4-7 0-15,-1 7 0 0,1-7 0 0,-3 11 0 0,1 0 0 0,2 2 0 16,3 0 0-16,-1 1 0 0,-2 1 0 0,1 4 0 16,2 4 0-16,2 4-128 0,1 1 128 0,-3 3 0 15,1 3 0-15,-2-2 0 0,0-1 0 0,1 0 0 16,-1-1 0-16,2-2 0 0,-2 1 0 0,-1-4 0 16,0-2 0-16,-1 0 0 0,-1-1 0 0,0-1 176 15,2-1-32-15,-2-2 0 0,-1-1 0 16,0-2 0-16,-1 0 64 0,2-3 16 0,0 0 0 0,-2-2 0 15,1-1-96-15,2-9 0 0,0 0-128 0,-4 7 192 16,4-7-192-16,0 0 0 0,0 0 0 0,0 0 0 16,0 0-224-16,0 0-96 0,0 0 0 0,0 0-16 15,0 0-1584-15,4-9-304 16,-2-3-64-16</inkml:trace>
  <inkml:trace contextRef="#ctx0" brushRef="#br0" timeOffset="31551.872">15394 2544 16927 0,'0'0'752'0,"0"0"144"0,0 0-704 0,0 0-192 15,0 0 0-15,0 0 0 0,0 0 512 0,0 0 80 0,0 0 16 0,0 0 0 16,0 0-304-16,9 4-64 0,2 0-16 0,1-2 0 16,-3-1 160-16,4-1 16 0,2-2 16 0,2 1 0 15,-1 2-32-15,2 0-16 0,2-1 0 0,-2 0 0 16,1-1-192-16,2 0-48 0,1-1 0 0,1 0 0 15,0-3-128-15,1 1 0 0,2-1 0 0,1 0 128 16,2 2-128-16,-3-3 0 0,-2 1 0 0,2-2 128 16,-3 3-128-16,1-1 0 0,-1 2 0 0,0 0 0 15,-5-2 0-15,-1 4 0 0,-1 3 0 0,-2-1 0 16,-1-4 0-16,2 0 0 0,-6 1 0 0,1 1 0 16,0-1 0-16,-10 2 0 0,9-3 0 0,-9 3 0 15,9 0 0-15,-9 0 192 0,9 0-192 0,-9 0 192 0,0 0-192 0,0 0 0 16,0 0 0-16,0 0 0 0,0 0 0 0,0 0 128 15,0 0-128-15,0 0 128 0,0 0-128 0,0 0 192 16,0 0-192-16,0 0 192 0,0 0-192 0,0 0 192 16,-8 5-192-16,2-2 192 0,6-3-192 15,-6 8 0-15,-1-1 0 0,1 2 0 0,0-2 0 0,1 1 0 16,-2 5 0-16,2 3 0 0,-3 2 0 0,1 3 0 16,2 3 0-16,-2 5 0 0,-1 6 0 0,0 3 0 15,-1 5 0-15,1 4 0 0,-1 2-192 16,2-3 192-16,-4-2-160 0,1-3 160 0,0-4 0 15,2-6 0-15,2-3-128 0,-2-3 128 0,-2-3 0 16,2-3 192-16,5-1-48 0,-1-2 0 0,-4-3 128 0,0 0 32 0,-1 1 0 16,3-1 0-16,-4 0 96 0,3 1 32 15,-3-1 0-15,4 0 0 0,-1 0-272 0,2 3-160 0,-1-3 192 0,1-1-192 16,-1 0 0-16,2 0 0 0,0 0 0 0,1 1 0 31,0-4-1216-31,2 2-208 0,1-11-48 0</inkml:trace>
  <inkml:trace contextRef="#ctx0" brushRef="#br0" timeOffset="37604.508">15203 2537 3679 0,'0'0'320'0,"0"0"-320"15,0 0 0-15,0 0 0 0,-7 3 1680 0,7-3 272 0,0 0 48 0,0 0 16 16,0 0-928-16,0 0-176 0,0 0-32 0,0 0-16 16,0 0-368-16,0 0-80 0,0 0-16 0,0 0 0 15,0 0 16-15,0 0 0 0,0 0 0 0,0 0 0 16,0 0-64-16,0 0-16 0,0 0 0 0,0 0 0 15,0 0-128-15,0 0-16 0,0 0-16 0,0 0 0 16,11 3-176-16,-2 1 0 0,1-1 0 0,2-1 0 16,-1-2 160-16,4 0 0 0,2 2 0 0,1-2 0 15,0-1 0-15,2 1 0 0,2 0 0 0,3-1 0 16,3 0 64-16,0 0 16 0,-1 0 0 0,2 1 0 16,2 1 80-16,0-1 32 0,-1-1 0 0,1 1 0 0,1 0-80 15,0-1-16-15,0-4 0 0,3 2 0 0,1 1-64 16,0 0-32-16,0-2 0 0,-2 1 0 0,3 1-160 0,-3-2 160 15,0 1-160-15,-2 0 160 0,-2 1-160 16,1-3 0-16,-3 2 0 0,0 0 128 0,2-2-128 0,0 1 0 16,-1-1 0-16,0 2 0 0,-1 0 0 0,1 0 0 15,0-1 144-15,-1 2-144 0,-1 1 176 0,-2 0-48 16,-3 0 0-16,1 0 0 0,-5-2-128 0,-1 1 192 16,-1 1-192-16,-2 2 192 0,0 1-192 0,-4-2 0 15,-1 0 144-15,0 0-144 0,-1 0 0 0,-8 0 128 16,0 0-128-16,0 0 0 0,10 0 0 0,-10 0 0 15,0 0 0-15,0 0 0 16,0 0-448-16,0 0-16 0,0 0 0 0,0 0-6704 16,0 0-1328-16</inkml:trace>
  <inkml:trace contextRef="#ctx0" brushRef="#br0" timeOffset="37954.145">16442 2336 13823 0,'0'0'608'0,"-3"-6"128"0,3 6-592 0,0 0-144 0,0 0 0 0,0 0 0 16,-4-6 1152-16,4 6 208 0,0 0 48 0,0 0 0 15,0 0-848-15,7-5-176 0,1-2-16 0,2 7-16 0,-1 4-352 16,2-2 0-16,1-2-160 0,-1 2 160 0,2 0-160 0,1 1 160 15,2 2-128-15,-1 1 128 0,-1 1 0 0,1 2 0 16,-2 2 0-16,0-2-128 0,-2-5 128 0,2 3 0 16,0-1 0-16,-2 2 0 0,-3-3 0 0,0 3 0 15,0 2 0-15,-2 1 0 0,-1 1 0 0,-3 1 176 16,-3 3-48-16,-2 0 0 0,0-1 480 0,-5-1 96 16,0 0 0-16,-6 3 16 0,1-2 64 0,-3-1 16 15,-4 0 0-15,-2 0 0 0,2 1-464 0,-3-2-80 16,-2 0-32-16,-1 0 0 15,2-2-1520-15,-2-1-304 0,1 0-64 0</inkml:trace>
  <inkml:trace contextRef="#ctx0" brushRef="#br0" timeOffset="38829.867">15391 2587 7423 0,'0'0'320'0,"0"0"80"0,0 0-400 15,0 0 0-15,0 0 0 0,-1-6 0 0,1 6 496 0,0 0 16 0,-2-9 0 0,2 3 0 16,0 6-256-16,0 0-64 0,-2-8 0 0,2 8 0 16,-1-8-64-16,1 8 0 0,0 0-128 0,-1-8 192 15,0 0 320-15,1 8 48 0,-4-6 16 0,0 0 0 16,4 6 128-16,-4-6 48 0,-1 0 0 0,2 1 0 16,3 5-80-16,0 0-16 0,-4-5 0 0,4 5 0 15,-2-6-144-15,2 6-16 0,0 0-16 0,0 0 0 16,0 0-160-16,0 0-48 0,0 0 0 0,0 0 0 0,0 0-48 0,0 0-16 15,0 0 0-15,0 0 0 0,0 0 32 16,0 0 0-16,0 0 0 0,0 0 0 0,-5 9 16 0,2 0 16 16,1 2 0-16,-2 2 0 0,2 0-48 0,0 0-16 15,-1 0 0-15,-1 3 0 0,-1 2-16 0,0 3 0 16,2 3 0-16,1-1 0 0,-2 4 16 0,0 3 0 16,1 5 0-16,0 3 0 0,2 5-64 0,-2 2-16 15,0 4 0-15,1-2 0 0,0-1-128 16,-1 3 0-16,0 2 0 0,-1 3 128 0,0 4-128 0,0-3 0 15,1-2 144-15,-5-2-144 0,1-1 0 0,2-1 0 16,1-1 0-16,-1 1 128 0,1 0-128 0,-2-2 0 16,3 0 0-16,1-6 128 0,1-3-128 15,0-3 0-15,-1-4 128 0,2 0-128 0,3 1 0 16,-1-2 128-16,-1-1-128 0,1-2 0 0,1 1 0 16,1-2 0-16,-2-1 0 0,-1-2 128 0,1-5-128 15,0 0 0-15,1 0 0 0,-3-4 0 0,-3-5-256 0,3-9-80 0,0 0-16 0,-1 7 0 31,1-7-1744-31,0 0-336 0,0 0-80 0</inkml:trace>
  <inkml:trace contextRef="#ctx0" brushRef="#br0" timeOffset="39103.331">14845 3941 15663 0,'0'12'1392'0,"-1"-3"-1120"0,0 1-272 0,2 1 0 0,3 5 1584 0,3 1 256 16,3 3 48-16,2 6 16 0,2 3-1296 0,1 0-256 16,-3-4-48-16,3 0-16 0,5-4-112 0,3-1-32 15,-2-4 0-15,4-2 0 0,-3-5 240 0,3-2 32 16,0-3 16-16,-1-4 0 0,-1-4 144 0,1-4 16 15,0-4 16-15,2-2 0 0,-1-3-608 0,-1-2 0 16,1-7-144-16,2 0-12128 0</inkml:trace>
  <inkml:trace contextRef="#ctx0" brushRef="#br0" timeOffset="41665.66">15255 2534 6271 0,'0'0'272'0,"0"0"64"0,0 0-336 0,0 0 0 0,0 0 0 16,0 0 0-16,0 0 464 0,0 0 32 0,0 0 0 0,0 0 0 16,0 0-32-16,0 0 0 0,0 0 0 0,0 0 0 15,0 0 160-15,0 0 16 0,0 0 16 0,0 0 0 16,0 0-224-16,0 0-48 0,0 0-16 0,0 0 0 16,0 0-176-16,0 0-48 0,0 0 0 0,0 0 0 15,0 0-144-15,0 0 0 0,-8 0 0 0,8 0 128 16,-9 0-128-16,-2 3 0 0,1 0 0 0,1 0 0 15,-2-2 0-15,0 4 0 0,-1-2 0 0,0 1 0 16,-4 2 0-16,1-1 0 0,-4 1 0 0,1 2 0 16,-3-1 0-16,0 1 128 0,-4-2-128 0,0 1 0 15,0 1 160-15,0 1-160 0,-1 0 192 0,1-1-192 16,0 1 144-16,2 0-144 0,-3 0 0 0,4 0 144 0,-2-3-144 0,1 2 0 16,-4 1 0-16,1 1 0 0,2 1 0 0,-3 0 0 15,-3-2 0-15,0 2 0 0,-1-1 0 0,2 0 0 16,0-2 0-16,-1 2 0 0,1 3 0 0,-2-1 0 15,-2-2 0-15,0 1 0 0,0 3 0 0,0 0 0 16,0-1 0-16,-3-2 0 0,0 1 0 0,0-2 0 16,-2 0 0-16,-2 1 128 0,-1 1-128 15,4 0 0-15,0-1 0 0,0 0 0 0,2 0 0 0,-3 0 0 16,1-1 0-16,-2 0 128 0,-2 0-128 0,-4 1 160 16,0 0-160-16,3-2 160 0,3 1 80 0,0 0 16 15,1 0 0-15,0 1 0 0,2 0-48 16,-3 0 0-16,0-1 0 0,-4 0 0 0,0 0-208 15,3 1 176-15,-3 0-176 0,3 0 160 0,-1-1-160 16,-1 3 0-16,2-1 0 0,1 1 128 0,-1-1-128 0,0 0 0 16,-4-2 0-16,-2-1 0 0,0-1 0 0,2 0 0 0,0-1 144 15,5 3-144-15,1 1 192 0,5-1-48 0,1-1 0 0,2 0 0 16,-1-2 64-16,-1 2 16 0,0-2 0 0,0 0 0 16,0 1-48-16,-1 0-16 0,-2 0 0 0,4-1 0 15,5-2-160-15,-3 1 0 0,2 2 144 0,0 0-144 16,2-2 0-16,-1 0 0 0,0-1 0 15,2 1 0-15,1 0 0 0,-1 0 0 0,0-1 0 0,2 3 0 16,-3-1 0-16,3-1 0 0,-2 1 0 0,2-2 0 16,-2 0 0-16,3-1 128 0,2-1-128 0,1 1 0 15,0 0 128-15,3 1-128 0,1-1 128 0,3 0-128 0,2 0 0 16,2 0 0-16,7-4 0 0,0 0 0 16,0 0-160-16,0 0-96 0,0 0-32 0,0 0-8288 15</inkml:trace>
  <inkml:trace contextRef="#ctx0" brushRef="#br0" timeOffset="42113.495">11829 3274 12895 0,'-13'12'1152'0,"-2"1"-928"0,-1 1-224 0,-2 1 0 16,0-1 176-16,0 2-16 0,1 3 0 0,0 1 0 16,-1-3 160-16,-2 2 16 0,2 0 16 0,-1 1 0 15,1 1-352-15,2-3 128 0,-4 1-128 0,1 1 0 16,1 1 0-16,-1 0 0 0,-2 1 0 0,0-2 0 15,0 4 0-15,-3-5 0 0,0-1 0 0,-1-2 0 16,2 2 0-16,3-3 0 0,2 0 0 0,5-2 0 16,4 0 0-16,-1-1 128 0,0-2-128 0,2-1 0 15,0-4 272-15,8-5-16 0,-3 7 0 0,3-7 0 16,0 0 128-16,0 0 32 0,1 10 0 0,-1-10 0 0,8 11-160 16,-1-3-48-16,2-4 0 0,3 0 0 15,7 2-16-15,0-1 0 0,7-3 0 0,0-1 0 0,4-1-48 0,4 0-16 16,1-3 0-16,1 1 0 0,4-1-128 0,3-3 0 15,4 0 0-15,5-1 128 0,3 1-128 0,3-3 0 16,4 2 0-16,-1-2 128 0,0-2-128 0,2-2 0 16,2 0-160-16</inkml:trace>
  <inkml:trace contextRef="#ctx0" brushRef="#br0" timeOffset="43401.038">14678 2659 1839 0,'0'0'160'0,"0"0"-160"0,0 0 0 0,0 0 0 0,0 0 1680 0,-5 6 304 15,5-6 64-15,0 0 16 0,0 0-1408 0,-6 5-272 16,6-5-64-16,-9 1-16 0,9-1-304 0,-7 1 160 16,7-1-160-16,-8 0 128 0,1 1-128 0,7-1 128 15,-9-1-128-15,3 0 128 0,-3 0 64 0,9 1 16 16,-8-2 0-16,-2 0 0 0,0 1 144 0,3 0 32 16,7 1 0-16,-9-2 0 0,1-1 64 0,8 3 32 15,-3-5 0-15,3 5 0 0,-8-8-160 0,4-1-48 16,2 2 0-16,-3-2 0 0,1 2 80 0,0-2 16 15,2-2 0-15,-2 1 0 0,-1 1-48 0,-1-1 0 16,-3-1 0-16,2-1 0 0,1-1-112 0,0 1-16 16,2-1-16-16,-3-2 0 0,3 0-176 0,0 0 0 15,-4-1 0-15,2 2 0 0,1 0 0 0,2 1 0 0,1 2 176 16,0-3-176-16,-2-1 144 0,2 0-144 0,-2 6 128 0,2-1-128 16,-1 2 0-16,1-1 0 0,-2 1 0 0,4 1 0 15,-3-1 0-15,3 8 0 0,0-8 0 0,0 8 0 16,0 0-160-16,0 0 160 0,0 0 0 0,-2-8-144 15,2 8 0-15,-1-8 0 0,1 8 0 0,1-6 0 16,-1 6 144-16,0 0 0 0,0 0 0 0,0 0 0 16,0 0 0-16,0 0 0 0,0 0 0 0,0 0 0 15,0 0 128-15,0 0-128 0,0 0 160 0,0 0-160 16,0 0 128-16,0 0-128 0,0 0 0 0,5-4 0 16,-5 4 0-16,6-2 128 0,-6 2-128 0,10-2 0 15,-3 0 128-15,-7 2-128 0,8 0 176 0,1-1-176 0,-1-1 144 16,0-1-144-16,1 0 0 0,2 0 144 0,0 1-144 0,1-1 160 15,-1-3-160-15,3 3 160 0,-3 2-16 16,2-2 0-16,0 2 0 0,1-3 0 0,2-1-144 16,0 3 0-16,0-1 0 0,1 1 0 0,0-3 0 0,-1-1 0 15,0 2 0-15,1 0 0 0,3 1 0 0,-2 0 0 16,-1-2 0-16,2 2 0 0,0 1 0 0,1 0 0 16,4 0 0-16,-1-3 0 0,-1 2 0 0,1 0 0 15,-1 0 0-15,1 1 0 0,-2 0 0 0,-1 0 0 16,-2-2 0-16,1 2 0 0,-3 0 0 0,0 1 0 15,-3 1 0-15,-3 0 0 0,1 0 0 0,-11 0 0 16,0 0 0-16,9-1 0 0,-9 1 128 0,0 0-128 0,0 0 128 0,0 0-128 16,0 0 192-16,0 0-64 0,0 0 0 15,0 0 0-15,-2 10-128 0,-3 0 0 0,0-3 0 0,-5 2-9248 16</inkml:trace>
  <inkml:trace contextRef="#ctx0" brushRef="#br0" timeOffset="45125.828">15652 2544 5519 0,'0'0'496'0,"0"0"-496"0,0 0 0 0,0 0 0 16,0 0 1584-16,0 0 208 0,0 0 64 0,0 0 0 15,0 0-1216-15,0 0-224 0,0 0-48 0,0 0-16 16,-4 9-352-16,1-2 128 0,3-7-128 0,-7 12 0 16,1 1 240-16,-1 2-32 0,-3 0 0 0,-1 0 0 15,-1 1 128-15,0 1 32 0,-4 3 0 0,1 2 0 16,0 1 80-16,-5 2 32 0,0 2 0 0,2 0 0 15,3 2 96-15,0-3 0 0,-2-2 16 0,4-2 0 16,3 3-240-16,1-4-48 0,0-1-16 0,4-2 0 0,4-5-288 0,0 0 0 16,-1 0-128-16,2-2-5936 15,0-11-1168-15</inkml:trace>
  <inkml:trace contextRef="#ctx0" brushRef="#br0" timeOffset="45402.994">15845 2549 16175 0,'0'0'704'0,"0"0"176"0,-7 5-704 0,-1 3-176 0,-2 2 0 0,0 3 0 16,-2 2 256-16,0 4 32 0,-3 2 0 0,0 4 0 15,-3 3-288-15,0 4 128 0,0 5-128 0,-3 1 0 16,0-1 128-16,-1 1-128 0,0 2 0 0,1-3 0 16,-3 1 192-16,3-4-64 0,2 2 0 0,-1-4-128 15,0-3 0-15,2-1 0 0,2-2-160 0,1-1 160 32,2-2-768-32,2-1-48 0</inkml:trace>
  <inkml:trace contextRef="#ctx0" brushRef="#br0" timeOffset="45620.055">15759 2838 19743 0,'0'0'880'0,"-8"7"176"0,0-2-848 0,0 2-208 15,-3 0 0-15,1 4 0 0,-1 5 480 0,-3 1 48 16,-1 3 16-16,0 1 0 0,-1 0-416 0,-1 3-128 15,2 2 0-15,-2-1 0 0,-3-2 0 0,3 2 0 16,1 3 0-16,1-3 0 0,0-2 0 0,1 0-144 16,4 0-16-16,-1-1-6208 15,2-3-1248-15</inkml:trace>
  <inkml:trace contextRef="#ctx0" brushRef="#br0" timeOffset="45778.036">15724 3097 15663 0,'-13'14'688'0,"2"-1"144"0,-2 5-656 0,-2 5-176 0,0 1 0 0,-4 9 0 15,0 4 1856-15,1 5 352 0,-3 4 64 0,0 4 16 16,-1-2-1808-16,-3 5-352 0,-6 2-128 0</inkml:trace>
  <inkml:trace contextRef="#ctx0" brushRef="#br0" timeOffset="54047.129">5594 11908 20271 0,'-7'-4'1792'0,"1"1"-1424"0,-2-1-368 0,1 0 0 16,2 0 1440-16,5 4 224 0,-7-2 32 0,1-2 16 0,6 4-1120 0,-6-5-208 15,2 2-64-15,-3-3 0 0,3 1-112 0,4 5-16 16,-7-4-16-16,7 4 0 0,0 0 48 0,-5-4 16 16,-1 1 0-16,6 3 0 0,0 0-48 0,0 0 0 15,0 0 0-15,0 0 0 0,0 0-192 0,0 0 0 16,0 0 0-16,9 6 0 0,1-2 128 0,2 0-128 15,3-1 0-15,2 2 0 0,1-1 192 0,1 0-48 16,3 0-16-16,4 0 0 0,3 2 16 0,5-1 0 16,5 0 0-16,4-2 0 0,0 0 16 0,3 0 0 15,3 1 0-15,1 1 0 0,3-3-160 0,2 2 128 16,5 0-128-16,2 2 128 0,1-2-128 0,0 0 0 16,1 1 0-16,2 0 128 0,3 0-128 0,3 1 0 15,4 2 0-15,-1-1 0 0,-1-3 0 0,1 0 0 16,2 0 0-16,0 1 0 0,0-1 0 15,1 1 0-15,5-1 0 0,-2 1 0 0,2-2 0 0,-5-1 0 0,-1-3 0 16,0 1 0-16,1 2 0 0,3 0 0 0,7-2 0 16,1 0 0-16,4 2 128 0,3-2-128 0,-1-4 0 15,-1 3 128-15,-3-1-128 0,-5 0 192 0,-3 1-192 0,4-1 192 16,8-2-192-16,-6-1 0 0,-8 0 144 16,1 0-144-16,3 1 0 0,-1-3 0 0,-3 0 0 0,1 1 128 15,3-3-128-15,-7 2 0 0,-1 1 0 16,-1-2 0-16,-4-2 0 0,3 4 0 0,1-1 0 15,-4 0 0-15,-9 0 0 0,3-2 144 16,-1 2-144-16,-2 2 0 0,-1-2 0 0,-3 4 0 16,0 2 0-16,-4 2 0 0,-3 0 160 15,1 0-160-15,0-1 128 0,-3 1-128 0,3 1 272 16,-4 1-16-16,-3-1-16 0,-4 0 0 0,-3-2 16 0,-1 3 16 0,-4-1 0 0,-2 0 0 16,-3-4-80-16,0 1-32 0,-1 1 0 0,0-1 0 0,-1 0-32 15,-2-1 0-15,-1 2 0 0,-1 0 0 0,-5 2 0 16,1-2 0-16,0 0 0 0,2 2 0 0,-3 1 112 15,-2 0 16-15,-1 0 0 0,1 2 0 0,-2-2-48 16,0 1 0-16,-1 0 0 0,-2-2 0 0,-11-2-80 16,8 5 0-16,0-1-128 0,-8-4 192 0,0 0-192 0,0 0 176 15,0 0-176-15,0 0 160 0,0 0-160 0,0 0 0 16,0 0-192-16,-10 5 192 16,-4-2-736-16,-9-3-32 0,-9-3 0 0,-11-1-10176 15,-8-3-2032-15</inkml:trace>
  <inkml:trace contextRef="#ctx0" brushRef="#br0" timeOffset="54926.119">308 12484 6447 0,'-10'8'576'0,"1"-2"-576"0,-1 0 0 0,-2-1 0 15,2 1 2688-15,1-1 416 0,3 0 96 0,3-2 0 16,3-3-1904-16,0 6-384 0,0-6-80 0,0 0 0 16,8 2-288-16,-1 2-48 0,3-2-16 0,4 1 0 15,-3-3 16-15,6 2 0 0,3 3 0 0,3-1 0 16,2-3-224-16,4 0-32 0,3 1-16 0,2-2 0 16,1 0-32-16,3 2-16 0,-3-1 0 0,3 0 0 15,4 2 48-15,3-6 16 0,0-2 0 0,6 2 0 0,3-2 48 16,0 1 16-16,0-3 0 0,0 2 0 15,1-1-48-15,-2 2-16 0,4-2 0 0,2 1 0 0,4-2-64 0,-3 2-16 16,-5-1 0-16,-1 1 0 0,-4 0-16 0,1-1 0 16,3-1 0-16,-1 0 0 0,-2 1-144 0,0 0 160 15,-2 1-160-15,-2-2 160 0,-4-2 16 0,-2 1 0 16,-2 0 0-16,0 0 0 0,-3 1 16 0,2 0 0 16,3-1 0-16,-2 2 0 0,-3-1 0 0,-4 2 0 15,-6-1 0-15,0 2 0 0,-1 0 16 0,-4 3 16 16,-4-3 0-16,-1 2 0 0,-4 1 48 0,0-1 16 15,-4 2 0-15,-8 0 0 0,0 0 32 0,0 0 16 16,0 0 0-16,0 0 0 0,0 0 32 0,0 0 0 16,0 0 0-16,0 0 0 0,0 0-112 0,0 0-32 0,0 0 0 0,-9 2 0 15,-3-2-224-15,2 0-192 16,1 0 48-16,-2 1 0 16,2 0-624-16,9-1-112 0,-9-1-16 0,1 1-9472 0,-1 2-1872 0</inkml:trace>
  <inkml:trace contextRef="#ctx0" brushRef="#br0" timeOffset="56951.118">2518 10836 11567 0,'0'0'512'0,"0"0"112"0,-3 10-496 0,3-10-128 0,0 0 0 0,-8 5 0 16,2 0 928-16,6-5 160 0,-7 2 48 0,7-2 0 15,0 0-256-15,-9 4-48 0,9-4-16 0,0 0 0 16,0 0-256-16,-7 3-48 0,-1-1-16 0,8-2 0 15,0 0-80-15,0 0-16 0,0 0 0 0,0 0 0 16,-7-2 16-16,7 2 0 0,0 0 0 0,0 0 0 0,0 0-80 0,0 0-16 16,0 0 0-16,0 0 0 0,0 0-176 0,0 0-144 15,0 0 192-15,0 0-192 0,0 0 240 0,12 2-64 16,-1 0-16-16,2 2 0 0,-4 0 32 0,5-1 0 16,1-1 0-16,0 1 0 0,1-1-64 15,0 0 0-15,1-1 0 0,-1 0 0 16,0-1-128-16,2 1 0 0,3 2 144 0,1-2-144 0,0-1 0 15,0 0 0-15,-2 0 0 0,1-1 128 0,1-2-128 0,-1 1 0 16,0 0 0-16,-1 0 128 0,-3 1-128 0,1-3 0 16,-1 2 0-16,0-1 128 0,-3 0-128 0,2-1 0 15,2 1 0-15,-1 0 0 0,-4-1 0 0,2 1 128 16,2 1-128-16,-4-1 0 0,-2 1 0 0,2 1 0 16,3 0 0-16,-1-1 0 0,-3 0 0 0,-1 1 0 0,0 2 0 15,1-1 128-15,-4-2-128 0,-8 2 144 16,10 1-144-16,-10-1 160 0,0 0-160 0,0 0 192 0,7-6-192 0,-7 6 192 15,0 0 32-15,0 0 16 0,6-5 0 0,-6 5 0 16,-4-6 48-16,-1 1 16 0,0-1 0 0,-2 0 0 16,0-4-144-16,-3 1-32 0,-4 0 0 0,-1 1 0 15,-1 2 0-15,0-1 0 0,2 0 0 0,-2-1 0 16,0 2 96-16,1 0 16 0,0-2 0 0,3 3 0 16,-1-1-240-16,1 3 176 0,0-2-176 0,1 2 160 15,1-1-160-15,1 1 0 0,-1 1 0 0,0 0-176 16,3 0-432-1,7 2-96-15,-9-3 0 0,2 0-12672 0</inkml:trace>
  <inkml:trace contextRef="#ctx0" brushRef="#br0" timeOffset="65119.477">18603 15252 10943 0,'0'0'480'0,"0"0"96"0,0 0-448 0,0 0-128 16,0 0 0-16,0 0 0 0,0 0 0 0,0 0-256 0,0 0 64 0,0 0 0 15,-1-7 192-15,1 7-128 0,0 0 128 0,-7-2-128 16,-1 0 816-16,8 2 160 0,-5 2 48 0,5-2 0 16,0 0 592-16,-10 2 128 0,3 0 32 0,7-2 0 15,0 0-512-15,-9 4-112 0,3-3 0 0,6-1-16 16,0 0-496-16,0 0-112 0,0 0-16 0,0 0 0 15,0 0-128-15,0 0-48 0,0 0 0 0,0 0 0 16,0 0 96-16,0 0 16 0,-3 8 0 0,3-8 0 16,0 0-64-16,0 0 0 0,-2 10 0 0,2-10 0 15,0 0-64-15,0 11 0 0,4 3-16 0,-3-3 0 16,-1-2-176-16,0 1 192 0,0 0-192 0,1 2 192 0,0 2-48 16,1 0 0-16,-2-1 0 0,2 2 0 0,2 2 48 15,-2-1 0-15,-2-1 0 0,3-2 0 0,1 0 0 16,-1-1 0-16,-3-12 0 0,2 13 0 0,4 1-64 0,-3-3-128 15,-3-11 192-15,2 12-64 0,0-1-128 0,3-1 0 16,0 0 0-16,0-2 0 0,-5-8 0 16,2 10 128-16,0-2-128 0,-2-8 0 0,1 10 0 0,-1-10 0 15,4 10 0-15,-2 0 0 0,-2-2 0 0,0-8 0 16,0 0 128-16,2 10-128 0,-2-10 0 0,0 0 0 16,1 9 0-16,-1-9 128 0,0 0-128 0,0 0 0 15,0 9 0-15,0-9 0 0,0 0 0 0,0 0 0 16,0 0 0-16,0 0 0 0,-3 8 144 0,3-8-144 15,0 0 160-15,0 0-160 0,0 0 144 0,0 0-144 0,0 0 128 16,-10 4-128-16,-1-4 128 0,2 0-128 16,9 0 0-16,-10 0 128 0,-2-1-128 0,3 0 160 0,9 1-160 15,-9-2 160-15,0-3-160 0,0 2 192 0,-1 1-192 0,1-3 192 16,0 2 16-16,1 1 16 0,0-3 0 0,0 1 0 16,0-1-16-16,2 0 0 0,-1 2 0 0,0 0 0 15,-1-3-80-15,0-1-128 0,0 2 176 0,-1-1-176 16,-1 0 128-16,2-1-128 0,-3 0 0 0,1 2 0 15,0 2 0-15,-1 0 0 0,3-1 0 0,-1 2 0 16,-1 1 0-16,2 0 0 0,-2 0-160 0,2 1 160 16,1 1 0-16,2 0 0 0,-4-2-144 0,3 2 144 15,-1 2 0-15,7-3-128 0,0 0 128 0,0 0 0 16,-6 5-128-16,6-5 128 0,0 0 0 0,0 0 0 0,0 0-176 0,0 0 176 16,-3 6-160-16,3-6 160 0,0 0-128 15,0 0 128-15,0 0 0 0,0 0-144 0,0 0 144 16,6 7 0-16,-6-7 0 0,10 4 0 0,-10-4-256 15,8 4 16-15,3 0 16 0,-1-2 0 16,-10-2-656-16,8 1-128 0,-8-1-16 0,11 1-16 16,-2 0-2272-16,-9-1-448 15</inkml:trace>
  <inkml:trace contextRef="#ctx0" brushRef="#br0" timeOffset="65760.609">18714 15191 12895 0,'0'0'576'0,"0"0"112"0,0 0-560 0,0 0-128 0,0 0 0 0,0 0 0 15,0 0 2240-15,0 0 432 0,-4 7 80 0,4-7 0 16,-4 5-2064-16,4-5-432 0,0 0-64 0,-5 7-32 0,0 1 176 16,2 0 48-16,1 0 0 0,1 1 0 0,-4 1-32 0,3 3 0 15,1 3 0-15,0 1 0 0,0 1-32 0,1-1 0 16,0 3 0-16,1 1 0 0,1 0-128 0,2 1-48 15,-1-2 0-15,1-1 0 0,1 0-144 0,1-1 0 16,-4-1 0-16,1 0 128 0,1-2-128 0,-1 1 0 16,0-1 0-16,-2-1 0 0,2-2 0 0,-1 3 0 15,-1-2 0-15,-1-1 0 0,-1 0 128 0,0-1-128 16,0 0 0-16,-3-1 128 0,4-10-128 0,-1 9 0 16,1-9 0-16,-4 7 128 0,4-7-128 0,-5 7 0 15,1 0 144-15,4-7-144 0,0 0 0 0,0 0 0 16,0 0 0-16,0 0 0 0,-9 2 0 0,9-2 0 15,0 0 0-15,-7 1 128 0,7-1-128 0,-11 1 176 16,2-3-176-16,9 2 192 0,0 0 0 0,0 0 0 16,-9-2 0-16,9 2 0 0,-9-1 16 0,9 1 16 15,-9-2 0-15,1 0 0 0,8 2 32 0,-7-3 16 0,-3 1 0 0,2 1 0 16,-3-2-16-16,3 1-16 0,-1 0 0 0,-1 0 0 16,-1-1-16-16,1-1 0 0,-2 1 0 15,0 0 0-15,0-2-48 0,1 3-16 0,1 2 0 16,0-2 0-16,1 1-160 0,0-1 0 0,2-2 0 0,-1 2 128 15,1 2-128-15,3 0 0 0,4 0-160 0,-8 2 160 16,8-2-192-16,-5 2 48 0,5-2 16 0,0 0 0 16,-5 7-336-16,5-7-64 15,0 0-16-15,0 0 0 0,0 0-1680 0,5 8-336 16,-5-8-64-16</inkml:trace>
  <inkml:trace contextRef="#ctx0" brushRef="#br0" timeOffset="80321.625">17360 13515 18431 0,'-23'0'816'0,"7"2"160"0,-1 2-784 0,-2 0-192 16,0-5 0-16,-1 4 0 0,2 6 720 0,2-2 112 15,2-3 0-15,-3 1 16 0,1 4-240 0,-2-1-48 16,1-3-16-16,-1 3 0 0,2 1-160 0,-3 1-16 16,0-1-16-16,1 5 0 0,0 2-96 0,-1 4 0 15,-2 1-16-15,0 4 0 0,2 3-80 0,-6 7-16 16,1 6 0-16,-3 6 0 0,-2 6-144 0,1 7 0 16,-2 7 144-16,2 6-144 0,2 4 0 0,0 6 0 15,0 9 0-15,3-1 0 0,1 0 144 0,6 3-144 0,4 2 192 16,1 0-192-16,2 0 464 0,3 2-16 0,5 0 0 15,3 2 0-15,2 0-80 0,3 0-32 0,3-1 0 0,5 1 0 16,1 3-192-16,3-3-144 0,-1-1 192 0,6-3-192 16,0 0 128-16,4-5-128 0,1-1 0 0,0-6 0 15,0-2 0-15,3-5 0 0,2-5 0 0,-2-8 0 16,-1-10 0-16,0-7 0 0,-2-6 0 0,7-5 0 16,7-2-336-16,-3-7 16 0,-1-9 16 0,1-2 0 15,3-3-1760 1,0-11-368-16,-4-5-64 0</inkml:trace>
  <inkml:trace contextRef="#ctx0" brushRef="#br0" timeOffset="80738.088">17813 13439 1839 0,'-31'21'160'0,"10"-7"-160"16,-6 0 0-16,-1 6 0 0,2 5 4672 0,-1 3 896 15,0-4 176-15,0 6 32 0,-1 2-4112 0,1 2-832 16,3 1-176-16,1 0-16 0,-3 2-240 0,2 1-32 15,-1 3-16-15,1 4 0 0,0 3-96 0,-2 3-32 16,-2 1 0-16,4 1 0 0,-3 7-224 0,3 6 144 16,-1 4-144-16,8 8 128 0,4 7-128 0,1 5 0 0,-1 5 0 0,6 6 0 15,5 8 0-15,3 2 0 0,1 2 0 0,7 5 0 16,4 4 0-16,4 1 0 0,5 2 0 0,4-2 0 16,6 0 0-16,2 0 0 0,-1 2 144 0,3-6-144 15,-1-4 0-15,2-2 128 0,4-3-128 0,0-11 0 16,1-11 0-16,4-13 0 0,-2-11 0 0,0-8 0 15,2-9 0-15,-1-5 0 0,-1-7 0 0,0-6-192 16,1-8-448-16,2-8-80 16,5-9-32-16,1-9-6864 0,-3-11-1392 0</inkml:trace>
  <inkml:trace contextRef="#ctx0" brushRef="#br0" timeOffset="81188.414">18952 13404 20671 0,'-28'3'912'0,"11"0"192"0,1 1-880 0,-5 1-224 0,-1 3 0 0,2-1 0 16,-2-1 576-16,0 3 64 0,-3 3 0 0,2 1 16 15,-3 0-336-15,1 3-64 0,-1 2 0 0,-1 3-16 16,0 1-48-16,2 4-16 0,-3 2 0 0,-1 4 0 16,-1 3-48-16,0 4 0 0,0 5 0 0,-1 3 0 15,1 4-128-15,-1 6 160 0,0 8-160 0,1 2 160 16,1 4-160-16,1 9 160 0,0 9-160 0,1 5 160 15,6 6-160-15,3 6 0 0,4 8 0 0,6 8 0 16,5 6 0-16,4 4 0 0,4 2 144 0,7 0-144 16,6-2 144-16,5-4-144 0,0-6 192 0,4-2-192 15,3-6 128-15,2-6-128 0,1-5 0 0,1-7 0 16,0-7 128-16,2-4-128 0,4-6 0 0,0-8 0 0,-3-6 0 16,4-14 0-16,2-8 0 0,-2-8 0 15,3-5-576-15,-1-6-32 0,-1-6 0 16,4-9-6752-16,2-3-1360 0</inkml:trace>
  <inkml:trace contextRef="#ctx0" brushRef="#br0" timeOffset="81665.18">19587 13636 2751 0,'-31'9'128'0,"10"-5"16"0,2-1-144 0,-1 2 0 0,2-1 0 0,-2 0 0 15,3-1 4336-15,-3 0 832 0,0 1 160 0,0 2 48 16,2-1-3904-16,0 2-784 0,1 1-160 0,-1-1-16 16,1 4-320-16,-3 4-48 0,0 1-16 0,-1 4 0 15,0 1-128-15,-2 4 0 0,-2 4 144 0,-2 7-144 16,-3 7 0-16,1 4 0 0,-1 5 0 0,3 5 0 16,-2 5 0-16,3 8 128 0,0 8-128 0,2 6 0 0,3 3 0 15,2 7 0-15,4 6 0 0,2 9 0 0,2 8 0 16,4 7 0-16,3 7 0 0,4 2 0 0,4 1 0 0,4 5 0 15,2 3 0-15,3-1 0 0,6-2 0 0,1-4-128 16,3-7 128-16,0-2 0 0,3-4 0 0,4-11 0 16,2-10 0-16,1-11 0 0,0-9 0 0,0-7 0 15,2 0 0-15,0-12 0 0,0-11 0 0,2-11-240 16,0-8 64-16,3-8 16 16,5-5-624-16,3-7-128 0,3-7-32 0</inkml:trace>
  <inkml:trace contextRef="#ctx0" brushRef="#br0" timeOffset="82209.104">20259 13513 15663 0,'-7'7'1392'0,"-7"0"-1120"16,0-2-272-16,0 4 0 0,0 3 448 0,-1-1 16 16,-1 0 16-16,0 1 0 0,-1 3 96 0,-2-1 32 15,-2 0 0-15,-1 3 0 0,-1 0-208 0,-1 4-32 16,-1 2-16-16,-1 4 0 0,-4 0-32 0,3 4-16 16,-2 3 0-16,2 5 0 0,2 5 0 0,-3 3 0 15,4 6 0-15,2 0 0 0,3 3-32 0,0 5 0 16,2 6 0-16,3 9 0 0,1 6-96 0,1 0-32 15,2 2 0-15,4 5 0 0,3 3-16 0,-2 0-128 16,5 2 192-16,1 1-64 0,0-1-128 0,5 3 0 16,2 4 0-16,3-5 0 0,1-5 128 0,2 1-128 0,2 0 0 0,3-6 128 15,2-8 32-15,3 0 0 0,4 1 0 16,3-1 0-16,1-3-160 0,5-4 160 0,2-4-160 16,0-5 160-16,3-2-160 0,-3-2-144 0,-2-3 144 15,-3-4-208 1,-1-7-240-16,1-4-64 0,-2-7 0 0,-1-5 0 15,1-6-1664-15,2-6-320 0</inkml:trace>
  <inkml:trace contextRef="#ctx0" brushRef="#br0" timeOffset="82713.206">20183 13389 15663 0,'-27'14'688'0,"9"-5"144"0,-3 2-656 0,-1 2-176 0,-3 1 0 0,0 1 0 15,1 4 576-15,-4 0 96 0,3 2 16 0,-1 1 0 16,0 1-336-16,2 2-64 0,1 1-16 0,0 6 0 15,1 7-128-15,2 7-16 0,-2 7-128 0,2 9 192 16,1 10-192-16,3 7 176 0,-1 6-176 0,1 12 160 16,0 12-160-16,0 6 0 0,-3 5 0 0,3 11 128 15,0 6-128-15,1 4 0 0,1 2 0 0,2-1-176 16,-2-2-16-16,6 1 0 0,1 0 0 16,5 0 0-16,4-2 192 0,5-6 0 0,5-5 0 0,2-7 0 0,5-5 208 15,4-7 80-15,2-3 16 0,5-13 0 0,2-8-304 16,5-6 128-16,1-5-128 0,7-8-5920 15,4-10-1248-15</inkml:trace>
  <inkml:trace contextRef="#ctx0" brushRef="#br0" timeOffset="83166.351">19466 13518 911 0,'-10'9'0'0,"3"-3"0"0,-4 1 0 0,-2 4 0 16,-1 2 3760-16,-1 5 656 0,-1 3 144 0,1 5 32 16,0 5-3056-16,0 6-624 0,0 7-112 0,-1 8-32 15,3 6-160-15,-2 11-32 0,-3 6-16 0,2 8 0 16,0 4-144-16,2 14-32 0,2 16 0 0,-2 5 0 0,3 0-192 15,4 12-64-15,0 5 0 0,5 6 0 0,2 4-128 16,4 1 0-16,2-1 0 0,1-2 0 0,4 0 0 0,2-1 0 16,2-8 0-16,1-7 0 0,0-7 0 15,3-7 0-15,0-5-176 0,0-12 176 0,3-12-288 16,6-11 32-16,2-7 0 0,0-7 0 16,-1-2-448-16,3-9-96 0,3-8-16 0,0-8-8528 15</inkml:trace>
  <inkml:trace contextRef="#ctx0" brushRef="#br0" timeOffset="83642.88">18555 13365 18831 0,'-26'17'832'0,"7"-1"176"0,-3 6-816 0,-1 3-192 0,1 1 0 0,-1 5 0 0,1 3 624 0,0 3 80 15,1 2 0-15,1 1 16 0,-2 2-80 0,0 3-32 16,1 5 0-16,-2 5 0 0,1 5-240 0,3 8-48 16,-1 6-16-16,2 11 0 0,3 7-304 0,3 12 160 15,3 7-160-15,3 11 128 0,5 9-128 0,5 5 0 16,1 6 0-16,7 4 0 0,5 3 0 0,2-1 0 15,7 0 0-15,-1-8 0 0,4-8 0 0,1-4 0 16,2-5-144-16,1-9 144 0,4-13-160 0,1 1 32 16,5-4 0-16,2-8 0 15,4-6-416-15,-1-12-80 0,0-6-16 0,2-7 0 16,-4-7-512-16,-1-4-96 0</inkml:trace>
  <inkml:trace contextRef="#ctx0" brushRef="#br0" timeOffset="84054.304">19190 13335 9215 0,'-30'8'400'0,"11"1"96"0,-5-2-496 0,-1 5 0 16,-2 3 0-16,0 2 0 0,3-1 3024 0,-3 5 512 16,0 3 112-16,3 7 0 0,-1 4-2704 0,0 4-560 15,0 2-96-15,1 6-32 0,-1 3 0 0,-2 10 0 16,2 6 0-16,1 11 0 0,0 10-48 0,0 9-16 15,-2 11 0-15,3 11 0 0,2 7-192 0,1 13 0 16,4 10 0-16,3 8 0 0,0 4-160 0,8 11-80 16,5 4-16-16,1 5 0 15,1-2-400-15,4-1-96 0,4-1-16 0,3-11 0 0,2-11 368 0,2-15 64 16,1-15 16-16,6-15 0 0,-1-8 320 0,4-13 0 0,2-10 0 16,2-10 0-16,0-12-176 0,5-8-112 0,-2-9-32 0,5-7-8368 15</inkml:trace>
  <inkml:trace contextRef="#ctx0" brushRef="#br0" timeOffset="84580.815">18048 13469 12895 0,'-14'4'1152'15,"5"1"-928"-15,1 1-224 0,0 1 0 0,-1 1 624 0,1 3 80 16,-2 7 0-16,1 0 16 0,1-3 208 0,-2-1 32 0,0 6 16 16,-2 2 0-16,2 2-208 0,-1 2-64 15,-5 0 0-15,1 3 0 0,-3 1-176 0,1 4-32 0,-2 5-16 16,-1 7 0-16,-4 8-224 0,2 3-32 0,1 3-16 15,1 6 0-15,1 6-208 0,1 7 0 0,-2 11 0 0,8 5 0 16,1 8 0-16,8 10 0 0,0 11 0 0,1 5 0 16,1 3 0-16,6 6 0 0,4 2-128 15,6 5 128-15,4 3 0 0,3-3-128 0,1-5 128 0,2-6 0 16,4 0-208-16,-1-12 64 0,-2-10 16 0,1-10 0 16,2-10 128-16,0-7 0 0,1-8-144 0,4-7 144 15,2-6-176-15,7-4 48 0,4-4 0 0,0-5 0 16,0-6-160-16,0-5-32 0,0-7 0 0,0-6-6144 15,1-6-1248-15</inkml:trace>
  <inkml:trace contextRef="#ctx0" brushRef="#br0" timeOffset="85144.209">17159 13506 11967 0,'-13'10'1072'0,"-2"5"-864"0,-4 2-208 0,2 4 0 0,-2 1 736 0,1 3 96 16,0 0 32-16,-1 4 0 16,1 3-176-16,1 2-48 0,-2 4 0 0,0 5 0 0,2 3-384 15,-2 6-96-15,-2 9-16 0,0 4 0 0,1 5-144 16,-2 7 0-16,-1 9 0 0,1 8 0 0,0 5 0 0,7 6 0 16,7 3 0-16,-2 8 0 0,0 7 0 0,6 5-144 15,6 4 144-15,5 1 0 0,-1 0 0 0,6 0 0 16,3 0 0-16,1-7 0 0,1-4 0 0,0-9 0 15,2-9 0-15,-1-10 0 0,1-7 0 16,-1-3 0-16,1-3 0 0,1-4 0 0,2-4-160 0,0-6 160 16,4-3-128-16,4-2 128 15,3-1-768-15,3-1-64 16</inkml:trace>
  <inkml:trace contextRef="#ctx0" brushRef="#br0" timeOffset="85632.959">18420 13649 14735 0,'-35'-4'640'0,"13"6"160"0,-5 5-640 0,-2 2-160 16,-3 0 0-16,-2 2 0 0,-4 2 1104 0,0 4 192 16,-4 1 48-16,1 4 0 0,-2 3-928 0,4 1-176 15,1 2-48-15,-1 7 0 0,0 9-192 0,-1 4-208 16,0 4 32-16,-1 3 16 0,2 2-96 0,0 7 0 16,5 7-16-16,1 9 0 0,1 5 96 0,6 8 32 0,-1 2 0 15,7 15 0-15,-1 9-64 0,4 10-16 0,2 7 0 16,3 4 0-16,6 2 96 0,4 6 128 0,2 6-208 0,8 3 80 15,5-2 128-15,7-6 0 0,3-6 0 0,9-5 0 16,6-6-128-16,5-17 128 0,7-18-128 0,1-9 128 31,6-8-448-31,1-9 0 0,1-10 0 0</inkml:trace>
  <inkml:trace contextRef="#ctx0" brushRef="#br0" timeOffset="86085.19">18347 13849 12895 0,'-36'41'1152'0,"-1"7"-928"0,-3 6-224 0,-1 7 0 16,-1 5 320-16,2 11 0 0,4 10 16 0,3 7 0 15,2 3-336-15,9 10 0 0,6 8 0 0,9 9 0 16,6 6 384-16,6 8 0 0,7 6 0 0,10 5 0 16,8 5-160-16,7 3-32 0,5 2 0 0,8-6 0 15,2-4-192-15,3-5-128 0,-2-5 128 0,6-11-208 16,1-11-496-1,6-14-112-15,2-10-16 0,0-7-3328 0,-2-1-688 0</inkml:trace>
  <inkml:trace contextRef="#ctx0" brushRef="#br0" timeOffset="86513.853">19145 13433 16575 0,'-17'-3'1472'0,"0"1"-1168"0,-2 2-304 0,-1 0 0 15,2 1 0-15,-3 2 0 0,-1 3-208 0,0 4 80 16,0 4 368-16,-2 5 80 0,0 3 0 0,-1 3 16 16,1 4 0-16,0 4 0 0,-2 3 0 0,3 5 0 15,-2 4 128-15,1 6 32 0,0 8 0 0,-1 12 0 16,1 15-240-16,2 5-32 0,1 10-16 0,3 11 0 15,1 10-400-15,1 7-64 0,1 10-32 0,8 7 0 16,6 8-368 0,1 5-80-16,-2 4-16 0,11 4 0 0,8 2 160 15,6 1 16-15,4-4 16 0,5-6 0 0,5-7-32 0,2-5-16 16,2-8 0-16</inkml:trace>
  <inkml:trace contextRef="#ctx0" brushRef="#br0" timeOffset="86969.812">19656 13795 19407 0,'-22'5'848'0,"7"-1"192"0,-1 2-832 0,-2 1-208 0,-5 2 0 0,2 3 0 16,-2 2 0-16,-1 5-128 0,-4 2 128 0,3 7-208 16,1 6 208-16,-1 6 0 0,-3 7 0 0,4 1-144 0,1 6 320 0,2 14 64 15,1 13 16-15,1 12 0 16,3 9-112-16,0 17-16 0,3 14 0 0,4 12 0 0,3 10-128 16,3 9-176-16,6 8 48 0,3 4 0 0,5 3 128 15,6 2-208-15,3 0 80 0,7-3 128 0,3-3-368 0,6-14 48 16,7-15 16-16,6-13 0 15,8-11-640-15,-2-18-128 0,1-16-16 0,2-15-5952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53:53.445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9734 9427 15663 0,'1'-11'1392'0,"0"-3"-1120"0,-1-4-272 0,1 1 0 15,-1-2 1200-15,1 2 176 0,2 4 32 0,-2-2 16 16,-2-2-944-16,0 2-192 0,-2 1-32 0,0-2-16 15,-3-3 208-15,-1-1 32 0,1-5 16 0,-2 6 0 16,-2 6-304-16,0-1-48 0,-1-3-16 0,-1-3 0 16,-4-2-128-16,-3 1 0 0,0 2 0 0,-2 0 0 15,-1 3 0-15,0-2 160 0,0 3-160 0,-2 2 160 16,0 0 16-16,1 2 0 0,-1 1 0 0,-1 2 0 16,-1 4 32-16,2-1 16 0,-4 2 0 0,1 2 0 0,-2 0 32 15,-2 2 0-15,-3 1 0 0,-2 2 0 0,-7 3-128 16,4 1-128-16,2 2 176 0,2 1-176 0,-3 2 0 15,1-1 0-15,4 0 0 0,1 8 0 0,0 6 0 0,-2 1 0 16,1-4 0-16,0 2-144 0,0 1 144 0,-1 4-128 16,2-1 128-16,2 1-128 0,-1 1 128 15,1 1 0-15,1-1-144 0,3 4 144 0,2 0 0 16,1 5 0-16,1 4-144 0,1 1 144 0,2 4 0 0,3 0 0 16,1-3 0-16,3 0 0 0,1 2 0 0,1 2 0 15,5 6 0-15,-1 1 0 0,3 2 0 0,2 0 0 16,3-1 0-16,4-2 0 0,-1-2 0 0,5 3 0 15,-1 2 0-15,4-1 0 0,2-3-208 0,3-4 64 16,1-4 16-16,4-3 0 0,3-3-112 0,3-2-16 0,6-3 0 16,5-1 0-16,1-2 112 0,6 1 16 15,2 0 0-15,2-5 0 0,0-3 0 0,4-8 0 16,0-4 0-16,6 0 0 0,4-3-96 0,1-1-16 16,-1-5 0-16,-3-4 0 0,-1-2 240 0,2-6 0 0,5-4-160 15,-3-1 160-15,-5-4 0 0,-1-4 256 0,-7-6-32 0,0 0-16 16,-1-3 240-16,-3-2 32 0,3-6 16 0,-2-1 0 15,-1-3 144-15,-3-3 48 0,-5-2 0 0,-5-4 0 16,-4-1 256-16,-4-2 48 0,-5 0 16 0,-5 1 0 16,-3 1 240-16,-6-5 48 0,-3-4 16 0,-5-3 0 15,-4-4-640-15,-3 4-128 0,-5-3-32 0,-4 2 0 16,0 0-512-16,-6-2 0 0,-1 0 0 0,-9 4-144 16,-7 6 144-16,0 4-128 0,-7 6 128 0,1 7-128 0,-2 6-192 15,1 5-48-15,-1 3 0 0,-3 12-15888 16</inkml:trace>
  <inkml:trace contextRef="#ctx0" brushRef="#br0" timeOffset="23999.219">6925 9470 3679 0,'-9'-9'320'0,"3"2"-320"0,0-3 0 0,3 2 0 16,-3 2 3952-16,6 6 720 0,0 0 128 0,0-7 48 16,0 7-3312-16,0 0-640 0,0 0-144 0,0 0-32 15,12 3-496-15,0 1-96 0,1 1-128 0,-4 4 176 16,2 5-48-16,0 2 0 0,0 3 0 0,0 3 0 15,-1 0 96-15,0 3 16 0,0 2 0 0,-1 3 0 0,-5 3 0 0,1 1 0 16,-2 4 0-16,-1 0 0 0,-2 3-80 16,-3 4-16-16,-3 2 0 0,0 3 0 0,-6 3-16 15,1 0-128-15,-1 0 192 0,-2-3-64 0,-1 0-128 0,0 1 0 16,1 2 144-16,1-2-144 0,2-5 192 0,4-5-48 16,-1-6 0-16,3 1 0 0,2-2-16 0,-1-3-128 15,0-3 192-15,4-3-64 0,3-1-128 16,0-2 0-16,1-1 144 0,2-2-144 0,3-3 0 0,-1-3 128 15,3 0-128-15,2-2 0 0,2-3 0 0,0-2 0 16,3-2 0-16,5 0 128 0,3 0-128 0,5-1 176 16,3 2-176-16,8-5 192 0,3-6-192 0,6 4 0 15,4 2 144-15,0 1-144 0,1-1 0 0,6 2 0 0,4 3 0 16,5-1 0-16,5 7 0 0,-1-3 0 16,1 1 0-16,6-1 0 0,3 2 0 0,3 1 0 15,2-3 0-15,4 0 0 0,-3-1 0 0,2 1 0 16,5-6 0-16,-1 3 0 0,-2 3 0 0,3-1 0 15,1 1 0-15,2-1 0 0,-3 1 128 0,1 0-128 0,0-3 160 0,0 5-160 16,2 1 224-16,-7 1-48 0,-2 2-16 0,0-3 0 16,1 0-160-16,-7 0 160 0,-1 0-160 0,-3-4 160 15,-7-1-32-15,2-3 0 0,5-1 0 0,-5 2 0 16,-4-2-128-16,-2 0 192 0,2 1-192 0,-3 1 192 16,0 0-192-16,-2-2 0 0,-6 3 0 15,-6-1 0-15,-3 0 256 0,-1 1-48 0,0 1 0 0,-6-1 0 16,-3-4 48-16,-2 2 16 0,0-1 0 0,-1 1 0 15,-5-1-80-15,-3-1-32 0,-5-2 0 0,-1 0 0 16,-3 2-32-16,-1 0 0 0,-4-1 0 0,0 1 0 16,-3 1 96-16,1-2 16 0,-2 0 0 0,0 0 0 15,0 0 32-15,-1 0 16 0,-1-4 0 0,1 0 0 0,0 1-96 16,1-1 0-16,1-5-16 0,-1 0 0 0,1 0 0 0,-1-1 0 16,0 2 0-16,3-6 0 0,0-2 80 0,1-2 32 15,-3 0 0-15,1-3 0 0,-1-6-32 0,2-1 0 16,-4-2 0-16,0-6 0 0,0-4 256 15,-1-3 64-15,0-2 0 0,2-3 0 0,-1-2 32 0,1-3 16 16,0-2 0-16,2-4 0 0,0-5-160 0,3 3-16 16,2 2-16-16,-1 4 0 0,-3 1-112 0,1 3 0 15,3-1-16-15,-3 3 0 0,-3-1-112 16,-1 6-32-16,1 4 0 0,-1 7 0 0,-3 5-160 16,-3 7-176-16,-1 2 48 0,-1 7 0 15,0 2-2528-15,-6 10-496 0</inkml:trace>
  <inkml:trace contextRef="#ctx0" brushRef="#br0" timeOffset="26039.961">15328 10940 15663 0,'0'0'1392'0,"-6"4"-1120"0,0 2-272 0,-3-1 0 16,2 3 1472-16,0 1 256 0,1 0 32 0,1 1 16 15,-1 1-1424-15,1-1-352 0,-1 0 0 0,2 1 0 16,1-2 0-16,0-1 0 0,-1-1 0 0,1 0 0 16,3-7 0-16,-4 7 0 0,4-7-192 0,0 0 64 0,-4 4 128 15,4-4 0-15,0 0 0 0,0 0 128 16,-8 2 320-16,8-2 80 0,-7-2 16 0,7 2 0 16,-9-3 288-16,2-3 48 0,-3 0 16 0,4-4 0 0,-3-2 0 0,2-2 16 15,-2 0 0-15,3-2 0 0,-2-6-208 0,2-3-64 16,-1 0 0-16,1-4 0 0,2-4-256 0,-1 0-48 15,0 0-16-15,2 0 0 0,1-2-176 0,1 1-144 16,-4 1 192-16,3 0-192 0,-1-1 0 0,0 2 0 16,1 1 0-16,0 1 0 0,-2-1 128 0,1-1-128 15,1 1 0-15,0 6 0 0,-1 5 0 0,-2 3 0 16,4-1 0-16,0 3 0 0,-1 6 0 0,1 1 0 16,1 8 0-16,0 0 0 0,0-8 0 0,0 8 0 15,0 0-144-15,0 0 144 0,0 0-192 0,0 0 32 0,0 0 16 0,0 0 0 16,5 7-48-16,1 3-16 0,-2 2 0 15,2 0 0-15,0-1 48 0,2 4 16 0,0 4 0 16,1 1 0-16,0-2 144 0,2 3 0 0,2 1 0 16,1 1 0-16,0-2 0 0,2 2-128 0,4-2 128 15,-1 1 0-15,2 7 0 0,2-3 0 0,1 2 0 0,1 0-128 16,-1 3 128-16,0-2 0 0,2-3 0 0,-4 1 0 16,1-2 0-16,-3 2 0 0,-1 0 0 15,2-2 0-15,-1-2 0 0,-5-3 0 0,0-3 0 0,-1-2 0 16,-2 3 0-16,0-3 0 0,-2-3 0 0,0-1 128 15,0-1-1024-15,-2-1-208 16,-2-2-48-16,-6-7-7632 0,0 0-1536 0</inkml:trace>
  <inkml:trace contextRef="#ctx0" brushRef="#br0" timeOffset="26542.665">15177 10560 25791 0,'0'0'1152'0,"-6"-3"224"0,-2-3-1104 0,4 1-272 0,4 5 0 15,0 0 0-15,0 0 656 0,0 0 80 0,-3-7 16 16,3 7 0-16,0 0-512 0,0 0-112 16,0 0 0-16,0 0-128 0,8 9 0 0,1 1 0 0,1 5 0 0,1 1 0 15,-1 1 0-15,2 1 208 0,1 2-64 0,1 4-16 16,3 1 320-16,-1 2 48 0,2 0 16 0,3 5 0 16,-1 4 32-16,3 3 16 0,1 0 0 0,2 2 0 15,1 1-80-15,0 3-16 0,2 5 0 0,-2-2 0 16,2 1-48-16,-2 6-16 0,1 6 0 0,-1-1 0 15,1-3-128-15,-2-2-16 0,2 2-16 0,0-1 0 16,2 0-16-16,-1-1 0 0,-1-1 0 0,-1 1 0 16,-1-3 64-16,0-4 16 0,3 0 0 0,-6-1 0 15,0-1 80-15,-4 0 32 0,1 1 0 0,-3-5 0 0,-1-5 48 16,-3-2 16-16,-2-2 0 0,0-3 0 0,0-1-48 0,-1-2-16 16,-4-2 0-16,1-3 0 0,-3-1-208 0,1-3-32 15,-2 1-16-15,0-5 0 0,1-3-160 0,-1 1 128 16,1 3-128-16,0-3 128 0,-4-7-128 0,0-5 0 15,0 10 0-15,-2-3 0 16,2-7-1664-16,-3 6-272 0,3-6-48 0</inkml:trace>
  <inkml:trace contextRef="#ctx0" brushRef="#br0" timeOffset="27808.215">15273 4111 10127 0,'-10'-8'896'0,"2"1"-704"16,2 1-192-16,0 3 0 0,6 3 1264 0,0 0 208 15,0 0 64-15,0 0 0 0,-4-6-944 0,4 6-176 16,0 0-32-16,0 0-16 0,0 0-112 0,8 0-32 15,1 1 0-15,6 1 0 0,0 2-16 0,1-2 0 0,1-1 0 0,6 3 0 16,6 4-80-16,4 0-128 0,4-3 176 0,2 3-176 16,1-3 192-16,4 1-64 0,3-2 0 15,1 0-128-15,4-2 160 0,6 1-160 0,6 0 128 0,2 1-128 16,0-1 240-16,0-1-48 0,3-2 0 0,6 1 0 16,3 2-192-16,2-1 0 0,2 2 0 0,-1-3 0 15,3-2 0-15,3 1 0 0,2 1 0 0,0 1 0 16,0 2 192-16,3-1-64 0,3-2-128 0,4 0 192 15,0 0-192-15,2-2 0 0,-3-2 0 0,4 2 0 16,1 4 0-16,0-2 0 0,-3 0 0 16,1 2 0-16,3-1 0 0,-5-2 0 0,-4-2 0 15,4 2 0-15,0 0 0 0,0 0 0 0,-2-6 0 16,0 2 0-16,6-1 0 0,-1 2 176 0,-1-1-32 0,-1-4 0 16,2-5-144-16,-2 1 0 0,2 1 144 0,-6 1-144 0,-1 1 0 15,2 1 0-15,1 0 0 0,0 2 0 0,-4-2 0 16,1 3 128-16,-2-1-128 0,1 3 0 0,-2-3 0 15,-2 2 0-15,-3 0 0 0,4 1 0 0,-1 2 0 16,-3-1 0-16,-9-2 0 0,1 0 0 0,1 3 0 0,3-2 0 16,-2-1 0-16,-3-3 0 0,-4 0 0 15,-3-1 0-15,1 2 0 0,-1 2 0 0,-1-2 0 16,-4 3 0-16,-5-3 0 0,-1 2 128 16,-4 0-128-16,-1 1 144 0,0 0-144 0,-2 0 160 0,-2-1 160 15,-1 0 48-15,-4 1 0 0,-3 1 0 0,-6 0-80 16,-3 0-16-16,-2 0 0 0,-4 2 0 0,-4-2-96 0,-2 2-32 15,-3 0 0-15,-2 0 0 0,-2-1-144 0,-3 2 0 16,-1-1 0-16,-2-1 0 16,-2 0-832-16,-7 1-128 0,0 0-48 0,0 0 0 0</inkml:trace>
  <inkml:trace contextRef="#ctx0" brushRef="#br0" timeOffset="28171.231">21851 3638 19295 0,'-14'-13'848'16,"4"6"176"-16,-1-1-816 0,1 3-208 0,3 1 0 0,7 4 0 16,-7-5 448-16,7 5 32 0,0 0 16 0,0 0 0 15,0 0-496-15,13 3-288 0,3 3 32 0,7 3 16 16,3-4-336-16,2 5-80 0,1-1-16 0,3 3 0 15,1 2 176-15,4 2 48 0,2 1 0 0,6 0 0 0,5-2 448 0,4 3 0 16,-3 1-128-16,1 5 128 0,-1-1 0 0,0-4 160 16,2-1-32-16,0 1 0 0,0-2 288 0,1 4 48 15,-3 0 16-15,0 1 0 0,-2-4 112 0,-4 3 32 16,-5 1 0-16,-4 2 0 0,-4 1 32 0,-3 0 16 16,-5 3 0-16,-4 1 0 0,-4-1-160 15,-5-1-48-15,-3-3 0 0,-6 3 0 16,-6 2-16-16,-5 2 0 0,-8 2 0 0,-8-3 0 0,-7-2-144 15,-14 6-48-15,-15 1 0 0,-17 11 0 0,-17 6-64 0,-20 5-32 16,-16 5 0-16,-24 8-8304 0,-24 11-1664 16</inkml:trace>
  <inkml:trace contextRef="#ctx0" brushRef="#br0" timeOffset="30890.053">19861 9246 17503 0,'0'0'768'0,"0"0"176"0,2-9-752 0,1 1-192 16,-2-2 0-16,-1 10 0 0,0 0 2272 0,1-8 416 16,-1-4 96-16,1 1 16 0,1 1-2032 0,0 1-384 15,0-2-96-15,-1-2-16 0,-1-3-48 0,-1 2-16 16,-2 2 0-16,1-8 0 0,-1-9-208 0,-3 2-128 0,-2 4 128 0,0 1-208 16,-2-3-112-16,-2 4 0 0,-4-1-16 0,1 3 0 15,-2 1 192-15,-1 3 144 0,-5 0-192 0,0 1 192 16,1 0 0-16,0 1 304 0,2 2-48 0,-5 3 0 15,1 0 320-15,1 0 48 0,3 3 16 0,-4 2 0 16,-3 2-240-16,-2 1-32 0,4 0-16 0,-1 4 0 16,2 1-176-16,-3 3-48 15,-2 0 0-15,0 2 0 0,0 1 0 0,-3 4-128 0,-3 3 192 16,-5 3-64-16,-3-3-128 0,-6 3 0 0,-4 2 0 16,2 4 0-16,5 1 0 0,2 4 0 0,1-1 0 0,5 4 0 15,0 5 0-15,4-1 0 0,1-1 0 0,2-1 0 16,1 0 0-16,3 3 0 0,5 6 0 0,1 5 0 15,1 3 0-15,4 2 0 0,2 1-128 0,2 3 128 16,1-3 0-16,0 3 0 0,3 3 0 0,3 9 0 0,3 6 0 16,3-2 0-16,3-3 0 0,2 0 0 0,4 3-192 15,3 1 192-15,4-1-160 0,5-4 160 0,0-3-192 16,4-6 48-16,4-5 16 0,2-2 0 0,1 0 128 16,2-5 0-16,4-7-144 0,-2 0 144 15,5-3 0-15,3-5 0 0,1-4 0 0,2-3 0 16,3-4 176-16,0-3 0 0,1-3 0 0,0-4 0 15,-2-1-48-15,2-6-128 0,0-3 192 0,4-4-64 0,0-1-128 0,0-5 128 16,2-7-128-16,-6-2 128 0,0-1-128 0,-1-6 0 16,-2-6 0-16,3-3 0 0,3-7 0 0,0-1 0 15,-2-4 0-15,-3-3 0 0,-2-6 0 0,-5 1 0 16,-5 0 0-16,-2 1 0 0,-4 0 0 0,-5 0 128 16,-4-3-128-16,-4-1 128 0,-6-1 176 0,-2 2 16 15,-2-1 16-15,-4 1 0 0,-6 1 96 0,-2-2 16 0,0-5 0 0,-3 0 0 16,-6 1-304-16,-1 0-144 0,0-1 160 15,-1 2-160-15,-3 0 0 0,-2-1 0 16,-1-2-128-16,-1-2 128 0,-3 1-304 0,-1 2 48 0,-4 3 16 16,-3 3 0-16,-4 0 16 0,-2 3 0 0,-4 1 0 0,-2 3 0 15,-2 1 224-15,-1 3 0 0,0 5 0 0,-4 2 0 16,-4 1-240-16,-5 5 48 0,-6 6 16 16,-1 7 0-16,-4 4-128 0,-1 4-16 0,-2 3-16 0,-5 4 0 15,-3 4 832-15,5 4 160 0,6 3 48 0,-2 4 0 16,2 6-1488-1,-1 4-304-15,2-1-48 0,2 9-16 16,2 7 768-16,4 0 128 0,4 2 48 0,3 3 0 0,2 4 208 0,6 5 0 0,1 4 0 0,7 6 0 16,1 7 0-16,8 4 160 0,2 2-160 0,8 3 192 0,6 1-192 0,5 6 0 15,6 4 0-15,7-1 0 0,7 0 0 16,9 6 128-16,10 7-128 0,8-3 128 0,4-5-128 0,9 2 0 16,3-2 0-16,6-8 0 0,5-9 0 0,10-11 0 15,7-3 0-15,5-14 0 0,2-7-304 0,8-15 64 16,5-7 16-16,2-13 0 0,1-12 224 0,5-11-176 15,5-15 176-15,-3-9-160 0,2-16 160 0,2-12-208 16,1-16 80-16,-4 0 128 0,-4-2-416 0,-7-4 32 16,-3-8 16-16,-12 5 0 0,-9 1 752 0,-11 1 128 15,-12-1 48-15,-7 1 0 0,-8-1 912 0,-7 10 192 16,-6 8 48-16,-5 7 0 0,-4 5-576 0,-3 7-112 16,-7 2-32-16,-9 4 0 0,-10-2-624 0,-8 5-128 15,-10 8-32-15,-6 0 0 0,-7 8-208 0,-8 2 176 0,-6 4-176 16,-4 8 160-1,-4 5-2896-15,-4 7-576 0</inkml:trace>
  <inkml:trace contextRef="#ctx0" brushRef="#br0" timeOffset="32219.053">6866 9843 10127 0,'0'0'448'0,"-9"0"96"0,-3 1-544 0,1-3 0 16,0-3 0-16,-3 2 0 0,2 0 3232 0,1 1 544 15,3-3 96-15,-5 0 32 0,0-1-2048 0,1 2-384 16,1-1-96-16,-1 3-16 0,2 0-336 0,2 2-80 16,8 0-16-16,0 0 0 0,-9 2-400 0,9-2-80 15,-7 5 0-15,3 2-16 0,2 3-432 0,1 3 0 16,0 4 0-16,3 6 0 0,4 11 0 0,-4 4 0 0,-1-1 0 15,3 6 0-15,0 0 0 0,3 3 0 16,0 3 0-16,0 2 0 0,-5 6 0 0,1 4 0 0,1 1 0 16,-1 1 0-16,0-1 0 0,-1-3 0 0,1-1 0 15,1 0 0-15,4 3 0 0,-1-5 0 0,-3-4 0 0,2-4 0 16,3-4 0-16,0-3 0 0,-4-5 0 0,3-1 0 16,3-5 0-16,-1-3 0 0,0-1 0 0,3-4 0 15,0-3 0-15,1-4 0 0,1-4 0 16,5-1 0-16,1-2 0 0,4 0 0 0,2-5 0 0,4 0 0 15,3-2 0-15,3-1 0 0,3 0 176 0,3-2-176 16,2 0 128-16,4-1-128 0,4-3 0 0,2-1 144 16,2 1-144-16,4-2 0 0,3-4 0 0,7 4 0 15,4 1 0-15,4-2 0 0,-4-1 0 0,4-1 0 0,4-4 0 0,2 1 0 16,-4 2 0-16,2-1 0 0,-2 0 0 16,3 0 0-16,2 2 0 0,-1-1 0 0,0-2 0 15,-1 0 0-15,-1 0 0 0,4 2 0 0,4 1 0 0,-4 0 0 16,-2-1 0-16,2 1 0 0,4 2 0 15,-1 2 0-15,1 2 128 0,-1-1-128 0,-3 0 0 0,1 1 0 16,1 3 144-16,1 1-144 0,-6 2 0 0,1-1 128 16,-3 0-128-16,1 2 0 0,2 3 0 0,-3-1 0 15,-2-1 0-15,0 2 0 0,3-2 0 16,-2-1 0-16,-1 4 0 0,-1-3 128 0,-5-2-128 16,-2 1 0-16,-2 2 0 0,1 0 0 0,-1 0 0 0,-3 1 0 15,-5 0 0-15,-5 2 0 0,-1-2 0 0,1 3 0 16,-5-1 0-16,0 1 0 0,-2-1 0 0,-2 0 128 15,-2-1-128-15,-7 0 0 0,-2-2 128 0,-5-1-128 0,-5 1 128 16,-1-2-128-16,-1 0 240 0,-6 0-32 0,-1-2 0 0,-3 0 0 16,-1 0 176-16,-2-1 48 0,-3 0 0 0,0-2 0 15,2 2 80-15,-3-1 0 0,-8 2 16 16,8-7 0-16,1-1-80 0,-3-2-32 0,-1-2 0 16,-1-2 0-16,3 0-32 0,-3-6-16 0,4-2 0 0,1-5 0 15,-3-3-160-15,3-7-16 0,2-2-16 16,2-1 0-16,-1-1-176 0,1 2 192 0,1 0-192 15,-1 2 192-15,-1 1-192 0,-1-1 0 0,1 2 0 0,-2 0 0 16,-2 1 0-16,-1 1 192 0,0 4-192 0,0 3 192 16,-5 6-192-16,-1 1 0 0,-1 4 0 0,-1 1 0 15,-1 2-144-15,0-1-16 0,-2 0 0 0,1 2 0 16,-2 2-1616-16,1 4-320 16,-3-1-64-16,2 4-14736 0</inkml:trace>
  <inkml:trace contextRef="#ctx0" brushRef="#br0" timeOffset="34453.881">9887 9814 15663 0,'0'0'688'0,"-7"-1"144"0,1-4-656 0,2-3-176 0,-4-3 0 0,4 0 0 16,2 0 928-16,5-2 160 0,2 2 16 0,2-5 16 0,-5-2-960 0,6-3-160 15,4-2 0-15,-2-1-160 0,-3-1 384 0,4-1 80 16,4 1 16-16,-1-3 0 0,1-3-144 0,1-1-32 16,-1 0 0-16,1 5 0 0,0-2 0 0,-1 3 0 15,-1-3 0-15,0 1 0 0,-2-1 48 0,2 3 0 16,1-1 0-16,-1 0 0 0,0 0 128 0,-1-3 16 16,0-1 16-16,0 1 0 0,2 0-32 0,1 6-16 15,-4 1 0-15,2 3 0 0,2 3-112 0,3 0 0 16,-1 1-16-16,-2-1 0 0,1 2-32 0,0 2 0 15,1 1 0-15,1 3 0 0,2-1-16 0,-2 2 0 16,2 2 0-16,1 1 0 0,-2 3-128 0,1 2 192 16,0 2-192-16,-1 4 192 0,2 1-192 0,0 4 0 15,-1 5 0-15,2 5 0 0,-1 5 0 0,4 4 0 0,-2 1 0 0,3-2 0 16,1 2 0-16,2 0 0 0,-1-3 0 0,3 2 0 16,3-1 0-16,-1-4 0 0,-2-3 0 15,0-3 0-15,-2-4 0 0,0-1 0 0,-1 0 0 0,-1-3 0 16,1-4 0-16,0 0 0 0,-2-2 0 0,-1-2 0 15,-1-3 0-15,-3-5 0 0,2-4 0 0,0 1 0 16,1 0 256-16,-2-5 0 0,-1-7 16 0,-1 2 0 16,-1 3 176-16,-2-4 16 0,-5-4 16 0,0-3 0 15,-1-4 48-15,-1 0 16 0,-3 1 0 0,-1 0 0 16,-1-1-224-16,0 2-32 0,-2-1-16 0,0 4 0 16,0 2-144-16,1 0-128 0,-3 2 192 0,2 1-192 0,-1 1 0 15,0 3 0-15,2 1 0 0,-3 2 0 0,1 0 0 16,1 2 0-16,1 0 0 0,-2 1 0 15,3 1-208-15,0-2 0 0,-1 0 0 0,-1 4 0 16,-4 7-304-16,0 0-48 0,0 0-16 0,9-3 0 16,-9 3-32-16,0 0-16 0,0 0 0 15,7 5 0-15,0 0 432 0,-1 3 192 0,-1 2-192 0,1-3 192 0,-6-7-144 0,9 7 144 16,-3 3 0-16,0 0 0 0,3 0 0 0,-2-1 0 16,2-3 0-16,0 0 0 0,0-2 0 0,3 1 0 15,-1-1 0-15,1-1 0 0,1 0 0 0,2-1 0 16,1 0 0-16,-1-2 0 0,1-3 0 0,1-3 0 15,1 0 0-15,3-2 0 0,-4-3 0 16,4 0 0-16,0-2 0 0,2-4 0 0,-1-4 0 0,1 1 0 16,0 1 0-16,3-2 0 0,0-3 0 0,-1 3 0 15,0 1 0-15,3 3 0 0,2 2 0 0,-5 2 0 0,-2 2 0 16,2 2 0-16,1-2 0 0,1 4 0 0,-2 4 0 16,0 5 0-16,1 4 0 0,-4 5 0 0,3 4 128 15,-3 4-128-15,2 1 192 0,-2 6-48 16,1 6-16-16,-2 8 0 0,0 5 96 0,1 1 16 0,-1 0 0 0,-2 0 0 15,-2 0 32-15,-3-2 16 0,0-3 0 0,-3-2 0 16,0-2-160-16,-3 3-128 0,0-6 192 16,-4-6-192-16,2-3-160 0,-1-6-144 0,1 0-16 15,-3-7-12672-15</inkml:trace>
  <inkml:trace contextRef="#ctx0" brushRef="#br0" timeOffset="35787.385">11469 7066 13823 0,'0'0'1216'0,"0"0"-960"0,0 0-256 0,0 0 0 0,2-7 736 0,-2 7 96 16,0 0 32-16,3-8 0 0,-2 0 32 0,-1 8 16 15,0-6 0-15,0 6 0 0,0 0 16 0,-1-7 0 16,-2 1 0-16,3 6 0 0,-3-6-112 0,0 2-32 16,-4-1 0-16,2 1 0 0,0 1-176 0,-2-1-32 15,0 0-16-15,-4 2 0 0,0 1-304 0,1 1-48 0,-3 2-16 0,1 0 0 16,0 0-192-16,-3 0 128 16,1 1-128-16,0-1 0 0,-2 3 0 0,3 3 0 0,-1 1 0 15,-2 1 0-15,3-2 0 0,1 3 0 0,1 4 0 16,1 0 0-16,-1 3 0 0,1 2-128 0,0 6 128 15,2-2 0-15,0-2-128 0,-2 7 128 0,1 5 0 0,2 3 0 16,1-2 0-16,-1 1-128 0,2-3 128 0,3 0 0 16,1-3 0-16,2 0-128 0,0-2 128 0,2-2 0 15,0-2-128-15,4-1 128 0,0 0 0 0,1-5 0 16,-2-3 0-16,5 0 0 0,0-2 0 0,4-2 0 16,1-1 0-16,0-5-128 0,2-1 128 0,-1-3 0 15,3-1 0-15,1-4 128 0,0-2-128 0,2-1 192 16,0 0-32-16,-1-2-16 0,2-2 0 0,-2-4 0 0,3-2 64 15,-3-1 16-15,2 2 0 0,-2-3 0 16,0-2-224-16,0-1 176 0,-1-2-176 0,1 1 160 0,-4 1-160 0,1-3 0 16,-1-2 144-16,-2 1-144 0,-1-2 0 0,-1 2 0 15,-1 2 0-15,-2-2 0 0,-8 5 0 0,0-2 128 16,-3 0-128-16,-3 2 0 0,0 2 160 0,-6 2-32 16,0 1-128-16,-2-1 192 0,3 3-64 0,-2 1 0 15,-5 2-128-15,1 0 192 0,-1-3-16 16,-1 3-16-16,0 1 0 0,-2 3 0 0,-2-1-160 0,2 3 0 15,0 0 0-15,-1 1-176 0,0-2 176 0,-1 2-208 16,-2 1 80-16,1 3 128 0,0 2-192 0,0 2 192 16,-3 2-192-16,2 0 192 0,2 2-176 15,1 1 176-15,1 0-128 0,-3 3 128 0,-2 3 0 0,2 3-160 16,3-1 160-16,1-1 0 0,-1-1-144 0,2 7 144 0,0 1 0 16,2 2-144-16,3 0 144 0,-1-1 0 15,2-1 0-15,1-1-128 0,0-1 128 0,3 1 0 0,1 0 0 16,2 1-128-16,0-1 128 0,2 0 0 0,-1-1 0 0,4 0 0 15,0-1 0-15,1-2 0 0,3 0-144 0,-2-1 144 16,3 1 0-16,1 0 0 0,3-3-144 0,-1-2 144 16,2-2-176-16,3 0 32 0,1 0 0 15,2-2 0-15,-1-1-48 0,4-3-16 16,1-1 0-16,1-1 0 0,-3-3 48 0,3-1 16 16,0 0 0-16,4-2 0 0,-1 1 144 0,1-3 0 15,-2-5 0-15,-2-1 0 0,1-1 0 0,0 0 0 16,-2-4 0-16,0 3 0 0,1-5 0 0,-3 4 0 15,0-5 0-15,0 1 128 0,0-2-128 0,-5 0 0 0,0-3 0 0,-1 1 0 0,-2 0 144 16,0-3-144-16,-2-3 192 0,-1 1-192 0,-3-1 192 16,-3 2-192-16,-1-4 192 0,-4 5-192 0,-1 3 208 0,-1 2-64 15,-3 1-16-15,-3 2 0 0,-2-3 80 16,-2 3 16-16,-3 2 0 0,1 3 0 0,-3 0 112 16,-1 2 32-16,-2 0 0 0,-2 2 0 0,1 3-240 0,-3 3-128 15,0 3 160-15,1 2-160 0,-4 3 0 0,4 5 0 16,2 3 0-16,-2 3-160 0,1 3-32 0,3 7 0 15,1 3 0-15,2 6 0 16,3 7-1952-16,-1 2-400 0</inkml:trace>
  <inkml:trace contextRef="#ctx0" brushRef="#br0" timeOffset="37335.114">19954 9373 31439 0,'-12'-14'1392'16,"3"1"288"-16,-2-7-1344 0,-4-1-336 0,-2-1 0 0,-1 2 0 16,0 1-256-16,2-1-128 0,0 2-32 0,-2-1 0 15,-6-1-160-15,2 2-48 0,-5-1 0 0,-4-3 0 16,-5-5 144-16,-7 0 32 0,-6 3 0 0,-5 1 0 16,-2 3-560-16,-4 2-96 0,1 1-32 0,-2 1 0 15,0 7 576-15,-1 0 112 0,0 0 32 0,5 7 0 0,8 4 624 0,4 1 128 16,4 1 32-16,0 0 0 0,6 0 192 0,-2 7 32 0,2 6 16 15,-1 5 0-15,2 3-608 0,-1 8 0 0,1 8 0 16,1 3 0-16,0-1-160 0,2 3 160 0,2 0-192 16,0 4 192-16,-2 2 0 0,1 9 0 0,0 7 0 0,-1 0 0 15,0-2-128-15,-3 3 128 0,-1-1 0 0,3 3 0 16,1 1 0-16,1-2 0 0,3 0 0 0,7-3 0 16,4-1 0-16,2 0 272 0,6 1-16 15,2-2-16-15,4-4 16 0,2-1 16 0,4-4 0 0,6-1 0 16,2-2-272-16,8 2 160 0,3 3-160 0,6-1 128 15,3-4-128-15,4-1 0 0,2-4 0 0,8 0 0 16,4-1-176-16,7-7 48 0,7-2 0 0,3-4 0 16,3-7-64-16,0-1-16 0,4-2 0 0,3-9 0 0,1-6 208 15,5-6 0-15,8-8 0 0,6-4 0 16,4-5 192-16,-6-6 96 0,-5-5 16 0,-4-4 0 0,-7-1 176 16,-3-5 32-16,-4-3 16 0,-4-4 0 0,-3-4-48 0,-6-3-16 15,-5-4 0-15,-6-1 0 0,-10-3 304 16,-6 3 48-16,-7-2 16 0,-4-2 0 15,-4-3 256-15,-5-2 64 0,-8-8 16 0,-3 2 0 0,-4 0-448 16,-5 4-80-16,-3 0-32 0,-7-1 0 0,-5-1-608 0,-9 6 0 16,-8 7 0-16,-8 5 0 0,-10 4-192 0,-5 2-48 15,-7 2-16-15,-9 5 0 16,-13 4-1936-16,-8 8-400 0</inkml:trace>
  <inkml:trace contextRef="#ctx0" brushRef="#br0" timeOffset="40055.543">7552 15783 23039 0,'-13'4'1024'0,"3"0"192"0,-3-2-960 0,-3 0-256 0,4-2 0 0,-1 0 0 0,2 0 544 0,3 0 64 15,-2 0 16-15,6-1 0 0,4 1-320 0,0 0-64 16,0 0-16-16,0 0 0 0,0 0 64 0,0 0 16 15,0 0 0-15,0 0 0 0,4-9-304 0,7 3 160 16,0-1-160-16,5 0 128 0,2-1-128 0,3-1 0 16,5 0 0-16,1 2 0 0,5 2 0 0,3-3 0 15,2 2 0-15,3-1 0 0,2 0 0 0,2 2 0 16,-1 2 0-16,3-1 128 0,3 1-128 0,2 0 0 16,4-2 0-16,6 1 0 0,1-3 0 0,2 2 0 15,-1-2 0-15,5 2 0 0,1-2 0 0,4 2 0 16,0-2 0-16,-1 0 0 0,0 1 0 0,4 1 0 15,2 2 0-15,2 2 0 0,4-2 128 0,-1 0-128 16,-2 3 0-16,3 0 128 0,3 0-128 0,2 3 0 0,4-1 0 0,-4 0 128 16,1-1-128-16,3 0 0 0,5 0 0 15,-4 0 0-15,-2-3 0 0,5 1 0 0,6-1 0 16,-1 1 0-16,-2-1 0 0,2-1 0 16,4 6 0-16,-1-3 0 0,0-3 0 0,-2 6 0 0,2-1 0 15,0 0 0-15,1-2 0 0,2 2 0 0,1 2 0 16,0 1 0-16,2-4 0 0,0 4 0 0,1 1 0 0,1 2 0 15,-1 3 0-15,1 0 0 0,-2 3 0 0,3 0 0 16,2 0 0-16,-1 2 0 0,0 1 0 0,-2-1 0 16,0 1 0-16,-2-1 0 0,-3-3 0 0,3 1 0 15,1 0 0-15,2-2 0 0,-5-1 0 0,-1-2 0 16,6-4 0-16,-3 2 0 0,-1-2 0 0,2 2 0 16,-2-2 0-16,-1 1 0 0,-6-2 128 0,3 1-128 15,2 1 0-15,-4 1 0 0,0-3 0 0,-2 2 0 0,5-1 0 16,-4 2 0-16,-5-4 0 0,2 1 0 15,0-1 0-15,0-1 0 0,-5 0 0 0,-3-3 0 16,-5 0 0-16,4 0 0 0,4-2 0 0,-5 2 0 16,-4-3 0-16,0 2 0 0,1 0 0 0,-3 0 0 15,-1-1 0-15,-4 0 0 0,-3 3 0 0,3-2 0 16,3 0 0-16,-3 1 0 0,-2 1 0 0,-5-1 0 16,-4 2 128-16,-1-1-128 0,-4 0 0 0,2 1 128 0,-1 0 0 0,-2 2-128 15,-5-2 192-15,-4 1-64 0,-5 0 128 0,-1-1 0 16,0 1 16-16,-2 0 0 0,-2-1 128 0,-2 1 32 15,-4 1 0-15,-3-2 0 0,-1 2-112 0,-5 0-32 16,-3 2 0-16,-3-1 0 0,-3 0-288 0,0 1 0 16,-3-2 0-16,-4-2-9504 0,0 3-1920 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54:46.210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7979 4516 911 0,'0'0'0'0,"-3"-3"0"0,3 3 0 0,0 0 0 15,0 0 0-15,0 0 0 0,0 0 2896 0,-7-2 496 16,7 2 112-16,0 0 16 0,-7 1-2608 0,1 1-512 16,-1-3-96-16,7 1-32 0,-7 7-272 0,0-3 128 15,3-1-128-15,4-3 0 0,0 0 336 0,-8 2-32 16,8-2-16-16,0 0 0 0,-7 0 352 0,7 0 80 15,0 0 16-15,0 0 0 0,0 0 208 0,0 0 32 16,0 0 16-16,0 0 0 0,0 0-240 0,0 0-48 16,0 0-16-16,0 0 0 0,0 0-208 0,0 0-32 15,2-8-16-15,-2 8 0 0,6-8-160 0,-6 8-16 16,9-5-16-16,-2-1 0 0,0 1-48 0,-7 5-16 0,10-5 0 0,-1 3 0 16,1 1-48-16,0 1-128 0,2 0 192 0,3 0-64 15,2 1 0-15,1 3 0 0,-1 0 0 0,4-1 0 16,1-4-128-16,3 3 192 0,-1 3-192 15,4-1 192-15,1-1-64 0,1 0-128 0,-1-1 192 16,1 1-64-16,0-1 64 0,0 2 0 0,1-4 0 16,2 2 0-16,0 0 0 0,3 0 0 0,2 2 0 15,0-4 0-15,-2-3 0 0,-1 1 16 0,-1 0 0 16,1 1 0-16,-2 1 64 0,-2-1 16 0,0-1 0 16,1-1 0-16,-2 7 32 0,1-2 16 0,-1-2 0 15,3 0 0-15,3 2-128 0,-1 2-16 0,-1 0-16 16,3-4 0-16,-1 0-48 0,-1-1-128 0,-2-2 192 0,0 5-64 0,-1 0-128 15,2 1 0-15,-2-2 0 0,2 1 0 0,3-1 0 16,-1 2 128-16,-4-1-128 0,2-2 0 0,3-1 0 16,-2 0 0-16,-2 2 0 0,-2 0 0 0,-4-4 0 15,1 0 0-15,-2 1 128 0,0 2-128 0,-4 1 0 0,0-1 160 16,-2-1-160-16,0 1 160 0,-1 2 32 0,-2-1 0 16,2-1 0-16,-2 2 0 0,-2 0 0 15,-1 0 0-15,-5 0 0 0,2-2 0 0,1 0 0 16,-1 3 16-16,-1 0 0 0,1-2 0 0,0-2-16 0,-1 0-16 15,0 1 0-15,0 0 0 0,1 1-176 0,0 0 160 16,-1-1-160-16,0 0 160 0,0-1-32 0,-4 0-128 16,3-1 192-16,-9 2-64 0,0 0-128 0,9-1 0 15,-1-1 0-15,-8 2-176 0,0 0 176 0,7 3 0 16,-7-3 0-16,0 0 0 0,0 0 0 0,0 0-128 16,0 0 128-16,0 0-128 15,0 0-352-15,0 0-64 0,0 0-16 0,0 0 0 16,0 0-1296-16,0 0-256 0,0 0-48 0,-5-5-16 15,-1-1-1104-15,-1 1-240 0</inkml:trace>
  <inkml:trace contextRef="#ctx0" brushRef="#br0" timeOffset="425.951">19737 4330 10127 0,'-6'-15'448'0,"4"5"96"0,1-3-544 0,0 2 0 0,0-1 0 0,1 2 0 0,2 4 1072 0,0-1 96 16,2 0 32-16,-4 7 0 16,0 0-560-16,0 0-96 0,7-2-32 0,-7 2 0 0,11 1 0 0,-1 3 0 15,1 0 0-15,-1 2 0 0,2-2 96 16,1 1 16-16,-1 2 0 0,5 0 0 0,3-1 80 0,3 2 32 16,-1 0 0-16,4-1 0 0,4 1 112 0,2 0 32 15,-1 2 0-15,-1-3 0 0,3-1-176 0,-2 0-48 16,-2 1 0-16,1 2 0 0,-3 0-80 0,1-1 0 15,-1 1-16-15,1 2 0 0,-4-4-112 0,2 2 0 16,1-3-16-16,-3 3 0 0,-2 1-128 0,1 0-32 16,0 0 0-16,-5 0 0 0,-4 0-96 0,1-1-32 15,0 2 0-15,-6-1 0 0,-2-4 48 0,-1 4 0 16,-2 1 0-16,0 2 0 0,-3-1 0 0,-2 0 0 0,-7 0 0 16,1 0 0-16,-1-1 96 0,-5 1 32 0,-6-1 0 15,0 2 0-15,0-2-128 0,-8 2 0 0,-4 0-16 0,-1-1 0 16,0-2-176-16,0-1 128 0,0 0-128 15,-1-1 128-15,0 0-128 0,1-2 0 0,1-1 0 16,-2-1-176 0,0 1-400-16,2-1-64 0,3-2-32 15,0 1-9824-15,2-3-1984 0</inkml:trace>
  <inkml:trace contextRef="#ctx0" brushRef="#br0" timeOffset="1383.243">18035 3630 9215 0,'0'0'816'0,"0"0"-656"16,0 0-160-16,0 0 0 0,-7-1 1344 0,7 1 224 15,0 0 48-15,0 0 16 0,0 0-896 0,-4 4-176 16,4-4-48-16,0 0 0 0,0 0-256 0,0 0-64 16,0 0-16-16,0 0 0 0,8 5 144 0,3-2 48 15,1 0 0-15,4-2 0 0,0 1 208 0,4-1 32 16,4-1 16-16,1 1 0 0,5 1-96 0,2 1-16 16,1-1 0-16,3 0 0 0,-1-4-224 0,3 0-48 0,1-1-16 15,4 1 0-15,4 2 32 0,4 0 0 0,0-1 0 16,2 0 0-16,4-1 64 0,-1 1 0 0,1 1 16 15,4-3 0-15,2 0-80 0,3 2 0 0,0 0-16 0,1-2 0 16,-2 1-96-16,1 2-16 0,1 3 0 0,3-3 0 16,0-2-128-16,0-1 0 0,-4 0 144 15,-2 0-144-15,-1 1 0 0,3-1 128 0,0-1-128 16,0 1 0-16,-1 0 192 0,-1 0-48 0,-3 1 0 0,-1-2 0 16,-2-2 80-16,0-1 16 0,1-1 0 0,-6 3 0 15,2 4-32-15,-4 0 0 0,0-2 0 0,-1 2 0 16,-5 1-48-16,0 0-16 0,1-2 0 0,-4 1 0 15,0 0-144-15,-4 2 128 0,-6-2-128 0,-1 0 128 16,-1-1-128-16,-2-1 0 0,-4 2 0 0,-3 0 128 16,-1 2-128-16,-3-1 0 0,-3 0 144 0,0-1-144 0,-3 0 128 15,-1 2-128-15,-2 1 128 0,2 1-128 0,-10-3 128 0,8-1-128 16,-8 1 128-16,9 0-128 0,-9 0 0 16,9 1 144-16,-9-1-144 0,0 0 0 0,7-1 0 0,-7 1 0 15,0 0-160-15,0 0 160 16,9-2-448-16,-9 2 16 0,0 0 16 0,0 0 0 15,0 0-1200-15,0 0-240 0,0 0-64 0,0 0-9232 0</inkml:trace>
  <inkml:trace contextRef="#ctx0" brushRef="#br0" timeOffset="1730.979">20985 3313 20271 0,'0'0'1792'0,"0"0"-1424"0,10-4-368 0,1 2 0 16,0 1 896-16,5 4 128 0,2 2 0 0,4 4 16 15,4 1-656-15,1 2-128 0,2 1-16 0,2 1-16 16,3-1-224-16,-1 0 128 0,-1 1-128 0,1 2 0 15,0-1 0-15,-3 2 0 0,-4 0 0 0,-1 1 0 16,1-1 0-16,-5 1 0 0,-3 0 0 0,-3 1 0 16,-2 1 0-16,-2 2 0 0,-2 1 0 0,-2 1 0 15,-2 0 480-15,-1-1 0 0,-4-2 0 0,-3 1 0 0,-3 1 144 16,-3 0 16-16,-2 0 16 0,-2 0 0 0,-8 0-256 0,-3-2-48 16,-8 2-16-16,-4 2 0 0,-3 3-336 0,-5 5 0 15,-5 3 0-15,-4 3-13392 16</inkml:trace>
  <inkml:trace contextRef="#ctx0" brushRef="#br0" timeOffset="6170.588">13297 9968 19231 0,'-7'-4'848'0,"7"4"176"0,-7-4-816 0,0-2-208 16,0-2 0-16,0 1 0 0,4-1 688 0,-2 0 80 16,1-1 32-16,2 0 0 0,0-6-432 0,1 2-96 15,-1 0-16-15,2-3 0 0,2 1 32 0,-1-3 0 16,-1-2 0-16,2-1 0 0,0 0-288 0,1-2 128 15,0 0-128-15,1-3 0 0,1-2 128 0,1-2-128 16,-1-1 0-16,1 1 0 0,2 0 144 0,-2 0-144 16,3-1 0-16,-1 2 144 0,1 3 48 0,-2 2 16 15,1 2 0-15,0 0 0 0,-1 2 80 0,2 2 16 16,1 2 0-16,1 2 0 0,-2 2 16 0,-1-1 0 0,-3 2 0 16,3 2 0-16,-1 3-16 0,3 3 0 0,-10 3 0 15,12 3 0-15,4 0-144 0,-2 6-32 16,2 5 0-16,3 2 0 0,3 0-128 0,-1 4 0 0,-1 1-160 15,1 2 160-15,4 2 0 0,1 1 0 0,-1-2-128 0,1 0 128 16,1 0 0-16,0 0 0 0,-2-1 0 0,0-4-144 16,-2-2 144-16,1-6 0 0,0-1 0 0,0-2 0 15,-4-3 0-15,2-4 0 0,3-5 160 0,-1-1-160 16,-4 1 144-16,2-7-144 0,3-4 128 0,-3-3-128 16,0-4 304-16,-1-2-32 0,2-2 0 0,0 0 0 15,-5-3-272-15,2 1 160 0,0-1-160 0,-2-2 128 16,-1 1-128-16,1 1 0 0,-1-1 0 0,0 4 0 15,-3 4 0-15,2-2 0 0,0 2 0 0,-2-1 0 16,-1 1 0-16,0 2 0 0,1 2 0 0,0 3 0 0,-3 0 0 0,0 4 0 16,1 4 0-16,2 0 0 0,-7 3-288 0,2-1 64 15,0 0 16-15,-1 2 0 0,-2 0-112 0,2 2 0 16,2 0-16-16,-1 2 0 0,-1 3-32 0,-1 0 0 16,0 1 0-16,0 2 0 0,3-3 240 0,-1 5 128 15,1 2-160-15,0-1 160 0,1-3-144 0,0 3 144 16,2 3-128-16,-2-4 128 0,2-5 0 0,3 3 0 15,0 1 0-15,2 0 0 0,2-5 0 0,2-1 0 16,2-4 0-16,0 1 0 0,1 1 0 0,4-1 0 16,3-2 0-16,1-3 0 0,0 2 0 0,5-1 0 15,0-1 0-15,2 4 0 0,-2 7 176 0,2-2-48 16,-2-7 0-16,3 6 0 0,-3 7-128 0,1 4 0 16,-2 5 144-16,-3-3-144 0,-2-1 144 0,-5 2-144 15,-1 6 192-15,-4 2-192 0,-4 1 224 0,-3-1-64 16,-4 3-16-16,-2 1 0 0,-6 0-16 0,1 2-128 15,0 3 192-15,-4 1-64 0,-3 4-128 16,0-9-224-16,-2-3 48 0,-4-5 16 16,1-3-2000-16,-1-6-400 0,-3 4-64 0,-3-12-32 0</inkml:trace>
  <inkml:trace contextRef="#ctx0" brushRef="#br0" timeOffset="7016.903">14416 7614 24527 0,'-1'-12'1088'0,"1"12"224"0,0 0-1056 0,0 0-256 0,0 0 0 0,0 0 0 16,0 0 768-16,0 0 80 0,0 0 32 0,0 0 0 16,3 11-672-16,1 3-208 0,1 4 128 0,3 2-128 15,-1 4 0-15,1 4 0 0,-5 0 0 0,1 4 0 16,1 4 0-16,0 0 0 0,-4-3 0 0,0 2 0 16,0-3 0-16,0-2 0 0,1 0 0 0,-1-3 0 15,-2-4 0-15,1-4 0 0,1-2 0 0,-1-3 0 16,0-5 0-16,0-9 256 0,0 0-48 0,0 0-16 15,-1 10 384-15,1-10 80 0,0 0 16 0,0 0 0 16,0 0 320-16,0 0 64 0,2-10 16 0,1-2 0 0,-3-5-304 0,0 0-48 16,0-3-16-16,0 2 0 0,3-1-416 0,-2-3-96 15,-1-3 0-15,-1 2-16 0,-3-1-176 16,1 0 0-16,3-2 144 0,0 0-144 0,0 1 0 16,0 3 0-16,0 2 0 0,0 1 0 0,-1 2 0 15,-2 5 0-15,0 4 0 0,3 1-128 0,0 7 128 0,0 0-160 16,0 0 160-16,0 0-160 0,2 11-128 0,1 7-32 15,-1 3 0-15,-2 5 0 0,-1 5 16 0,0 3 0 16,0 1 0-16,0 2 0 0,-1-2 144 0,1-1 32 16,-4 1 0-16,2-2 0 0,2 0 128 15,-2-3 0-15,-3-3 0 0,1-3 0 0,1-5 0 16,1-2 0-16,0-5 0 0,-2-2 0 0,5-10 0 0,0 0 144 16,0 0-16-16,0 0-128 0,0 0 400 0,-5-6-16 15,0-5-16-15,2-3 0 0,0-5 16 0,1-4 16 16,-1-4 0-16,0-3 0 0,-1-2-400 0,0-2 0 15,2-2 0-15,0-1 0 0,-1-1 0 0,2 1 0 16,-1 0 0-16,4 5 0 0,0 4 0 0,1 2-176 0,-1 3 176 0,0 9-192 16,1 7 64-16,-3 7 0 15,0-5 0-15,0 5 0 0,0 0-48 0,0 0 0 0,3 16 0 0,-2 10 0 16,1 7-112-16,0 4-32 0,2 4 0 0,-2 3 0 16,-1-1 320-16,-1 3-192 0,0-1 192 0,2 1-160 15,-1 3 160-15,-1-5 0 0,0-6 0 0,0 0 0 16,0-3 0-16,3-1 0 0,-1 0 0 0,2-1 0 15,-1-4-1616 1,3 2-240-16,2 6-64 0</inkml:trace>
  <inkml:trace contextRef="#ctx0" brushRef="#br0" timeOffset="10545.302">10130 9305 3679 0,'-6'-2'320'0,"-1"0"-320"0,-2 0 0 0,9 2 0 15,-5 0 3888-15,5 0 704 0,0 0 144 0,0 0 16 16,-8 6-3552-16,4 1-720 0,4-7-144 0,-2 13-16 16,2 4-320-16,-2 3 0 0,-1 2 0 0,2 5 0 15,2 2 0-15,2 9 128 0,-1 6 0 0,0 4-128 16,0-2 176-16,0 5-176 0,0 2 160 0,1 7-160 16,0 8 0-16,1 2 128 0,0-2-128 0,0 1 0 15,1 1 0-15,2 2 0 0,-1 3 0 0,-3-1 0 16,0-4 0-16,0-5 0 0,3-1 0 0,-4-6 0 0,-1-4 0 15,0-1 0-15,-1-4 128 0,1-5-128 0,-2-6 0 16,1-4 0-16,0-5-144 0,0-4 144 16,0-7-1840-16,0-2-272 15</inkml:trace>
  <inkml:trace contextRef="#ctx0" brushRef="#br0" timeOffset="10951.391">10768 9371 7359 0,'0'0'320'0,"0"0"80"0,0 0-400 0,-7 1 0 0,7-1 0 0,-8 6 0 16,-1-6 2912-16,9 0 496 0,-4 8 112 0,2-1 0 16,2-7-2512-16,0 0-512 0,-5 12-112 0,4 3 0 15,1 4 64-15,0 3 32 0,1 0 0 0,-1 9 0 16,0 8 48-16,2 2 16 0,-2 2 0 0,2 6 0 0,-1 2 112 0,0 7 32 15,1 2 0-15,0 7 0 16,1 4-176-16,3-2-16 0,-3-1-16 0,2 6 0 0,-1 5-208 0,2-1-32 16,-1-1-16-16,3-3 0 0,-3 2-224 15,1-2 144-15,-4 2-144 0,2-3 128 0,4-2-320 16,-1-1-80-16,-1-3-16 0,3-3-12912 16</inkml:trace>
  <inkml:trace contextRef="#ctx0" brushRef="#br0" timeOffset="11863.362">17493 9281 7359 0,'0'0'656'0,"0"0"-528"16,-1 6-128-16,-2 5 0 0,2 5 4480 0,-1 5 848 15,1 3 176-15,0 12 48 0,2 11-4480 0,1 6-896 16,0 7-176-16,2-2 0 0,-3-1 0 0,1 2 0 16,-1 2 0-16,0 4 0 0,0 5 0 0,-1-4 0 15,0-4 0-15,1-3 0 0,4-1 0 0,-2 0 0 16,-1-2 0-16,3 1 0 0,-2-2 0 0,1-2 0 16,2-6-144-16,1 0 144 15,-1-2-608-15,2-4-32 0,2-1-16 0,1-4 0 16,2-2-528-16,1-3-96 0,3-2-32 0</inkml:trace>
  <inkml:trace contextRef="#ctx0" brushRef="#br0" timeOffset="12185.124">18558 9118 11967 0,'0'0'528'0,"0"0"112"15,0 0-512-15,-7 10-128 0,-1 0 0 0,1 7 0 0,-2 8 4160 16,5 9 816-16,3 9 144 0,0 9 48 0,-1 9-4176 0,-3 9-832 15,0 10-160-15,0 2 0 0,-1 3 0 0,1 10 0 16,-1 9 0-16,0 0 0 0,-1-1 0 16,1 6 0-16,0 6 0 0,1 1 0 15,-1-4-640-15,1 7-176 0,1 4-32 0,-1-1-11856 0</inkml:trace>
  <inkml:trace contextRef="#ctx0" brushRef="#br0" timeOffset="13091.275">11992 13301 16991 0,'-6'-8'752'0,"2"2"144"15,-1-2-704-15,1 3-192 0,-4-1 0 0,3 2 0 0,-4 2 1360 0,2 0 240 16,1 0 64-16,-1 4 0 0,-2 1-656 0,2 1-128 16,-2-2-32-16,1 3 0 0,0 1-464 0,2 3-80 15,-1 1-32-15,0 1 0 0,-3 0 16 0,2 3 0 16,1 4 0-16,3 3 0 0,1 8-32 0,2 8-16 16,3 8 0-16,0 6 0 0,1 1-240 0,4 5 128 15,-1 0-128-15,3 5 0 0,-1 4 0 0,1 3 0 16,0 0 0-16,2-1 0 0,0-3 0 0,-3-3 0 15,-1-3 0-15,-2 2 0 0,0 1 0 0,0-2 128 0,-1-5-128 16,-2-1 0-16,-1-1 0 0,0-1 0 0,-1 0 128 16,0 2-128-16,-1 3 0 0,-1-3 0 0,0-4 0 15,0-1 0-15,1-4 0 0,0-1 0 0,1-2-128 16,0-3 128 0,0-5-752-16,1-2-32 0,0-2-16 0,4-4-7312 0,0-4-1456 0</inkml:trace>
  <inkml:trace contextRef="#ctx0" brushRef="#br0" timeOffset="13404.526">12996 13440 17503 0,'0'0'1552'0,"-7"7"-1232"16,0-5-320-16,-2 2 0 0,1-2 3200 0,-2 6 576 15,0 4 112-15,-1 5 16 0,0 2-2688 0,1 7-560 16,2 5-96-16,-1 7-32 0,1 8-400 0,-1 9-128 16,3 9 0-16,-2 13 0 0,3 11 0 0,1 9 0 15,0 6 0-15,2 14 0 0,1 8 0 0,-2 4 0 16,1 2 0-16,1 6 0 0,2 4-320 0,-1 2-32 0,-1 2 0 15,0-10 0 1,-5-7-2304-16,2-9-464 0,-4-7-80 0,-3-16-32 0</inkml:trace>
  <inkml:trace contextRef="#ctx0" brushRef="#br0" timeOffset="13952.821">8807 13524 23327 0,'-8'30'1024'0,"4"-7"224"0,-2 6-992 0,4 6-256 0,-1 6 0 0,5 8 0 15,3 13 176-15,1 5-16 0,1 9 0 0,-1 1 0 16,-1 0-160-16,-1 2 0 0,-1 2 0 0,3 4 0 15,-1 3 0-15,-1-3 0 0,-1-4 128 16,-1-1-128-16,2-1 352 0,-2-5-16 0,-2-6 0 0,1-7 0 16,-2-8-16-16,-1-3 0 0,2-4 0 0,0-7 0 15,0-4-320-15,0-6-288 0,-2-5 48 16,1-4 16-16,0-9-1488 16,-1-4-288-16,2-7-64 0,-11-1-16 0</inkml:trace>
  <inkml:trace contextRef="#ctx0" brushRef="#br0" timeOffset="14232.939">7663 13511 29487 0,'-13'13'2624'0,"-3"3"-2112"16,-1 5-512-16,0 3 0 0,1 3 896 0,0 8 80 16,3 8 16-16,2 9 0 0,4 9-848 0,1 12-144 0,2 10 0 0,3 7 0 15,3 5-176-15,1 8 176 0,1 11-128 0,1-1 128 16,0-3-144-16,1 1 144 0,-1 1-160 0,3-6 160 31,-6-7-1296-31,4-5-176 0,-1-2-16 0</inkml:trace>
  <inkml:trace contextRef="#ctx0" brushRef="#br0" timeOffset="15196.146">17244 13807 9215 0,'-10'-4'816'0,"-2"-2"-656"0,2 0-160 0,3-2 0 16,0 0 2048-16,1 1 368 0,1-1 80 0,-2 3 0 16,1-1-2128-16,0 1-368 0,1-2-208 0,0 1 16 15,-2-3 192-15,0 3 0 0,2 1 160 0,-1 0-160 16,-1 0 432-16,-2-2-16 0,-1 2 0 0,1-1 0 15,1 5 288-15,0-2 48 0,0-1 16 0,0 3 0 16,8 1-96-16,-9-1-16 0,4 0 0 0,5 1 0 16,0 0-16-16,-6 6-16 0,6-6 0 0,-3 11 0 15,0 1-304-15,1 3-48 0,2 3-16 0,2 5 0 16,0 6-256-16,2 6 0 0,1 2 0 0,0 5 0 16,1 7 128-16,0 1-128 0,1-1 0 0,-1 1 0 0,0-3 128 15,-1 4-128-15,0-1 0 0,1 5 0 0,2 2 0 0,-5 2 128 16,1-4-128-16,-1-1 0 0,-1-3 368 0,0-1-48 15,-2 2 0-15,1-3 0 0,-4 2-96 0,2-4-32 16,0-1 0-16,-1-5 0 0,-2-6-192 16,1-3 0-16,2-6 0 0,-2-3 0 0,1-4-384 15,0-2 0-15,1-6-16 0,0-1 0 16,1-10-1856-16,0 0-368 0,0 0-80 0</inkml:trace>
  <inkml:trace contextRef="#ctx0" brushRef="#br0" timeOffset="15515.642">17862 13510 26719 0,'0'0'2368'0,"0"0"-1888"0,0 0-480 0,-6 6 0 16,-2 3 1152-16,3 5 128 0,1 5 16 0,0 8 16 15,1 6-1056-15,-1 9-256 0,1 6 0 0,1 10 0 16,-2 5 0-16,4 8 0 0,4 8 0 0,-2 1 0 16,2 3 144-16,1 5-16 0,0 9-128 0,-1 0 192 15,0 6-192-15,1 6 144 0,-1 3-144 0,-1-1 128 16,0-5-128-16,0-3 0 0,-3-1-192 0,0-8 192 15,0-10-672-15,0-8-16 16,0-7 0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55:21.359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8742 9148 5519 0,'0'-6'496'0,"0"6"-496"0,0 0 0 0,0 0 0 0,0 0 2752 0,0 0 448 16,0 0 80-16,0 0 32 0,0 0-2864 15,0 0-448-15,0-5-320 0,1-2 64 0,-1 7 256 0,0 0 0 16,0 0 0-16,6-5 0 0,-2-4 0 0,1-3 144 16,-1 2-16-16,-1 0 0 0,1-1 0 0,-1 1 0 15,-3 0 0-15,-1-1 0 0,1-4 64 0,0 3 0 16,-4-1 0-16,2 0 0 0,0 1 304 0,-2 1 64 15,0-1 16-15,-1-2 0 0,0-2-128 0,1 2-32 16,-6 1 0-16,1-1 0 0,1-4 176 0,-2 1 48 16,1 0 0-16,-3-1 0 0,-3-2-48 0,0-2 0 15,-3 2 0-15,2 0 0 0,2 1-272 0,-3 0-64 16,-2 1-16-16,-1-3 0 0,-1-3-112 0,1 2 0 16,-2 2-128-16,1-1 192 0,-1-3-192 0,0 2 0 15,1 0 0-15,-4 0 0 0,1 1 0 0,-3-3 0 16,0 2 0-16,-1-4 0 0,4 1 0 0,-6-1 0 15,-5 0-160-15,3 1 160 0,1 1 0 0,2 1-128 16,0 0 128-16,-2 2 0 0,0 1 0 0,-2-2 0 16,2 0 0-16,-1 2 0 0,-2 2 0 0,1 2 0 15,0 1 0-15,-2-2 128 0,-3-2-128 0,2 4 0 0,0 1 0 0,-1-1 0 16,0 1 0-16,-1 0 0 0,3-1 0 0,0 3 0 16,-3-1 0-16,3 2 0 0,-1 0-144 0,-4 0 144 15,-3-1 0-15,2 1-176 0,-1 2 176 0,1 2-128 16,2-2 128-16,-1 2 0 0,0 3-144 0,-3-3 144 15,4 1 0-15,-2 0 0 0,-4 1 0 0,1 1 0 16,0 2-144-16,0 2 144 0,3 0 0 16,0 2 0-16,1-2 0 0,1 1 0 0,1 0 0 15,2 5 0-15,-2 1 0 0,0 1-128 0,0-1 128 0,0 3 0 0,-1 3 0 16,1 2 0-16,2 2-128 0,1 1 128 0,-2-1 0 0,2 3-160 16,0-1 160-16,2 3-128 0,-1 2-96 0,-1 3-16 15,0 1 0-15,1 0 0 0,-2-1 64 0,1 1 16 16,1 1 0-16,2 2 0 0,1 1 160 0,2-1-192 15,3-3 192-15,2 2-192 0,-1-3 192 16,3 1 0-16,2-1 0 0,1 2 0 0,0 0 0 0,2 0 0 16,1 1 0-16,1 4 0 0,-3 9 0 0,3-1 0 15,2-2 0-15,2 0 0 0,4 2 0 16,-4-1 0-16,-2 0 0 0,6 2 0 0,5 2 0 16,-1 2 0-16,2-1 0 0,2-1 0 0,3-1 0 0,0 2 0 15,3-2 0-15,2-1 0 0,3-5 0 16,1 1 0-16,0 1 0 0,4 4 0 0,2 2 0 15,-1-1 0-15,5 0-128 0,2-4 128 0,0-4-192 0,0-2 64 0,4 1 0 16,3-1 0-16,3-1-48 0,3 1 0 0,4-2 0 0,0 3 0 16,3 3 48-16,1-3 0 0,0-2 0 0,1 0 0 15,-1 4 128-15,3-3-128 0,5-3 128 0,5-1-128 16,-3-3 128-16,2 0 0 0,1-4 0 16,1-2 0-16,-3-3 0 0,5-3 0 0,0-3 0 0,5-1 0 15,0-1 0-15,-1-4 128 0,-3-5-128 0,0-3 0 16,1-2 0-16,-1-4 0 0,-1 0 0 0,0-6 128 15,0-3-128-15,-1-3 0 0,-3-2 0 0,-1 0 128 16,-1-4-128-16,2-1 128 0,-1-3-128 0,0-3 128 16,-2-4-128-16,-3-3-160 0,-3-3 160 0,-1-2-208 15,-4-2 208-15,0 2-144 0,-4 0 144 0,-1 3-128 0,-5-3 128 16,-3 1 192-16,-5 2-32 0,-5-4-16 0,-1-5 240 16,-5 1 32-16,-5 5 16 0,-3 0 0 0,-4 0 224 0,-1 2 48 15,-2 2 16-15,-4 5 0 0,-4 4-400 16,3 3-64-16,-6-2-32 0,0 7 0 15,-4 4-224-15,1 4 128 0,-1 1-128 0,-2 3 0 16,1 1-1360-16,-1 4-368 0,1 4-80 16</inkml:trace>
  <inkml:trace contextRef="#ctx0" brushRef="#br0" timeOffset="1178.664">13174 8562 27407 0,'-10'-8'1216'0,"4"1"256"0,0 2-1184 0,-4-5-288 16,-6 1 0-16,0-3 0 0,0-3 368 0,-1 1 16 0,1-1 0 15,-2 0 0-15,1 0-384 0,-3 1 0 0,-1-2-160 0,0-1 160 16,-5 0-160-16,0 1 160 0,1 0-128 0,-4-2 128 16,-1-3-272-16,-2 1 16 0,-8 2 16 0,1 1 0 15,-4-2 64-15,1-1 16 0,-1-2 0 0,2 0 0 16,1 0 0-16,-3 2 0 0,-2 2 0 0,-3 0 0 16,-1-1 160-16,1 3 0 0,2-2 0 0,-1 0-128 15,0 0 128-15,0 2 0 0,1 2 0 0,0 0 128 16,-2 0-128-16,-2 1 144 0,-2-1-144 0,1 7 160 15,-1-1-160-15,4 6 0 0,-2-2 144 0,3 2-144 16,0 1 0-16,-2 1 0 0,0 2 0 0,-1 3 0 16,-2-1 0-16,2 1-160 0,-1-2 160 0,3 2 0 15,-3 3-256-15,1 2 64 0,-2-2 16 0,2 3 0 16,0 1-80-16,0 0-32 0,0 2 0 0,4-1 0 0,2-1 96 0,3 2 0 16,3-1 16-16,2 6 0 0,-1 6 176 0,3 0 0 15,1-1 0-15,2 4 0 0,1 2 0 0,3 1 0 16,1 2 0-16,2 0 0 0,3-1 0 0,1 0 0 15,3 2 0-15,2 2 0 0,0 1 0 0,4 1-192 16,0 3 192-16,3 0-192 0,2 1 192 0,1-2-208 16,4-1 80-16,1-1 128 0,1 0-192 15,4-1 192-15,1-1-192 0,4 3 192 0,1 2-144 0,4 0 144 16,-1 0 0-16,2-2 0 0,1-4 0 16,6 3 0-16,6 3 0 0,1-2 0 15,1-5 0-15,1-2 144 0,1-2-144 0,1 3 128 16,1 3-128-16,4-1 0 0,2 1 144 15,2 3-144-15,1-4 0 0,5-1 0 0,1-2 0 0,0 1 0 0,1-1 0 0,-1-1 0 16,-1 0 0-16,5-2 0 0,4-1 0 0,2-2 0 16,1 1 0-16,-1 1 0 0,1 1 0 0,1 2 0 15,-4 7 0-15,3-5 0 0,5-2 0 0,0-1 0 16,4-2 0-16,-3-2 0 0,-3-4 0 0,1-1 0 16,-1-2 0-16,2-3 0 0,-1-1 0 0,-1-1 0 0,-1-1 0 0,-3-2 0 15,0-2 0-15,-2-1 0 0,3-2 0 0,0-1 0 16,0-4 0-16,-4-2 128 0,-1-5-128 0,-3 0 0 15,0-2 176-15,-1-2-48 0,1-1 0 0,0-3 0 16,-5-1-128-16,1-2 0 0,-1-2 144 0,-1-1-144 16,-3 1 0-16,0-6 144 0,2 0-144 0,-1-4 0 15,-5-2 144-15,2-1-144 0,1 2 0 0,-3 0 144 0,0-2-144 16,-1 0 0-16,-4-2 0 0,-3 0 0 16,-1 1 0-16,-5-3 0 0,-2-6-128 0,-3-2 128 0,-1-2-160 15,-5 0 160-15,-5 2-208 0,-1-3 80 0,-4 1 128 0,-5 1 0 16,-4 3 0-16,-2-2 128 0,-4-4 192 0,-3 0 32 15,-6-6 16-15,-4 2 0 0,-1-3 176 0,-7 3 32 16,-6 4 16-16,-2 3 0 0,-6 1-192 0,-4 5-32 16,-2 4-16-16,-3 0 0 0,-2-3-96 0,0 8-32 15,-3 4 0-15,-1 7 0 0,-1 1-224 0,0 4 0 16,-1 0-144-16,0 2-8592 16,1-1-1712-16</inkml:trace>
  <inkml:trace contextRef="#ctx0" brushRef="#br0" timeOffset="2285.868">10069 3905 28559 0,'-15'-12'2544'0,"2"3"-2032"0,-7-2-512 0,0-1 0 15,-2-3 1392-15,-5 0 176 0,0 0 32 0,-2-4 16 32,0 2-2336-32,1-3-480 0,-4-1-80 0,-3 0-32 15,-2 1 704-15,-2 2 144 0,-6 0 16 0,-4 0 16 0,-2 1 224 0,-2 0 32 16,-5 1 16-16,-1-1 0 15,0 1-224-15,-5 0-64 0,-4 2 0 0,-5 1 0 0,1 1 224 0,1 0 32 0,0 1 16 0,0 0 0 16,-3 1-16-16,-5 1-16 0,1 0 0 0,0 4 0 16,-1 1 208-16,-2 3 0 0,-5 0-160 0,-1 1 160 15,3 0 0-15,-3 3 0 0,1 4 0 0,-2 1 0 16,-5 4 0-16,1 1 0 0,0 4 0 0,-2 1 0 0,-5 2 0 16,1 3 0-16,0 4 0 0,0 2 0 15,-1 3 0-15,2 2 0 0,4 6-144 0,2 1 144 0,5-1 0 0,-1 1 0 16,-2 1 0-16,3 1 0 0,2 0 0 0,4 4 0 15,1 5 0-15,-1 3 0 0,-2 3-128 0,6-2 128 16,6-1 0-16,4 1 0 0,4 2 0 0,3 5 0 16,-2 3 0-16,5 2 0 0,6 2 0 15,2-1 0-15,4 1 0 0,5 4 0 0,2 5 0 0,7 0 0 16,2-2 0-16,5 0 0 0,5-1 0 0,3 2 0 16,2 3 0-16,5-3 0 0,4-2 0 15,3-4 0-15,3 0 0 0,4 0 0 0,5 3-192 0,6-2 32 16,5-3 0-16,3-2 0 0,7-1 160 0,4-1-208 15,4 0 80-15,5 2 128 0,6 0-144 0,3-3 144 0,3-7 0 16,0-1 0-16,4 0-192 0,6 2 192 0,2-3-192 16,8 2 192-16,3-5-144 0,4-3 144 0,-3-4 0 15,7-2-144-15,2-4 144 0,2-1 0 0,-2-1 0 0,6-7-128 16,5-10 128-16,0-6 0 0,-2-5 0 16,1-2 0-16,2 0 0 0,4-6 0 15,2-7 160-15,0-4-160 0,-5-6 288 0,5 0-32 0,1-5-16 0,1-2 0 16,-1-4 64-16,2-2 16 0,-2-3 0 0,0-4 0 15,-2-6-160-15,0-1-32 0,-2-6 0 0,-3 1 0 16,-3-4-128-16,1-1 128 0,1-5-128 0,-3-1 128 16,-4-5-128-16,-2-5 0 0,-3-4 0 0,-2-2 0 15,-2-3 0-15,-9-4 0 0,-5-3 0 0,-1-4 0 16,-4-7 256-16,-1 5-48 0,-2-1 0 0,-2-4 0 16,-5-4-80-16,-6 6-128 0,-7 6 176 0,-3-4-176 0,-3-2 224 15,-6 7-64-15,-8 6-16 0,-5 5 0 0,-7 5 464 16,-3-1 96-16,-5 3 0 0,-8 6 16 15,-7-2 112-15,-4 8 0 0,-7 6 16 0,-5 4 0 0,-6 2-352 16,-11 4-80-16,-9 5-16 0,-7 3 0 16,-3 3-1248-16,-10 9-256 0,-4 8-48 0,-4 5-16 15,-3 2-1584-15,1 10-320 0,-35 14-64 0,23 7-16 0</inkml:trace>
  <inkml:trace contextRef="#ctx0" brushRef="#br0" timeOffset="3531.343">21165 4429 30863 0,'-16'-20'1360'0,"1"6"304"0,-6-5-1344 0,-4-5-320 0,-4-5 0 0,-3-5 0 16,-1-6 0-16,-5 1 0 0,-2 0-160 0,-3 2 160 31,-1 1-640-31,-1 1-32 0,-1 1 0 0,-3 1 0 0,-1 0 464 0,-6-2 208 0,-6-1-192 0,-3 0 192 16,-1 1-160-16,-3 1 160 0,1-2 0 15,-4 2-144-15,-3 2 144 0,-2 3 0 0,-1 3 0 0,1 1 0 16,0-2 0-16,-3 3 0 0,-5 1 0 0,-3 3 0 16,1 6 0-16,0 1-160 0,1-2 160 0,-6 4 0 15,-3-1-128-15,-1 5 128 0,2 1 0 0,-1 2 0 16,-4 0 0-16,2 3 0 0,0 5 0 0,-5-3 0 15,-3 0 0-15,3 2-128 0,1 4 128 0,1 3 0 16,-4 2 0-16,3 2 0 0,0 0 0 0,3 2 0 0,-2 0 0 16,1 3 0-16,-5 1 0 0,7 3 0 0,0 4 0 0,1 4-192 15,0 2 192-15,2 2-160 0,0 2 160 0,4-2-192 16,1 2 192-16,2 2-192 0,-3 0 192 0,8 2-160 16,7 1 160-16,1 4-160 0,2 1 160 0,4 4 0 15,1 0 0-15,1 2 0 0,3 1 0 0,6 0 0 16,1 0-144-16,5 2 144 0,0 4-128 0,0 2 128 15,-1 2-160-15,5-1 160 0,3-3 0 16,5 5 0-16,1-2-128 0,5 3 128 0,2 2 0 0,5-2 0 16,2-4 0-16,2-2-144 0,3 2 144 0,5 2 0 15,2 1 0-15,5-1 0 0,3-1 0 0,4-1 0 16,3-2 0-16,1-1 0 0,5-4-176 0,3 2 176 0,3 2-208 16,2-2 80-16,4 4 128 0,0-5-192 0,5-4 192 15,5-4-192-15,5 2 192 0,6 0 0 0,3 0-144 0,4 0 144 16,1 2-128-16,4-3 128 0,-1-2-160 15,5-1 160-15,5-1-208 0,5-1 48 16,5-1 16-16,2-6 0 0,-1-4-112 0,5 0-32 0,0 1 0 0,4-2 0 16,6-1 80-16,2-7 16 0,-3-3 0 0,5-4 0 15,5-2 192-15,0-1 0 0,-2-2-160 0,4-1 160 16,3-3 0-16,1-2 0 0,-2-4 0 0,0 1 0 16,2-3 272-16,1 0-16 0,3-1-16 0,0-4 0 15,0-4 112-15,-1 2 32 0,1-4 0 0,-3-2 0 16,0-4-32-16,1 1 0 0,2-3 0 0,-3-2 0 0,1-4-32 15,2-4-16-15,1-1 0 0,-3-1 0 0,-6-1-32 16,5-4 0-16,2-3 0 0,-4 0 0 0,-4-2-96 16,2-4-32-16,4-6 0 0,-4-5 0 0,-3-1-144 0,-2 0 0 15,-5-7 144-15,0-2-144 0,-1-2 192 0,-5-7-48 16,-8-10 0-16,-4 3 0 0,-2 1 176 0,-4-6 16 16,-3-6 16-16,-7-2 0 0,-7 2 128 0,-7-2 32 15,-9 2 0-15,-5-2 0 0,-5-2-224 16,-5 6-32-16,-9 7-16 0,-3 4 0 0,-7 2 192 0,-8 9 32 15,-7 3 16-15,-8 9 0 0,-9 5-32 0,-13 2-16 16,-16 1 0-16,-10 3 0 16,-13 2-1264-16,-11 3-256 0,-11 4-64 0,-12 11-8864 15,-12 11-1776-15</inkml:trace>
  <inkml:trace contextRef="#ctx0" brushRef="#br0" timeOffset="4624.111">6278 7142 18879 0,'0'-11'832'0,"3"3"192"0,1-7-832 0,2-1-192 0,4-5 0 0,6-2 0 15,1-6 128-15,4-3 0 0,2-4-128 0,5-4 192 16,0-5 192-16,4-3 16 0,2-6 16 0,3-4 0 0,3-5-80 0,4-5-16 15,3-6 0-15,4-5 0 0,8-6-192 16,1-3-128-16,-4-1 160 0,5-4-160 0,1-5 0 16,5 1 0-16,2 2 0 0,3 0 0 0,0-4 0 15,-2 4 0-15,-1 6 0 0,1 0-160 0,0-5 160 16,2 5 0-16,0 1 0 0,-6 5 0 0,-4 3 0 0,1 1 0 16,0-3 0-16,0 6 0 0,-1 5 192 0,-5 4 32 15,-3 2 0-15,-4 3 0 0,-2 0-32 0,-7 2-16 16,0 1 0-16,-2 5 0 0,-4 4-176 0,-1 5 0 15,-5 4 144-15,-1 4-144 0,-4 1-176 0,1 6-96 16,-5 1-32-16,-1 4-9888 0</inkml:trace>
  <inkml:trace contextRef="#ctx0" brushRef="#br0" timeOffset="7189.976">19450 2649 27647 0,'-16'-13'2448'0,"4"4"-1952"0,-4 0-496 0,-2 1 0 16,-2 2 0-16,-2 4-128 0,1 6-16 0,-2 4 0 31,-1 3-224-31,-3 6-32 0,-3 9-16 0,-2 8 0 0,-2 6 192 0,-4 9 32 0,-2 5 16 0,-5 8 0 16,-4 10 176-16,-2 7 0 0,-4 9 0 0,-6 8 0 16,-3 4 0-16,-5 9 0 0,-6 4 0 0,-2 7 0 15,1 5 0-15,-10 7 144 0,-7 8-16 0,-3 3-128 16,3 2 448-16,-6 4-32 0,-2 0 0 0,-1 5 0 15,2-2 384-15,6 1 80 0,1-6 16 0,1-8 0 16,2-10-112-16,5-6-16 0,8-6 0 0,4-6 0 16,4-5-240-16,0-3-48 0,-1-4-16 0,0 0 0 15,0-1-320-15,1-6-144 0,2-5 128 0,-1 1-128 16,-4 2-1968 0,-4-1-464-16</inkml:trace>
  <inkml:trace contextRef="#ctx0" brushRef="#br0" timeOffset="12476.827">12659 5635 11055 0,'0'0'976'0,"0"0"-784"15,0 0-192-15,0 0 0 0,0 0 2112 0,0 0 384 16,0 0 80-16,0 0 16 0,10 11-2096 0,-2-1-496 0,1 0 0 15,-2 0 0-15,2-1 0 0,-3 2 192 0,-2 2-64 0,2 0 0 16,-1-4-128-16,0 5 0 0,-1 3 128 0,-3 0-128 16,-1 2 160-16,0 2-32 0,-5 1-128 0,-1 1 192 15,-2-1-16-15,-2 3-16 0,-2 0 0 0,-3 0 0 16,-3 0-32-16,0 1-128 0,-2-2 192 0,-2-1-64 16,-2-2 176-16,-2 1 16 0,1 0 16 0,1-2 0 15,-5-5 176-15,0 0 48 0,-4 1 0 0,-3 0 0 16,0 3-112-16,-1-3 0 0,-5 3-16 0,0-2 0 15,-2-2-176-15,1 2-48 0,-2-3 0 0,0-1 0 16,-1-2-16-16,-5 1 0 0,-6 4 0 0,1-1 0 16,0-3-192-16,-1 1 176 0,0-1-176 0,2-1 160 15,-2-3-160-15,0 1 0 0,-3-1 0 0,3 0 0 16,5 1 0-16,0 0 0 0,1 0 0 0,4 1 0 0,-1 0 0 16,-1-2 0-16,1 1 0 0,-1 1 0 0,0 0 0 0,1 1 0 15,-1-1 0-15,3 2 0 0,2 1 0 16,2-1 0-16,3 0 0 0,-4 0 0 0,2 2 0 15,-3 0 0-15,-3 1 0 0,6 1 0 0,6-1 0 0,0 1 0 16,-3 1 0-16,5 2 0 0,1 1 0 0,2 1 0 16,2-1 0-16,3 1 0 0,3-1 192 15,-3 0-32-15,1 0-16 0,2 1 0 0,3 0-144 0,1 1 192 16,-1 3-192-16,-1-2 192 0,2-1-192 0,1 3 0 16,2 2 0-16,0 1 128 0,1 2 0 0,2 1-128 15,1 0 192-15,-1 5-64 0,1 5 64 0,2-1 16 16,-3 1 0-16,2-1 0 0,1-2 48 0,0-1 16 0,4-1 0 15,-3 0 0-15,1 0-48 0,2-2-16 0,2 0 0 0,0-1 0 16,-1 0-64-16,2-3-16 16,-1-2 0-16,1-2 0 0,-1-1 16 0,1 2 0 0,-1-5 0 0,2-1 0 15,-1-2-144-15,-2 0 128 0,3 0-128 0,0-3 128 16,-1 1-128-16,0-1 0 0,-1 0 0 16,2-3 128-16,1-1-128 0,0-1 0 0,0-11 0 0,-1 11 0 15,0 0-240-15,-1-1-16 0,1-2-16 0,1-8 0 16,0 0-1664-16,0 0-336 15,0 0-64-15,0 0-9952 0</inkml:trace>
  <inkml:trace contextRef="#ctx0" brushRef="#br0" timeOffset="12826.178">9476 7746 29775 0,'-9'-5'1312'0,"4"5"288"0,5 0-1280 0,-6 4-320 16,6-4 0-16,0 0 0 0,0 0 176 0,0 0-32 15,3 10 0-15,5 1 0 0,-1 2-144 0,4 3 0 16,2-1-192-16,0 0 192 0,2 3 0 0,5 2 0 16,-1-1 0-16,4 1 0 0,0 0-144 0,-1 0 144 15,0 1 0-15,0 0 0 0,2 0 0 0,-3 0 0 16,2-2 0-16,-2-1 0 0,2-4 0 0,0 0 0 15,-1-7 0-15,2 2 0 0,-4-2 0 0,4-4 144 16,-4-4 16-16,2-2 0 0,0-4 192 0,3-4 32 16,0-6 16-16,1-3 0 0,1-7 16 0,-1-1 0 15,2-4 0-15,0-4 0 0,2-2-272 0,3-1-144 0,1-3 160 0,2 1-160 32,2-2-432-32,2 6-176 0,4 1-32 0,4 4-13664 0</inkml:trace>
  <inkml:trace contextRef="#ctx0" brushRef="#br0" timeOffset="16586.042">16286 8289 15375 0,'-9'-9'672'0,"6"1"160"0,-3-2-672 0,2-1-160 0,1 0 0 0,2-1 0 16,2 1 0-16,-1 0 0 0,0-1-160 0,1 1 160 16,2 1 0-16,2 0-144 0,1 1 144 0,-1-1 0 0,-1-1 0 15,1 0 0-15,0 2 0 0,0 0 0 0,2-1 0 16,-4 2 0-16,-3 8 0 0,0 0 0 0,0 0 0 0,0 0 0 16,0 0 0-16,9-1 0 0,1 2 0 0,-1 5 0 15,-3 2-128-15,3 6 128 0,-1 7 0 0,1 4 0 16,1 8 0-16,1 8 0 0,1 7 224 0,0 6 32 15,-5 4 0-15,2 9 0 0,-3 4 80 0,1 6 32 16,-1 2 0-16,1 0 0 0,-2-1-176 0,-3 0-48 16,2-1 0-16,-2-5 0 0,0-10 32 0,1-2 0 15,-1-5 0-15,-2-3 0 0,0-5-176 0,-2 0 0 16,-1-1 0-16,0-3 0 0,-2-2 0 0,2-8 128 16,-5-9 32-16,3-2 0 0,1-2-160 0,-1-5-224 15,1-4 48-15,0-3 16 16,4-8-1632-16,0 0-320 0</inkml:trace>
  <inkml:trace contextRef="#ctx0" brushRef="#br0" timeOffset="18031.943">16230 8224 4607 0,'0'0'192'0,"0"0"64"0,0 0-256 0,-7-6 0 0,4 1 0 0,3 5 0 0,0 0 2704 0,0 0 496 16,12-5 112-16,5 2 16 0,1 0-2992 16,7-1-592-16,2 2-112 0,4-1-16 0,4-5 384 0,2 2 0 15,5-2 0-15,2 0 0 0,2-1 0 0,3-1 0 16,4 3 0-16,3-1 0 0,3 3 0 15,3-3 192-15,0-1-64 0,2 0 0 0,3 2 208 0,6-1 48 16,6 1 16-16,0-2 0 0,1 0 128 0,2-1 32 16,1 1 0-16,7 1 0 0,5 3-64 15,2-2-16-15,-1-2 0 0,5 2 0 0,7-1-80 0,0 0-16 16,-2-1 0-16,8 2 0 0,5 1 96 0,-1 2 16 16,1-3 0-16,5 3 0 0,7 0-112 0,-4 1-32 0,-4 2 0 15,2-1 0-15,2-1-144 0,-1-1-16 0,-2 1-16 16,-1-1 0-16,0 0-176 0,-1 0 0 15,0-2 144-15,-5 2-144 0,-4-2 160 0,-5 1-32 16,1 1-128-16,-2-2 192 0,-6 1-192 0,-2 1 0 0,-6 2 0 0,0 0 0 16,-3 0 160-16,-3 1 32 0,-6-2 16 15,1 1 0-15,-3 2 64 0,2 0 16 0,1-1 0 16,-5 2 0-16,-6-1-96 0,1 2-32 0,-1-2 0 16,2 1 0-16,-3 1-160 0,-2-1 0 0,-6-1 144 0,-2 0-144 15,-2 0 0-15,1 0 128 0,3-3-128 0,-2 2 0 16,-2-1 0-16,-3 1 0 0,-3-4 0 0,-3 0 128 15,-3 1-128-15,-1-1 0 0,-4 0 0 0,0-1 0 16,1 0 0-16,-3 0 0 0,-3 2 0 0,-3-1-128 16,-4 2 128-16,-3-1 0 0,-1 2 0 0,-2 0 0 0,-3 4 0 15,-1-2 0-15,-3 0 0 0,-2 0 128 0,-1 3 64 16,-3-2 0-16,-3-2 16 0,1 2 0 0,0 1-208 16,-8-2 176-16,0 0-176 0,6 6 160 0,2-1-160 0,-8-5 0 15,0 0 0-15,2 11 0 0,-2 2-128 0,0 2-16 16,0-1 0-16,-2 6 0 0,-2 2 144 0,-1 6-160 15,1 3 160-15,2 5-160 0,-6 6 160 0,0 10 0 16,-1 6-144-16,2 4 144 0,-4-1 0 0,0 5-144 16,1 4 144-16,-1 5 0 0,-1 3 0 0,0-2-128 15,-3-4 128-15,4-3 0 0,0 0 0 0,0 0 0 16,0 4 0-16,3-7 0 0,3-7 0 0,-1 0 0 16,-2 2 0-16,2-2 0 0,4-3 0 0,0 3 0 0,0-3 0 15,0 1 0-15,-1-2 0 0,2-2 0 0,1-3 0 16,-3-1 0-16,1-3 0 0,1 1 0 15,1-3 0-15,-1-2 0 0,-2-7 0 0,2-3 0 0,2-4 0 16,0-2 0-16,2-2 0 0,-3-1 0 0,-3-2 0 0,2-4 0 16,2-1 0-16,-2-1 128 0,-3-3-128 0,2 0 0 15,0-2 0-15,-1-1 176 0,-1-3-176 0,4-6 160 16,-4 6 0-16,-6-2 0 0,-1-1 0 0,-1 0 0 16,-3-3 64-16,-5 0 16 0,-3-4 0 0,-2 1 0 15,0 0-112-15,-4 0 0 0,2 1-128 0,-3-1 192 16,-3-1-192-16,-3-1 128 0,-3 2-128 0,-3 0 0 15,-4-2 0-15,-1 1 0 0,-3-2 0 0,1 3 0 16,0 1 0-16,0 0 128 0,-5-3-128 0,-4 1 0 16,-6 2 0-16,-2-2 0 0,-1 0 128 0,-2-2-128 15,-1 0 0-15,-7-2 0 0,-6-1 0 16,-2 3 0-16,0 0 0 0,1 0 0 0,-1-4 0 0,0 2 0 0,-2 4 0 0,5-1 0 16,1 2 128-16,3-2-128 0,0-1 0 0,-1 1 0 15,-5 0 0-15,2-2 0 0,2 0 0 16,-2 0 0-16,3-2 0 0,-2 2 0 0,-5 0 0 0,1-1 0 15,3-1 0-15,-5 4 0 0,-1-1 0 0,1 0 0 16,1-3 0-16,1 4 0 0,1 3 0 0,-1-2 0 16,0-1 0-16,5-1 0 0,3 4 0 0,0-3 0 15,-1 3 0-15,0 0 0 0,0-1 0 0,3 2 0 16,4 0 0-16,0-1 0 0,-1-1 0 0,4 1 0 16,1 0 0-16,0 0 0 0,3 0 0 0,3 1 0 15,0-2 0-15,-2-1 0 0,-2-1 0 0,1 2 0 16,0 2 0-16,1-1 0 0,1-2 0 0,1 1 0 15,-2 0 0-15,-2 1 0 0,0 0 0 0,4 0 0 16,1-1 128-16,4 1-128 0,2 1 0 0,2-2 0 0,-2 0 128 16,0 1-128-16,-2 1 0 0,2-1 0 15,1-4 0-15,2 3 0 0,3 0 0 0,3 1 0 0,1-1 0 0,3 2 0 16,-2 1 0-16,0 0 0 0,2-2 0 0,1-1 0 16,3-1 192-16,0 2-64 0,2 0-128 0,3 2 192 15,1-3-48-15,2-2-16 0,1 2 0 0,3-2 0 16,0 4-128-16,0-1 192 0,2 0-192 0,1 1 192 15,2 0 0-15,4 1 16 0,3 0 0 0,2-1 0 16,1 0 112-16,0-1 32 0,3 0 0 0,0 0 0 16,1 0-80-16,3 0-16 0,3 2 0 0,0 0 0 15,-7-3-64-15,3 3 0 0,1-2-16 0,1 0 0 0,0-2 16 16,2 4 0-16,0 0 0 0,0 0 0 0,0 0-32 0,5-1 0 16,-5 1 0-16,0 0 0 0,0 0 16 0,0 0 0 15,7-3 0-15,-7 3 0 0,0 0-176 0,9 0 192 16,-1-2-192-16,-8 2 192 0,0 0-192 0,0 0 0 15,9 0 0-15,-9 0 0 0,8 0 0 0,-8 0 0 16,0 0-192-16,0 0 192 16,0 0-544-16,0 0 16 0,6-1 0 15,-6 1 0-15,9-1-2080 0,-2 2-400 0,-7-1-96 0,17 7-16 0</inkml:trace>
  <inkml:trace contextRef="#ctx0" brushRef="#br0" timeOffset="19834.182">13983 17174 16527 0,'-10'4'720'0,"6"-3"176"0,-1 0-720 0,2 1-176 16,-3-2 0-16,1 2 0 0,-4 3 560 0,3-2 80 15,1-2 0-15,0 1 16 0,0 1 48 0,-3 2 0 16,1 3 0-16,-1-3 0 0,-2 0-224 0,2-1-32 15,-1 4-16-15,1-1 0 0,-3 3-208 0,0 0-32 16,-5 1-16-16,3 2 0 0,-2 4-176 0,-1 1 0 0,-4-4 0 16,2 5 128-16,-1-2-128 0,-3 4 0 0,-1 1 0 0,-1 0 0 15,2 0 176-15,0 3-48 0,-1 2-128 16,-2-1 192-16,0 1-48 0,0-1-16 0,3-1 0 16,-1 1 0-16,1-1 16 0,0-1 0 15,1 0 0-15,2 2 0 0,-2-1 32 0,0-1 0 0,2-2 0 0,1 3 0 16,-2 4-176-16,3-4 160 0,-3 2-160 0,2-3 160 15,1 2-160-15,-1 1 0 0,1 0 0 16,1 0 0-16,-3-3 0 0,5-1 0 0,2-2 0 16,2-1 0-16,2-1 0 0,1-1 0 0,-3-4 0 15,3 1 0-15,-1-1 0 0,5-1 0 0,1-2 0 0,0-1 0 16,1 0-304-16,-1-2 64 0,2-2 16 0,0-6 0 16,0 0-192-16,0 0-32 15,7 6-16-15,-7-6 0 0,0 0-496 0,0 0-112 16,13 3-16-16</inkml:trace>
  <inkml:trace contextRef="#ctx0" brushRef="#br0" timeOffset="20601">12999 18216 911 0,'-6'12'0'0,"0"-4"0"0,-2-1 0 16,-1-1 0-16,4 0 4320 0,1-2 784 0,4-4 144 0,0 0 48 0,0 0-4480 0,0 0-816 15,0 0-320-15,0 0 0 0,0 0 96 0,0 0 16 0,9 6 0 16,0-2 0-16,-9-4 48 0,10 3 16 0,0 3 0 0,1-3 0 16,-11-3-64-16,11 3-16 0,0 1 0 0,-2-1 0 15,-9-3-32-15,9 4 0 0,-9-4 0 0,11 4 0 16,-2 1 256-16,-4 2 0 0,2-3 0 0,-7-4-144 15,0 0 144-15,0 0 0 0,6 7 0 0,-6-7 0 16,0 0 0-16,0 0 0 0,0 0 128 0,0 0-128 16,0 0 160-16,0 0-32 0,0 0-128 0,0 0 192 15,0 0-192-15,0 0 0 0,0 0 128 0,0 0-128 16,0 0 0-16,0 0 0 0,0 0 0 0,0 0 0 16,5-8-208-16,-5 8-96 0,6-10-16 0,-2 2 0 15,-4 8-256-15,-5-9-48 0,4-1-16 16,0 2 0-16,1 8 288 0,-3-7 48 0,3 7 16 0,-4-10 0 15,-2 2 288-15,0 0 128 0,3 1-128 0,-4-1 192 0,0-3 192 0,-1-2 16 16,-1 1 16-16,-2 1 0 0,2-1-192 0,1-1-32 16,-1-1-16-16,1-1 0 0,-1 2-176 0,2 0 160 15,-1-2-160-15,1 0 160 0,-1 0 160 0,-1-2 16 16,1 2 16-16,0-3 0 0,-2 5 112 0,3-1 32 16,-3 1 0-16,1 2 0 0,1 1 64 0,1-1 16 15,-1-2 0-15,0 3 0 0,-1 2-32 0,2 0 0 16,0 0 0-16,3 0 0 0,-3 1-288 0,2 2-64 15,-1 0-16-15,1 0 0 0,5 5-176 0,0 0 128 16,-6-3-128-16,6 3 128 0,0 0-128 0,0 0 0 16,0 0 144-16,0 0-144 0,0 0 0 0,0 0 0 0,0 9 0 15,2 7 0-15,3 3-176 0,1 3 176 0,0 2-208 16,2 5 80-16,-1 3 128 0,0 2 0 0,2-3 0 0,1 0-128 16,-3 0 128-16,2-6 0 0,-6-2 0 0,3 0 0 15,2-1 0-15,-3-4 0 0,-1-4 128 0,2-2-128 16,-2 0 0-16,0-2 144 0,1-1-144 0,-5-9 0 15,0 0 208-15,0 0-64 0,8 7-16 0,-8-7 0 16,0 0 0-16,12 0 0 0,0-1 0 16,-12 1 0-16,9-8 64 0,2 0 16 0,1-1 0 0,0 0 0 15,0-2-16-15,2-2-16 0,4 0 0 0,3-1 0 16,-3-6-176-16,7-1 160 0,5-2-160 0,4 0 160 16,1-1-160-16,1-3 0 0,3-1 0 0,-1-1 0 15,2 1 0-15,2 2-144 0,4 3 144 0,0 0 0 16,3 2-448-16,-1 3 0 0,-2 0 16 15,-2 3-10256-15</inkml:trace>
  <inkml:trace contextRef="#ctx0" brushRef="#br0" timeOffset="70846.36">8456 7998 11055 0,'0'0'480'0,"-1"-13"112"0,-2-2-464 0,1-1-128 0,0 0 0 0,1 1 0 0,1 2 2704 0,1 2 528 16,2 0 96-16,-1 3 32 0,-1 2-2976 0,-1 6-608 15,0-10-112-15,-1 2-32 16,-1 1 368-16,2 7-144 0,0 0 144 0,0 0 0 0,-5-8-192 0,-1 2 64 15,6 6 128-15,0 0-208 0,-6-2 208 0,6 2 0 16,-8-2 0-16,8 2 160 0,0 0-160 0,-7 9 0 16,0 1 0-16,2-2 0 0,-1-1 0 0,-3 2 0 15,2 1 0-15,-3 2 0 0,0 2 176 0,0 0-48 16,-2 1-128-16,-1 0 192 0,-2 2 48 0,0 0 0 16,-4 2 0-16,1 1 0 0,-4 0-80 0,-3 0-16 15,-1 1 0-15,1 1 0 0,2 4-16 0,-3-2-128 16,-2-1 192-16,1 0-64 0,-1-1-128 0,-1 0 0 15,-1-1 0-15,0 2 0 0,-2 1 128 0,-4 3-128 16,-3-1 128-16,-1 3-128 0,-2-1 192 0,-2 2-32 16,-3 3-16-16,3 0 0 0,3 1 16 0,3 1 0 15,4 0 0-15,3-2 0 0,2-2-160 0,3-3 0 16,1-2 144-16,-1 1-144 0,6 1 0 0,0 0 128 0,1-5-128 0,1-1 0 16,1 0 0-16,0 0 0 0,2-4 0 15,0-1 0-15,0-3 0 0,1 1 0 16,0-3 0-16,0 1 128 0,3-1-128 0,-1 0 0 15,0-2 128-15,2-2-128 0,2-4 192 0,0-1-16 0,0-2-16 16,8-1 0-16,-8 6 64 0,8-6 16 0,-6 7 0 0,6-7 0 16,-8 1-16-16,8-1 0 0,0 0 0 0,0 0 0 15,0 0 32-15,0 0 0 0,-8-4 0 0,8 4 0 16,0 0-64-16,0 0 0 0,0 0 0 0,0 0 0 16,0 0-352-16,-2-10-80 0,0 1-16 0,4-1 0 15,2 2-1504-15,3 1-304 16,2 2-64-16,3-5-8432 0</inkml:trace>
  <inkml:trace contextRef="#ctx0" brushRef="#br0" timeOffset="72210.399">6115 7200 11055 0,'-13'-4'480'0,"8"4"112"0,-3 0-464 0,8 0-128 0,0 0 0 0,0 0 0 0,0 0 1504 16,-4 8 288-16,1 0 48 0,3-8 16 16,0 0-1632-16,7 4-224 0,-7-4-240 0,10 0 48 0,-1-2 192 15,1-3 144-15,1-1-16 0,3-4-128 0,2-3 384 0,4-4-48 16,5-5 0-16,-1-2 0 0,0-1 64 0,7-7 16 16,7-6 0-16,6-6 0 0,3-4 32 0,5-11 0 15,3-12 0-15,9-5 0 0,5 2 0 0,9-12 0 16,6-12 0-16,4 0 0 0,2 1 0 0,5-7 16 15,1-10 0-15,5-3 0 0,-1-3 0 0,4-6 0 16,8-3 0-16,1-6 0 0,-3-1-240 0,5 1-48 16,4-1-16-16,-3 7 0 0,-3 0-160 0,-3 11 0 15,-4 10 0-15,-8 8 0 0,-9 7 0 0,-5 7 128 16,-5 7-128-16,-4 11 0 0,-5 6 192 0,-6 10-32 0,-8 7-16 16,-5 8 0-16,-7 5-144 0,-3 4 0 15,-4 3 144-15,-4 5-144 16,-3 8-2016-16,-4 4-480 0</inkml:trace>
  <inkml:trace contextRef="#ctx0" brushRef="#br0" timeOffset="73108.922">17031 7115 16415 0,'-19'4'720'0,"6"0"160"0,-3-1-704 0,3 1-176 16,0 0 0-16,0 1 0 0,0 6 0 0,1-1-144 16,-1 0 144-16,4 1-208 0,0-3 208 0,1-1-192 15,-4 0 192-15,4 1-192 0,3-1 192 0,0 1 0 16,2 0 0-16,3-8 0 0,-7 2-192 0,7-2 48 16,0 0 16-16,0 0 0 0,0 0 128 0,0 0 128 15,0 0-128-15,0 0 176 0,5-10 64 0,0-2 16 0,0-4 0 0,2-1 0 16,-1-2-96-16,5-4-16 0,0-3 0 15,1-6 0-15,2-7 288 0,4-6 48 0,4-7 16 0,0-10 0 16,3-11 224-16,5-8 48 0,5-8 16 0,8-7 0 16,3-9-368-16,4-5-80 0,1-6-16 0,7-11 0 15,1-7-16-15,6-6-16 0,4-4 0 0,8-1 0 16,6-1-144-16,4-3-16 0,2-1-128 16,3-1 192-16,3 1 0 0,0 2 0 0,1 4 0 0,1 1 0 15,2 2 16-15,0 2 0 0,-4 6 0 0,-7 9 0 16,-2 4-512-16,2 11-96 15,-1 8-32-15,-5 11-6880 0,-11 7-1392 0</inkml:trace>
  <inkml:trace contextRef="#ctx0" brushRef="#br0" timeOffset="85600.273">5038 11749 20271 0,'2'-11'896'0,"-2"11"192"0,-2-9-880 0,0-2-208 0,-2-4 0 0,-3-1 0 16,0-2 2240-16,1-2 384 0,1-4 96 0,-3 2 16 15,-2 3-2336-15,1 1-400 0,-2-2-192 0,-3-1 0 16,-5-2 320-16,-2 1 48 0,0 0 16 0,-3-1 0 16,-3-3-192-16,-4 1 0 0,0-1 0 0,-1-1 0 15,-5-5 0-15,-2 3 0 0,-6 3 128 0,-3 0-128 16,-3 1 0-16,-2 3 0 0,-2-4 0 0,0 4 0 16,-2 0 0-16,-3 0 0 0,-6 0 0 0,0 1 0 15,1 2 0-15,-1 0 0 0,2 2 0 0,0 1 0 16,0-2 0-16,-1 1 0 0,-1 2 0 0,-1 4 0 15,-1 5 256-15,0-2-16 0,3-1-16 0,-3 4 0 16,-8 2-224-16,2 0 176 0,3 0-176 0,1 0 160 0,4 3-160 16,-1 2-144-16,0 1 144 0,2 1-208 0,3 3 208 15,1 2-176-15,8 2 176 0,4 1-160 16,2 4 160-16,0 0-208 0,2 1 80 0,3 2 128 0,-2 3-320 16,2 1 48-16,-2 3 16 0,1 0 0 0,3 4 16 15,3 4 16-15,-1 1 0 0,2 7 0 0,-3 4-128 16,2 3-32-16,0 2 0 0,-3-2 0 0,0 1 48 15,3 2 0-15,4 1 0 0,0 4 0 0,2 3 336 0,5 0 0 16,4-4 0-16,2-1 0 0,1-2 0 0,4-3-176 16,3-1 176-16,4 4-192 0,-1 5 192 0,5-4-160 15,3-6 160-15,0-1-160 0,2 2 160 0,1-3-160 16,2-2 160-16,5 3-160 0,0 0 160 0,3 1 0 16,4 0 0-16,2 0 0 0,6-2 0 0,2-4 0 15,-1-3 160-15,7 0-160 0,8-2 176 0,0 1-176 16,5-4 192-16,4-1-192 0,4 0 176 0,3 1-176 15,6 0 160-15,7 0-160 0,1-1 0 0,3-4 0 16,-1-6 0-16,5 1 0 0,5 0 128 0,2-2-128 0,0-3 0 16,1-2 0-16,-3-1 0 0,9-1 0 0,4 1 0 0,3-5 0 15,-4-3 0-15,2-2 0 0,1-2 0 0,0-4 0 16,2-4 0-16,1-5 0 0,-6-2 0 0,3 0 0 16,3 0 0-16,-5-5 0 0,-3-6 0 0,1-3 0 15,0 1 0-15,-4-1 0 0,-2-3 0 0,0-5-160 16,-2-7-16-16,2 1 0 0,-3-2 0 0,-5 1 0 15,-9-1 176-15,-4 0-128 0,-2-2 128 0,-3 4-128 0,-3-1 128 16,-5 0 144-16,-2-6-16 0,-6 1-128 16,-6 2 336-16,-6 3-32 0,-6-2-16 0,-4 1 0 15,-3 2-96-15,-7-2-32 0,-4 0 0 0,-1-5 0 0,-5-6-160 16,-4 2 160-16,-5-2-160 0,-1 1 160 16,-4 2-160-16,-5 1-176 0,-1-1 48 0,-9 0 0 0,-4-3 128 0,-3 2-128 15,-1 0 128-15,-6 3-128 0,-6 0-32 0,-6 7 0 16,-1 1 0-16,-4 4 0 0,-5 1 160 0,-6 1 0 15,-8-1 0-15,-2 4 0 0,-4 4-192 0,-3 1 64 16,-2 1 0-16,-1 0 0 0,-4 2-112 0,0 3-16 16,3 3 0-16,-2 0 0 0,-4 2 80 0,4 0 16 15,2 1 0-15,0 1 0 0,-5-3-32 0,3 5-16 16,1-1 0-16,2 3 0 0,4-2-112 0,-1 4 0 16,-5 2-16-16,2 3 0 0,5 2 208 0,1 5 128 15,3 3-160-15,0 4 160 0,0 4 0 0,1 3 0 0,3 3 0 16,3 5 0-16,3 8 0 0,2-1 0 0,0 0 0 0,3 3 0 15,3 3-352-15,4 1 32 0,7 0 0 0,1 3 0 16,4 4-64-16,2 4-16 0,3 4 0 0,-1 2 0 31,5-2-48-31,-1-1 0 0,4 4 0 0,5 0 0 0,4 0 224 0,2 1 32 0,1-1 16 16,4 0 0-16,4-2 176 0,6-4 0 0,2 1 0 16,4 2 0-16,3 4 224 0,4-3 80 0,0-2 16 0,7-1 0 15,4-2 0-15,5 0 0 0,3-2 0 0,5 2 0 16,4-2-16-16,6 0 0 0,2 3 0 0,2-2 0 15,3-2-32-15,5-4 0 0,8-3 0 0,4-3 0 16,6 0-272-16,3-2-176 0,1-3 32 0,8 0 0 16,6 0 144-16,4 0 0 0,2-5 0 0,3-4 0 15,0-4 0-15,8-3-128 0,4-5 128 0,0-3 0 16,0-4 0-16,2-5-160 0,2-4 160 0,-1-6 0 0,-3-5-176 16,2-5 176-16,5-4-160 0,-5-6 160 0,-2-7 0 0,2-3 0 15,4-4 128-15,-5 1-128 0,-3 0 416 16,-2-4-32-16,2-5 0 0,-5-5 0 0,-9-4 80 0,-2-3 16 15,0 0 0-15,-8 1 0 0,-3 2 48 0,-8-2 16 16,-8-2 0-16,-6-5 0 0,-4-5 96 0,-7 1 32 16,-4 3 0-16,-8-4 0 0,-5-2 16 0,-5-2 0 15,-4-3 0-15,-5 4 0 0,-9 1-288 0,-7 1-48 16,-6-2-16-16,-10 2 0 0,-7 0-336 0,-8 8-288 16,-6 6 48-16,-9 5 16 0,-6 4-144 0,-9 4-16 15,-9 5-16-15,-11 6 0 16,-8 8-1424-16,-8 4-288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33:50.1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479 7055 3679 0,'0'0'320'0,"-4"-7"-320"15,-1 0 0-15,-4-1 0 0,2-1 4160 0,-4-1 768 0,0-1 160 0,1 1 32 16,-1-1-4032-16,0 0-816 0,-1-2-144 0,0 0-128 31,-3 0-400-31,0 1-176 0,-2 1-16 0,-1-1-16 0,-1-2 352 0,2 1 64 0,1 0 0 0,-2 1 16 16,-1-1 176-16,-3 1 0 0,0 1 0 0,0 2 0 15,0-1 0-15,1 3 224 0,-5-2-32 0,1 1 0 16,0 0-192-16,-3 1-128 0,0-1 128 16,-1 1-208-16,-2 2 80 0,-1 1 128 0,-1-2-208 15,-1 3 80-15,0-1 128 0,-3 0 0 0,-2-1 0 0,2 1-128 16,2 4 128-16,1 1 0 0,1-1 0 0,1 1 0 15,-2 1 0-15,-1-1 0 0,1 3 0 0,1 0 0 16,1 0-128-16,1 1 128 0,-6 1-128 0,2 1 128 0,-1 1-368 16,2 2 16-16,-2-1 0 0,5 4 0 0,-1 2 96 15,0 1 0-15,-2-1 16 0,0 2 0 0,1-1 240 16,0 2 0-16,2 1 0 0,-1-2 0 0,-3 3-144 16,1 0 144-16,2-2-128 0,2 2 128 15,1 0-528-15,4-2-32 0,2-2 0 0,2 2 0 16,0-1 96-16,2 2 16 0,1 2 0 0,2-2 0 0,2-2 448 0,1 4 0 15,1 3 0-15,2 1 0 0,-1-3 0 0,2 2 0 16,1 3 0-16,1 0 0 0,-1-1 304 0,5 2-48 16,2 0-16-16,-2 1 0 0,1 2-240 0,3-2 128 15,5 1-128-15,-2 1 0 0,1-3 0 0,1 3 0 16,2 2 0-16,2-2 0 0,3-4 0 0,2 2-128 16,2 0-16-16,3-1 0 0,-1-2 144 0,3-3-208 0,4-2 80 15,3-1 128-15,2 1-144 0,2-2 144 16,2-2 0-16,3-2 0 0,1 1-160 0,3 0 160 0,1-2-128 0,0-1 128 15,0-2 0-15,2 0 0 0,-2 1 0 0,3-1 0 16,5 0 0-16,-1-2 0 0,2-3 0 0,1-2 0 16,-1-2 0-16,3 1 0 0,-4-1 0 0,3-2 0 15,1-1 0-15,3-2 0 0,3-3 0 0,-3 0 0 16,-1 0 0-16,0-3 0 0,-4-4 0 0,1 0 128 16,-2-3 144-16,0 0 48 0,-1-3 0 0,1-1 0 15,0 0 224-15,-3-3 48 0,-5 0 16 0,-1-1 0 16,-2-1-96-16,-4-5 0 0,-3 0-16 0,2-3 0 15,0 1 16-15,-4-1 16 0,-6-1 0 0,1 0 0 0,-4 1-16 16,-1 0 0-16,-4-1 0 0,-2 1 0 0,-5 1-64 16,-1 0 0-16,-1-1-16 0,-5-1 0 0,-2-2-224 15,-2 2-32-15,-1 2-16 0,-1 1 0 16,-1-1-560-16,-3 5-112 16,2 0-32-16,-5 5-9664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57:39.964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9924 10948 16703 0,'0'0'368'0,"-4"-5"80"0,2-2 0 0,-2 0 16 0,-2-3-464 0,2 0 0 0,-2 2 0 0,3 0 0 15,1 0 304-15,-2-1-48 0,0-1 0 0,-3 2 0 16,0 4 240-16,-1-6 32 0,0-2 16 0,0 1 0 15,-3 0-96-15,1 1-32 0,0 0 0 0,-1 5 0 16,-1 0-32-16,0 0-16 0,1-1 0 0,-3 3 0 16,-2 1-176-16,-1 2-16 0,0 2-16 0,-3 3 0 15,-3 4-160-15,-1 4 0 0,-4 3 0 0,1-1 0 16,-1 1 0-16,-2 2 0 0,0 4 0 0,-1 1 0 16,2-1 0-16,1 4 0 0,3-1 0 0,5 4 0 15,2-2 0-15,1 4 0 0,3 2 0 0,0 1 0 16,2 1 0-16,2 5 0 0,1 3 0 0,1 0 0 15,1-3 0-15,3 0 0 0,1-2 0 0,1 2 0 0,0-3 0 16,3 2 0-16,2-1 0 0,3 5 0 0,-2 2 0 16,5 2 0-16,-2-1 0 0,4 1 0 0,3 1 0 0,-2 0 0 15,2-2 0-15,1 5 0 0,1 1 0 0,0 3 0 16,0 1 0-16,-1-2 0 0,1-2 0 0,-2-2 0 16,-1-3 144-16,-1-2-144 0,-1-2 192 0,-2 0-16 15,0 1-16-15,-3-1 0 0,0 0 112 0,-4-2 32 16,-3 0 0-16,-2 1 0 0,-1-5 64 0,-2 2 16 15,-3 3 0-15,-3-1 0 0,0-3 16 0,-3 0 16 16,-1 3 0-16,-4-1 0 0,-2-1 96 0,1-3 0 16,-2-3 16-16,0-1 0 0,-1 0-32 0,2 0-16 0,-2-4 0 15,2-1 0-15,-3 1-176 0,3-5-48 16,-3-3 0-16,3 2 0 0,-1 0-256 0,3-3 128 0,3-2-128 16,1-2 0-16,0 1 0 0,-3-4 0 0,-1-6 0 15,0-1 0-15,3 1 0 0,-1-2-144 0,-2-5-16 16,2-5 0-1,-2-4-1216-15,2-2-240 0,2 0-48 0,0-6-10816 0</inkml:trace>
  <inkml:trace contextRef="#ctx0" brushRef="#br0" timeOffset="810.983">10506 10976 17503 0,'-7'-2'1552'0,"-2"-5"-1232"0,-2-2-320 0,0 1 0 16,2-2 1248-16,-1 0 192 0,4 4 32 0,-4 1 16 15,1 1-1184-15,-1-1-304 0,0-1 0 0,-1 3 0 16,-1 2 0-16,-3-1 0 0,-1-3-128 15,1 5 128-15,0 4-192 0,0 0 48 0,1 1 16 0,-1-1 0 16,-2 1 128-16,1 0 0 0,0 1-144 0,0 2 144 16,-1-1 0-16,2 0 0 0,-1 3-144 0,1 1 144 15,0 1 0-15,-1 2 0 0,1-2 0 0,-1 3 0 16,1 3 0-16,1 0 0 0,-1 2 0 0,1 3 0 16,-2 2 272-16,0 0-32 0,2 0-16 0,0 3 0 15,-1 1-32-15,2 0-16 0,1-3 0 0,2 2 0 0,-1 2-176 16,4-2 0-16,1 0 144 0,-1-1-144 0,0 0 0 15,1 0 128-15,3-1-128 0,-1 2 0 0,3-4 0 0,1 3 0 16,0 1 0-16,5 2 0 0,-1 1 0 16,2-1 0-16,0 1 0 0,4 1 128 0,3-1-128 0,-2 0 144 15,-1-3-144-15,0 1 160 0,4 1-32 0,1-2-128 16,-1 2 192-16,-1-3-64 0,0-1 0 0,2 1 0 16,-1 4 0-16,-2 0 0 0,0-3 64 0,-1 3 0 15,1 0 0-15,-1 1 0 0,3 0-192 0,-2 1 0 16,0 0 0-16,-1 2 0 0,-1-1 0 0,0 1 0 15,-4-2 0-15,1 7 0 0,-3 1 0 0,-1-3 0 16,0-2 0-16,-2 0 0 0,-1-7 0 0,0 1 0 16,-2-1 144-16,-2 0-144 0,0 2 192 0,-5 0-16 15,-3-2-16-15,1 1 0 0,-3 3 96 0,-2 3 32 0,1 0 0 16,-4-1 0-16,-1-5 96 0,-1-2 32 0,-3 1 0 16,2 0 0-16,4-2 112 0,-4 1 32 0,0-2 0 15,-2-1 0-15,0-1-64 0,2-2-16 0,1-2 0 16,2 2 0-16,-5-1-96 0,4 0-32 0,1 0 0 15,-3-3 0-15,1 0-176 0,2 1-48 0,-2 1 0 0,5-3 0 16,0-5-128-16,1-1 0 0,0-1 0 0,1-2 0 16,3-2 0-16,2-1 0 0,-1-1 0 0,0 0 0 15,0-4-1024 1,10 0-272-16,0 0-64 0,0 0-12576 0</inkml:trace>
  <inkml:trace contextRef="#ctx0" brushRef="#br0" timeOffset="2214.256">11393 13649 24239 0,'-10'-9'1072'0,"5"5"224"0,-1-1-1040 0,0 1-256 16,-3-2 0-16,0-1 0 0,0-3 0 0,-2 0 0 0,-1 0 0 0,0 0 0 15,2 1 0-15,-5 2 0 0,-2-1 0 0,-5-2 0 16,0-4 0-16,-2-1 240 0,-1 3-32 0,-4-2 0 16,0 0 0-16,-4 6 0 0,-4 5 0 0,-3-1 0 15,-7-3 112-15,0-1 0 0,-5 1 16 0,2 4 0 16,0 2-160-16,2 2-48 0,2 2 0 0,-2 3 0 16,4 5 80-16,4-2 16 0,2-5 0 0,6 6 0 15,1 5 224-15,6 2 32 0,2-1 16 0,2 3 0 16,2 1-496-16,5-1 0 0,3 2 0 0,3-1 0 15,5 0-400-15,2 2 16 0,2 0 16 0,4-1 0 16,6 1 16-16,1 0 0 0,5 0 0 0,2 0 0 16,3-2 96-16,3 2 32 0,4 3 0 0,2 2 0 15,0 3 224-15,2 1-176 0,-2-1 176 0,1-1-160 0,-1-2 160 16,-1-2 0-16,-3-2 0 0,-2-1 0 0,-2-1 128 0,-2-1 48 16,-3 0 16-16,-2-2 0 0,-4-2 208 0,-1 2 48 15,-2-2 16-15,-4 1 0 0,-5-2 256 0,-1 2 48 16,-2-1 16-16,-3-1 0 0,-5 2 48 0,-3-1 0 15,-5 1 0-15,-4 2 0 0,-4 2-128 16,-5 1-32-16,-2 1 0 0,-9-6 0 0,-2-4-48 0,-4 0-16 16,-4 0 0-16,-2-3 0 0,-3 0-240 0,1-4-48 15,1-3-16-15,1 1 0 0,0-3-304 0,1-1 0 16,4-2 0-16,3-1 0 16,3 3-512-16,2-1-64 0,3-1-16 0,2-3-10816 15,4-3-2160-15</inkml:trace>
  <inkml:trace contextRef="#ctx0" brushRef="#br0" timeOffset="3911.202">11672 11540 12895 0,'0'0'1152'16,"0"0"-928"-16,-4-4-224 0,2-1 0 0,2-1 1936 0,0 6 352 15,2-6 64-15,-2 6 16 0,0 0-1616 0,0 0-320 16,0 0-64-16,0 0-16 0,0 0 96 0,0 0 0 15,0 0 16-15,0 0 0 0,0 0-208 0,0 0-32 16,0 0-16-16,0 0 0 0,-2 11-48 0,2 0-16 16,-2 4 0-16,-1 1 0 0,-1 2-144 0,1 4 0 15,0 2 144-15,-3 6-144 0,0 4 0 0,-2 4 128 16,-1 3-128-16,0 0 0 0,0-1 0 0,-2 2 144 16,-1 1-144-16,0 0 0 0,0 2 176 0,0-1-176 15,0-1 160-15,0-1-160 0,1-3 320 0,-1-1-48 16,2-4 0-16,1-3 0 0,-2-5 48 0,3 0 16 0,4 2 0 15,-2-5 0-15,0-3-144 0,1-3-48 0,3-1 0 0,1 0 0 16,0 2-144-16,1-6 0 0,2-3 0 16,2 1 0-16,0 0 128 0,3-3-128 0,-1 0 0 0,4 0 128 15,2-4 16-15,4 2 0 0,0 2 0 0,3-3 0 16,1 3 48-16,2-3 0 0,0 0 0 0,4 1 0 16,4 3-192-16,0-2 0 0,1 1 144 0,2-1-144 15,1-1 0-15,2 2 0 0,-1-2 0 16,-2 0 128-16,-2-2-128 0,-1 2 0 0,1 1 0 15,-4-3 0-15,-2-4-192 0,0-2 0 0,-1-2 0 0,-1 0 0 16,-2 4-1264 0,-1-6-256-16,-1-3-48 0,-4 1-9808 0</inkml:trace>
  <inkml:trace contextRef="#ctx0" brushRef="#br0" timeOffset="4228.082">11577 11861 24351 0,'-6'-6'1088'0,"6"6"208"0,-6-5-1040 0,6 5-256 16,-6-3 0-16,6 3 0 0,0 0 640 0,0 0 80 15,0 0 16-15,0 0 0 0,0 0-736 0,15 5 0 16,0-1-160-16,3 0 32 0,1 2 128 0,6-3 0 15,0-1 0-15,4 2-128 0,1-1 128 0,3 1 0 0,-1 0 0 0,2-1 0 16,-1 0 0-16,-1 1 192 16,-2-2-32-16,0-1-16 0,-3-1-144 0,2-1 160 0,-3-1-160 0,2-1 160 15,-3 2-160-15,-1-2 160 0,-2 0-160 0,0-2 160 16,-1 1-160-16,-2-2-176 0,-4 1 48 0,-1-2 0 31,3-3-1648-31,-4 0-320 0,-2-1-64 0,-2-3-7696 0</inkml:trace>
  <inkml:trace contextRef="#ctx0" brushRef="#br0" timeOffset="4511.95">11554 11360 24639 0,'0'0'1088'0,"0"0"240"0,-3-10-1072 0,3 10-256 16,0 0 0-16,0 0 0 0,2-10 560 0,2 3 48 16,2-1 16-16,4 2 0 0,-1 3-384 0,6-2-80 15,1-1-16-15,5-1 0 0,0 2-144 0,5-1 0 16,3 0 0-16,-1-1 128 0,0-1-128 0,3 2 0 16,2-2 144-16,3 0-144 0,-2 1 304 0,3-1-16 15,1 0 0-15,-2 2 0 0,2-1 48 0,3 3 16 16,1-3 0-16,1 2 0 0,-2 2-352 0,1 0 0 15,1-1 0-15,-3-1-8832 16,1 2-1824-16</inkml:trace>
  <inkml:trace contextRef="#ctx0" brushRef="#br0" timeOffset="5612.408">13218 12224 10127 0,'-5'2'896'0,"-5"-2"-704"0,0 0-192 0,0 2 0 15,0 1 3648-15,2 0 688 0,8-3 144 0,0 0 16 16,0 0-3520-16,0 0-704 0,-10 0-144 0,4-1-128 16,-2-1 320-16,3-2-32 0,0-4-16 0,1 2 0 15,-1 1 48-15,4-5 16 0,2-1 0 0,-1-1 0 16,-2-1-176-16,2 1-32 0,0-2-128 0,1 2 192 16,4-2 0-16,-1 1 0 0,1 4 0 0,-3 0 0 15,-2 9-16-15,4-7-16 0,4 1 0 0,-8 6 0 16,8-3-16-16,-8 3 0 0,11-1 0 0,-5 4 0 0,-6-3-144 0,7 9 0 15,-3 1 0-15,-2 2 0 0,-4 1-256 0,-1 1 80 16,-6 3 16-16,1-1 0 0,-3 2 160 0,0-2 0 16,1-2 128-16,-3-2-128 0,0 0 448 0,2-3 32 15,3-5 0-15,0-2 0 0,1-2 16 0,7 0 0 16,-9-2 0-16,9 2 0 0,-5-8-240 0,2-1-64 16,0-2 0-16,4 3 0 0,4-4-384 0,-1-1-64 15,3 0-32-15,3 4 0 16,3 1-1504-16,1-2-320 0,1-1-48 0</inkml:trace>
  <inkml:trace contextRef="#ctx0" brushRef="#br0" timeOffset="6337.536">14334 12139 15663 0,'0'0'1392'0,"0"0"-1120"0,-5-5-272 0,-3-1 0 0,-1-4 3040 0,0 1 544 16,0-1 128-16,-3 0 0 15,-1 1-3264-15,-1-2-672 0,0-2-128 0,0 2-32 16,-2-2-192-16,-2 0-32 0,-3 0-16 0,-3-1 0 0,-1 0 432 0,-3 0 192 16,-2-1-160-16,0 3 160 0,1 0 0 0,-2 3 0 15,-2 2 208-15,3 1-64 0,3 3 96 0,3 3 16 16,-2 2 0-16,2 6 0 0,0 1-256 0,1 4 144 16,-1 3-144-16,2 9 128 0,-2 4-352 0,4 9-80 15,-1 3-16-15,3 5 0 0,4 0 112 0,3 3 16 16,4 1 0-16,4 1 0 0,1-2 48 0,-1 0 16 15,3 0 0-15,5 0 0 0,0 3-64 0,5-7 0 16,0-2 0-16,4-7 0 0,1-7 192 0,-1-3 0 0,0-4 0 16,2-5 0-16,-1-5 368 0,2-2 96 0,-1-3 32 0,2-2 0 15,2-5-48-15,-2-3 0 0,3-5 0 16,2-5 0-16,-2-4-144 0,6-4-48 0,0-4 0 16,4-9 0-16,-3-8-64 0,1-2 0 15,-1-4-16-15,0-3 0 0,2-1-16 0,-2-3 0 16,-3-4 0-16,0-4 0 0,-1-7 32 0,0-2 0 0,-1-1 0 0,-1 0 0 15,-2 0-192-15,0-6 192 0,0-2-192 16,-4 2 192-16,1 4-192 0,-1 2 0 0,1 1 0 0,-2 1-176 16,-3 2 176-16,-1 6 0 0,-1 5-144 0,-1 8 144 15,-2 5 0-15,-1 7 0 0,0 0 0 0,-1 5 0 16,3 6 0-16,-5 4 0 0,-3 2 0 0,0 7 128 16,0 2-128-16,0 12 0 0,0 0 0 0,0 0 0 15,-4-9-160-15,4 9-16 0,-9-1 0 0,0 9 0 16,-3 10-80-16,-1 5-32 0,0 7 0 0,-2 7 0 15,1 8 112-15,0 9 32 0,0 8 0 0,-1 4 0 0,1 9 144 0,2 1 0 16,-2-2 0-16,4 6 0 0,2-1 192 0,-1 0 80 16,4-1 16-16,-2-5 0 0,5-3 80 15,-1-3 16-15,0-2 0 0,3 0 0 0,0 0-224 0,1-8-32 16,1-5-128-16,0-7 192 16,-1-7-1280-16,2-2-256 0,4-3-48 15</inkml:trace>
  <inkml:trace contextRef="#ctx0" brushRef="#br0" timeOffset="7463.382">14886 10810 8287 0,'-11'-11'368'0,"4"2"80"15,-3 1-448-15,3 0 0 0,-3-2 0 0,2-1 0 0,0 1 5584 0,3 1 1040 0,-1 1 208 0,3 1 32 16,1-2-5584-16,2 0-1104 0,1 3-176 0,-1 6-144 16,5-5 144-16,5 1-192 0,5-1 192 0,3 1-192 15,4 2 192-15,7-1 0 0,6 1 160 0,4 1-160 16,6 0 256-16,4 1-32 0,5-3-16 0,3 0 0 16,8 2 16-16,2 1 0 0,7-1 0 0,-3 0 0 15,2 0 128-15,0-1 32 0,-2-1 0 0,2 0 0 16,2 1 256-16,-4 1 64 0,-4-1 16 0,-5 0 0 15,-5-2-32-15,0 2-16 0,-1-3 0 0,-3 0 0 16,-5 0-272-16,-4-1-48 0,-4 0-16 0,-6 0 0 0,-5 2-192 16,-6-1-144-16,-6 1 192 0,-3 1-192 15,-4-1 0-15,-10 4 0 0,5-5 0 0,-5 5 0 16,-1-8-368-16,-6 2-80 0,-4-1 0 0,-10 3-16 16,-12-3-1152-16,-11 0-240 0,-11 0-32 0,-6 1-14128 15</inkml:trace>
  <inkml:trace contextRef="#ctx0" brushRef="#br0" timeOffset="8251.879">11257 10588 16575 0,'-10'-1'1472'0,"2"-1"-1168"16,1 1-304-16,-2 0 0 0,1-1 1760 0,1 2 288 15,7 0 64-15,0 0 16 0,-5 0-1408 0,5 0-272 0,0 0-64 16,0 0-16-16,0 0-240 0,0 0-128 0,0 0 128 0,10 4-128 15,0 0 128-15,1-2-128 0,3 1 160 16,3-2-160-16,1-1 512 0,3 0 0 0,1 1 0 0,8 2 0 16,3-1 112-16,4 0 16 0,4-2 16 0,4 1 0 15,3 4-272-15,5-2-48 0,6 0-16 0,5 0 0 16,6 1-96-16,-1 0-32 0,0-1 0 0,0 2 0 16,2-2-32-16,-1-2-16 0,4 1 0 0,-3 1 0 15,-7-2 64-15,4-1 16 0,1 1 0 0,-3-2 0 16,0-1-224-16,-3-2 176 0,-5 1-176 0,-4 0 160 15,-5-1-32-15,-7 0-128 0,-5-2 192 16,-1 1-64-16,-4-2 208 0,-7 1 48 0,-6-2 0 0,-4 0 0 16,-3 2 144-16,-4-2 48 0,-3 0 0 0,-5 0 0 15,-5-1 256-15,-5-1 48 0,-11-3 16 0,-4-3 0 0,-6-1-368 16,-10-3-64-16,-4-3-16 0,-9-1 0 0,-10-1-448 0,-3 4 0 16,-1 2 0-16,-1 2 0 0,-1 2-304 0,0 4 48 15,-4 3 16-15,3 5 0 16,2 1-1808-16,3 3-384 15,4 2-64-15</inkml:trace>
  <inkml:trace contextRef="#ctx0" brushRef="#br0" timeOffset="12746.425">16128 11538 27519 0,'0'0'1216'0,"0"0"256"0,0 0-1168 0,0 0-304 0,0 0 0 0,0 0 0 16,0 0 832-16,-5-5 128 0,5 5 0 0,-3-6 16 15,-3-1-752-15,1 2-224 0,-4 1 0 0,-1-2 128 16,-1-3-128-16,-1 3-192 0,-2-2 64 0,-2 0 0 15,0-1 128-15,-3 2 0 0,-1 0-144 0,-4 1 144 16,1-1 0-16,-2 3 0 0,0 0 0 0,-2 2 0 16,-4-1 128-16,1 2-128 0,-1 1 128 0,0 1-128 15,0 3 128-15,0 2-128 0,-1-2 0 0,3 4 128 16,-1 1-128-16,0-1 0 0,1 2 144 0,2 1-144 16,4 4 0-16,2-1 144 0,3 1-144 0,1 2 0 15,1 3 0-15,2-2 0 0,6 3 0 0,1 2 0 0,3 0 0 16,1 2-176-16,3-1 176 0,3 0-208 0,0 0-96 15,5-1-16-15,3-1 0 0,4 0 0 0,4 4 0 16,0-3 0-16,3 0 0 0,2 1 0 0,0 0 320 16,1 1-160-16,1 2 160 0,-2 1-128 0,0 0-16 0,0 3 0 15,-1 2 0-15,1 2 0 0,0 2-144 0,2 0-32 16,-4-1 0-16,0-3 0 0,0-1 80 0,-1-2 16 16,-3-3 0-16,-1-2 0 0,-3 3 224 0,2-3 0 15,-1 2 0-15,-1-3 0 0,-2-2 0 0,-1-1 0 16,-1-4 0-16,-1 2 0 0,-3 3 0 0,-1-6 0 15,-4-5 0-15,0 4 0 0,-1-1 176 0,-2-1-176 16,-6-1 160-16,0 2-160 0,-6-5 352 0,0 4-32 16,-2-2 0-16,-5-2 0 0,-4-4-320 0,-2 0 144 0,-5 1-144 0,1-1 0 15,0 2 224-15,1-2-64 0,-1 1-16 16,1-4 0-16,2 0 48 0,-2-2 16 0,-1-1 0 16,0-1 0-16,3-2-64 0,-1-1-16 0,-1-2 0 0,1-1 0 15,-3-2 64-15,2-1 16 0,4-2 0 0,1 1 0 16,0-2 0-16,4 1 0 0,-1 0 0 0,2-2 0 15,2-3-208-15,1 3 0 0,2 1-192 0,-1 5 192 16,4 1-320-16,2 3 32 0,2 2 16 16,1 0 0-16,7 3-96 0,0 0-16 0,-3-6 0 0,3 6 0 15,0 0 48-15,0 0 0 0,0 0 0 0,10 3 0 16,0 0-48-16,3 3-16 0,3 4 0 0,3 1 0 16,1 1 176-16,3-1 32 0,2 3 16 0,3-1 0 0,-2 1 176 15,5 4 0-15,6 0 0 0,3 2-128 0,-1-2-48 16,1-1 0-16,-1 0 0 0,-3-3 0 0,-2-2-128 15,0-4-16-15,-3-6-16 0,1 0 0 0,2-2 512 16,0 0 96-16,0-3 32 0,-2 0 0 0,-1-3 208 0,-2-1 32 16,2-2 16-16,-2-1 0 0,-2 0-160 0,0-1-16 15,-6-1-16-15,0-5 0 0,-2-5-224 0,-2 2-144 16,-2-4 192-16,-3 2-192 0,-2-2 0 0,-1 1 0 16,-5 0 0-16,0 0 0 0,-4-1 0 0,-1-2 0 15,-2 0 0-15,-1 1 0 0,-4-2 144 0,-3 1-144 16,-1-2 0-16,-4 0 144 0,-4-3 144 0,-1-3 32 15,-3-6 0-15,-3 3 0 0,-3 2-64 0,-2 2 0 16,0 1 0-16,1 2 0 0,0 0-256 0,2 4 0 16,0 0 0-16,4 3 0 0,0 1 144 0,2 1-16 15,2 0-128-15,3 1 192 0,-3-1-48 0,4 1-16 0,2 0 0 16,2-2 0-16,1-2-128 0,0 1 0 0,-1 2 144 16,4 1-144-16,1 1 128 0,5-2-128 0,-1 1 160 15,3 0-160-15,1 0 128 0,3 2-128 16,1 1 0-16,2 1 144 0,2-1-144 0,0 2 0 15,3-1 0-15,2 3 0 0,1 1 0 0,2 0-192 0,0 4 64 0,3 1 128 16,1-2-192-16,2 2 192 0,-3 2-160 0,3-1 160 16,3 2-144-16,2 0 144 0,2 1-128 0,-3 3 128 15,-1 1-192-15,3 3 32 0,-3 0 16 0,-1 1 0 16,-2 1-112-16,0-1-32 0,0-1 0 0,0 0 0 16,-4 1 160-16,-3 0 128 0,1-3-192 0,-2 0 192 15,-4 2 0-15,0-2 0 0,-1 2 0 0,-9-4 0 16,0 0 0-16,0 0 224 0,0 0-64 0,0 0-16 15,0 0 48-15,0 0 0 0,0 0 0 0,-4-4 0 0,-1-3-16 16,-3 2 0-16,-3-1 0 0,-1 1 0 0,-2 0-176 16,0 1 0-16,-2 0 144 0,0-1-144 0,-2 0 128 0,0 3-128 15,-2-3 160-15,-1 2-160 0,-1 0 0 0,-3 0 128 16,5 0-128-16,-5 3 0 0,3 1 0 0,-3 1 0 16,2 5 0-16,-2 0 0 0,-1-1 0 0,2 2 0 15,-2 1 0-15,-1 1-160 0,2 1 160 0,-4 3-160 16,2 1 160-16,1 3-160 0,1 3 160 0,4-3-128 15,1 2 128-15,3 1-128 0,4 3 128 0,1 2 0 16,2 0 0-16,0 2 0 0,3-1 0 0,2 2-128 16,3 0 128-16,4 1 0 0,6-2-208 0,4-3 32 15,0-2 16-15,6 2 0 0,3-4-16 0,5 2 0 16,-1-2 0-16,2 1 0 0,3 2 176 0,2-2 0 16,2 0 0-16,0 3 0 0,1-1 0 0,0 1 144 0,2-1-144 0,0 2 0 15,0-2 0-15,-1 0 0 0,1 0 0 16,-3 0 0-16,-3-2 0 0,-3 0 0 0,-5-1 0 15,-1 1 0-15,-6 1 0 0,0 2-192 0,-2-3 192 0,-5 1-192 16,-3-4 192-16,-4 5 0 0,-2 0 0 0,-5 2 0 16,-4-1 304-16,-3 1 48 0,-3-1 16 0,-4 1 0 15,-4 0 272-15,-3-2 64 0,-6-2 16 0,-6 0 0 16,-1 0 256-16,-7-1 48 0,-2-4 16 0,-3-3 0 16,-3-1-416-16,-4-1-96 0,-2-1-16 0,-3-1 0 15,-2-4-512-15,3 0 0 0,1-3-160 0,9-2 160 16,7 3-1712-1,2-5-208-15,3-3-64 0</inkml:trace>
  <inkml:trace contextRef="#ctx0" brushRef="#br0" timeOffset="15823.568">18256 11667 18431 0,'-15'-5'1632'0,"4"0"-1312"0,0-2-320 0,1 2 0 0,-3 3 1280 0,2-4 192 15,1 1 48-15,1 0 0 0,2 2-512 0,1 1-112 0,6 2 0 16,-6-5-16-16,6 5-256 0,-6-4-48 0,6 4-16 0,0 0 0 16,0 0 16-16,0 0 0 0,-4-6 0 0,4 6 0 15,0 0-176-15,0 0-16 0,9-3-16 0,1 2 0 16,5 1-48-16,4 0 0 0,4 0 0 0,5 1 0 16,-1-1 16-16,4 0 0 0,3 1 0 0,-1-2 0 15,1 0 0-15,6 1 0 0,2-1 0 16,4 0 0-16,1 0-96 0,2 2-32 0,1-1 0 0,0 0 0 15,0-1-64-15,3 0-16 0,-3 1 0 0,1 0 0 16,1 0-128-16,0 2 0 0,-1 1 0 0,-1-1 0 16,-3 0-128-16,-3 2-16 0,-3-2 0 0,-2 2 0 15,0 1-640-15,-1-1-128 16,0 1-32-16,-1-1 0 0,-3 3-2720 0,-1-3-560 16</inkml:trace>
  <inkml:trace contextRef="#ctx0" brushRef="#br0" timeOffset="16220.255">18167 12039 29487 0,'-11'0'1296'0,"3"-3"288"0,-3-2-1264 0,5 2-320 0,6 3 0 0,0 0 0 16,-9-3 896-16,9 3 128 0,0 0 32 0,0 0 0 16,0 0-656-16,9-4-128 0,2 0-16 0,3 1-16 15,3-1 144-15,5 1 48 0,1 0 0 0,5 0 0 16,5-1-48-16,2 3 0 0,3-2 0 0,4 1 0 15,-2 0-128-15,7-1-16 0,0-2-16 0,7 4 0 16,2 1-32-16,0 0-16 0,-3-1 0 0,-2 1 0 16,1 0-48-16,0 0-128 0,2-1 192 0,0 1-64 15,-2 0-128-15,-1 1 0 0,-4 1 0 0,-3-2 0 16,-2 3 0-16,-4-3-272 0,0-3 32 0,-2 3 16 16,1-1-2368-1,0 0-480-15,-4-2-80 0</inkml:trace>
  <inkml:trace contextRef="#ctx0" brushRef="#br0" timeOffset="18080.21">22068 10933 30287 0,'-6'-12'1344'0,"2"6"272"0,-4 0-1296 0,0 1-320 0,-1 2 0 0,-1 0 0 15,-1 1 160-15,0 1-32 0,-5-1-128 0,0 4 192 0,-5 1-192 0,-2 2 0 16,-5 1-144-16,-1 2 144 0,-4 0 0 0,0 2-144 15,0 3 144-15,-4 0 0 0,2 1 0 0,3 1 0 16,1 2 0-16,3 1 0 0,0-1 128 0,2 2 128 16,-1 0 0-16,0 3 16 0,-2 4 96 0,2 0 16 15,-2 1 0-15,4 3 0 0,0 6-128 0,0-1-32 16,1-2 0-16,1 2 0 0,0-2-224 0,2 1 128 16,1 0-128-16,5 1 0 0,0-1 128 0,1 5-128 15,1 3 0-15,2 2 0 0,2 2 0 0,3 0 0 16,0 0 0-16,2-1 0 0,3-1 0 0,-1 3 0 15,2-4 0-15,3 1 0 0,1 0 0 0,4 1 0 16,3 0 0-16,0 2 0 0,2-1 0 0,4-1 0 16,1 0 0-16,3-3 0 0,3-1 0 0,4-3 0 0,-2-2 0 15,4-2 0-15,1 0 0 0,2-1 0 0,2 1 0 16,-1-5 0-16,1-5 128 0,2-3 0 16,-3-3-128-16,2-2 192 0,4-5-64 0,0-4-128 0,3-2 176 15,2-3-176-15,2-1 0 0,-2-2 0 0,-1-2 0 0,-5-5 0 16,0-5-192-16,-1 0 48 0,1-2 16 0,0-1 0 15,2-4 128-15,1 0-128 0,-4-2 128 0,2-1-128 16,-2-1 128-16,0-2 0 0,-5-2 0 0,-1 2 0 16,-3-4 0-16,2 1 128 0,-2-4-128 0,-3 1 0 15,1-2 0-15,-2-3 0 0,-3-3 0 16,-1 0 0-16,-1-2 0 0,-4-1 0 0,-2-1-192 0,2-1 64 16,0-1 128-16,-5-1-160 0,-3-3 160 0,-1 0-160 15,-1-1 160-15,-1 0-128 0,-4 0 128 0,-1 4-128 0,-2 3 128 16,-2 5 0-16,1-1 0 0,-6 3 0 0,-1 0 192 15,-4 0-16-15,-4-3-16 0,0 3 0 0,-2-1-160 0,-3 2 0 16,-3 0 144-16,-2 1-144 0,-1 5 0 0,1-1 0 16,-2 3 0-16,-1 1 0 0,-2 1 0 0,-3-1-160 15,-4 2 160-15,2 1 0 0,1-1 0 0,1 1 0 16,-1 5 160-16,-1 0-32 0,4 0 32 16,2 4 16-16,2 2 0 0,-1 2 0 0,-2 4-176 0,-1 0 0 15,-6 3 144-15,-1 2-144 0,-2 1 0 0,-1 2 0 16,2 3-192-16,0 2 64 0,1 0 128 0,-2 6-208 15,1 4 80-15,2 3 128 0,-4 0-192 0,2 2 192 16,1 0-160-16,0 2 160 0,0 5-144 0,2 0 144 16,1 0-128-16,2 3 128 0,5 1 0 0,-1 1-128 15,2 1 128-15,1 3 0 0,3 4 0 0,1 1 0 0,-4-2 0 16,4 0-128-16,3-2 128 0,1 2 0 0,3 0 0 16,2-1 0-16,-1 2 0 0,4 2 0 15,2-3 0-15,2 4 0 0,2 3 0 0,1 0 0 0,1 1 0 0,3-1-128 16,2-2 128-16,3-1-128 0,3-1 128 0,4 3-128 15,3 1 128-15,-1 0 0 0,3-3 0 0,3-1-128 16,1-1 128-16,3-1 0 0,1-4 0 0,1 1 0 16,2-4 0-16,1 0 128 0,-1 1-128 0,4 0 128 15,6 0-128-15,0-1 0 0,2-4 0 0,2-1 0 16,1-4 0-16,-2 4 0 0,2-3 128 0,0-2-128 16,-2-6 0-16,-1 1 0 0,-2 0 0 0,0-3 128 0,1-3-128 15,0-3 0-15,3-4-128 0,0-2 128 0,1-2 0 16,1-3 0-16,0-6 0 0,-2-2 0 0,-2-2 0 15,-1-2 0-15,-3-3 0 0,2-3 0 0,3-3-192 16,-4-1 64-16,1 1 0 0,1-6 0 0,-4-2 128 0,-1-1 0 16,-3-1 0-16,-3-1-128 0,-2-1 128 0,-3-1 0 15,-3-2 0-15,0 0-128 0,-6-3-128 0,-1-1-32 16,-2-3 0-16,-2-4 0 0,1-2 48 16,-2-2 16-16,-3-2 0 0,-1 1 0 0,-1 3-16 0,3-2 0 15,-3-2 0-15,-1-2 0 0,-1-5 48 0,-3 5 0 16,3 5 0-16,0 4 0 0,-1 3 192 0,-2 0 0 15,-3 0 0-15,-1 2 0 0,0-1-176 0,-3 0 176 16,-5-2-192-16,-3 2 192 0,2 0-144 0,-6 7 144 16,-6 0 0-16,-1 1-144 0,-1 1 144 0,-2 2 0 15,0 1 0-15,2 3-128 0,-1 2 128 0,1 3 0 16,1 1 0-16,1 1 128 0,-2 3 64 0,-1 0 32 0,0 2 0 0,0 1 0 16,-4 5-16-16,1 4 0 0,-2 1 0 0,1 1 0 15,0 0-16-15,2 3 0 0,1 1 0 16,1 7 0-16,-5 6-192 0,2 1 0 0,-1-1 0 0,-5 3 0 15,-1 3 0-15,1 4 0 0,-3 1 0 0,3 3 0 16,2 0 0-16,0 2 0 0,3-2 0 0,4 4 0 16,1 1 0-16,0 3 0 0,0 3 0 0,4 3 0 15,0 1 0-15,3 0-128 0,-3-2 128 0,4-2 0 16,3 0 0-16,1-1 0 0,0 4-128 0,4-1 128 16,2 1 0-16,2 2 0 0,3 2 0 0,0 3 0 15,3 3 0-15,3 0 0 0,1-2 128 0,2 2-128 16,0-1 0-16,2-1 128 0,4-2-128 0,1 3 0 15,5-1 128-15,-1-3-128 0,3-2 0 0,5-1 0 16,3-3 176-16,2-1-176 0,2 0 192 0,0-1-192 0,4-2 144 16,-1 0-144-16,-2-1 0 0,3-2 144 0,3-2-144 0,4-5 0 15,-1-2 0-15,4-4 0 0,2-3 0 0,-1-2 0 16,4 1 0-16,-2-4 0 0,-2-4-192 16,2-1 16-16,-2-5 16 0,3-3 0 0,3-2 160 0,2-3 0 15,1-1-144-15,1-2 144 0,-1-3 0 0,-3 0 0 16,-3 1 0-16,-4-4 0 0,2-6 0 0,1-1 0 15,0 2 0-15,-2-2 0 0,-2-3 208 0,-4 1-32 16,-1 0-16-16,-3 0 0 0,0-4 0 0,-2 1 0 16,-6-3 0-16,-1 0 0 0,-1 0-160 0,-2-2 160 15,-3-1-160-15,-1-5 160 0,-3-6-160 0,0 1 0 16,-2 0 0-16,-1 3 0 0,-4-3 128 0,0 0 0 0,0-2 0 0,-3-1 0 16,-2-1 0-16,0-1 0 0,1-5 0 0,-3 2 0 15,-2 3-128-15,-1 3 128 0,-2 3-128 16,0-1 128-16,-2 1-128 0,-2 1 0 15,-4 0 0-15,-1-3 0 0,0-1 0 0,-4 2 0 0,-3 2 0 0,-2 4-176 16,-5 1 176-16,-2 3-128 0,-6 1 128 0,-2 2-128 16,-4 5-32-16,0 2 0 0,1 3 0 0,-3 2 0 15,1 4 160-15,-1 4-192 0,-4 6 192 0,-6 4-192 16,-6 2-256 0,-6 8-64-16,-6 5-16 0,-6 11-13056 0</inkml:trace>
  <inkml:trace contextRef="#ctx0" brushRef="#br0" timeOffset="27953.362">14196 15122 13935 0,'0'0'304'0,"0"0"64"0,0 0 16 0,0 0 0 0,0 0-384 0,0 0 0 0,0 0 0 0,-2-6 0 16,2 6 1152-16,0 0 160 0,0 0 32 0,0 0 0 15,-5-7-400-15,5 7-80 0,0 0-16 0,0 0 0 16,0 0-144-16,0 0-48 0,-5-4 0 0,5 4 0 0,0 0-240 0,0 0-48 16,-9 1-16-16,9-1 0 0,0 0-176 15,-6 8-48-15,0-2 0 0,2 1 0 0,1 2-128 16,-1 1 192-16,1 0-192 0,-1 2 192 0,2 3 0 0,0 3 16 15,1 3 0-15,-2 5 0 0,0 3-208 16,-1 4 128-16,-1 0-128 0,-1 1 0 0,4 2 192 0,-3 3-64 16,-2 0-128-16,2 4 192 0,2 0 0 0,1 2-16 15,-5 0 0-15,2 2 0 0,0-1 128 0,1 0 16 16,2-1 16-16,-3-4 0 0,0 0 16 0,0-1 0 16,3 2 0-16,-2-1 0 0,-1-3-32 0,-2 1 0 15,1-2 0-15,-1 1 0 0,0-2 0 0,0-3-16 16,0-5 0-16,-1 0 0 0,1-2-64 0,4-1-16 15,-1-1 0-15,1-3 0 0,2 0-224 0,0-3 0 16,-1 3 0-16,0-1 0 0,0 0 0 0,2-4-128 16,1 0 128-16,0 1-208 0,-3 2-128 0,2-1-32 0,2-1 0 15,-2-3 0 1,-2-1-240-16,1-5-48 0,1-8-16 0,0 0 0 16,0 0-1312-16,0 0-272 0,0 0-48 0,4-10-8544 0</inkml:trace>
  <inkml:trace contextRef="#ctx0" brushRef="#br0" timeOffset="29270.295">14023 15203 24639 0,'0'0'1088'0,"0"0"240"0,0 0-1072 0,0 0-256 0,6-5 0 0,3-1 0 15,2 0 528-15,4-3 48 0,0 2 16 0,7-2 0 16,4 3-592-16,2-5-128 0,0 1-32 0,2 0 0 16,1-2 160-16,6 0 0 0,-1 2-144 0,5-1 144 15,-2-2-128-15,4 2 128 0,3 1-160 0,1 2 160 16,-1-3-432-16,-2 2 16 15,-1 2 0-15,-4 0 0 0,1-1-464 0,-5 3-80 16,-2 0-32-16,-1 1 0 0,-2 1-1376 0,-5 1-256 0</inkml:trace>
  <inkml:trace contextRef="#ctx0" brushRef="#br0" timeOffset="29529.654">14049 15684 27359 0,'0'0'1216'0,"0"0"240"0,10-3-1168 0,5-2-288 0,6-1 0 0,2-2 0 15,4-1 400-15,5 0 32 0,2-1 0 0,5-3 0 31,2-2-688-31,4-2-128 0,1 1-16 0,6-2-16 16,0 1-272-16,3-1-48 0,-2-1-16 0,-1 1 0 16,-4-1-528-16,2-1-128 0,-5 3 0 0</inkml:trace>
  <inkml:trace contextRef="#ctx0" brushRef="#br0" timeOffset="29813.461">13801 16365 25791 0,'0'0'2304'0,"0"0"-1856"15,0 0-448-15,0 0 0 0,0 0 1792 0,0 0 272 16,0 0 48-16,10 4 16 0,7 0-1776 0,3-4-352 15,6-4 0-15,6 1-160 0,4 1-32 0,7-3 0 16,-1 0 0-16,6-3 0 0,4-1 192 0,1 3 0 16,0-5 0-16,1 0-128 0,2 0 128 0,5 1 0 15,2 3 0-15,-2-4 0 0,1-4-256 0,-1 4 16 16,1 5 16-16,0-6-9200 0,-1-8-1840 0</inkml:trace>
  <inkml:trace contextRef="#ctx0" brushRef="#br0" timeOffset="30492.77">16832 15675 11055 0,'0'0'976'0,"0"0"-784"0,-11-2-192 0,1-4 0 16,1-2 4208-16,-2-1 784 0,0-2 176 0,1 1 16 16,-3 0-3968-16,0-3-816 0,-2 2-144 0,0-1-48 15,-2-1-32-15,-1 2-16 0,-2 0 0 0,-1-2 0 16,-1 2-160-16,-1 2 128 0,-1-1-128 0,-5 2 128 15,-3 2-352-15,0 4-80 0,-5 2-16 0,0 4 0 16,-5 3-432-16,4 6-80 0,5 5-32 0,4 4 0 16,2 4 416-16,7 6 64 0,2 1 32 0,5 10 0 0,-1 6 208 0,4 0 144 15,4-2-192-15,0 0 192 0,4-2-256 0,2-3 48 16,1-2 16-16,6-1 0 0,1-3-16 16,3 1 0-16,3-2 0 0,2-5 0 15,3 0-688-15,5-7-128 0,3-7-16 16</inkml:trace>
  <inkml:trace contextRef="#ctx0" brushRef="#br0" timeOffset="30873.341">17442 15611 33119 0,'-19'0'1472'0,"5"0"288"0,-5 0-1408 0,-3 3-352 0,-2-1 0 0,-1 1 0 16,0 3 0-16,-3 3-128 0,-2 5 0 0,3 3 0 31,2 2-1424-31,0 4-288 0,1 3-48 0,1 3-16 16,2 2 688-16,4-1 144 0,1-2 32 0,0-3 0 0,0 3 608 0,4-3 128 0,3-2 32 0,3-2 0 15,1-3 272-15,4-3 0 0,5-2 176 0,2-2-176 16,1-1 624-16,4-4 16 0,3-2 0 0,3-2 0 15,0 0 160-15,4-4 32 0,1-1 16 0,0-5 0 0,2-1-112 16,1-4-32-16,-2 2 0 0,1-3 0 0,0-2-112 16,-2-2-16-16,-4 2-16 0,0-3 0 0,-2 0-96 0,-2 2-16 15,-5 0 0-15,0-1 0 0,-5 1-272 0,0 0-176 16,-1 0 192-16,-3 0-192 0,-3 2 0 16,0-2 0-16,-1 1-192 0,-3 0 48 15,-2 2-528-15,-2 4-96 16,-3 4-32-16,-1-1 0 0,-1-2-2192 0,1 5-432 0</inkml:trace>
  <inkml:trace contextRef="#ctx0" brushRef="#br0" timeOffset="31239.329">17860 15574 24879 0,'-5'15'1088'0,"0"-4"256"0,-2 1-1088 0,-2 6-256 0,-1 3 0 0,-1 6 0 16,0 3 1792-16,1 3 320 0,1 6 48 0,1-1 16 31,-1-2-2368-31,0-4-448 0,-1-2-112 0,1-2-16 16,2-2 128-16,4-3 32 0,-1-3 0 0,0-4 0 0,0-4 336 0,2-3 64 0,1-1 16 0,1-8 0 16,0 0 368-16,0 0 80 0,0 0 0 0,1-10 16 15,3-4 240-15,7-4 64 0,1-3 0 0,4-4 0 16,4-1-576-16,2-4 0 0,1-1 0 0,0-1 0 15,2-1 0-15,-1 1 0 0,3-2-240 0,-1 3 80 16,3 3-16-16,-2 2 0 0,2 6 0 0,2 2 0 16,2 4-16-16,-3 5-16 0,0 4 0 0,-1 5 0 0,-3 7-96 15,-2 2-16-15,-3 3 0 0,-2 4 0 16,-3 4-176-16,0 3-32 0,-2 8-16 0,-2 0 0 16,-5 0 160-16,0 0 48 0,-2-2 0 0,-2 0 0 0,-2-4 160 15,0-2 48-15,-1 0 0 0,0-1 0 16,1-1-448-16,2-3-96 0,1-4-16 0,-1-2 0 0</inkml:trace>
  <inkml:trace contextRef="#ctx0" brushRef="#br0" timeOffset="31607.172">19182 15502 35183 0,'-26'5'1552'0,"6"-3"336"0,-10 1-1504 0,0 1-384 0,-1-1 0 0,0 2 0 32,-1 2-1008-32,-1 2-272 0,3 0-48 0,2 1-16 15,3-1-48-15,3 1-16 0,1-2 0 0,4 2 0 16,7-2 384-16,0-1 80 0,3 1 16 0,3 0 0 0,3 2 368 15,5 0 80-15,1 1 16 0,3 1 0 0,4 2 720 0,2 2 128 0,3 2 48 0,0 2 0 16,2 2-80-16,2-2-16 0,-4 1 0 0,2-2 0 16,-2 1 96-16,-2 1 16 0,-1 0 0 0,-3-1 0 0,-2-2 192 15,-3 1 32-15,-7 1 16 0,-4-2 0 0,-3 0-304 16,-5 3-64-16,-4 0-16 0,-2-2 0 16,-5-2-176-16,-2 1-128 0,0 1 144 0,-5-5-144 15,0-4-304-15,0-1-144 0,-6-1-48 0,5-2-7648 16,6-3-1536-16</inkml:trace>
  <inkml:trace contextRef="#ctx0" brushRef="#br0" timeOffset="31866.123">19748 14706 27647 0,'-4'6'2448'0,"0"3"-1952"0,-6 2-496 0,0 9 0 15,-3 7 992-15,-2 10 96 0,-3 8 32 0,-1 8 0 32,0 3-1776-32,-1 3-368 0,-3 6-64 0,2 4 0 15,-3 5 64-15,0 1 0 0,-2 1 16 0,2-2 0 16,4-3 464-16,1 0 96 0,1-1 0 0,1-4-9824 0</inkml:trace>
  <inkml:trace contextRef="#ctx0" brushRef="#br0" timeOffset="32639.415">19466 15521 18431 0,'16'1'816'0,"-4"-3"160"0,-1-2-784 0,8-3-192 16,6 2 0-16,5-5 0 0,5 0 3216 0,1-2 608 16,0 0 112-16,4-2 32 15,-3 1-3712-15,5-2-752 0,2-5-144 0,-2 2-16 16,0 1 0-16,-3 2 0 0,-5 1 0 0,-4 2 0 16,-6 1 48-16,-4 2 16 0,-8 2 0 0,-2 4 0 0,-1 7 592 15,-9-4 0-15,1 10 0 0,-5 4 0 0,-5 3 0 0,-7 5 0 16,-5 4 0-16,-5 1 0 0,-5 3-160 0,-1 1 160 15,1 2 0-15,2 1-144 0,-1-3 144 0,5-1 0 0,3-3 0 16,4-3 0-16,3-2 0 0,3-3 192 0,4-4 0 0,4 1-16 16,1-4 208-16,2-2 32 0,1-10 16 0,0 0 0 15,0 0 240-15,8-8 48 0,1 0 16 16,3-3 0-16,-1-3-176 0,3 0-48 0,3-5 0 0,3 0 0 16,0-2-320-16,2 1-64 0,0 1 0 0,2 0-128 15,-2 0 0-15,0 3 0 0,1 1 0 0,-4 2 0 16,0 1 0-16,-1 4-144 0,-3 3-16 0,-2 2 0 15,-2 0-96-15,1 6 0 0,-3 1-16 0,0 5 0 16,-2 3-304 0,-2 2-64-16,-3 3-16 0,1-1 0 0,-2 3 288 0,-1-1 64 0,0-4 16 0,1 0 0 15,1 0 288-15,1-4 0 0,1 0 0 0,-4-10 144 0,0 0 112 0,6 7 0 16,1-1 16-16,2-2 0 0,0-5-80 16,2-3-32-16,0-1 0 0,3-2 0 0,1 0 16 15,4-2 0-15,3 1 0 0,0-1 0 0,2 2-176 0,-1 2 0 16,2 2-160-16,1 2 160 0,-1 2-368 15,2 4 32-15,0 4 0 0,-1 5 0 16,0 2-272-16,-1 4-48 0,0 1-16 16,0 4 0-16,-4 7 48 0,1-4 16 0,1-2 0 15,3-3 0-15,-2-5 608 0,0-1 0 0,-1-6 0 0,4-4 192 0,1-3 656 0,-1-7 144 16,-3-3 32-16,2-3 0 0,5-6 160 0,-5-9 32 16,0-9 16-16,-1-6 0 0,-3-3-320 0,0-4-64 15,-3-2-16-15,-1-1 0 0,-1 1-512 0,-1-4-96 16,1 0-32-16,-2-8 0 0,4-4 80 0,-2-1 16 15,-3-1 0-15,1-4 0 0,1-3 32 0,2-2 16 0,0-6 0 16,0 5 0-16,-2 5-112 0,2 3-32 0,-4 5 0 0,2 6 0 16,3 4-416-16,-2 9-96 0,-3 8 0 0,1 5-16 31,-1 8-64-31,-5 5-16 0,-3 6 0 0,-2 8 0 0,-4 4 16 16,6 12 0-16,-5 9 0 0,-2 12 0 15,0 12-48-15,-6 4-16 0,-1 5 0 0,-5 7 0 0,-2 5 224 0,1 8 48 0,0 9 16 0,4 3 0 16,4 0 176-16,-3 3-192 0,-3 4 192 0,3-3-192 15,7-4-240 1,0-7-48-16,0-5-16 0,-4-6-13376 0</inkml:trace>
  <inkml:trace contextRef="#ctx0" brushRef="#br0" timeOffset="32813.515">21366 15451 27647 0,'62'14'2448'0,"-24"-6"-1952"16,3-4-496-16,9-2 0 0,6-1 3360 0,14 2 576 15,13-1 112-15,1-3 32 16,1-4-5136-16,5-6-1024 0,4-4-208 0</inkml:trace>
  <inkml:trace contextRef="#ctx0" brushRef="#br0" timeOffset="33714.188">8893 7632 17503 0,'0'0'1552'0,"0"0"-1232"16,0 0-320-16,0 0 0 0,0 0 2144 0,12 2 368 15,1 1 80-15,3 1 16 0,2-2-2016 0,4-1-400 16,0-2-64-16,7 0-128 0,4 1 0 0,4-1 0 16,0-2 0-16,5 1 0 0,-1-3-128 0,2 0 128 15,2 1 0-15,5 1 0 0,4-1 0 0,-1 1 176 16,1 1 0-16,-1 0 0 0,3-1 368 0,-3 0 80 15,2-1 16-15,0 0 0 0,4 1-96 0,-1 0-16 16,-2 1 0-16,-1-2 0 0,-2 0-304 0,-2 1-64 16,-2-1-16-16,-1 1 0 0,0 1-144 0,-1 0 0 15,-6 1 144-15,0-1-144 0,-1 1 0 0,-3 1 0 0,0-1 0 16,-7 1 128-16,0 0-432 0,-4 2-80 0,0 2 0 16,-4-2-9008-16,-1-2-1792 15</inkml:trace>
  <inkml:trace contextRef="#ctx0" brushRef="#br0" timeOffset="34052.994">10610 7360 17503 0,'0'0'1552'0,"0"0"-1232"16,0 0-320-16,0 0 0 0,0 0 2112 0,0 0 352 16,0 0 80-16,10 3 16 0,3 3-2128 0,1 2-432 15,3-1 0-15,-1 1-144 0,2 0 144 0,2-1-192 16,2 1 192-16,0 1-192 0,0 0 192 0,-1 4 0 16,1-1 0-16,-2-1-128 0,-5-3 128 0,0-1 176 15,-1 1-48-15,-5 2 0 0,0 3 320 0,-3-1 48 16,-2 0 16-16,1 2 0 0,-5 1 208 0,-6 2 48 15,-3-2 16-15,-5 4 0 0,-5 3-256 0,-5 2-48 16,-3 1-16-16,-4-1 0 0,-4-1-192 0,-1 2-32 0,3-1-16 16,-3-2 0-16,4 0-224 0,1-2-128 0,4-4 128 15,3 0-9968-15,-1-2-1872 16</inkml:trace>
  <inkml:trace contextRef="#ctx0" brushRef="#br0" timeOffset="34912.859">12455 7674 20671 0,'0'0'912'0,"0"0"192"15,0 0-880-15,0 0-224 0,0 0 0 0,9-4 0 0,0 2 208 0,4 1 0 16,-2 1 0-16,5 1 0 0,3 1-208 0,3 1 0 16,3-1-144-16,1 1 144 0,5-1 0 0,6 2 0 15,2-1-128-15,3-1 128 0,0 0 0 0,4 0 0 16,0 0 0-16,6-1 0 0,4 2 192 0,4-1 16 15,2 0 16-15,2-2 0 0,0-1 176 0,3 0 48 16,2 4 0-16,3 0 0 0,5-1 192 0,1-1 64 16,-1-2 0-16,1-2 0 0,1-2 0 0,2 2 0 15,1 0 0-15,0 1 0 0,-4 2-192 0,2-1-48 16,1-1 0-16,-2-1 0 0,1 0-144 0,-4-3-48 0,-3-2 0 16,-5 3 0-16,0 3-272 0,-1-1 160 0,-3 1-160 15,-4-1 128-15,-5 0-128 0,-3-1 0 0,-5 1 0 16,-4 2 0-16,-5 2 0 0,-2 1 0 0,-3 0 0 15,-2-2 128-15,-4 3-128 0,-3-1-272 16,-6 0 64-16,-1 2 16 16,-5 0-640-16,-3-1-112 0,-9-3-16 0,0 0-16 15,0 0-2064-15,0 0-416 0</inkml:trace>
  <inkml:trace contextRef="#ctx0" brushRef="#br0" timeOffset="35269.848">14719 7429 25567 0,'12'0'1136'0,"1"0"224"0,2 0-1088 0,6 0-272 15,6 3 0-15,4 1 0 0,6 3 0 0,2 1 160 16,1 1-160-16,3 1 128 0,0-1-128 0,0 2 0 16,-5-2 0-16,2 2 0 0,-5 0 0 0,0 1 0 15,-1-1 0-15,-4 0 0 0,-4-2 272 0,-3-1 32 16,-3 1 0-16,-5 1 0 0,-8 1 240 0,1 1 48 16,-5 1 16-16,-2 1 0 0,-4-2 288 0,-5 2 64 0,-4 3 16 15,-4 2 0-15,-6 7-464 0,-7-1-112 0,-5 2-16 0,-7 1 0 16,-6-2-112-16,-7 5-16 0,-6 0-16 0,-5 2 0 15,-9-1-240-15,0 1-192 0,1-1 48 0,-8 5-10096 16,-2 8-2032-16</inkml:trace>
  <inkml:trace contextRef="#ctx0" brushRef="#br0" timeOffset="38870.479">21990 11130 5519 0,'0'0'496'0,"0"0"-496"0,0 0 0 0,11 2 0 16,-3 3 1968-16,0-2 288 0,-8-3 64 0,0 0 16 16,10 2-1376-16,-10-2-256 0,9 3-64 0,-9-3-16 15,0 0 336-15,11 0 64 0,-11 0 0 0,0 0 16 16,8 3-144-16,-8-3-16 0,0 0-16 0,8 0 0 15,2 0-432-15,-1 0-96 0,2-4-16 0,-2 1 0 16,2-1-320-16,1-1 0 0,2 0 0 0,-2-3 0 16,2-1 0-16,0-3-192 0,1 0 192 0,-2-3-192 15,-2-1-48-15,-2 1-16 0,-3-3 0 0,-2 1 0 0,-2 0 256 16,-2 1 0-16,-1-1 0 0,-2-1 0 0,-5 1 448 16,-1 0 0-16,-2 3-16 0,-4 0 0 0,-4-2 96 15,1 2 32-15,-4 3 0 0,1 1 0 0,1 0-32 16,-3 1 0-16,0 1 0 0,-4 0 0 0,2 5-80 0,0 0-32 15,-5 3 0-15,-1-1 0 0,-2 0-128 0,-3 1-32 16,0 0 0-16,2 4 0 0,1 1-128 0,-2 3-128 16,2 2 144-16,3 3-144 0,0 6 0 15,2 1 0-15,-2 0 0 0,1 3 0 0,-2 3 0 16,0-1 0-16,-2 2 0 0,3 3 0 0,0 1-144 0,1 2 144 16,-1 3 0-16,1 2-144 0,4-1 144 0,0 5 0 15,2 4 0-15,2 2 0 0,3 0 0 0,1-2 0 16,2-1 0-16,-1 2 0 0,4 2 0 0,4 2 0 0,2 4 0 15,3 0 0-15,1 2 0 0,3-2 0 16,4-2 0-16,4 2 128 0,-1-1 0 0,4 2 16 0,2-1 0 0,5 0 0 16,3-1-16-16,3-2 0 0,4-2 0 0,-1-2 0 15,2 1-128-15,2 1 192 0,2 2-192 16,3-4 192-16,2-4-192 0,-2-2 192 0,1-5-192 0,-4-4 192 16,1-5 32-16,2-5 16 0,1-3 0 0,4-5 0 15,-1-3-48-15,2-4 0 0,-1-6 0 0,1-1 0 16,-3-3-192-16,-1-6 176 0,0-5-176 0,-2-5 160 15,0-4-160-15,2-2 0 0,-1-2-192 16,1-5 192-16,-6-4-160 0,2 0 160 0,-1-3 0 0,-1 1-144 16,-3-2 144-16,-3 1 0 0,-1-1 0 0,-5 2 0 15,-2 2 0-15,-1-3 0 0,-3 1 128 16,0-4-128-16,-3-2 0 0,-2-1 144 0,-3 0-144 0,0 0 0 16,0 3 128-16,-3-1-128 0,-1 0 0 0,-2-2 0 0,-1-1 128 0,-2-4-128 15,-2-1 0-15,-1 3 0 0,1 3 0 0,-5 3 0 16,3 1 0-16,-2 3 0 0,-1 2-128 15,-2-1 128-15,0 1 0 0,-3 2-144 0,-2 1 144 0,1 0 0 16,0-5 0-16,-3 3 0 0,-2 4 0 0,-3 5-128 16,-2 2 128-16,0 2 0 0,0-1 0 0,-3 2-128 15,-2 1 128-15,1 3 0 0,0-3 0 0,1 4-160 16,0 1 160-16,1-2 0 0,2 5-192 0,-1-1 192 16,0-1-192-16,-2 0 192 0,1 3-208 0,1 1 64 15,-1 0 16-15,0 3 0 0,-3-1-32 0,2 0 0 16,-1 1 0-16,2 2 0 0,-3 2 32 0,1 2 0 15,3 2 0-15,1 3 0 0,-3 1 128 0,3 3-208 0,-1 0 80 16,2 3 128-16,0 5-256 0,0 1 80 0,-1 4 16 16,1 3 0-16,-1 0 160 0,5 3-160 15,-1 7 160-15,2-1-160 0,-2 1 160 0,1 4 0 0,1 4 0 16,4 2 0-16,2-1 0 0,3 2 0 0,0-2 0 16,3 2 0-16,-2 0 0 0,4 3-128 0,-2 1 128 0,3-2 0 15,0 0 0-15,-2-3 0 0,3-5 0 0,1-1 0 16,0-2 0-16,4-3 0 0,0-4 0 0,1 2 0 15,3 0 0-15,-2-2 0 0,5-3 0 0,1 2 0 16,4 2 0-16,4-3 0 0,2-3 0 0,4 0 0 16,0 0 0-16,2-3 0 0,2-1 128 0,1-5-128 15,4-2 128-15,1-3-128 0,2-3 128 0,-1 0-128 0,2-2 0 16,4-1 144-16,2-3-144 0,4-2 0 16,6-2 160-16,1-2-160 0,1-1 128 0,-1-5-128 0,-4-2 176 15,2-1-48-15,1 0-128 0,1-3 192 0,-1-3-64 16,-2-3-128-16,1-3 176 0,-3-2-176 0,-5-4 128 0,-3-1-128 15,-1-1 0-15,-6 0 0 0,-2 0 0 0,-4-1 128 16,-2-1-128-16,-2-1 0 0,-1-3 192 0,-2 0-192 16,-4-4 192-16,0 1-192 0,-4-7 144 0,-5 5-144 15,-7 0 0-15,1-1 144 0,0 1-144 16,-3 1 0-16,-4-4 0 0,-2 1 0 0,-2-1-176 0,1 2 176 16,-3-2-128-16,-2 3 128 0,-1 3 0 0,-1 0-160 15,-3 2 160-15,-1 2 0 0,1 2-160 0,0 1 160 16,-1-2-128-16,0 5 128 0,-4 4-192 0,-5 2 32 15,2 0 16-15,-5 1 0 0,-5 6 144 0,-3 3-128 16,-2 4 128-16,-2 3-128 0,-5 2-16 0,1 3 0 16,1 1 0-16,-1 4 0 0,1 4-48 0,-1 3-16 0,-6 0 0 0,0 5 0 15,-1 2 32-15,3 2 16 0,2-2 0 16,3 4 0-16,1 1 160 0,4-1-160 16,3 1 160-16,-1 0-160 0,1-2 160 0,1 5 0 0,0-2 0 15,3 6 0-15,1-1 0 0,2 4 0 0,-1 1 0 0,4 5 0 16,1 9 0-16,4 1 0 0,1 1 0 15,3-1 0-15,4 1 128 0,2 1-128 0,2 1 128 0,1 0-128 16,7 1 128-16,-2 3-128 0,3 4 160 0,4-1-160 16,4-4 0-16,3-1 128 0,0-1-128 0,5-1 0 15,1 1 0-15,5-1 0 0,4 2-192 0,6-4 192 16,2-8-192-16,0-2 64 0,1-5 128 0,6-3-208 0,3-5 48 0,2-4 16 16,1-5 0-16,2-4 0 0,3-6 144 0,6-2 0 15,6-8-144-15,5-7 144 0,1-5 0 16,1-8-144-16,0-9 144 0,11-11-8448 15,2-9-1600-15</inkml:trace>
  <inkml:trace contextRef="#ctx0" brushRef="#br0" timeOffset="51171.122">10294 5640 10591 0,'-12'4'224'0,"3"-2"48"0,-3-2 16 0,1 4 32 0,2-2-320 0,0 0 0 16,-1 1 0-16,1-2 0 0,0-2 0 0,1 0 0 16,1-1-128-16,-1 2-2976 15,-1-2-592-15</inkml:trace>
  <inkml:trace contextRef="#ctx0" brushRef="#br0" timeOffset="52202.707">8692 7629 15663 0,'-13'-3'688'0,"2"2"144"0,-2 0-656 0,2-1-176 0,1 1 0 0,3-1 0 16,-1 1 1296-16,8 1 240 0,0 0 32 0,0 0 16 0,0 0-1184 15,0 0-224-15,0 0-48 0,0 0-128 0,0 0 128 0,11-3-128 16,0 0 0-16,1 0 0 0,1-1 0 0,3 1 0 16,1 0 128-16,2 0-128 0,0-3 0 0,2 2 128 15,-2 0-128-15,3 0 0 0,1-3 176 0,4 1-176 16,-2-1 160-16,5 3-160 0,1-1 160 0,2 0-160 16,3-2 160-16,0 2-160 0,4 1 160 15,-4 1-160-15,2 1 160 0,-1 0-160 0,-1-2 128 0,4 2-128 16,-1 0 0-16,2 1 144 0,0-1-144 0,1 1 160 15,-1 0-160-15,2 1 160 0,2 2 16 0,-3 0 0 16,0-2 0-16,1-2 0 0,-3 1 64 0,0 0 16 16,3-2 0-16,-2 2 0 0,3 0-32 0,1-1 0 15,-2-1 0-15,0-1 0 0,-4 2-32 0,0 1-16 16,-4 0 0-16,-1 0 0 0,0-1-16 0,3-1 0 0,-1 0 0 16,-3 1 0-16,-5 0-32 0,2 0-128 0,2-2 192 15,-1 3-64-15,-2 0 16 0,-2 2 0 16,-3 1 0-16,-1-1 0 0,-2-2-144 0,-2 0 0 0,0 0 144 0,-2 0-144 15,-1 0 0-15,-3 1 128 0,-2 2-128 0,1-2 0 16,-2-2 0-16,-1 0 144 0,-1-3-144 0,-8 5 0 16,8 0 0-16,-8 0 0 0,0 0 0 0,0 0 0 31,9 0-320-31,-9 0-80 0,0 0-16 0,0 0 0 16,0 0-1968-16,0 0-400 0,0 0-80 0</inkml:trace>
  <inkml:trace contextRef="#ctx0" brushRef="#br0" timeOffset="52585.99">10150 7174 17903 0,'-13'5'784'0,"13"-5"176"0,-11-6-768 16,3 0-192-16,3 0 0 0,5 6 0 0,0 0 448 0,0 0 32 16,0 0 16-16,0 0 0 0,0 0-288 0,0 0-48 15,0 0-16-15,0 0 0 0,11 7-144 0,1 1 0 16,2 1 0-16,2 0 0 0,-1-2 0 0,4 1 0 16,-1 3 0-16,2 6 0 0,1 3 0 0,2-2 0 0,2-1-144 0,2 2 144 15,-2-1 0-15,4 1 0 0,2-1 0 16,-1 0 0-16,0 0 0 0,0 2 0 0,0-2 0 15,-1 2 0-15,1 1 0 0,-3-1 0 0,0 2 0 0,-1 1 0 16,2 1 128-16,-5-1 0 0,0-1-128 0,-4 1 192 16,-2 3 48-16,-2 1 0 0,-8 2 0 0,-2-2 0 15,-3 1 272-15,-3 0 48 0,-1 1 16 0,-8 2 0 16,-2 1-128-16,-1 1-32 0,1 0 0 16,-2-2 0-16,-1-1-1680 15,-1 0-336-15</inkml:trace>
  <inkml:trace contextRef="#ctx0" brushRef="#br0" timeOffset="53393.599">12409 7762 17903 0,'0'0'784'0,"0"0"176"0,0 0-768 16,0 0-192-16,0 0 0 0,0 0 0 0,0 0 352 0,0 0 32 16,0 0 0-16,5-5 0 0,5 2-384 0,-1 1 128 15,2 1-128-15,1 1 0 0,2 0 224 0,2-1-32 16,2-3 0-16,3 2 0 0,2 2-192 0,4 0 0 15,2 0 128-15,0 0-128 0,0-4 0 0,2 1 128 16,1 2-128-16,2 1 0 0,2 1 256 0,-3 2-32 16,2 1-16-16,1-3 0 0,0 0-32 0,3 0-16 15,2-1 0-15,2 1 0 0,-3 1 96 0,4 1 0 16,1 1 16-16,0 2 0 0,-1-2-16 0,0 1 0 16,-3-1 0-16,3 3 0 0,2 1 48 0,2-1 0 15,1 0 0-15,2-1 0 0,-3 0-16 0,1-3 0 16,0-1 0-16,1 1 0 0,1 1-128 0,0-2-32 15,3-1 0-15,0 0 0 0,-2 1 0 0,1 1 0 0,-3 0 0 0,0-1 0 16,0 0-128-16,2-2 0 0,-3-1 0 0,2 0 0 16,-1 2 144-16,1 1-144 0,-5 1 160 0,1-3-160 15,-5-2 192-15,-1 1-64 0,-2-1-128 0,1 2 192 16,2 2-192-16,-1 1 176 0,-5-1-176 16,1 0 160-16,1 0-160 0,-2-1 0 0,-3 0 144 0,-2 3-144 15,-4 0 0-15,0 0 0 0,-3 1 0 0,-2-3 0 16,-6-1 0-16,0 1-240 0,-1 1 48 0,-6 1 0 15,-9-4-704 1,8 5-144-16,-3 1-32 0,-5-6 0 0,0 0-1872 0,0 0-368 0</inkml:trace>
  <inkml:trace contextRef="#ctx0" brushRef="#br0" timeOffset="53898.271">14631 7402 10127 0,'0'0'448'0,"-8"-4"96"0,-1-5-544 0,1 1 0 0,5-2 0 0,-2 5 0 15,5 5 2944-15,0 0 464 0,-3-8 112 16,2 0 0-16,0-2-2704 0,3 4-560 0,3-3-96 0,0 6-32 16,2-2-128-16,4 2 0 0,2 0 0 0,2-2 0 15,1 2-192-15,0 1 192 0,1 0-192 0,2 0 192 16,0 0-176-16,3 2 176 0,-1-2-128 0,2 2 128 16,-2 2 0-16,2 3 0 0,2-2 0 0,1 0-128 15,0-1 128-15,2 2 0 0,-1 0 0 0,1 4 0 16,0 2 0-16,-2 0 0 0,1-2 0 0,-1 1 0 15,-3 0 0-15,1 0 0 0,-2-3 0 0,1 2 0 16,-3 1 0-16,1 2 0 0,-3-1 0 0,2-1 128 16,-1-1-128-16,-3 2 176 0,-1-2-176 0,-1 3 192 0,0 1 0 15,-5-1 0-15,-3 0 0 0,-1 0 0 0,1 0 16 16,-5 2 16-16,-7 1 0 0,-2 1 0 0,-5 3 96 0,-1 0 32 16,-3 5 0-16,0-1 0 0,-7 1-192 0,-2 4-32 15,0 4-128-15,-5-1 192 0,-1 5-192 0,-2-5 128 16,-1 0-128-16,-5 1 0 0,-5 2 0 0,-1 2 0 15,0 4 0-15,1-2 0 16,0 0-1184-16,3 2-288 16</inkml:trace>
  <inkml:trace contextRef="#ctx0" brushRef="#br0" timeOffset="56223.236">22022 10910 23951 0,'0'0'2128'16,"0"0"-1696"-16,0 0-432 0,0 0 0 0,0 0 848 0,0 0 96 16,0 0 16-16,0 0 0 0,-6-3-960 0,6 3 0 15,0 0-240-15,-8-6 48 0,0 0 192 0,-5-2 0 16,1-1-144-16,-2 4 144 0,-2-1 0 0,-4-2 192 15,-2-3-32-15,-2 1 0 0,-3 4-304 0,-4-2-64 16,-3 2-16-16,0 0 0 0,1 2-32 0,-3 4 0 0,0 0 0 16,1 2 0-16,-1 3 112 0,-1 4 16 0,-3 3 0 0,4 6 0 15,2-1 256-15,2 7 64 0,0 2 16 0,1 4 0 16,-2 2 96-16,3 3 16 0,2 4 0 0,4 3 0 16,2 2-192-16,1 6-128 0,0 4 144 0,1 4-144 15,2 2 0-15,1 2 0 0,-1 0-208 16,3 2 64-16,2 5-64 0,-2-1-16 0,1-1 0 0,2-3 0 15,4-4 224-15,2-3-176 0,-1-5 176 0,4-1-160 16,6-5 160-16,0 0 0 0,3-3 0 16,5-1 0-16,4-1 240 0,5-2-32 0,0-1 0 15,5-3 0-15,5-2-208 0,3-5 176 0,3-3-176 0,4-3 160 16,4-3 16-16,4-3 0 0,5-3 0 0,1-4 0 16,1-7 0-16,1-3 0 0,1-2 0 0,3-4 0 0,-1-4 16 15,3-3 0-15,-1-4 0 0,-5-5 0 0,-5-5 112 16,-4-6 16-16,-3-5 16 0,0-7 0 0,-1-6 128 15,-3-3 32-15,-3-1 0 0,-4-4 0 0,-2-1 0 16,-9-3 0-16,-8 5 0 0,-5-3 0 0,-6 0 96 0,-6 3 32 16,-7-2 0-16,-2 2 0 0,-3-1-160 0,-3-3-16 15,-3-3-16-15,-4 1 0 0,-5 0-432 0,-2 3-304 16,0 7 48-16,-3 4 16 16,-1 6-1408-16,-6 2-272 0,-3-1-64 0,-4 9-12224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58:45.908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9361 11898 19343 0,'0'0'1728'0,"7"-7"-1392"0,2-4-336 0,5-2 0 16,3-2 1600-16,9-5 256 0,8-3 64 0,4-7 0 16,2-4-1600-16,3-2-320 0,3-2 0 0,4 1 0 15,-3-1-128-15,4 0 128 0,0-3-128 0,2 6 128 16,1 2-272-16,-2 5 16 0,-6 5 16 0,-4 8 0 15,-3 7-16-15,-4 8 0 0,-8 6 0 0,-3 8 0 16,-3 6-144-16,-5 7-48 16,-8 6 0-16,-1 6 0 0,-3 4 448 0,-1 2 0 0,-3 2 192 0,-2-4-64 15,-1-4 320-15,3-5 80 0,2-5 16 0,4-4 0 16,-1-8 64-16,3-6 16 0,2-4 0 0,5-5 0 16,4-3-176-16,3-6-48 0,2-6 0 0,7-6 0 0,9-4 0 15,-1-6 0-15,4-10 0 0,0-2 0 0,0 1-400 16,2-1 0-16,5 0 128 0,-4 4-128 0,-3 3 0 0,2 4 0 15,1 8 0-15,-4 4 0 0,-6 5 0 0,-3 6-176 16,-4 7 176-16,-4 7-128 0,-4 6-96 0,-3 8-16 16,-5 6 0-16,-3 5 0 0,1 3 96 0,-5 3 16 15,0 3 0-15,1 4 0 0,2 5 128 0,3-6 0 16,5-9 0-16,4-7 0 0,1-4-144 0,9-9 144 16,5-7-160-16,6-6 160 0,5-7 240 0,4-7 144 15,1-6 16-15,7-10 16 0,0-5 560 0,8-5 112 16,6-6 32-16,0 4 0 0,0 0-592 0,2 4-112 15,1 4-32-15,2 6 0 0,-1 3-208 0,0 6-48 0,-6 5-128 16,2 6 192-16,0 6 0 0,-1 4-16 0,3 5 0 0,-6 6 0 16,-5 3-176-16,-3 5 0 0,-4 2 0 15,-3 0 0 1,-3 2-1888-16,-2 3-304 0</inkml:trace>
  <inkml:trace contextRef="#ctx0" brushRef="#br0" timeOffset="923.34">7920 12228 8287 0,'0'0'736'0,"-2"-8"-592"0,0 1-144 0,1 0 0 15,1-2 1008-15,-1 1 160 0,-1 1 48 0,1 0 0 16,-1-1-1408-16,2 8-288 16,-3-4-48-16,-2-2-16 0,-1 1 544 0,2 0 0 0,-1 1 128 0,5 4-128 15,-5-3 544-15,5 3 16 0,-6-5 0 0,6 5 0 16,0 0 448-16,0 0 80 0,0 0 32 0,0 0 0 0,0 0-320 16,0 0-64-16,0 0-16 0,0 0 0 0,0 0-352 0,0 0-80 15,6-5-16-15,-6 5 0 0,10-1 48 0,-1 1 0 16,-9 0 0-16,12 3 0 0,1 0 192 0,0 3 64 15,0-1 0-15,-1 0 0 0,2-2-96 0,1 0-16 16,4 3 0-16,0-2 0 0,-2 4-16 0,2-3 0 16,3-2 0-16,2 2 0 0,3 3-32 0,2-2-16 15,-3 1 0-15,3 1 0 0,1 1-80 0,0 2-32 16,-1 0 0-16,3 0 0 0,0-3-96 0,0 2 0 16,3 1-16-16,3 2 0 0,5 1-48 0,-4 0 0 15,-1 1 0-15,1 1 0 0,4-1 32 0,1 2 0 16,-4-1 0-16,2 2 0 0,0-2-160 0,4 3 160 15,4 2-160-15,0-1 160 0,2-2-160 0,-2 4 160 16,2 4-160-16,2-1 160 0,-3-2-32 0,6 5-128 0,-1 0 192 16,2 0-64-16,1-2 16 0,0 0 0 0,-2-1 0 15,2 1 0-15,-2-1-16 0,3 2-128 0,5 0 192 16,0 0-64-16,0-3-128 0,-2-1 192 16,-1 3-192-16,-1 1 192 0,-1-1-192 0,1 2 0 0,-1-3 0 0,1 1 0 15,-3 2 0-15,-2-1 0 0,-3-5 128 0,-3 1-128 16,-2-1 0-16,-1-1 0 0,3-2 144 0,-5 1-144 15,-3 0 128-15,1-1-128 0,-4 1 160 0,-1-1-160 16,-5 0 0-16,0-4 0 0,-4-3 0 0,-1 1 0 16,-3 3 144-16,-2-2-144 0,-1-1 128 0,0-1-128 15,-3-1 128-15,0 0-128 0,-2-1 0 0,-1 0 128 16,-2 0-128-16,-2-2 0 0,-1-1 144 0,-2 0-144 16,-2-3 0-16,-7-4 0 0,0 0-160 0,0 0 160 15,0 0-656-15,0 0-32 0,0 0 0 0,0 0 0 16,-9 4-1488-16,2-4-320 0,7 0-48 15</inkml:trace>
  <inkml:trace contextRef="#ctx0" brushRef="#br0" timeOffset="1346.591">10598 12943 21183 0,'0'0'1888'0,"-9"0"-1504"0,3-2-384 0,-2-2 0 16,1 1 2304-16,7 3 400 0,-9 1 80 15,9-1 16-15,-4-7-2336 0,4 7-464 0,0 0 0 0,0 0-176 32,9 2-320-32,1 1-64 0,1 1-16 0,2 4 0 15,2 1 48-15,3 2 0 0,2 2 0 0,5 2 0 0,-2 1 240 0,5 2 48 0,0 6 16 0,3-4 0 16,1 1 224-16,3 2 0 0,5-1 0 0,0 2 0 15,0-1 0-15,1 0 192 0,-4-3-48 0,4 3 0 16,-4 2 64-16,5 0 16 0,-2-1 0 0,0 0 0 16,3-4 48-16,-3 1 16 0,-1 1 0 0,-1 3 0 15,-2 5-16-15,-3-2 0 0,-3-2 0 0,-4 1 0 16,-3-1 80-16,-2-2 16 0,-3-4 0 0,-3-1 0 16,-4-3 144-16,-2 3 16 0,-6-4 16 0,0 0 0 15,-6 1 16-15,0 1 0 0,-6-1 0 16,-5 2 0-16,-8-5-48 0,-9 3-16 0,-5 2 0 0,-10 1 0 0,-10-1-224 0,-7 2-32 15,-10 0-16-15,-4 2 0 0,-3 3-224 0,-7 4-128 16,-8 0 128-16,-1 1-208 16,1 0-1488-16,-8-1-288 0,-3 0-64 1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58:58.737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7711 1251 5519 0,'0'0'240'0,"0"0"64"0,2-12-304 0,0 2 0 15,0 3 0-15,3 1 0 0,1-4 2112 0,-3 1 352 16,-3 9 80-16,5-8 16 0,-1-2-1664 0,1 3-320 15,-4-2-64-15,-1 2 0 0,0 7-80 0,-1408 0-16 16,2816-9 0-16,-1409 4 0 0,1 5-96 0,-7-6 0 16,7 6-16-16,-8-1 0 0,-2-1-144 0,-1 4-32 15,-3 3 0-15,1 0 0 0,-1 1 16 0,-5 0 0 16,-4 2 0-16,0 3 0 0,1 2-144 0,1 1 0 16,-4 1 144-16,0 0-144 0,1 3 160 0,0 2-32 15,0-1-128-15,-3 2 192 0,-1 1-48 0,-1 2-16 16,3 2 0-16,-3 0 0 0,3 3-128 0,-1 0 160 15,1 2-160-15,1 3 160 0,4 2-160 0,1 0 0 16,2-1 0-16,5 0 128 0,0 3-128 0,0-2 0 0,2-1 0 16,4 6 0-16,2 3 0 0,1 0 0 15,2-1 0-15,1 0 0 0,2-3 0 0,2 0 0 16,2-2 144-16,0-1-144 0,1-5 384 0,3 0 16 0,-1-1 0 16,5 7 0-16,-1 4 176 0,2-2 48 0,4 1 0 0,-2-1 0 15,-3-2-192-15,2 1-48 0,0-2 0 16,0 2 0-16,2-4-208 0,-2 5-48 0,0 2-128 0,-6 1 192 15,1 2-192-15,-2-2 176 0,-4-1-176 0,0-1 160 16,-4-4-160-16,-1-1 0 0,-3-3 0 0,-3 4 0 16,-1-2 192-16,-2 1 64 0,-3 2 16 0,-3-3 0 15,0-2 368-15,-3 1 80 0,-1 3 16 0,-4-2 0 16,-2-4-16-16,2-1 0 0,2-4 0 0,0 0 0 16,-3-1-208-16,3-3-64 0,3 0 0 0,-2 0 0 15,1-2-272-15,0-4-176 0,3-1 192 0,-2 0-192 0,2 0 0 16,3-4 0-16,3-2 0 0,0 0-144 15,4 1-560-15,0-5-128 0,7-5 0 16,0 0-16-16,0 0-2640 0,0 0-528 0,0 0-96 0,0 0-32 0</inkml:trace>
  <inkml:trace contextRef="#ctx0" brushRef="#br0" timeOffset="2167.451">18332 1817 19343 0,'-3'-4'1728'16,"-1"-2"-1392"-16,1 0-336 0,1 0 0 0,2 6 960 0,0 0 112 15,0 0 16-15,0 0 16 0,0 0-672 0,0 0-144 16,0 0-32-16,2 11 0 0,0 0-256 0,1 4 0 16,-1-2 0-16,1 8 0 0,-1 6 0 0,-2 5 0 15,0 1 0-15,0 3 0 0,-2 2 0 0,-2 5 0 16,-2 4 0-16,2-1 0 0,-4-2 128 0,1 3 0 15,-4 4 16-15,5-3 0 0,-2 1 176 0,2-6 48 16,-2-4 0-16,1-2 0 0,3-4 112 0,-1-5 32 16,2-2 0-16,0-2 0 0,2-2-64 0,1-2-16 15,0-3 0-15,3-4 0 0,0-5-96 0,5 1-16 16,0 1 0-16,3 1 0 0,2-6 64 0,5 3 16 16,2-1 0-16,5-2 0 0,-3-2-32 0,4-2-16 0,3 2 0 0,4-1 0 15,3 2-80-15,2 1-16 0,-1-1 0 16,3-2 0-16,1-3-112 0,1 0-16 0,0-1-128 0,-4 2 192 15,2 0-192-15,-2 0 0 0,1-1 128 0,-2 0-128 16,4 0 0-16,-4-3-128 0,-4-1 128 0,-1 1-208 31,0 4-464-31,-4-1-96 0,-5 1 0 0,-2-3-16 16,-4-5-2288-16,-4 2-464 0,0-3-96 0,-9-4-16 0</inkml:trace>
  <inkml:trace contextRef="#ctx0" brushRef="#br0" timeOffset="2456.945">18283 2137 30575 0,'-7'-14'1344'0,"3"7"304"0,4 7-1328 0,-4-7-320 15,3-1 0-15,6 0 0 0,-1 2 576 0,6-1 64 16,-1 2 0-16,4 0 0 0,2 3-512 0,4-1-128 15,4 3 0-15,0-4 0 0,4-1 192 0,2 1-48 16,3 1 0-16,2 3 0 0,3 0-144 0,0 3 128 16,0-1-128-16,2-1 128 0,-2-1-128 0,1 1 0 15,-6 1 0-15,-1-1 0 0,-1 0-384 0,-3-1 32 16,-1 0 16-16,-1 0 0 16,-3-1-368-16,2-2-80 0,-3-1-16 0,0-2 0 15,-1 1-304-15,-3-1-64 0,-3-3-16 0,-2 0-6816 0,2 0-1376 16</inkml:trace>
  <inkml:trace contextRef="#ctx0" brushRef="#br0" timeOffset="2705.028">18319 1695 19343 0,'-5'-17'1728'0,"4"6"-1392"0,1-2-336 0,4 0 0 16,-1-1 2944-16,5-1 512 0,3-2 96 0,5 2 32 0,5-1-2240 0,7 1-448 16,5 1-96-16,7-2-16 0,6 0-400 15,7-1-96-15,6 2-16 0,0 2 0 0,-1 0 48 0,4 4 16 16,2-1 0-16,1 2 0 0,2 5-336 0,-1 2 0 16,-4-2 0-16,-4 3 0 15,-3 3-2160 1,-5 1-496-16</inkml:trace>
  <inkml:trace contextRef="#ctx0" brushRef="#br0" timeOffset="5196.159">19722 2267 20271 0,'0'0'1792'0,"0"0"-1424"0,0 0-368 0,0 0 0 16,0 0 192-16,0 0-48 0,-3-5 0 0,3 5 0 15,0 0 288-15,0 0 48 0,0 0 16 0,0 0 0 16,3-8-32-16,-3 8 0 0,6-6 0 0,0-1 0 0,-2-2-176 16,1-1-32-16,2 0-16 0,0 1 0 0,-3 2-240 0,1 1 128 15,1 0-128-15,-2-2 0 0,3-1 0 0,-2 1 0 16,-1 1 0-16,-4 7 0 0,0 0 128 0,0 0-128 15,0 0 0-15,0 0 0 0,0 0 288 0,0 0-32 16,0 0-16-16,-4 8 0 0,-2 2-16 0,-2 1 0 16,-2 0 0-16,4-1 0 0,-4-2 0 0,2 0 0 15,-3-1 0-15,2 0 0 0,3-2 368 0,-1-1 80 16,7-4 16-16,0 0 0 0,-8 0 16 0,8 0 0 16,-5-4 0-16,5 4 0 0,0 0-400 0,-5-6-80 15,3-2-16-15,1 2 0 0,1 6-208 0,3-8 0 16,3 0 0-16,-3 2 0 0,-3 6 0 0,7-9 0 15,-1-2 0-15,1 4 0 0,1 4 0 0,1 1 0 0,-1 1 0 16,1-2 0-16,-1-1 0 0,-8 4 0 0,6-4 0 0,-6 4 0 16,10 3-144-16,0 2 144 0,-10-5 0 0,7 5-144 15,-7-5-16-15,4 6 0 0,-4-6 0 0,0 0 0 16,1 9 0-16,-1-9 0 0,0 0 0 0,-2 11 0 31,-1-4-1760-31,3-7-368 0,0 0-64 0</inkml:trace>
  <inkml:trace contextRef="#ctx0" brushRef="#br0" timeOffset="6045.377">21226 2182 24303 0,'-11'-6'1072'0,"7"1"224"0,-3-1-1040 16,0-3-256-16,-4 0 0 0,1 2 0 0,-1 0 0 0,-1 0 0 0,-3 0 0 0,0-1 0 16,-2 1 208-16,-1 1-64 0,-3 0-16 0,0 2 0 15,0 1 0-15,-4 3 0 0,-2 3 0 0,-1 1 0 16,-4 0-128-16,-2 1 0 0,-2 1 0 0,2 5 0 15,-2 5 0-15,5 2 0 0,5 0 0 0,-3 4 0 16,0 4 128-16,1 2 0 0,2 5 0 0,1 6 0 16,3 1-128-16,-1 9 192 0,-2 0-192 0,4 0 192 15,6-3-192-15,3-1 0 0,1-2 0 0,4-2 128 16,5-2-128-16,4-2-144 0,7-4 144 0,-1-7-208 16,1-4 16-16,6-6 0 0,1-1 0 0,2-6 0 0,2-4 192 15,4-5 0-15,1-4 0 0,3-7 0 16,-1-6 208-16,4-6-64 0,3-7-16 0,2-2 0 0,3 1-128 0,-1-6 0 15,-1-2 0-15,0-4 0 0,2-1 0 0,-4-2 192 16,-2-4-192-16,-1-5 192 0,-3-8 64 0,-1 3 0 16,-3 4 16-16,0 0 0 0,1-3-144 0,0 0-128 15,1-4 192-15,-2 2-192 0,-2 1 0 0,0 5 0 16,0 4-240-16,-1 2 80 0,-3 3 160 0,0 2-160 16,-4 1 160-16,0 3-160 0,0 2 160 0,-2 3 0 15,0 1-144-15,-5 1 144 0,-1 2-192 0,-1 4 48 16,2 3 0-16,-5 4 0 0,0 2-176 0,1 2-16 15,-1 2-16-15,0 2 0 0,-3 5 160 0,-3 2 16 16,3 5 16-16,0 0 0 0,0 0 160 0,-7 2 0 0,-2 2 0 16,1 7 0-16,-2 5 0 0,-3 5 0 0,-3 4 0 15,0 6 0-15,0 4 0 0,0 6 0 0,-3 4 160 16,3 3-160-16,-4 2 272 0,3 4-32 16,-1 0-16-16,2-1 0 0,0 0 176 0,0 3 48 0,1 4 0 0,1 0 0 15,1 0 80-15,0-3 32 0,2 0 0 16,0 1 0-16,0 2-272 0,1 2-48 0,2 6-16 0,2-7 0 15,1-4-224-15,2-5 128 0,0-6-128 0,4-4 0 16,4-5 128-16,0-2-128 0,-1-6 0 0,2 0 144 16,2-1-144-16,2-4-192 0,2-8 32 0,-1-1 16 15,0-2-1264 1,3-8-240-16,4-4-48 0,4-4-5984 0,-3 0-1216 0</inkml:trace>
  <inkml:trace contextRef="#ctx0" brushRef="#br0" timeOffset="6543.973">21919 2994 30527 0,'0'0'1344'0,"0"0"288"0,0 0-1312 0,0 0-320 16,0 0 0-16,0 0 0 0,0 0 240 0,8-12-32 16,2-3 0-16,-1-3 0 0,3-3-208 0,2-4 0 0,-1-6 0 15,3-5 0-15,0-8 0 0,2-1 0 0,0-1 0 16,1-7 0-16,1-4-192 0,0-6-96 0,2-10-16 0,2 1 0 16,-1 1 16-16,0 5 0 0,0 4 0 15,1 1 0-15,0 1 96 0,-1 2 32 0,-1 3 0 0,0 5 0 16,-1 1 160-16,-2 5 0 0,-2 5 128 0,0 5-128 15,-1 2 224-15,-3 5-32 0,0 3 0 0,-2 2 0 16,0 5 0-16,-2 0 0 0,1 1 0 0,0 5 0 16,-5 3-192-16,0 3 144 0,-5 5-144 0,0 0 128 15,7-4-128-15,-7 4-144 0,10 6 144 0,-3 3-208 16,-3 6-32-16,1 5 0 0,0 5 0 0,-3 6 0 16,2 5 240-16,-1 1 0 0,-1 3-160 0,3 6 160 15,-4 5 0-15,3 0 160 0,-1 2-16 0,1-1 0 0,0-1 176 0,1 1 16 16,0 4 16-16,-1 1 0 0,0 1 48 0,0-1 16 15,3 1 0-15,-6-4 0 0,1-5-160 16,0-4-16-16,0-2-16 0,1 0 0 0,2 1-224 0,0-2 0 16,-2 0 0-16,0-4 0 15,2-9-576-15,-3-3-144 0,1-3-48 0,0-5 0 16,0-1-2432-16,-3-6-512 0</inkml:trace>
  <inkml:trace contextRef="#ctx0" brushRef="#br0" timeOffset="6782.707">21979 2257 35183 0,'-16'-10'1552'0,"7"6"336"0,1 1-1504 15,1 0-384-15,7 3 0 0,0 0 0 0,-7-5 128 0,7 5-128 0,7-6 160 0,3 4-160 16,6 1 0-16,5 0 0 0,4 1 0 0,3-1 0 15,5-5 0-15,7 2 0 0,4-1 0 0,3-1 0 16,1-1-320-16,2 0 32 0,-3-1 16 0,1-1 0 31,-6-3-368-31,4 0-80 0,-1 0-16 0,0-3-8976 0,-1-4-1792 0</inkml:trace>
  <inkml:trace contextRef="#ctx0" brushRef="#br0" timeOffset="7258.78">22086 1117 36799 0,'-4'-9'1632'0,"4"9"336"0,0 0-1584 0,0 0-384 16,0-9 0-16,2 3 0 0,-2 6 0 0,0 0 0 15,12-3-192-15,4 1 192 0,1-1-336 0,5 0 48 16,4 2 16-16,3 1 0 16,3 1-112-16,3-1-32 0,2-3 0 0,3 3 0 15,3 3-80-15,1-3-16 0,0-3 0 0,3 1 0 0,2 2 288 0,3 0 48 0,1 1 16 0,-1-2 0 16,0 0 160-16,-2-5 0 0,-3 0 0 0,-1 2 128 15,-1 0 208-15,1 0 48 16,3-1 16-16,-3 3 0 0,-6-2 112 0,-1-2 32 0,0-3 0 16,-3 2 0-16,-4 2-144 0,-6 0-16 0,-4 0-16 0,-4 0 0 15,-3-3-176-15,-4 4-48 0,-11 4 0 0,0 0 0 16,6-9 80-16,-6 1 16 0,-4 1 0 0,-3 0 0 16,-3-1 16-16,-8-1 0 0,-7-2 0 0,-4-2 0 15,-4-1-256-15,-2 0 144 0,-1-1-144 0,-2 1 128 16,0-1-128-16,2 3 192 0,0-3-192 0,3 1 192 0,-2-1-192 15,1-1 0-15,-1 1 0 0,-7 4-176 16,-1 3-1360-16,1 3-288 0,1-2-48 16</inkml:trace>
  <inkml:trace contextRef="#ctx0" brushRef="#br0" timeOffset="8054.065">18349 1090 4607 0,'0'0'192'0,"-11"0"64"16,0 0-256-16,2-1 0 0,-2 0 0 0,1 0 0 0,0 1 4096 0,-1-1 784 16,2-1 160-16,1 0 16 0,0 2-3680 0,0 3-736 15,8-3-160-15,-8 2-32 0,8-2-64 0,0 0-32 16,0 0 0-16,0 0 0 0,0 0-208 0,0 0-144 15,0 0 192-15,10 3-192 0,1 3 0 0,1-3 0 16,4-2 0-16,3 0 0 0,2 1 256 0,5 1-48 16,3-1-16-16,4-4 0 0,6-1 16 0,3 0 0 15,1 1 0-15,3 2 0 0,3 0 0 0,3 1 0 16,1 0 0-16,-4 0 0 0,3-2 176 0,2 0 48 0,2-1 0 16,3 2 0-16,0 0-192 0,-1 3-48 15,-4 0 0-15,-1-3 0 0,-5-3-192 0,-1 1 0 16,2 1 0-16,-3 0 0 0,-2 0 128 0,-3-2-128 15,-2 0 0-15,0 2 144 0,-2-2-144 0,-3 0 192 0,-4 1-192 0,-3-1 192 16,2-1-192-16,-7-3 192 0,-2-3-192 16,-2 2 192-16,-1 3-192 0,-5 0 128 0,-2 2-128 15,0-1 128-15,-5-4 0 0,-1-1 0 16,-3-3 0-16,-3 2 0 0,-3 1 240 0,-1 0 32 16,-4-4 16-16,-4 0 0 0,-4 0-128 0,-3 2-32 15,-3 0 0-15,-4 0 0 0,-1 1 16 0,-3 1 0 0,-2 2 0 0,-1 0 0 16,-3-1 160-16,1 2 16 0,-3-1 16 0,4 2 0 15,3 1 16-15,1 1 0 0,1-2 0 0,1 2 0 16,3-1-160-16,-1 3-48 0,0 2 0 0,1 1 0 0,0 0-272 16,1 2 0-16,3-1 0 0,4 1 0 0,0 0-272 15,1 0-16-15,3-4 0 0,2 2 0 16,4 0-1392-16,0 1-288 0,9-3-48 0</inkml:trace>
  <inkml:trace contextRef="#ctx0" brushRef="#br1" timeOffset="13977.358">17266 1010 21183 0,'-1'-5'1888'0,"-2"0"-1504"15,3 5-384-15,-4-4 0 0,4 4 896 0,-2-7 128 16,0-1 0-16,2 3 16 0,0 5-656 0,0 0-128 16,0 0-16-16,0 0-16 0,-5-8-96 0,-2 3-128 15,7 5 176-15,-7-6-176 0,-3-1 176 0,3 5-176 16,-2 0 160-16,0 1-160 0,-1 1 0 0,-1 0 0 15,-1 0 0-15,-1 0 0 0,0-2 0 0,-3 4 0 16,-2 2 0-16,0 0 0 0,0-3 0 0,1 3 0 16,-1 4 0-16,2 0 0 0,-3-2 0 0,-2 1 128 15,1 0-128-15,2 6 192 0,-4 2 48 0,0 1 0 0,0 0 0 16,0 0 0-16,1 1-240 0,-3 4 144 16,2 1-144-16,-4 2 128 0,0 1-128 0,2 2 0 0,3 0 0 15,0 0 0-15,-1-2 0 0,0 1 0 0,2 1 0 0,1 3 0 16,2 1 0-16,-1 3 192 0,5-1-192 0,-1 1 192 15,2 2 32-15,1 0 16 0,1 0 0 0,-1-1 0 16,2-2-80-16,0 2-16 0,0-1 0 0,3 0 0 16,-4-2-144-16,3 3 192 0,-1 1-192 15,4-2 192-15,2 0-64 0,2-2 0 0,0-2 0 16,1 0 0-16,3-1 64 0,4 1 0 0,-1 0 0 16,3-2 0-16,-3-3-192 0,4 1 192 0,2 3-192 0,2-1 192 15,-5 2-192-15,2 0 0 0,0 1 144 0,1 2-144 16,-1 0 0-16,-1-2 0 0,-1-2 0 0,2-2 128 15,-2 0-128-15,0-1 0 0,1 1 0 0,-3-3 0 16,0-2 0-16,-1 3 0 0,1 0 0 0,-3 2 128 0,1 1-128 16,0 2 0-16,-1 2 0 0,-1-1 0 0,1 0 176 0,-3-3-48 15,1 1 0-15,-1-1 0 0,-2 1 16 16,2-2 0-16,2 0 0 0,-1-2 0 0,-6-1-144 16,2-1 128-16,0-1-128 0,-2 0 128 0,-2 2 0 0,-2-2-128 15,1-3 192-15,-3 2-64 0,-2 1 64 0,-2 4 0 16,-1-1 0-16,0-3 0 0,-1-5 128 0,-3 4 16 15,-1-1 16-15,0-1 0 0,-2-3 16 0,0 1 0 16,-4 0 0-16,4-1 0 0,-1 0-32 0,1 1 0 16,0-2 0-16,-1 1 0 0,2-1-96 0,1 2-32 15,0-2 0-15,0-2 0 0,1-3-208 0,2 1 176 16,-1-1-176-16,2-3 160 0,1 1-160 0,1-2 0 16,1-1 0-16,1 2 128 0,1 1-128 15,4-1 0-15,-2-1 0 0,8-6 0 0,-8 4-160 16,8-4-64-16,0 0-16 0,0 0 0 15,0 0-400-15,0 0-64 0,0 0-32 0,0 0-10096 0,0 0-2032 0</inkml:trace>
  <inkml:trace contextRef="#ctx0" brushRef="#br1" timeOffset="17734.937">2429 5475 911 0,'0'0'0'0,"0"0"0"15,0 0 0-15,0 0 0 0,0 0 4560 0,-6 3 832 16,6-3 176-16,-8 6 16 0,0-3-3872 0,2-1-784 15,-2-1-160-15,-1 0-16 0,-1-1-176 0,1 4-16 0,-3 0-16 0,-2 0 0 16,-1 1-112-16,-3 0-32 0,0 4 0 16,-5 1 0-16,1 1-160 0,-7 2-48 0,-4 1 0 0,-4 3 0 15,2 1-192-15,-1 1 0 0,-5 3 0 0,0 0 0 16,0-1 0-16,-3-1 0 16,-3 0 0-16,-1-3 0 0,-6 2 0 0,5-3 144 0,0-2-144 15,2-2 192-15,-1 1 96 0,1-1 32 0,0-2 0 0,0-1 0 16,-6-1-32-16,6-5 0 0,0-3 0 0,5 0 0 15,1 0-144-15,3-2-16 0,2-5-128 0,2 4 192 16,3 2-192-16,2 0 0 0,-1 0 0 0,2-1 0 16,2 0 128-16,2 1-128 0,-1 0 0 0,5 1 0 15,3-2 0-15,-1 2 0 0,-2 0 0 0,0-1 0 16,4-1 0-16,3 3 128 0,3 3-128 0,-2-2 0 16,0 0 0-16,4 2 0 0,8-4 0 0,-8 5 0 0,-2 1 0 15,2 3 0-15,4 2 0 0,-1 0 0 16,-1 0-144-16,2 1 144 0,-1 2 0 0,1 1-144 0,0 3 144 0,2 0 0 15,0 2-144-15,-2 1 144 0,3 1 0 0,0 1 0 16,-1 4 0-16,1 1 0 0,0 0 0 0,0 2 0 16,-2-1 0-16,2 3 0 0,-2 3 0 0,2 1 0 15,-1 2 0-15,-2 2 0 0,0-2 0 16,-1 2 0-16,0 1 0 0,0-1 0 0,-4 0 0 0,2-1 0 16,1 0 0-16,-1 1 0 0,0-1 0 0,2 0 0 15,-1-2 0-15,0-2 0 0,-1-2 0 0,3-3 0 16,-3-4 0-16,2-1 0 0,1-3 0 0,-1-4 0 15,1-2 0-15,-1-1 0 0,-4-2 128 0,4-1-128 16,3-2 0-16,-3-1 128 0,5-9-128 0,-4 6 160 16,-2-3-160-16,6-3 160 0,0 0-160 0,0 0 128 0,-7 0-128 15,7 0 128-15,0 0-128 0,0 0 0 0,0 0 0 16,0 0 0-16,0 0 0 0,0 0 0 0,13-5 0 16,1 2 0-16,0-1-176 0,4 2 176 0,3-2-128 0,2 2 128 15,5 0 0-15,-2 0-160 0,3 1 160 0,5 1 0 16,4 0-144-16,6 0 144 0,2 1 0 0,2-1-144 15,1 0 144-15,2 1 0 0,1 1-144 0,1-1 144 16,6 0 0-16,0-1-144 0,-2 1 144 0,5 3 0 16,5 0 0-16,-2 1-128 0,0 2 128 0,4 0 0 15,0 1 0-15,5 2 0 0,2 2-128 0,0 2 128 16,-8-1-128-16,3 0 128 0,-3-3-192 0,1-2 192 16,-2-5-272-16,-4-1 48 0,-4-1 16 0,-5 1 0 15,0 1 208-15,-4 0-176 0,-3-3 176 0,-2 1-160 0,-1-2 160 16,-7-2 0-16,0-1 0 0,-4-1 0 15,-7-2 0-15,-3 2 0 0,-5-3 0 0,-2-1 128 0,-4-2 80 16,-2-3 32-16,-4-1 0 0,-4-4 0 0,-3-3 208 0,-2-5 64 16,-6-3 0-16,-2-7 0 15,-4-7 128-15,-2-4 48 0,-3-3 0 0,-1-5 0 0,-5-3 80 0,3-2 0 16,1 1 16-16,-3-3 0 0,-1-1-80 0,2 2 0 16,3-3-16-16,2 8 0 0,-1 5-176 0,4 6-48 15,-2 4 0-15,4 4 0 0,0 4-192 0,-1 6-32 16,1-1-16-16,3 5 0 15,0 2-1072-15,0 5-224 0,-2 6-32 0,-2 7-16336 0</inkml:trace>
  <inkml:trace contextRef="#ctx0" brushRef="#br1" timeOffset="19619.055">17221 4914 25455 0,'0'0'1120'0,"0"0"240"0,0 0-1088 0,0 0-272 16,0 0 0-16,0 0 0 0,7-8 240 0,0-3-16 16,2-2 0-16,0-6 0 0,0-1 32 0,1-3 0 15,1-6 0-15,2-3 0 0,-1-1 64 0,1-5 32 16,0-2 0-16,1-1 0 0,0 0-352 0,-1-1 144 0,1 3-144 0,1-1 0 16,-3 2 128-16,1-2-128 0,0-1 0 15,1 0 0-15,-1-3 128 0,1 1-128 0,-1 0 0 16,0 3 0-16,3 3 0 0,0 2 0 0,0 2 0 15,1 1 0-15,-4-1 128 0,3 4-128 0,-1 5 192 16,-1 0-192-16,0 2 320 0,-2 1-32 0,0 3-16 0,1 3 0 16,-4 0 16-16,2 4 0 0,-1 0 0 0,-3 3 0 15,3 1-64-15,-3 3-16 0,-7 4 0 16,9-5 0-16,-9 5-80 0,9-3 0 0,-2 2-128 16,-7 1 192-16,0 0-16 0,8 9-16 0,-1 1 0 15,-3 2 0-15,1 3 96 0,1 4 32 0,-2 2 0 16,1 4 0-16,1 1-96 0,0 4 0 0,-1 2-16 0,1 0 0 15,-1 0-176-15,3 0 128 0,-2 1-128 0,1 3 128 16,1 2 0-16,0 1 0 0,-2-1 0 0,3 1 0 0,-1-3 16 16,-2 1 0-16,0-1 0 0,0 0 0 0,3-1-144 15,-2 1 128-15,-3 0-128 0,3-1 128 0,-2-1 0 0,2-1 0 16,-3-2 0-16,3-2 0 0,-3-3 48 0,0-2 0 16,1-2 0-16,-3-3 0 0,2-3-176 0,-3-2 128 15,0-1-128-15,0-1 128 0,0-3-128 0,-1-9-256 16,0 0 64-16,0 0 16 15,0 0-880-15,0 0-176 0,0 0-48 0,-2-8-8816 16,1-4-1760-16</inkml:trace>
  <inkml:trace contextRef="#ctx0" brushRef="#br1" timeOffset="19923.677">17205 4391 26431 0,'-15'0'1168'0,"15"0"240"0,0 0-1120 0,0 0-288 0,0 0 0 0,0 0 0 15,7 8 128-15,3-1-128 0,2-1 144 0,3 1-144 16,4-2 192-16,3 0-48 0,1-3-16 0,3 0 0 15,3-2 224-15,-1 0 32 0,-3-3 16 0,3-1 0 16,-1 1 112-16,3-2 32 0,0-3 0 0,3 0 0 0,3-3 32 0,-3 2 0 16,-3 1 0-16,1 0 0 0,0-1-240 0,-2 1-32 15,-4 1-16-15,0 0 0 16,-2 2-288-16,-1 0 0 0,-4 2 0 0,-1 0-9952 16,-1 2-2016-16</inkml:trace>
  <inkml:trace contextRef="#ctx0" brushRef="#br1" timeOffset="24172.361">19947 6502 17503 0,'0'0'1552'0,"0"-8"-1232"16,4 2-320-16,0-2 0 0,-1-1 672 0,2-2 80 16,1-4 16-16,2 0 0 0,0-1-560 0,3-3-208 0,4-3 176 15,-1 0-176-15,-1-2 400 0,1-1-16 0,1-3 0 0,0 0 0 16,1 0 0-16,-1-1 0 0,2-7 0 0,-1 2 0 16,-2-4 16-16,2-1 0 0,-1 0 0 0,2-3 0 15,-1-4-208-15,1 3-32 0,-3 4-16 0,1 2 0 16,0-3 96-16,0 2 16 0,-1-2 0 0,2 4 0 15,0 3 0-15,1-1 16 0,-3 3 0 0,1 1 0 16,1 2-144-16,-1 2-128 0,0 3 192 0,-1 5-192 16,-4 0 128-16,2 5-128 0,0 4 0 0,0 2 0 15,-4 3 0-15,2 2 0 0,-2 1 0 0,1 2 0 16,-9-1 0-16,12 11 0 0,-2-1 0 0,-1 5-144 16,-1 4 144-16,-1 4 0 0,4 3 128 0,-3 5-128 15,0 3 0-15,-2 3 0 0,3 0-160 0,-4 1 160 16,-1 3 0-16,0 2 0 0,1 5 0 0,-2-1 144 0,3 0-144 15,-3 1 128-15,-1 0-128 0,-1-3 128 16,4-1-128-16,-3-5 0 0,-1 0 144 0,0-3-144 0,-1-3 0 16,2-3 0-16,3-4 0 0,-4 3 0 15,-2-4-1280 1,-3-2-288-16,2-5-48 0,-1-1-9136 0</inkml:trace>
  <inkml:trace contextRef="#ctx0" brushRef="#br1" timeOffset="24409.181">20043 6086 25791 0,'-8'-2'2304'0,"-2"1"-1856"0,1 0-448 0,3-1 0 16,6 2 1344-16,0 0 192 0,-5-4 16 15,5 4 16-15,0 0-992 0,8-3-208 0,2 0-48 0,5 0 0 16,6-1-320-16,3-1 0 0,4-3 0 0,-1 1 0 15,4 2 0-15,2-2 0 0,2 0 0 0,-2 0 0 16,1 2 0-16,5-4-160 0,1 0 160 0,-2 3 0 31,-6 0-608-31,2 1-16 0,1 2 0 0,-3 0 0 0,-2-5-2640 16,-3 2-512-16</inkml:trace>
  <inkml:trace contextRef="#ctx0" brushRef="#br1" timeOffset="24838.152">20050 5155 15663 0,'-7'-8'1392'0,"0"0"-1120"16,1 1-272-16,3-2 0 0,3 1 2864 0,2 0 512 15,-2 8 96-15,8-7 32 0,4 1-2768 0,1 2-544 0,6 0-192 0,1 1 0 16,3 1 0-16,3 0-224 16,1 0 16-16,3-1 0 0,3 3 208 0,3-2-176 0,2 0 176 0,2 0-160 15,3 2 160-15,1-2-128 0,0 0 128 0,-2 0-128 16,-2-1 128-16,1-3 0 15,-1-2 0-15,-3 0 0 0,-5 1 0 0,0 0 128 0,0-3-128 0,-4 1 176 16,-5 2 96-16,-2 1 32 0,-6-2 0 16,-4 1 0-16,-4 1 288 0,-7 6 64 0,0 0 16 0,-1-10 0 15,-9 0 352-15,-3 2 64 0,-4 1 0 0,-3-1 16 16,-4 4-672-16,-1-1-144 0,-3 2-32 16,-1 2 0-16,3 1-400 0,3 1-96 0,-3-1-16 0,7 1 0 15,-2 1-1472-15,5 0-320 16,5 2-48-16,-1-2-11344 0</inkml:trace>
  <inkml:trace contextRef="#ctx0" brushRef="#br1" timeOffset="25185.135">21522 5715 21183 0,'0'0'944'0,"0"0"192"0,0 0-912 0,0 0-224 0,0 0 0 0,0 0 0 16,10-6 1616-16,3 2 288 0,4-1 48 0,4 3 16 31,3 1-1968-31,4-1-272 0,5 1-112 0,6 1-32 0,-1-3 32 0,3 2 16 0,0 0 0 0,-3 1-7344 16,0 0-1472-16</inkml:trace>
  <inkml:trace contextRef="#ctx0" brushRef="#br1" timeOffset="25398.144">21606 5816 34319 0,'0'0'1520'0,"0"0"320"0,0 0-1472 0,0 0-368 16,10 1 0-16,3-1 0 0,2-1 0 0,6 1-208 15,3 0 16-15,4 1 16 0,4 2 48 0,3-3 0 16,2-2 0-16,3-2 0 16,1-3-240-16,-1 1-32 0,1 1-16 0,-2-1 0 15,1 0-2672-15,2-1-544 0</inkml:trace>
  <inkml:trace contextRef="#ctx0" brushRef="#br1" timeOffset="25931.084">23611 5213 33231 0,'-22'-2'1472'0,"6"0"304"0,-4-3-1424 0,-2 3-352 0,-5 2 0 0,1 2 0 0,-3 1 0 0,0 3 0 16,-3 2 0-16,-3 2 0 0,-3 1-208 0,3-2-16 16,2 5 0-16,2-2 0 0,1-1 224 0,5 2 0 15,-1 1 0-15,5-1 0 0,0 2-192 0,3 0 192 16,2 2-208-16,3 0 80 15,4-2-256-15,2 0-32 0,3 4-16 0,3-1 0 0,1 3 112 0,4-2 32 16,4 0 0-16,3 2 0 0,2 1 288 0,5 0 0 16,4 0-128-16,1 0 128 0,-1-2 128 15,4 2 64-15,4 3 32 0,-2-3 0 0,-2-3 96 16,1 2 0-16,-1-1 16 0,0 1 0 0,-1 1-112 16,-4 0-32-16,-1 0 0 0,-2-1 0 0,-2-3-192 0,-3 1 144 0,-2 1-144 15,-2-2 128-15,-6-2 128 0,-2 0 0 16,-3-4 16-16,-3 1 0 0,-4 2 96 0,-5 0 16 15,-5-3 0-15,-5-2 0 0,-5 3-16 0,-4-2 0 0,-3-1 0 16,-6 0 0-16,-4-3-32 0,-3 1 0 0,0-1 0 16,2 0 0-16,-1 1-144 0,2-4-48 0,0 0 0 0,0-2 0 15,0 0-144-15,5-1-192 0,5 0 32 0,3-1 16 32,2-1-528-32,4-2-96 0,9-3-32 0,3-3-9680 0,3-6-1936 0</inkml:trace>
  <inkml:trace contextRef="#ctx0" brushRef="#br1" timeOffset="26530.487">22728 4883 18431 0,'0'0'1632'0,"0"0"-1312"0,-6-6-320 0,6 6 0 16,0 0 1872-16,0 0 304 0,0 0 64 0,0 0 16 16,9-5-1424-16,1 1-272 0,-1-1-64 0,5 3-16 15,5 0-96-15,3 1 0 0,-2 0-16 0,5-1 0 16,1 1-192-16,4 0-48 0,0 0 0 0,4 0 0 15,2-2-128-15,5 1 0 0,2-1 0 0,0 1 0 16,-1 0 128-16,0 0-128 0,3 1 128 0,-1 1-128 16,-1-4 240-16,1 3-48 0,-3 0 0 0,4 0 0 0,2 0 80 15,2 0 16-15,-1 0 0 0,-1 0 0 0,1-2 128 16,-6 1 32-16,-4-1 0 0,-2 1 0 0,-2 1-32 16,1 0 0-16,-4-2 0 0,-1 1 0 0,-5-1 16 15,-1 1 0-15,-6 1 0 0,0-1 0 0,-3 0-32 0,-4 0 0 16,-11 2 0-16,0 0 0 0,0 0 112 0,0 0 32 15,-2-9 0-15,-9 4 0 0,-7-2-192 0,-2 1-32 16,-2-2-16-16,-2 2 0 0,-3 0-304 0,1-2-144 16,-2 1 16-16,2 1 0 15,-3 1-1056-15,-3 1-208 0,0 1-32 0,-2 2-15264 0</inkml:trace>
  <inkml:trace contextRef="#ctx0" brushRef="#br1" timeOffset="29927.109">10702 5897 13823 0,'0'0'608'0,"0"0"128"0,0 0-592 0,0 0-144 0,-4 7 0 0,2 2 0 16,2 2 2576-16,-1 3 496 0,-1 3 80 0,0 7 32 15,-2 6-2608-15,2 1-576 0,-3-2 0 0,1 0 0 16,-4 1 0-16,2 1 0 0,-3 1 0 0,1 0 0 16,-2 1 0-16,3 2 0 0,-3 3 0 0,1-1-128 15,1-4 128-15,2-2 0 0,-1-5 0 0,4-1 0 16,1 1 0-16,2-6 128 0,0 0-128 0,2-3 176 16,1-3-176-16,1-1-176 0,2 2 48 0,2-2 0 15,0-1 128-15,2 0 0 0,0-1 0 0,3-1 0 16,4-2 0-16,-1-1 0 0,1 1 160 0,2 1-160 15,3 1 464-15,3 1 0 0,-1-3 0 0,4 0 0 0,-2-2-80 16,3 0 0-16,0-2-16 0,1 1 0 0,0-2-240 16,-3 1-128-16,-1-3 160 0,-2-1-160 0,-1-1 0 15,-1 0 0-15,-1-3 0 0,-3 2-160 16,1 0-320-16,-5-1-64 0,-1-3-16 0,-1-2-7440 16,-2-2-1472-16</inkml:trace>
  <inkml:trace contextRef="#ctx0" brushRef="#br1" timeOffset="30229.388">10651 6299 23951 0,'-11'-4'1056'0,"11"4"224"0,-8-4-1024 0,0 0-256 0,8 4 0 0,0 0 0 15,0 0 976-15,0 0 144 0,0 0 32 0,0 0 0 16,0 0-624-16,6-7-112 0,0 1-32 0,7 3 0 16,3 6-16-16,4 2-16 0,4-3 0 0,5-2 0 15,3-1-224-15,1 1-128 0,1 1 160 0,4 0-160 16,1-1 128-16,0 2-128 0,-4 4 0 0,0-5 144 16,-4-1-144-16,0 0-176 0,-2 1 48 0,-2 1 0 31,1 0-272-31,-5 1-48 0,1-1-16 0,-4-3 0 0,0-3-480 15,-3 0-80-15,-2 0-32 0,-3-3-10816 0</inkml:trace>
  <inkml:trace contextRef="#ctx0" brushRef="#br1" timeOffset="30443.952">10816 5997 11967 0,'-9'-7'1072'0,"5"1"-864"15,-1-3-208-15,0 0 0 0,0 2 3008 0,5 7 544 16,1-6 112-16,-1 6 32 0,0 0-2096 0,10-5-432 16,2-2-80-16,4 1 0 0,1 1-704 0,5 3-128 15,7 2-16-15,3-1-16 0,1-4-224 0,1 2 0 16,0 0 128-16,0 1-128 0,0 4 0 0,3-1-288 16,0 2 64-16,-1-2 16 15,2-1-1920-15,-2 1-384 0,-3-2-80 0</inkml:trace>
  <inkml:trace contextRef="#ctx0" brushRef="#br1" timeOffset="30857.201">10526 5520 24879 0,'-5'-6'2208'16,"-3"3"-1760"-16,8 3-448 0,0 0 0 15,-4-9 608-15,4 9 32 0,0 0 16 0,0 0 0 0,15-3-400 0,4 5-96 16,2 1-16-16,3 1 0 0,4-1-144 0,3 0-144 16,5 1 144-16,3-1-208 0,2 1 208 0,3 1 0 15,3 0 0-15,-1 1-144 0,0-2 144 0,-2-2-192 16,-3-2 192-16,-1-3-192 0,-2-1 192 0,-1-3-192 15,-1-1 192-15,-1 0-192 0,-4-3 192 0,-1-2 0 16,-5 2 0-16,0-3 0 0,-2-1 192 0,-1-1 80 16,-2 1 16-16,-3 3 0 0,-2 3 272 0,-4 0 48 15,-4-2 16-15,-1 2 0 0,-6 9 128 0,0-9 16 16,-1 0 16-16,-5-1 0 0,-2-1-32 16,-7 1-16-16,-7 0 0 0,-3 0 0 0,-1-3-448 0,-3 1-96 15,-3 1 0-15,1 3-16 16,-1 0-496-16,3 3-80 0,3 2-32 0,1-2 0 15,3 2-656-15,5 2-144 0,4 1-32 0,4 0-8160 16,9 0-1648-16</inkml:trace>
  <inkml:trace contextRef="#ctx0" brushRef="#br1" timeOffset="31160.892">12237 5782 26719 0,'0'0'2368'0,"0"0"-1888"0,0 0-480 0,0 0 0 0,0 0 1504 0,0 0 208 15,5-3 32-15,8 0 16 0,2 3-1008 0,5 3-208 16,4 1-32-16,2-1-16 0,4-3-496 0,2 1 0 16,-1-1 0-16,2 1 0 15,2 0-528-15,0 2 0 0,3 0 0 0,-1-2-9408 16,0 0-1888-16</inkml:trace>
  <inkml:trace contextRef="#ctx0" brushRef="#br1" timeOffset="31399.107">11971 6172 29487 0,'0'0'2624'0,"-7"-1"-2112"0,7 1-512 0,0 0 0 15,0 0 848-15,0 0 64 0,3-7 16 0,7 6 0 16,5 1-560-16,3 4-112 0,5-1-32 0,6 0 0 15,4-2-224-15,3 0-288 0,1-1 64 0,7 2 16 16,7-1-240-16,2 1-64 0,-4 0 0 0,1 0 0 16,2 0-2320-16,3-2-480 15,24-3-80-15,-6 0-32 0</inkml:trace>
  <inkml:trace contextRef="#ctx0" brushRef="#br1" timeOffset="31730.314">14218 5407 13823 0,'0'0'1216'0,"-4"12"-960"0,0-1-256 0,1-1 0 16,0-1 3936-16,1 8 736 0,-3 7 160 0,2 7 32 16,0 7-4016-16,-1 5-848 0,0 4 0 0,1 3-176 15,-1 3 176-15,1 5-160 0,-1 6 160 0,-1 1-160 16,0 2 160-16,-1-2 0 0,1-3 0 16,0-2-128-16,3-1 128 0,-6-4 0 0,-2-4 0 0,1-4 0 15,1-3-288-15,1-2-32 0,1-7 0 0,-3-2 0 31,4-6-1648-31,-3-6-336 0,1-6-64 0,-1-3-8256 0</inkml:trace>
  <inkml:trace contextRef="#ctx0" brushRef="#br1" timeOffset="32011.277">13918 5556 13823 0,'-4'-8'1216'0,"4"8"-960"15,0 0-256-15,3-8 0 0,0-2 4368 0,6 4 832 16,4 5 176-16,7-3 16 0,6-3-4240 0,4 3-832 16,2 0-192-16,5 4-128 0,6 3 0 0,1-1 0 0,0-1 0 0,1 1-192 15,1 0 192-15,2 4 0 16,-1 0 0-16,0 0 0 0,-1-4-240 0,-4 3 48 15,-1 3 16-15,-1-1 0 16,-5 0-592-16,-2 0-112 0,-5 3-16 0,1-1-16 16,-4 1-2352-16,-2 0-448 0</inkml:trace>
  <inkml:trace contextRef="#ctx0" brushRef="#br1" timeOffset="32234.862">14099 6134 30399 0,'0'0'2704'0,"0"0"-2160"0,-1-5-544 0,1 5 0 16,10-4 1248-16,5-1 144 0,4 0 16 0,5 1 16 0,6-1-992 16,4 0-208-16,5 0-32 0,4-2-16 0,3-4-176 15,2-2 0-15,4 0 0 0,3-1 0 16,0 3-352-16,0-3-96 0,-1 0-32 0,-1-2 0 15,-4-6-2160-15,1 0-432 0</inkml:trace>
  <inkml:trace contextRef="#ctx0" brushRef="#br1" timeOffset="32655.116">13679 5244 3679 0,'0'0'320'0,"-8"-9"-320"0,1-3 0 0,2 1 0 15,1 0 6032-15,3 2 1136 0,3 0 240 0,3 0 32 16,5 0-5776-16,8-1-1152 0,7 0-224 0,6 0-48 16,3 1-416-16,7 0-80 0,4-2 0 0,8 0-16 15,7-1 272-15,5-1 0 0,3-5 0 0,4 5 0 16,2 3 0-16,3 0 0 0,3 4 0 0,2-3 0 16,-2-3 0-16,-5 0 128 0,-2 0 0 0,-1 1 16 0,-3 2 256 0,-3-1 48 15,-1-1 16-15,-6-1 0 0,-5 0 256 0,-6 0 48 16,-5-2 16-16,-3 3 0 0,-9-1-16 15,-3 2-16-15,-6-1 0 0,-4 2 0 0,-6-1-304 0,-5 1-64 16,-7-1-16-16,-6 1 0 0,-7-1-368 0,-9 0-160 16,-10-5 16-16,-12 4 0 15,-9 3-2656-15,-13 4-528 0,-42 2-96 0,9 8-32 0</inkml:trace>
  <inkml:trace contextRef="#ctx0" brushRef="#br1" timeOffset="37283.351">1380 667 24879 0,'-28'-8'1088'0,"11"1"256"0,-2 0-1088 0,3 0-256 0,-1 4 0 0,-1-2 0 15,5-2 176-15,-1 1-32 0,0 2 0 0,7 2 0 16,0-2-144-16,1 1 128 0,-1 0-128 0,2-1 128 15,-2 1 128-15,2-1 0 0,0 1 16 0,-4 0 0 16,4 1-144-16,5 2-128 0,0 0 144 0,0 0-144 0,0 7 0 0,0 0 0 16,2 1-128-16,1 4 128 0,2 6-144 0,0 3 144 15,3 2 0-15,0 2-144 0,4 21 144 16,0-3 0-16,0 0-144 0,-2 3 144 0,-5 4 0 0,0 0-144 16,-1 2 144-16,0 3 0 0,2 2-160 0,0 0 160 15,-4 1-128-15,1 0 128 0,3 3 0 0,-2 2 0 16,-7 2 0-16,2-2 0 0,2-2 0 0,-1 0 0 15,-4-7 0-15,1 1 0 0,-1 2 0 0,-2-3 0 16,1-5 0-16,0-4 128 0,-1-6-128 0,2-4 0 16,4 0 0-16,-1-4 0 0,-1-2 0 0,2-4-160 15,5-3 16-15,-4-3-7504 16,-2-1-1504-16</inkml:trace>
  <inkml:trace contextRef="#ctx0" brushRef="#br1" timeOffset="38977.054">1053 746 23039 0,'-10'-6'2048'0,"10"6"-1648"0,-2-8-400 0,2 0 0 0,0 8 576 0,8-7 48 15,4 3 0-15,5 1 0 0,5-1-432 16,7 3-64-16,3 1-128 0,5-2 176 0,7 0-176 0,5 0 0 16,2-1 0-16,4 6 128 0,4 1-128 0,1-1 0 15,-1-3 144-15,7 1-144 0,5 2 0 0,2-1 0 16,-1 0 0-16,2-1 0 0,3 0 0 0,5 0 0 15,6 0 0-15,-1-3 0 0,-1-3 0 0,1-3-128 16,7 0 128-16,-1 1-128 0,2 3 128 0,-1-2 0 16,-4-4-144-16,7-1 144 0,2 4 0 0,0 1 0 15,-2-1 0-15,1 0 128 0,3-1-128 0,-3 2 0 16,0 6 0-16,-43-2 0 0,9-5 0 0,8 0 0 16,8-1 128-16,2 0-128 0,5 2 128 0,5 1-128 0,2 2 128 15,91-2-128-15,-34 3 0 0,-79 4 0 0,5 5 128 16,4 2-128-16,4-1 0 0,3-1 0 15,7 1 0-15,-2-1 0 0,2 1 0 0,84 1 0 0,-26-6 0 0,-22-1 128 16,-16-1-128-16,-6-1 0 0,-6-4 0 0,-1 0 0 16,0 0 0-16,0 1 128 0,-5 3-128 15,4-1 0-15,-2-2 128 0,-2 3-128 0,-4 3 128 0,2-1-128 16,1-2 256-16,-2 2-16 0,-3 0-16 0,2 2 0 16,1 2 16-16,-2-2 0 0,-2-3 0 0,0 1 0 15,-2 5-48-15,0 0 0 0,5-2 0 0,-2 2 0 16,1-2-48-16,-1 1-16 0,1-3 0 0,2 2 0 15,-3 1-128-15,-1-1 192 0,-1 0-192 0,4 1 192 16,1 2-192-16,-1 1 0 0,1-4 0 0,-1 1 0 16,-2-1 0-16,2 1 128 0,-1-1-128 0,-6 1 0 15,-3-4 0-15,-1 3 0 0,1 1 0 0,2-1 0 0,1-2 0 16,-3 0 0-16,-1-1 0 0,-2 1 0 0,0-3 0 16,2 1 0-16,-4-1 128 0,-1 1-128 0,-2 1 0 0,6-2 0 15,0-1 0-15,-2 0 128 0,-3 1-128 0,0-1 0 16,-5-2 0-16,1 1 0 0,0 1 0 0,3-1 128 15,-5 1-128-15,0 0 0 0,-8-1 0 0,2-2 0 16,3-1 0-16,1 0 0 0,-2 6 0 0,-2 3 0 16,-2-3 0-16,1-1 0 0,-2-1 0 0,2 1 0 15,1 4 0-15,-1 1 0 0,1-2 0 0,-3 0 0 16,-4 0 0-16,2 3 0 0,2 1 0 0,0-2 0 16,1-2 0-16,-5 4 0 0,-2-2 0 0,-2 3 0 15,-3-1 0-15,-6 0 0 0,-2 0 0 0,0 0 0 16,2 0 0-16,-6 1 0 0,-4-4 0 0,1 2 0 0,-1-3 128 15,-2 2-128-15,-5 3 0 0,-2-2 0 0,-2-3 144 16,0 2-144-16,-2 0 128 0,-4 1-128 0,2-1 128 0,-1 1-128 16,-2-2 0-16,1 3 128 0,-4 1-128 15,-1 1 0-15,1-3 0 0,-2-1 0 0,0 0 0 0,1 3 0 16,0 6 0-16,-2-1 0 0,0-1 0 0,0 1 0 16,-2 1 0-16,-1 3 0 0,-2 1 0 0,1-1 0 15,0 2 0-15,-3 1 0 0,1-1 0 0,1 1 128 16,2-1-128-16,0 1 0 0,2-2 0 0,-1 3 128 15,-4 1-128-15,1-1 0 0,-1 1 0 0,3 0 0 16,-4-1 0-16,4 1 128 0,-2 1-128 0,-4-1 128 16,-1-2 16-16,2 1 16 0,3 2 0 0,0 0 0 0,-3-1 48 15,-2 1 16-15,0-2 0 0,4 2 0 16,1-1-80-16,1-1-16 0,-5-1 0 0,1 0 0 0,1 0-128 16,0-3 0-16,-1 1 0 0,-2-3 128 0,-1-4-128 15,1-1 0-15,-1-1 0 0,-1-1 0 0,0-2-224 0,2-6 80 16,-3 10 16-16,3-10 0 0,-4 6 128 0,4-6 0 15,0 0 0-15,-8 8 0 0,-1 1 0 0,2-3 176 16,7-6-48-16,-9 4 0 0,-1-1 192 0,-1-2 16 16,0-1 16-16,0 4 0 0,-4 1-80 0,-1 4-16 15,-4-2 0-15,-1-3 0 0,0-3-256 16,-5 2 128-16,-1 5-128 0,-1 3 0 16,-3 5 0-16,-3-4 0 0,-3-1 0 0,-6-4 0 15,-4 1-128-15,-3 1 128 0,-4 0-208 0,-1 1 80 0,-4 1-48 0,-2 1 0 16,-4-1 0-16,-4-4 0 0,-6-2 176 0,2 0-128 15,-2 2 128-15,-1 2-128 0,-2-1 128 0,-2 1 0 0,-5-1 0 16,1 0 0-16,1-2 0 0,-3-2 0 0,-6 0 0 16,0 0 0-16,-1 2 0 0,1-2 0 0,0 0 0 15,-4-2 0-15,-3-1 0 0,0 1 0 0,2 1 128 16,-3 1-128-16,-7-1 160 0,3 1-32 0,-2 1-128 0,-2 1 192 16,-3-2-192-16,2 1 144 0,-2 2-144 15,-4-2 128-15,-7 1-128 0,5-1 0 0,3-1 0 16,-2 2 0-16,-7 4 0 0,3 1 0 0,1-1 0 15,-3 1 0-15,-3 0 0 0,2 2 0 0,0-2 0 0,-1 2 0 16,-3 2-176-16,-2 0-16 0,2-2 0 0,0-1 0 16,2-4-16-16,1 4-16 0,0-2 0 0,1 1 0 0,2 2 224 15,-1 0 0-15,-2-3 0 0,3 0 0 0,5-3 0 16,-2 2 0-16,-5-2 0 0,6 1 0 0,6-2 0 16,0 0 0-16,0 1 0 0,3-1 160 0,0 0 80 15,2-3 16-15,-2-3 0 0,1 2 0 0,0 3-128 16,3-2 0-16,2-1-128 0,-4 2 192 0,-1 0-192 0,2-1 0 15,-1-2 128-15,3 4-128 0,-4 2 0 0,3-1 0 16,3-2 0-16,-2 2 0 0,-1-1 0 0,3 2 0 16,1 0 0-16,1-2 0 0,-2-1 0 0,3 2 0 15,4-1 0-15,0 1 0 0,1 1 0 0,0-1 0 16,2 2 0-16,3-3 0 0,4-2 0 0,-3-1 0 16,-2 1 0-16,4 0 0 0,1-3 0 0,1 4 0 15,2-3 0-15,1-1 0 0,-5 0 0 0,5 0-192 16,3-1 192-16,1-3-160 0,-1 3 32 0,2-1 0 0,-1-2 0 15,5-2 0-15,2-2 128 0,3-1 0 16,3-1 0-16,1 2 0 0,2 1 0 0,-1 0 0 0,-1-3 0 16,4 0 0-16,3-1 160 0,5 0-32 0,0-1-128 15,2 0 192-15,-1 0-48 0,1 3-16 0,2 1 0 16,-1 1 0-16,1-2-128 0,6 1 128 0,3 1-128 16,3 4 128-16,1 3-128 0,2-3 0 0,2-5 0 0,2 4 0 15,4 2 0-15,-1 2-192 0,0 0 32 0,2 0 16 31,2 2-1312-31,3 2-256 0,2 4-48 0</inkml:trace>
  <inkml:trace contextRef="#ctx0" brushRef="#br1" timeOffset="42850.997">8541 6129 911 0,'15'5'0'0,"-9"-2"0"0,-6-3 0 0,0 0 0 16,0 0 2256-16,10 0 368 0,-3-1 80 0,-7 1 16 15,0 0-1168-15,0 0-224 0,9-2-48 0,-9 2-16 16,8-6-240-16,2 1-64 0,2-4 0 0,0-1 0 15,-2-2-272-15,1-1-64 0,1-3-16 0,-2 2 0 0,1-1-240 0,0-2-48 16,-1 1-16-16,-1-6 0 0,-2-3 80 0,1 1 0 16,-3 4 16-16,1-1 0 0,-4 1 64 0,0 1 16 15,-2 1 0-15,-1 1 0 0,0-1 96 0,-3 3 32 16,-2 1 0-16,1 0 0 0,-1 0-208 0,0 0-32 16,-3-1-16-16,0 1 0 0,-2-1-224 0,-1-1-128 15,-2 1 160-15,2-1-160 0,-3 0 0 0,1-3 128 16,0-2-128-16,-2 3 0 0,0 1 0 15,-2-1 0-15,-3 1 0 0,1 0 0 0,1 1 0 16,-2-1 0-16,1-2 0 0,-1 1 0 0,0 3 0 0,-1 1 0 16,0 1 0-16,-2 2 144 0,0 0-144 15,-2 1 192-15,0 0-192 0,0 0 192 0,-1 1-48 16,1 0 0-16,-1 0 0 0,1 3 0 0,-3 3-16 0,1 1-128 16,1 0 192-16,1 0-64 0,-1 0-128 0,-2-1 128 0,3 2-128 15,-1 1 128-15,1-1-128 0,0 3 0 16,0 1 0-16,-1 2 128 0,-4-1-128 0,2 1 0 0,3-2 0 0,0 2 0 15,0 4 0-15,-3 0 0 0,2 1 0 0,1 0 0 16,0-2 0-16,0 1 0 0,-1 1 0 0,2 1 0 16,1 1-144-16,1 1 144 0,-1-1 0 15,3 5 0-15,0 5 0 0,2-2-128 0,-1-5 128 16,2 3 0-16,-2 4 0 0,4 1 0 0,2 1 0 0,2 2 0 16,-2-2-128-16,3 2 128 0,1 2 0 0,0-2 0 15,0 2 0-15,2-1 0 0,-2 1 0 0,1 1 0 16,0 2 0-16,1 2 0 0,3 2 0 0,1-1 0 15,-3-1 0-15,2-1 0 0,2 0 0 0,3-1 0 16,0-5 0-16,2 2 0 0,1-1 0 0,2 1 0 16,0-1 0-16,1 1 0 0,4 1 0 0,-2 1 0 15,5 1 0-15,-2 1 0 0,-3 0 0 0,3 1 0 16,4-1 0-16,0 1 0 0,-1-2 0 16,1-1 0-16,-1 0 0 0,2 0 0 0,3-3 0 0,1 0 0 15,2-1 0-15,-2 1 0 0,2-3 144 16,0 0-144-16,1 3 128 0,1-3-128 0,2-5 128 15,1 1-128-15,1-3 0 0,2-3 128 0,1-3-128 0,-2 2 0 0,-2-3 0 0,-1-2 0 16,4-4 0-16,0-1 0 0,0-3 0 0,1-1 0 16,1 0 0-16,-1-4 0 0,-2-1 0 0,0-1 0 15,2-4 0-15,1-3 128 0,1-1-128 0,3-2 128 16,0 0-128-16,1-3 128 0,3-4-128 0,-2 0 192 16,0-2-192-16,-4 1 192 0,-2 1-192 0,-1-1 0 15,0-2 0-15,-1 2 128 0,0 0-128 0,-2 0 0 0,1-1 0 16,-3 0 0-16,1-1 0 0,-1-1 0 15,-3 0 128-15,2-2-128 0,1 1 0 0,-3-2 0 0,-3 0 0 0,-2 1 128 16,0 2-128-16,-3-3 0 0,-4-2 144 0,0 0-144 16,0 0 192-16,-3-2-16 0,0-4-16 0,-3-5 0 15,-1-7 176-15,-2 2 48 0,-3 4 0 0,-3 2 0 16,-1 1-96-16,-4 4-16 0,-3 3 0 0,-6-1 0 16,-6-1-80-16,-2 3-32 0,-3 3 0 0,-2 3 0 15,-3 7-160-15,-5 4 0 0,-8 3 0 0,-3 7 0 16,-4 11-288-16,-9 9-96 0,-12 8 0 0,-7 8-15024 15</inkml:trace>
  <inkml:trace contextRef="#ctx0" brushRef="#br1" timeOffset="49834.526">18714 15638 911 0,'0'0'0'0,"0"0"0"16,0 0 0-16,0 0 0 0,0 0 2528 0,0 0 416 15,-6 4 96-15,6-4 16 0,-4 3-1792 0,4-3-368 16,-7 6-64-16,7-6 0 0,-5 4-256 0,5-4-64 16,0 0 0-16,0 0 0 0,-5 5-48 0,5-5-16 0,0 0 0 15,0 0 0-15,0 0-80 0,0 0-32 16,0 0 0-16,0 0 0 0,0 0-80 0,0 0 0 0,0 0-16 0,0 0 0 15,1-10 144-15,1 0 48 0,-1-2 0 0,1-2 0 16,0-3 128-16,1-1 16 0,2-1 16 0,-3-2 0 16,2-1 48-16,0-6 0 0,-2-4 0 0,0-3 0 15,2-2-176-15,0-5-16 0,-1-3-16 0,0-2 0 16,2-3-208-16,-3-1-32 0,2-2-16 0,0-5 0 16,0-2-48-16,-1-1-128 0,2 0 192 0,0 0-64 15,-1 2-128-15,-1-2 0 0,0 3 0 0,-1-4 128 16,-1-5-128-16,1 2 192 0,-1 3-192 0,2 2 192 15,-1 0 96-15,-1 0 32 0,-2-1 0 0,0-3 0 16,1-3-64-16,0 2 0 0,-1 2 0 0,-2 0 0 16,-1-5-112-16,1-2-16 0,0-5-128 0,1 4 192 0,-4-1-192 15,3 3 0-15,-2 2 128 0,3-2-128 0,-3-2 0 16,0 2 0-16,3 3 128 0,0 3-128 0,0 3 144 16,-3-1-16-16,2 2 0 0,0-1 0 0,-1 0 16 15,-2 3 0-15,-1 3 0 0,3-1 0 0,-4 2-144 0,1-1 192 16,-1-3-192-16,2-1 192 0,-3-2-192 0,3 3 0 15,-4 1 144-15,2 0-144 0,-3 1 128 0,-1 1-128 16,0-1 128-16,1 2-128 0,-2 1 128 0,3 3-128 16,3 0 128-16,0 4-128 0,0 1 144 0,1 3-144 15,1-1 192-15,-1 0-192 0,-1-1 176 0,1 0-176 16,4-1 160-16,-3 0-160 0,-2 0 0 0,3-1 128 16,1 4-128-16,2-2 0 0,-4 2 0 0,3-1 0 15,2-1 0-15,-3-2 0 0,-1-2 0 0,1 0 0 16,0 1 0-16,1 3 0 0,-1 1 0 0,2 2 0 15,-2-2 0-15,1 0 0 0,4-1 0 0,-2 0 0 0,-2 0 0 0,2-1 0 16,4-1 0-16,-3 2 0 0,1 1 0 0,0 1 0 16,0-1 0-16,3 1 0 0,1 0 0 15,0 1 0-15,2-2-144 0,-4 0 144 0,2 1 0 16,0 2-144-16,1-1 144 0,-1 2 0 0,-2 3 0 0,-2 3-128 16,1 1 128-16,-1-1-192 0,-1-1 192 0,3 2-192 15,-2 4 192-15,-2-1-128 0,-1-1 128 0,0 0-128 16,3 2 128-16,-2 1 0 0,-1 1 0 0,1 2 0 15,1-4 0-15,-1 4 0 0,-4 1 0 0,2 1 0 16,6 0 0-16,-3 3 0 0,-6 0 0 0,2 3 0 16,2 0 0-16,-1 2 0 0,1 0 0 0,-3 4 0 0,0 2 0 15,4 7 0-15,0 0 0 0,0 0-128 0,-8-7 128 16,5 4 0-16,3 3-144 0,0 0 144 0,-10 0-144 0,10 0 144 16,0 0-192-16,0 0 192 0,-9 6-176 0,9-6 176 15,-7 9-160-15,7-9 160 0,-6 9 0 0,-3 0 0 16,4-1 0-16,5-8 0 0,-8 10 0 0,3 4-144 15,-2 1 144-15,0-2 0 0,3-2 0 0,-5 3-128 16,3 4 128-16,-3 1 0 0,1-3 0 0,-2 2-160 16,0 2 160-16,0 4 0 0,-2 3-128 0,2 3 128 15,-1 1 0-15,-2-4 0 0,-2 0 0 0,-1 0 0 16,0-1 0-16,-1 2 0 0,-2 2 0 16,0 1 0-16,-2 0 0 0,0 2 144 0,0 3-144 0,0 1 0 15,-2 0 0-15,0-1 0 0,2 0 0 0,0 0 0 16,0 1 0-16,3-1 0 0,-1 1 0 0,-1-1 0 0,0-2 0 15,1 1 0-15,0 1 0 0,-1 1 0 0,0-1 0 0,-2 1 0 16,0-3 0-16,0-1 0 0,-1-2 0 0,1-2 0 16,1-3 0-16,-1 2 0 0,-1-5 0 0,0 0 0 15,-1-1 0-15,3 0 0 0,5-1 0 0,-4-1 0 16,0-2 0-16,0 0-176 0,1-4 176 16,4 4-128-16,-4 3 128 0,2-3 0 0,-2-2-144 0,4 1 144 15,-2 4 0-15,1 1 0 0,-3-4 0 0,2-1 0 16,2 0 0-16,0-2 0 0,-3 1 0 0,-1-4 0 15,5-1 0-15,1 0 0 0,-1-1 0 0,0-1 0 16,3-3 0-16,0 1 0 0,0-3 0 0,0 2 128 16,-3-4-128-16,6 1 0 0,8-3 144 0,-11 5-144 0,-2-2 128 15,2-1-128-15,2-1 128 0,-2 1-128 0,0 2 0 16,3 1 128-16,-1-2-128 0,2 2 0 0,-3-2 0 16,3 2 0-16,-4-3 0 0,3 1 0 0,-1 0 0 0,0 2 0 15,0-1 0-15,1-1 0 16,8-3 0-16,-10 3 0 0,0-1 0 0,1 0 0 0,1 1 0 15,1-3 0-15,7 0 0 0,-9 0 0 0,-2 0 0 16,1 0 0-16,0 0 0 0,0-2 0 0,-1 1 0 0,1 1 0 16,-2 0 0-16,0-1-128 0,0-2 128 0,-2-1 0 15,-3 2 0-15,3 0 0 0,2-2 0 0,-4 0 0 16,-3 0 0-16,1 1 0 0,0-1 0 0,0 0 0 16,-2-1 0-16,-2 2 0 0,1-2 0 0,2 0 0 15,-3 1 0-15,1-1 0 0,-1 1 0 0,0-3 0 0,1 1 0 16,1-2 0-16,-2 0 0 0,-2-1 0 0,-1-4-144 0,1 1 144 15,1-1 0-15,-2-1-144 0,-3-2 144 16,2-1 0-16,-4-3-160 0,2 1 160 0,1 3-128 16,-2-4 128-16,0-1 0 0,1 1-160 0,0 2 160 0,0 0 0 15,1 3-128-15,-2-1 128 0,-2 1 0 0,0-1 0 16,-2 1 0-16,0 0 0 0,1-3 0 16,2 2 0-16,0 0 0 0,0 0 0 0,1-2 0 15,0 0 0-15,3 1 0 0,-3-2-128 0,1 4 128 0,2-4 0 16,1-1 0-16,-1-3-128 0,0 0 128 0,1 1 0 15,-2 0-144-15,1 1 144 0,1 2 0 16,-3-1-144-16,4-1 144 0,2-1 0 0,1 3 0 0,0 0 0 16,0-1 0-16,3 2 0 0,0-1 0 0,3 0 0 15,0 1 0-15,1-2-128 0,2-1 128 0,1 0 0 0,1 1 0 0,-1 2 0 16,3 0 0-16,1-1-128 0,0-2 128 16,1 2 0-16,1-2 0 0,3 2 0 0,-2 1 0 15,3 1-128-15,-1-2 128 0,2 1 0 0,2 2 0 16,1 1-160-16,0-1 160 0,0 0 0 0,2-1 0 0,2 2-128 15,-1-1 128-15,0 4 0 0,1 1 0 0,1-1-128 16,-1 0 128-16,2 1 0 0,0 2-128 0,2 0 128 16,2 0 0-16,-1-2 0 0,0 2 0 0,4-1 0 15,1-2 0-15,3 1 0 0,-2 0 0 0,2 2 0 16,3 2 0-16,0-1 0 0,2-3 0 0,-2 0 0 16,2 3 0-16,2-3 0 0,0-3 0 0,1 0-128 15,-2 7 128-15,4-1 0 0,-3 0 0 0,4 3 0 16,0 1 0-16,1 0 0 0,1-4 0 0,-1 4 0 15,1 1 0-15,2-1 0 0,2 1 0 0,0 1 0 0,-4-2 0 16,-1 6 0-16,-2 0 0 0,1 0 0 0,-2 0 0 16,1 0 0-16,0 0 0 0,0 1 0 15,0 1 0-15,-2 1 0 0,2-1 0 0,1 3 0 16,1-2 0-16,-1-2 0 0,-2-3 0 0,0 6 0 16,-1 6 0-16,0-2 0 0,1-5 0 0,-3 4 0 15,1 1 0-15,0-1 0 0,1-2 0 0,0 0 0 0,2 0 0 16,-1-1 0-16,0 0 0 0,1 3 0 0,2 2 0 0,-3 0 0 15,1-2 0-15,-1-2 128 0,0 0-128 0,-2 1 0 16,0 0 0-16,0 0 176 0,-1-2-176 0,-1 0 160 16,4 3-160-16,-1-1 160 0,1-3-160 0,2 2 160 15,2-1 0-15,-1 0 0 0,-4-2 0 0,1 2 0 16,2 0-160-16,-5 0 160 0,-1-2-160 0,2 1 160 16,1-1-160-16,-2-2 0 0,-2-2 0 0,0 0 128 0,1-1-128 0,2 1 0 15,0 0 0-15,-2-2-9600 16,-5-5-1792-16</inkml:trace>
  <inkml:trace contextRef="#ctx0" brushRef="#br1" timeOffset="50957.404">19494 10063 11967 0,'0'0'1072'0,"0"0"-864"0,0 0-208 0,16 0 0 0,2 3 2656 0,2 2 480 15,2-1 112-15,-2-1 16 0,7 3-2576 0,-1-1-512 16,2 2-176-16,0 1 0 0,3 3 256 0,1-1-64 16,2-2-16-16,5 3 0 0,5 3 64 0,0 2 16 15,1-2 0-15,2 5 0 0,3 1-32 0,-2 2 0 16,0 2 0-16,3 1 0 0,0 3-224 0,1 3 176 16,3 4-176-16,2 1 160 0,-1 2-160 0,-1 2 0 15,-1 1 144-15,-2 1-144 0,4 1 0 0,-2 2 144 16,4 3-144-16,-2 4 0 0,0 2 192 0,0 0-192 15,-7-2 192-15,3 0-192 0,1 1 192 0,0 0-192 16,1 2 192-16,-1 3-192 0,6 3 176 0,-1-1-176 0,-7-2 160 16,-1 0-160-16,-1-2 0 0,2 5 128 0,1 4-128 15,-1 2 0-15,0 0 0 0,-3 0 128 0,-2-2-128 0,-5 4 0 16,-3-1 128-16,-3 2-128 0,-1 3 0 0,-4-2 144 16,-4-1-144-16,2-1 0 0,-5 0 0 0,1 5 128 15,-2 2-128-15,1 0 0 0,-3-2 0 0,-1 1 0 16,-7 0 0-16,0 2 0 0,-1-1 0 0,0-1 0 15,0-3 160-15,-2 1-160 0,-4 1 192 0,-2 3-192 16,0 1 144-16,-2-2-144 0,-4-4 0 0,-2 3 144 16,-2-1-144-16,-2 1 0 0,-6 0 0 0,0 0 128 15,0 0-128-15,-5 0 0 0,-1 1 144 16,-1 1-144-16,-3-1 0 0,-2-3 144 16,3-2-144-16,-2-2 0 0,-1-1 240 0,1 4-64 0,-5-2-16 15,1-2 0-15,1-4 32 0,-7-1 16 0,-1-3 0 16,0 1 0-16,-3-1 32 0,2-2 0 0,-5-2 0 0,2-2 0 0,2-3-240 15,-5 1 176-15,0-5-176 0,-1 1 160 0,-2 1-160 0,-2-1 0 16,-2 1 0-16,-3-2-176 0,1-1 176 0,2 1 0 16,1-5 0-16,2 4 0 0,-2-1 0 0,1 1 0 15,-5-2 0-15,1 0 0 0,-2 0 128 0,3 1 16 16,5-3 0-16,-1-5 0 0,-3-4-144 0,1 1 0 16,-1 1 144-16,2 0-144 0,2-2 0 0,-2-2 0 15,-2-1 0-15,3 2 0 0,-1 1 0 0,0 0 144 16,-4 0-144-16,2 0 0 0,1-1 176 0,-3-3-176 15,-1-2 160-15,4-2-160 0,3-2 336 0,1 1-16 16,0 2-16-16,-4-5 0 0,1 0-64 0,-2-3-16 0,2 0 0 16,-3 2 0-16,1-1 0 0,3-1 0 0,3 0 0 15,-3 3 0-15,-1 1-80 0,1 3-16 0,-5-1 0 16,2-1 0-16,1-1 0 0,-2 0 0 0,2 0 0 16,3-2 0-16,1-1-128 0,-1-3 160 0,-3-1-160 0,2-1 160 15,0-1-160-15,-2-2 0 0,-3-3 0 0,5-2 128 16,1 0-128-16,2-3 0 0,-2-3 0 0,0-1 0 15,-3-3 0-15,-2 2 0 0,-4 0 0 0,4-3 0 16,2-3 0-16,3 1 0 0,1 0 0 0,2-2 0 16,3-1-160-16,-2-1 160 0,0-1 0 0,0-2-144 15,2-2 144-15,0 0 0 0,5-2-144 0,2-3 144 16,6-6-384-16,-2-1 0 0,4 1 0 0,5-1 0 16,0 0-464-16,5 1-112 15,3 4 0-15,3 0-16 0,4 5-2368 0,1 0-480 16,0-6-80-16,5 5-32 0</inkml:trace>
  <inkml:trace contextRef="#ctx0" brushRef="#br1" timeOffset="51174.515">18043 16349 35647 0,'-2'14'1584'0,"5"-3"320"0,3 2-1520 0,9 1-384 16,6 0 0-16,3 5 0 16,4 5-272-16,4 2-128 0,4-2-32 0,1 0 0 0,0 0 224 0,2 2 32 0,2 1 16 15,3-4 0 1,3 0-224-16,5-2-64 0,0 0 0 0,4-2 0 16,-2-4-1520-16,1-2-304 0,-5-3-64 0</inkml:trace>
  <inkml:trace contextRef="#ctx0" brushRef="#br1" timeOffset="51427.318">19123 15655 32831 0,'16'20'1456'0,"1"-6"288"0,5 2-1392 0,7 6-352 0,6 2 0 0,4 2 0 16,4 0-256-16,6 2-128 0,7 0-32 0,1-1 0 15,2 1-240-15,-1-2-48 0,-5 0-16 0,2-1 0 16,0-2-2048-16,-1-2-416 0,20 6-80 16,-13-8 0-16</inkml:trace>
  <inkml:trace contextRef="#ctx0" brushRef="#br1" timeOffset="51660.76">19211 14631 30399 0,'0'0'2704'0,"11"11"-2160"0,4-1-544 0,10 2 0 15,4 1 896-15,11 3 64 0,10-2 0 0,10 2 16 16,7-1-976-16,3 3 0 0,6 1-192 0,10 1 32 16,8-2 160-16,4 3-128 0,6 0 128 0,4 2-128 15,1 0-1408 1,1-1-256-16,0-2-64 0</inkml:trace>
  <inkml:trace contextRef="#ctx0" brushRef="#br1" timeOffset="51924.618">19434 13464 34095 0,'17'2'1504'0,"4"3"320"0,9 1-1456 0,13 2-368 15,13 1 0-15,9 2 0 0,10 2 0 0,16 0 0 16,13 2 0-16,11-4-128 0,3 0 128 0,10 1 0 16,2-1 160-16,7 0-160 0,4-4 0 0,-4 0 0 0,-4-2 0 15,1-2 0 1,0-6-1904-16,-11 1-464 0,-10-5-112 0</inkml:trace>
  <inkml:trace contextRef="#ctx0" brushRef="#br1" timeOffset="52161">19681 12671 32255 0,'0'0'2864'0,"0"0"-2288"0,0 0-576 0,7 7 0 16,5-2 1296-16,10-3 160 0,9-4 16 0,14 0 16 0,15 1-1232 15,11-1-256-15,8-2 0 0,11 1 0 0,5-1 0 16,12-5 0-16,6-3 160 0,9 2-32 0,7 1-128 16,1-2 0-16,-1-3 0 0,4-1-128 15,5 0-1344-15,-7-1-272 16,-4-2-48-16,-5-1-13120 0</inkml:trace>
  <inkml:trace contextRef="#ctx0" brushRef="#br1" timeOffset="52408.802">19220 11545 28559 0,'0'0'1264'0,"0"0"272"0,0 0-1232 0,0 0-304 0,0 0 0 0,11 3 0 16,9-1 2256-16,8-2 400 0,8-2 80 0,12 0 16 15,10-2-2304-15,11 1-448 0,7-1 0 0,8-4-224 16,7-2 224-16,10 1 0 0,11-2 0 0,6-1 0 16,3-2 0-16,5-1-176 0,-2-5 176 15,3-2-160-15,-2-1-1760 16,-5-7-336-16,-7-6-80 0,-8 2-12080 0</inkml:trace>
  <inkml:trace contextRef="#ctx0" brushRef="#br1" timeOffset="52847.066">19672 11538 29487 0,'-29'56'1296'0,"11"-14"288"0,-3 6-1264 0,5 6-320 0,3 6 0 0,5-4-13056 16</inkml:trace>
  <inkml:trace contextRef="#ctx0" brushRef="#br1" timeOffset="53159.004">16400 9386 14735 0,'-23'25'1312'0,"9"-11"-1056"0,0 1-256 0,2 2 0 15,0 0 4656-15,8 10 864 0,4 9 176 0,7 8 48 16,6 2-4752-16,6 10-992 0,7 8 0 0,6 10-256 16,3 10-48-16,5 2 0 0,-2 4 0 15,3 7 0-15,0 10-2000 16,4 2-384-16,7-1-96 0</inkml:trace>
  <inkml:trace contextRef="#ctx0" brushRef="#br1" timeOffset="53381.151">16314 9910 41471 0,'-3'31'3680'0,"1"11"-2944"16,0 10-592-16,3 10-144 0,7 7 0 0,4 14-256 15,4 15 64-15,10 5 16 16,7 7-880-16,3 9-176 0,2 10-48 0,3 5-15584 0</inkml:trace>
  <inkml:trace contextRef="#ctx0" brushRef="#br1" timeOffset="55425.696">13942 13959 12895 0,'-13'5'576'0,"4"-3"112"0,-2 2-560 0,0 2-128 0,1-1 0 0,1 1 0 15,3-1 1728-15,6-5 320 0,-8 5 64 0,8-5 16 0,0 0-1152 0,0 0-224 16,0 0-48-16,0 0-16 0,0 0-256 0,0 0-48 16,0 0-16-16,0 0 0 0,12-3-128 0,-2-2-32 15,2-3 0-15,5-1 0 0,3 1 368 0,1-3 80 16,-2-4 16-16,7-1 0 0,5-4-80 0,1-2-16 15,3-2 0-15,2 0 0 0,0-1-128 0,2 1-48 16,0 0 0-16,4-2 0 0,-1-2-16 0,2-1 0 16,1 1 0-16,2-3 0 0,2-2-64 0,-2 1 0 15,-2 1-16-15,-2-1 0 0,-2-1-64 0,-1 3-16 16,2 0 0-16,-1 1 0 0,-4 2-224 0,1 3 144 16,-1 2-144-16,-1 1 128 0,1 0-128 0,-5 2 0 15,-5 2 144-15,-1 1-144 0,-1 2 0 0,-3 1 0 16,-4 1 0-16,0 2 0 0,-3 1 0 0,-1 1 0 0,-2 0 0 15,-2 4 128-15,-5 1-128 0,-5 3 0 0,0 0 0 16,0 0 0-16,0 0-320 0,0 0-16 0,0 0-16 0,-5 6 0 31,-3 3-80-31,0 1-16 0,-4 0 0 0,0-2 0 16,0-4-1344-16,1 3-256 0,-2 0-64 0,2 0-9920 0</inkml:trace>
  <inkml:trace contextRef="#ctx0" brushRef="#br1" timeOffset="55783.481">14592 13102 22111 0,'0'0'976'0,"0"0"208"0,0 0-944 0,0 0-240 0,4-6 0 0,4 2 0 0,2 3 960 0,2-2 160 16,4-3 32-16,2 2 0 0,4 1-672 0,0-1-128 16,4 0-32-16,2-1 0 0,3-2-112 0,0 4-16 15,1-2-16-15,0 1 0 0,-2-1-176 0,2 2 0 16,1-2 144-16,0 4-144 0,-2 2 0 0,-1 1 144 16,-3-2-144-16,-5 5 0 0,1 5 128 0,-5 2-128 15,-3-2 0-15,1 2 0 0,-5 2 160 0,0-1-32 16,-1 0 0-16,-5 2 0 0,-3 4 192 0,-2 1 16 15,0 1 16-15,-3 1 0 0,-2 1 176 0,-5 1 48 16,-1 0 0-16,0 0 0 0,-4 1-384 0,2 0-192 0,-1 0 192 16,2-2-192-1,-3-4-1968-15,0-1-496 0</inkml:trace>
  <inkml:trace contextRef="#ctx0" brushRef="#br1" timeOffset="56385.151">13505 12717 20207 0,'0'0'896'0,"0"0"192"0,0 0-880 0,0 0-208 0,0 0 0 0,0 0 0 16,0 0 736-16,0 0 96 0,0 0 32 0,2 9 0 16,0 0-400-16,-1 2-80 0,-1 1 0 0,1 2-16 15,0 4 96-15,1 1 32 0,1 3 0 0,2 2 0 16,-4 2-240-16,-1 3-32 0,1 4-16 0,-1 1 0 16,-1 2 0-16,-1-2 0 0,-2-2 0 0,2-1 0 0,0-1-16 15,0-1 0-15,0 1 0 0,0-1 0 16,-2-3-48-16,2-1-16 0,0-2 0 0,-2-1 0 0,0-1-128 0,1-1 0 15,-2-1 0-15,1-3 0 0,1 1 0 16,-3-6 0-16,1-5-144 0,0 0 144 16,-1-1-2384-16,6-5-368 0</inkml:trace>
  <inkml:trace contextRef="#ctx0" brushRef="#br1" timeOffset="56628.252">13388 12737 1839 0,'-5'-5'160'0,"3"-1"-160"0,2 6 0 0,0 0 0 16,0 0 5664-16,3-9 1104 0,5-2 208 0,4 2 64 16,3 4-5440-16,5-3-1088 0,2-2-224 0,2 2-32 15,0-2-256-15,-1 3 0 0,0 3 0 0,1-2 0 16,1-2 0-16,2 4 0 0,-1 2 0 0,-1 0 0 31,0-1-1728-31,-6-1-256 0,-1-4-32 0,-2 7-16 16,0 6-1024-16,-4-2-208 0</inkml:trace>
  <inkml:trace contextRef="#ctx0" brushRef="#br1" timeOffset="56847.157">13542 12949 18719 0,'-13'3'832'0,"13"-3"160"0,-6 11-800 0,0 1-192 16,1 0 0-16,2-2 0 0,3-10 608 0,0 0 80 16,2 12 16-16,2-1 0 0,4-6-208 0,0-1-48 15,1-4 0-15,2 1 0 0,-3 0 304 0,4-2 48 16,1-5 16-16,4 2 0 0,2-4-240 0,3 0-32 16,1-2-16-16,3-3 0 0,1-2-224 0,-1 1-48 15,0-3-16-15,0-1 0 0,0 0-240 0,-1-2-192 16,-3 0 48-16,1 0-8240 15,-2 1-1632-15</inkml:trace>
  <inkml:trace contextRef="#ctx0" brushRef="#br1" timeOffset="57345.787">12905 12579 19343 0,'-9'-5'848'0,"9"5"192"0,0 0-832 0,0 0-208 0,0 0 0 0,0 0 0 0,0 0 1344 15,0 0 208-15,0 0 48 0,0 0 16 0,8-6-1040 0,-1 0-224 16,3 1-32-16,4-2-16 0,3 0-128 16,3 1-32-16,4-1 0 0,1 3 0 0,3-1-16 0,1 1 0 15,3-3 0-15,4 1 0 0,1-1-128 0,0 1 0 16,2 0 144-16,-3 0-144 0,0-1 192 0,3 0-48 16,1 2 0-16,0-2 0 0,1-2 80 0,1 0 16 15,2-2 0-15,-1 0 0 0,-2 2 96 0,-4-1 32 16,-3 0 0-16,-2 0 0 0,-3-1-48 0,-2 2 0 15,-2-3 0-15,-6 2 0 0,-3-3 112 0,-2 2 16 16,-3-1 0-16,-4 1 0 0,-2 1 144 0,-3-2 48 16,-2-3 0-16,-2 2 0 0,-4 5 256 0,-2-2 64 15,0-3 16-15,-2 0 0 0,-2 4-336 0,-3-2-80 16,-1-2-16-16,-1 4 0 0,0 1-336 0,-1 3-64 16,-2 1-16-16,3 2 0 0,-4 1-128 0,3 2 0 0,1 0 0 0,1 1-176 31,2 1-400-31,3 0-96 0,2-3-16 0,9 0-11024 0,0 0-2192 15</inkml:trace>
  <inkml:trace contextRef="#ctx0" brushRef="#br1" timeOffset="57937.768">15016 12446 11055 0,'-15'6'976'0,"6"-4"-784"0,-3-2-192 0,4 0 0 16,0 4 3904-16,8-4 752 0,0 0 144 0,0 0 16 16,0 0-3424-16,0 0-688 0,0 0-144 0,13 2-32 15,0-3-304-15,3-3-64 0,0 0-16 0,2-4 0 16,2-2 112-16,3-4 0 0,-1 0 16 0,4-2 0 0,-2 0-16 0,3-3-16 15,0-3 0-15,4-1 0 0,0-1-112 0,1-1 0 16,3-2-128-16,-1-1 192 0,-3-2-192 0,1 4 0 16,1 0 128-16,0 3-128 0,-3 0 0 0,-2 2 0 15,-2 2 0-15,1 3 0 0,-1-2-160 0,-2 4 32 16,-2 2 0-16,-1 1 0 16,1 1-1616-16,0 1-320 0,-3 3-64 0</inkml:trace>
  <inkml:trace contextRef="#ctx0" brushRef="#br1" timeOffset="58232.251">15483 11920 11055 0,'0'0'480'0,"0"0"112"0,0 0-464 0,9-6-128 0,3-1 0 0,3 0 0 15,3 3 4320-15,3 0 848 0,2 3 160 0,1-1 48 16,0-1-4208-16,1 2-832 0,0-1-160 0,0 2-48 16,0 2-128-16,2 0 0 0,-1 0 0 0,-2 2 0 15,-2 3 0-15,0 3 0 0,2 0 0 0,-7 5 0 16,-3-1 0-16,-3 2-192 0,-3 0 32 0,-3 3 16 16,-4 1-352-16,-6 2-64 15,-4-1-16-15,-4 1 0 0,-7 1 304 0,1 1 48 0,-2 0 16 0,-1-1 0 16,0-2-112-16,-2-3-32 0,-1-2 0 0,2-4-7584 15,0-3-1536-15</inkml:trace>
  <inkml:trace contextRef="#ctx0" brushRef="#br1" timeOffset="58740.504">13865 11207 20783 0,'-11'0'912'0,"11"0"208"0,-7 1-896 0,7-1-224 0,-5 0 0 0,5 0 0 15,0 0 704-15,0 0 112 0,0 0 16 0,0 0 0 16,9-3-320-16,3-4-48 0,3-1-16 0,6-3 0 0,4-4 256 0,5-1 32 15,2-3 16-15,5-2 0 0,6-3-368 0,2-2-80 16,0 0-16-16,2-3 0 0,-2-4-160 16,2 0-128-16,0 0 144 0,2-2-144 0,-2-2 144 0,1 1-144 15,2-1 128-15,-3 5-128 0,-2 2 224 16,-3 1-32-16,-2-2-16 0,-2 3 0 0,-1 1-176 0,-1 1 128 16,-2 0-128-16,-1 3 128 0,-2 2-128 0,-3 1 0 15,0 1 0-15,-4 2 0 0,0 2 0 0,-4 0 0 16,-1-1-224-16,-3 6 80 15,0 0-1600-15,-3 3-320 0,-1-2-64 16</inkml:trace>
  <inkml:trace contextRef="#ctx0" brushRef="#br1" timeOffset="59022.19">14606 10382 25631 0,'4'-13'1136'0,"2"4"224"0,5-2-1088 0,5 0-272 0,2 1 0 0,4 1 0 16,3 3 480-16,2 2 32 0,3 4 16 0,2 0 0 16,2 1-304-16,0 3-64 0,0-2-16 0,0 3 0 15,-2 4-144-15,-3 2 0 0,-4 1 0 0,-2 5 0 16,-2 4 144-16,-5 2-144 0,-4 1 160 0,-3 2-160 15,-7 2 144-15,-4 3-144 0,-4 3 128 0,-5 0-128 0,-7 1 208 0,-5 4-32 16,-3 4-16-16,-4-1 0 16,-3 1-160-16,1 0 0 0,-1 0 0 0,-2 0-8640 15,-3-2-1728-15</inkml:trace>
  <inkml:trace contextRef="#ctx0" brushRef="#br1" timeOffset="76934.55">9721 9537 21935 0,'-20'-10'960'0,"8"1"224"0,-2 2-944 0,0 0-240 0,-1 1 0 0,1-2 0 15,-1-2 448-15,-1 1 64 0,1 1 0 0,-1 4 0 16,0 1-512-16,-3-2 0 0,2 0 0 0,1 3 0 16,2 4 128-16,0 0-128 0,-2 0 0 0,-1 3 0 15,-1 1 0-15,-2 3 0 0,0 5-128 0,2 3 128 16,-1 0-368-16,3 2 48 0,-2 5 0 0,3 3 0 16,0 1 96-16,1 3 32 0,0 1 0 0,5 1 0 15,3-1 192-15,3 1 0 0,-1 0-160 0,4 0 160 16,4 0 0-16,-1-1 0 0,4-2 0 0,3-5 0 15,2-4 0-15,2-4 128 0,-2-2 0 0,3-5 0 16,0-5 16-16,2-4 0 0,2-4 0 0,-1-4 0 0,1-4 128 16,0-5 32-16,3-5 0 0,-2-6 0 0,-1-4-48 15,2-4 0-15,-1-1 0 0,1-2 0 0,-3-5-256 16,2 0 0-16,0 0 0 0,0-7 0 0,-2-7 0 0,1 1 0 16,-1 3-128-16,-1 0 128 0,0 0 0 15,-1 0 0-15,1 1 0 0,-2-3 0 0,-1-4 0 0,0-1 0 16,-2 1-128-16,1 2 128 0,-2 1 0 0,-1-2 0 15,-2 3-160-15,-4-1 160 0,-3-2-160 0,0 2 160 16,0 2-208-16,-1 6 80 0,-1 2 128 0,0 6-160 16,1 1 160-16,-1 5-160 0,-3 6 160 0,1 2 144 15,2 3-16-15,-1 6-128 0,-1 4 416 0,1 2-32 16,0 3 0-16,2 8 0 0,0 0 0 0,-5 11-16 16,2 5 0-16,-1 6 0 0,2 3-368 0,-3 6 0 0,-2 6 0 15,3 7 0-15,-4 3 128 0,2 8 48 0,3 8 16 16,-2 1 0-16,-1 1 0 0,4 1 0 15,-2 3 0-15,0 1 0 0,1 3 80 0,2-5 32 0,-1-6 0 16,1-1 0-16,-5-1 224 0,3-8 48 0,-1-5 16 0,2 5 0 16,1 8-304-16,-1-5-64 0,0-8-16 0,2-5 0 15,-1-3-208-15,1-5 0 0,-1-5 0 0,1-1 0 32,0-3-384-32,2-3-112 0,0-6-16 0,0 0-8560 0,-2-2-1696 0</inkml:trace>
  <inkml:trace contextRef="#ctx0" brushRef="#br1" timeOffset="77427.306">10746 8375 26719 0,'-9'-5'2368'0,"0"3"-1888"0,1-2-480 0,-2 1 0 0,2 3 896 0,-1 3 96 16,-2 0 16-16,-3 2 0 0,-1 3-720 0,-3 2-144 16,-3 0-16-16,-2 4-128 0,-2 4 0 0,-4 1 0 15,0 2 0-15,-1 3 0 0,-1 3 848 0,3 0 112 16,0 3 32-16,3 1 0 15,-2 1-1664-15,6-3-336 0,2-1-64 0,3-2-16 0,5 0 784 0,1-2 160 0,6-2 144 0,2 0-208 16,0-1-32-16,5 0 0 0,-1 0 0 16,7-2 0-16,4-1 96 0,2 4 16 0,1 3 0 0,4 2 0 15,5-3 128-15,2-1 0 0,2-1 0 16,1 1 0-16,1 1 0 0,-1 3 256 0,1-2-64 0,-3-1-16 16,-2-3 80-16,-2 1 32 0,-2-1 0 0,-2-1 0 15,-1-3-96-15,-7 1 0 0,-2-3-16 0,-1 4 0 16,-4 3 16-16,-2 1 0 0,-1-2 0 0,-6 4 0 15,-5 3 64-15,-2 0 32 0,-4 1 0 0,-5 0 0 16,-2 0-16-16,-3-3 0 0,-1-2 0 0,-5-2 0 0,0 0 48 16,0-1 0-16,-4 0 0 0,3-1 0 15,2-4-64-15,2-2 0 0,-2 0 0 0,0-5 0 0,3-1-384 16,3-3-96-16,3-9-16 0,4-5-15392 16</inkml:trace>
  <inkml:trace contextRef="#ctx0" brushRef="#br1" timeOffset="78151.616">9993 8182 23039 0,'-23'-3'2048'0,"11"1"-1648"16,2 0-400-16,-1 0 0 0,2-1 1024 0,9 3 112 15,0 0 16-15,-9 1 16 0,0-2-400 0,9 1-96 16,0 0-16-16,0 0 0 0,0 0-464 0,9-2-192 16,3-1 128-16,0 1-128 0,4 1 0 0,4-1 128 15,2-1-128-15,5-1 0 0,4 2 0 0,2-5 0 16,1 3 0-16,6-1 0 0,4-1 0 0,2 3 0 15,1-2 0-15,4 1 0 0,6-2 0 0,-3 1 0 16,0-4 128-16,-4 0-128 0,0-1 192 0,2-1 0 0,-1 2 0 0,0-2 0 16,-5 0 48-16,0-2 16 0,-1 0 0 0,-5 0 0 15,-6 0 80-15,-4 1 32 0,-6 1 0 16,-4 0 0-16,-6 0 160 0,-3 0 48 0,-1 1 0 0,-6 1 0 16,-3 0 448-16,-3 0 80 0,-2 0 32 0,-7 0 0 15,-3 1-240-15,-6 0-32 16,-7 1-16-16,-3 2 0 0,-6 3-528 0,-3 1-96 0,-5 1-32 0,3-2 0 15,-1 1-192-15,7 0 0 0,-1-2 0 0,4 3 0 16,0 4-768 0,1-2-160-16,1-1-32 0,5 0 0 0,3 0-2448 15,5-1-496-15,-4-3-112 0,10-5-16 0</inkml:trace>
  <inkml:trace contextRef="#ctx0" brushRef="#br1" timeOffset="78538.213">11241 8840 1839 0,'0'0'0'0,"0"0"160"0,0 0-160 0,0 0 0 0,0 0 0 0,0 0 0 16,14-3 6832-16,1 0 1328 0,4 1 272 0,2-1 48 15,-2-1-6592-15,8 2-1312 0,5 0-272 0,0-1-48 16,0-3-128-16,1 2 0 0,1-1-128 0,0 3 192 16,-2 1-464-16,1 1-112 0,-5-1 0 0,1 1-16 15,-3 0-2320 1,1-1-464-16,-2-2-80 0,-1-1-32 0</inkml:trace>
  <inkml:trace contextRef="#ctx0" brushRef="#br1" timeOffset="78720.588">11285 9118 5519 0,'-5'19'240'0,"-1"-11"64"0,-1 0-304 0,2-1 0 16,5-7 0-16,0 0 0 0,0 0 6208 0,8 13 1200 16,3 1 224-16,2-3 48 0,3-9-6032 0,2 1-1216 15,4-2-240-15,5-1-64 0,1-2-256 0,2-2-64 16,1-2-16-16,1-3-9648 15,1-7-1936-15</inkml:trace>
  <inkml:trace contextRef="#ctx0" brushRef="#br1" timeOffset="83219.606">12205 8957 24127 0,'0'0'1072'0,"0"0"208"16,7-4-1024-16,-7 4-256 0,0 0 0 0,0 0 0 0,5-8 768 0,1 2 112 15,0-1 16-15,3-1 0 0,2 0-576 0,1-3-96 16,6 0-32-16,-2-4 0 0,0-1 16 0,0-2 0 15,0-3 0-15,1 3 0 0,-1 1-208 0,-1 1 0 16,0-1 128-16,-1 1-128 0,-1-1 0 0,-2 3-256 16,0 3 48-16,1 2 16 0,0 3-80 0,0 3-16 15,-1 2 0-15,0 4 0 0,-1 4 48 0,1 5 16 16,1 3 0-16,-1 6 0 0,1 2 224 0,0 5 0 16,0 4 0-16,-2 4-144 0,2 6 272 0,-2 5 64 15,0 6 16-15,-3 2 0 0,-2 2 48 0,-3 0 0 0,0-3 0 16,-4-3 0-16,0-4 192 0,1-4 64 15,-1-9 0-15,0 0 0 0,2-3 64 0,-1-8 0 0,0-9 16 0,-1-6 0 16,2-8-160-16,0 0-48 0,0 0 0 0,0 0 0 16,0 0-64-16,-2-13 0 0,-2-3-16 15,2-6 0-15,4-5-304 0,-1-1 0 0,-2-5 0 0,3 1 0 16,4-2-128-16,0 1-96 0,4 0-16 0,-1 0 0 16,1-2 240-16,3 5 0 0,1 0-160 0,2 0 160 15,0-1 0-15,2 5 0 0,0 4 0 0,0 6 0 16,0 0 0-16,-2 2 0 0,0 3 0 15,-2 5 0-15,0 6 0 0,0 3 0 0,1 3 0 16,0 4 0-16,1 3 0 0,-1 6 0 0,0 3-144 16,2 1 144-16,-1 0 0 0,1 6 0 0,-2 4-128 0,3 1 128 15,-1-1 0-15,0 0 0 0,-3 1 0 0,-2 1 0 0,-2 0 0 16,0 4 0-16,-4-1 0 0,-1 0 0 0,0-3 0 0,-4-1 0 16,0-1 128-16,-2-2-128 0,0-5 0 15,-1-3 0-15,-1-3 128 0,0-3-128 16,-4-6-1536-16,0-5-336 0,7-6-80 15</inkml:trace>
  <inkml:trace contextRef="#ctx0" brushRef="#br1" timeOffset="83699.173">12347 8384 29599 0,'-13'1'1312'0,"13"-1"272"0,-9-1-1264 0,9 1-320 0,-7-3 0 0,7 3 0 15,0 0 704-15,0 0 64 0,0 0 32 0,0 0 0 16,14 0-800-16,0 0 0 0,1 0-256 0,3-1 64 16,2 0 192-16,4-1-192 0,-1 2 192 0,4-2-192 15,2 1 192-15,3-1 0 0,2-1 0 0,3 0 0 16,2-2 0-16,3 2-144 0,-2 1 144 0,1-2 0 0,-3-2 0 16,-1 2 0-16,-4 1 0 0,0 0-128 0,-1-3 128 0,-1 4 0 15,-2 0 0-15,1-1 0 0,1-2 0 16,-4 2 144-16,-7 0-144 0,-1-1 160 15,-3 1 16-15,0 0 0 0,-4-2 0 0,-1 3 0 0,-11 2 48 0,0 0 16 16,0 0 0-16,0 0 0 0,0 0 400 0,-13-3 64 16,-5 0 32-16,-3 0 0 0,0 0-224 0,0 1-64 15,-4 0 0-15,0 2 0 0,-1-1-272 0,2 1-176 16,2 0 192-16,1-2-192 0,0 1-192 0,5-2-128 16,2-1-48-16,2-2 0 15,2 0-2688-15,2-2-528 0</inkml:trace>
  <inkml:trace contextRef="#ctx0" brushRef="#br1" timeOffset="84493.502">14016 8586 16575 0,'-14'-5'1472'0,"-2"-3"-1168"0,-3-3-304 0,2-1 0 0,0 2 1888 0,1 4 320 16,-1 3 64-16,2 3 16 0,-2 3-1472 0,1 3-304 15,-2 4-48-15,2 5-16 0,-1 2-288 0,1 5-160 16,-4 5 160-16,1 2-160 0,2 3 0 0,-2 1 0 15,0 2 0-15,-2 0-160 0,0 2 160 0,3-1-128 0,2 2 128 0,1 1-128 16,-1 0 0-16,2-2 0 0,4-1 0 0,4-1 0 16,-2-2 128-16,6-3 0 15,1-2 0-15,4-3 0 0,4-2 144 0,-1-3 64 16,3-3 16-16,3-3 0 0,8-2 32 0,0-2 16 0,1-5 0 0,2-2 0 16,0-6-96-16,1-1-32 0,2 1 0 0,0-9 0 15,0-9-144-15,2-4-272 0,-4 0 64 0,2-3 16 16,1-4-32-16,-2-8 0 0,-2-4 0 15,-1-1 0-15,1-2 0 0,-4-1 0 0,-1 0 0 16,1-2 0-16,1-2 48 0,-4-2 16 0,-2-2 0 0,-6 0 0 16,1-1 480-16,-4 0 80 0,-1-1 32 0,-3-1 0 15,-2 1 144-15,1 0 16 0,0-1 16 0,1 3 0 16,-1 2-224-16,-1 5-32 0,1 4-16 0,0 3 0 0,0 1-80 16,0 3-32-16,0 1 0 0,2 5 0 0,2 3-224 0,-3 2 144 15,0 1-144-15,0 6 128 0,-1 3-128 16,-1 3-256-16,-1 2 64 0,-3 3 16 0,5 9 176 0,0 0-208 15,0 0 80-15,0 0 128 0,-3 11-192 0,0 5 192 16,-2 7-160-16,-1 6 160 0,2 4 0 0,2 2 0 16,0 4 128-16,0 4-128 0,-3 2 320 15,3 4-32-15,0 5-16 0,2 4 0 0,1 1 32 0,1 1 0 16,4 1 0-16,-4-2 0 0,1-2 0 0,-1 3 0 16,1-2 0-16,-3-3 0 0,0-4-48 15,1-4-16-15,0-5 0 0,2-2 0 0,-1-1-240 16,-2-5 128-16,0-4-128 0,4-5 0 15,-1-4 0-15,-1-2-320 0,0-4 64 0,3-6 0 16,-5-9-1760-16,6 2-352 0,-6-2-64 0</inkml:trace>
  <inkml:trace contextRef="#ctx0" brushRef="#br1" timeOffset="84971.647">15012 7680 30175 0,'-24'4'1344'0,"8"-2"256"0,-4-1-1280 0,-1 5-320 16,-4 5 0-16,-1 4 0 0,0 1 384 0,1 5 16 15,0 3 0-15,-3 1 0 0,-2-5-400 0,-2 5 0 16,0 1 0-16,-2 3 0 0,-1-1 0 0,2 3 0 16,3 1-128-16,3 1 128 0,1-1 0 0,3-1-176 15,2-1 176-15,6 0-128 0,4-2-192 0,3-2-16 16,0-2-16-16,5-2 0 16,6-2-176-16,5-2-48 0,3-3 0 0,6-1 0 15,4 0 576-15,6-1 0 0,5 0 0 0,1 0 0 0,1 0 160 0,1 1 144 16,0-2 16-16,-1 3 16 0,-2 0-112 0,1 1-32 15,-3-2 0-15,-1-1 0 0,-5 5 80 0,1-3 16 16,0 3 0-16,-6 1 0 0,-3-3-32 0,-6 2 0 16,-5 2 0-16,-3-1 0 0,-4 1 384 0,-8 2 64 0,-7 1 0 15,-6 4 16-15,-5 1-16 0,-7 0-16 0,-5-3 0 0,-4 0 0 16,-4 2-144-16,-5-2-32 0,-5-1 0 16,-2-3 0-16,-2-3-208 0,0-3-48 0,3 1-16 0,3-5 0 31,4-6-720-31,5-2-144 0,3 0-16 0,6-3-16 15,6-5-2288-15,5-4-464 0</inkml:trace>
  <inkml:trace contextRef="#ctx0" brushRef="#br1" timeOffset="88251.343">16190 6963 17503 0,'0'0'768'0,"0"0"176"0,0 0-752 16,0 0-192-16,0 0 0 0,0 0 0 0,-6-2 2160 0,6 2 400 16,-9-1 64-16,1 1 32 0,-4 0-2016 0,1-1-384 15,2 0-96-15,-4 2-16 0,0 1-144 0,-2 0 0 16,-2 0 0-16,-3 0-176 0,-5 2 0 0,-3-2 0 15,-3 2 0-15,-1 2 0 0,-1 2 176 0,-3-1 0 16,-5 1-144-16,0 0 144 0,1-2 0 0,-3 1 0 16,-1-1 0-16,-2 3 128 0,-3 0 48 0,-3 0 0 15,-6 0 0-15,1-2 0 0,-2 0 48 0,3-2 16 0,-1 0 0 16,-4-1 0-16,-6 1 32 0,4 1 16 0,-5-2 0 0,4 1 0 16,-2 2-96-16,0-2 0 15,-5 2-16-15,0-1 0 0,-3 2-48 0,-2 0 0 16,1-2 0-16,0 0 0 0,-2-1 48 0,0 2 0 15,-2-4 0-15,1 3 0 0,2-2-176 0,-2 1 128 0,-3 0-128 16,2-2 128-16,-3 0-128 0,4-1 0 0,0-1 0 0,-2 1 0 16,-4 2 144-16,-2-1-144 0,3-3 160 0,-1-1-160 15,3-2 160-15,-3 2-160 0,-5-1 160 0,1-1-160 16,2-2 128-16,0 1-128 0,3-2 0 16,-3 0 144-16,0-2-144 0,0 2 0 0,5-3 0 0,-2 1 0 15,0-1 0-15,1 2 0 0,0-1 0 0,6 0 0 16,1-3 0-16,2 3 0 0,-2 2 0 0,0 0 0 15,0 1-176-15,3 2 176 0,3-2-128 0,2 1 128 16,0-2 0-16,-2 2 0 0,2 1 0 0,2 0-128 16,3 1 128-16,2-1 0 0,3 0 0 0,-2-1 0 15,3-1 0-15,-1-2 0 0,4 3 0 0,-1-1 0 0,2 0 0 0,2-1 0 16,1 2 0-16,0 1 0 0,2-2 128 0,-1 2-128 16,1 1 160-16,2 0-160 0,1-1 192 0,4 2-48 15,0 1-16-15,4 0 0 0,5-1 48 0,0 1 0 16,0-1 0-16,2-1 0 0,3 0-176 0,0 1 192 15,-1 1-192-15,2 1 192 0,-2 0-192 0,4 0 160 16,2 3-160-16,1 1 160 0,0 0-32 16,1 1-128-16,-3-1 192 0,2 4-64 0,0 1 32 0,4 1 0 15,-1 0 0-15,2 2 0 0,0 0-160 0,-1 3 160 16,1 0-160-16,1 4 160 0,-1 2-32 0,2 2 0 0,0 3 0 0,2 3 0 16,1 4 0-16,-1 2 0 0,1-1 0 15,0 0 0-15,-1-2-128 0,-1 3 160 0,3 1-160 0,-2 3 160 16,2 0-160-16,0 5 0 0,-4 2 0 0,2 3 0 15,2 0 0-15,-4 0 0 0,1-2 0 16,-1 4 0-16,0 4 0 0,1 1 128 0,-1 1-128 16,1 2 0-16,2 2 0 0,2-2 0 0,1 2 0 15,-3-3 0-15,-2 1 0 0,0 1 0 0,1 3 0 16,2 1 0-16,2 0 0 0,-1 0 0 0,-1-3 0 0,2 4 0 16,1 1 0-16,1 1 0 0,-2 0 0 0,1-4 0 15,2-4 0-15,2 2 0 0,0 1 0 0,1 0 0 16,1-1 0-16,2-1 0 0,1-2 128 0,1-2-128 15,2-2 0-15,-1-1 0 0,5 2 0 0,-2-1 0 16,3 1 0-16,3-2 0 0,4-1 0 0,0-5 0 0,0-3 0 0,4-1 0 16,2 0 0-16,2 1 0 0,1 0 0 0,1-1 0 15,1-1 0-15,2 0 0 0,0-1 0 0,3-2 128 16,-1-4-128-16,3-1 128 0,1-1-128 0,3-1 0 16,3-2 0-16,2-1-176 0,2-2 176 0,-1-2 0 15,0-2 0-15,1 2 0 0,2 3 0 0,2-5-128 16,3-4 128-16,1 0 0 0,3-2 0 0,0 0 0 15,2-4 0-15,-2-1 0 0,-1-3 0 0,3 1 0 16,3-2 0-16,3-2-128 0,3-2 128 0,-3-3 0 16,-1-2 0-16,5 2 0 0,-1-2 0 0,3-3 0 15,4-3 0-15,-1 1 0 0,-4 0 0 0,2-2 0 0,2 1 0 16,5-3 128-16,3-5-128 0,-3 0 0 0,-4 2 0 16,3 0 0-16,5-2 0 0,2 0 0 0,1-2 0 15,-1 0 0-15,-3-2 0 0,4-1 0 0,0 1 0 0,0-2 0 16,-4 0 0-16,1 0 0 0,-4 0 0 0,6 4 0 15,4-3 0-15,-4 2 0 0,-2-1 0 16,-1 0-128-16,-1 2 128 0,0-1 0 0,3 2 0 0,-5 1 0 16,-2-1 0-16,0 1-160 0,0 0 160 0,0 0 0 15,1 1 0-15,-6 1 0 0,-3-3 0 0,-2 2 0 16,0-2 0-16,1 2 0 0,-3-1 0 0,-1 2 0 16,-4 0 0-16,-3 1 0 0,-3-4 0 0,-1 3 0 15,0 1 0-15,1 1 0 0,-1-3 0 0,-4 3 0 16,-4-3-144-16,-4 1 144 0,-2 4 0 0,-3 0-144 15,2-1 144-15,-5 1-192 0,2 1 192 0,0 1-192 16,-3 1 192-16,-1-1-160 0,0-2 160 0,-2 2-160 16,-1-1 160-16,-5-1-192 0,0 1 192 0,-1 0-192 15,-1 0 64-15,-2-1 0 0,-1-1 0 0,-1-1 0 0,1-1 128 16,-1-2 0-16,-2-3 0 0,2-1 0 0,0-3 0 0,0-1 0 16,-3-3-144-16,1-2 144 0,0-1 0 0,0-3 0 15,-1-1-144-15,0-2 144 0,0 0 0 0,-1-2 0 16,1-2 0-16,0-3 0 0,-2 0 0 15,-1-4 0-15,-3-5 144 0,2-1-144 0,0-3 128 0,-2-1-128 16,1-1 128-16,1 1-128 0,-3 1 0 0,2-1 0 16,-1-4 0-16,3-4 0 0,1-2 0 0,-1 4 0 15,3 2 0-15,-1 0-176 0,1 1 176 0,1-2-208 16,-2-5 80-16,-1 1 128 0,1 1-160 16,1 3 160-16,0 1 0 0,2 2-144 0,-2-1 144 15,4 1 0-15,-1-3 0 0,-1 2 0 0,3 0 0 16,0 2 0-16,0 1 0 0,0 1 0 0,0-1-208 0,1 0 32 0,-3-1 16 15,-1 4 0-15,0 2-128 0,-3 4-32 0,-2 1 0 0,-1 6 0 16,-3 0 320-16,-3 4-160 0,1 1 160 0,-5 2-128 16,1 2 128-16,-3 0 176 0,0 5-48 15,-1 0 0-15,-1 0 112 0,-1 2 16 0,-1 1 0 16,-2 4 0-16,1 3-16 0,-2 1 0 0,0 1 0 16,0-1 0-16,0 1-240 0,-3 1 0 0,-3 0-144 0,0 0 144 15,-2 1-224-15,0 1 48 0,1 0 16 0,-5-1 0 16,-5 2 160-16,-1 0-160 0,0 1 160 0,-1-1-160 15,-3 4 160-15,-1 0 0 0,0 0 0 0,-2 0 0 0,-3 1 0 0,-4 2 0 16,0 0 0-16,-5 1 128 0,-3 0-128 16,0 1 0-16,-6 1 0 0,2 2 128 0,3 0-128 15,-6-2 0-15,-2 1 0 0,-5 1 128 0,-4 3-128 0,0-2 0 16,1 3 0-16,-2-2-128 0,-3-1 128 16,-2 0 0-16,-3 2 0 0,-2-2-128 0,-1-1 128 15,1-1 0-15,1 4 0 0,-4 1-128 0,-5 1 128 16,1-2 0-16,1-3-144 0,-2 4 144 0,-4 2 0 15,-1 1 0-15,1-1 0 0,2 1 0 0,3-3-144 0,-4 6 144 16,-4-1 0-16,3 1 0 0,-2-2 0 0,-2 0 0 16,-1-1 0-16,-2 0 0 0,6 0 0 0,-2-1-128 15,1-1 128-15,1 0 0 0,-1 1 0 0,-1 3-192 16,1-2 192-16,-2 0-160 0,-1-1 160 0,2-1 0 0,0 2 0 16,5-1-128-16,2-4 128 0,1 0 0 0,-1-4-144 15,1 1 144-15,-1 0 0 0,4-1 0 0,2-4 0 16,1 1 0-16,0 1 0 0,1-2 0 0,4 0 0 15,3 0 0-15,0-3 0 0,3 2 0 0,-1-1 0 0,1-1 0 16,3-1 0-16,3-1 0 0,3-1 0 0,2 0 0 16,-4 0-192-16,4 1-32 0,1 1 0 0,0-1 0 15,2 0 16-15,4 3 0 0,3 1 0 0,3-1 0 16,0 1 80-16,3 0 128 0,3-3-208 0,-2 3 80 16,0-4 128-16,5 0 0 0,3-1 0 0,0 4 0 15,1-1 0-15,3 2 0 0,2-1 0 0,3 0 0 16,2-2 0-16,4 1 176 0,-2 2-176 15,4-1 192-15,0-3 0 0,2 3 16 0,1 2 0 16,2 2 0-16,-1 0 64 0,4 5 16 0,-1 0 0 0,2 1 0 0,-1-1-128 16,3 3-32-16,0 1 0 0,0 2 0 0,1 1-128 15,1 3 0-15,0 3 0 0,1 2 0 0,1 1-160 16,0 2 160-16,0 2 0 0,1 3-144 0,0-1 144 0,0 5 0 16,0 1 0-16,-1 5-128 0,0 9 128 15,-1 0 0-15,0 0 0 0,0 3 0 0,-1 0 0 0,-1 1 0 16,0 3 0-16,-2 2 0 0,2 2 0 15,-2 5 0-15,-2 3 0 0,1-2 0 0,-1-2 0 0,1 0 0 16,-1 1 0-16,0 5 0 0,0 5 0 0,2-2 0 16,-3-1 0-16,1-2 0 0,-3 1 0 0,1 2 0 15,-2 5 0-15,0-1 0 0,0-3 0 0,0-1 0 16,1-1 0-16,-1 2 0 0,1 3 0 0,0-7 0 0,0-3 0 16,3-2 0-16,-3-3 0 0,3-3 0 15,3-3 0-15,-2 1 0 0,-2-1 0 0,0-3 0 0,2-4 0 16,0-4 0-16,3 0-144 0,-3-6 0 15,-3-4 0-15,6 0 0 0,2-1-48 0,-2-1 0 16,-2-1 0-16,2-3 0 0,1-2 192 0,2 1 0 0,1-3 0 16,2-1 0-16,0-1 0 0,2-1 0 15,2-2 0-15,0 0 0 0,1-3 176 0,1 1-48 0,4-2 0 0,3 0 0 16,2 1-128-16,1-7 128 0,2 2-128 0,3-1 128 16,3 0-128-16,1-1 0 0,-1-3 144 0,5 1-144 15,0 0 0-15,5-4 128 0,1 1-128 0,4 0 0 16,2 1 0-16,2 0 0 0,2-1 0 0,-1 0 0 15,2 2 0-15,4-1 0 0,2-1 0 0,3 2 0 16,3 2 0-16,2 0 0 0,0 0 0 0,-1-1 0 16,-2-1 0-16,0 0 0 0,3 5 0 0,5-2 0 15,4-4 0-15,1 2 0 0,-2-3 0 0,3 2 0 0,2 1 0 16,2-2 0-16,4-2 0 0,-3 0 0 0,-1-2 0 16,4 0 0-16,0 1 0 0,3-2 0 0,2-4 0 0,0 3 0 15,1 1 0-15,3 0 0 0,2-3 0 0,2 0 0 16,-5-1 0-16,3 2 0 0,0 2 0 0,1 1 0 15,-3-2 0-15,2 1 0 0,-1 1 0 0,2 2 0 16,3 0 0-16,-5 2 0 0,-2-2 0 0,-1 1 0 16,5 0 0-16,-5 2 0 0,-4-2 0 0,4 0 0 15,-2 1 0-15,0 0 0 0,0-1-208 0,-2 2 32 16,-3-3 16-16,-3 0 0 0,2 0-112 0,-3 0-32 16,0-5 0-16,-2-1 0 0,-5-3 16 0,-1 1 0 15,-2 0 0-15,1 1 0 0,-4-5 96 0,-4 1 32 16,-2-1 0-16,-1 2 0 0,-4 2 160 0,1-2 0 0,-1 0-144 15,-1 1 144-15,0 0 0 0,-2-1-144 0,-6 1 144 16,-3-2 0-16,-2-1-208 0,-2 0 64 0,-4-2 16 16,-1 1 0-16,-2-1-16 0,-1 1 0 15,-1-2 0-15,-3 1 0 0,-5 1 144 16,0-3 0-16,-1 0 0 0,-1 1 0 0,0 0 0 0,-5-3 128 0,1 1-128 16,-5-5 176-16,-1-4-176 0,1-1 192 0,-4-1-192 0,2 0 192 15,-5 0-192-15,2-3 160 0,-1-2-160 0,-3-1 160 16,0 0 64-16,-2-3 16 0,-1-6 0 0,1-4 0 15,-1-5 32-15,-1-2 16 0,-3-1 0 0,2-1 0 16,-1-1 32-16,0-3 16 0,-2-5 0 0,0-2 0 16,-4-4 32-16,2-1 0 0,2-3 0 0,-2 2 0 15,-2-1-64-15,3-5-16 0,2-5 0 0,1-1 0 16,-1 3-128-16,3-7-32 0,1-1 0 0,2 1 0 16,0 0-128-16,-1 2 0 0,0 0 144 0,-1-2-144 15,0-4 192-15,-2 3-48 0,-2 2 0 0,0-2 0 16,0-3 304-16,0 4 64 0,-1 4 16 0,2 6 0 0,1 4-192 0,0 7-32 15,1 4-16-15,1 2 0 0,2 5-288 0,1 5 0 16,1 1-208-16,-1 7-10944 16,2 5-2192-16</inkml:trace>
  <inkml:trace contextRef="#ctx0" brushRef="#br1" timeOffset="93141.626">7152 14547 2751 0,'0'0'128'0,"0"0"16"0,0 0-144 0,0 0 0 0,0 0 0 0,0 0 0 16,0 0 2048-16,0 0 368 0,0 0 80 0,0 0 0 16,0 0-1904-16,3 7-384 0,-3-7-80 0,0 0 0 15,0 0 0-15,0 0 0 0,0 0 0 0,0 0 0 16,0 0 288-16,0 0 64 0,0 0 16 0,0 0 0 0,0 0 16 0,0 0 0 15,-3 10 0-15,3-10 0 0,0 0-64 0,0 0 0 16,0 0 0-16,-3 9 0 0,3-9-16 0,0 0-16 16,0 0 0-16,0 0 0 0,-3 8 16 0,3-8 0 15,0 0 0-15,0 0 0 0,0 0-32 0,0 0 0 16,0 0 0-16,0 0 0 0,0 0 112 0,0 0 32 16,0 0 0-16,0 0 0 0,0 0-32 0,0 0 0 15,-3-8 0-15,1-1 0 0,-1 0-128 0,0-2-48 16,1-3 0-16,0-1 0 0,-2-2-48 0,4-3-16 15,-2-2 0-15,0 1 0 0,0 1-128 0,1-4-16 16,0-1-128-16,1 2 192 0,-2 1-192 0,0 0 176 16,-1-2-176-16,1 0 160 0,0-1-160 0,-2 0 128 15,3 2-128-15,2 0 128 0,-1-1-128 0,2-2 0 16,2 0 0-16,-2 1 128 0,-1 1-128 0,2-1 0 0,-2 1 0 0,2 2 0 16,-1 0 0-16,1 0 0 0,0 3 0 15,0 2 0-15,-2 0 0 0,0 2 0 0,0 0 0 0,-1 0 0 16,-1 1 0-16,0 0 0 0,0 3 0 0,-2-1 0 15,2-3 144-15,0 3-144 0,-2 1 160 0,0 1-160 16,0 0 128-16,2 3-128 0,2-2 0 0,-2 0 144 16,-4 2-144-16,5 7 192 0,0 0-192 0,0 0 192 15,-5-9-64-15,2 2-128 0,3 7 192 0,0 0-64 16,-1-6 0-16,1 6-128 0,0 0 192 0,0 0-64 16,0 0-128-16,0 0 0 0,-7-6 0 0,4 1 0 15,3 5 0-15,0 0 0 0,-1-7 0 0,1 7 0 16,0 0 0-16,0 0 0 0,-4-5 0 0,4 5 0 0,-3-5 0 15,3 5 0-15,0 0 0 0,0 0 0 16,0 0 0-16,0 0 0 0,0 0 0 0,0 0 0 0,0 0 0 0,0 0 0 16,0 0 0-16,0 0 0 0,0 0 0 0,0 0 0 15,0 0 0-15,0 0 0 0,0 0 128 0,0 0-128 16,3-8 0-16,-3 8 128 0,0 0-128 0,0 0 0 16,0 0 144-16,0 0-144 0,3-5 0 0,0-2 0 15,1 3 0-15,-4 4 0 0,0 0 0 0,0 0 0 16,0 0 0-16,0-7-128 0,1 2 128 0,-1 5 0 15,4-7-144-15,-1-1 144 0,-4 3 0 0,1 5 0 16,0 0 0-16,5-6 0 0,-3-1-144 0,-2 7 144 16,0 0 0-16,0 0 0 0,6-6-224 0,-6 6 64 15,0 0 16-15,4-4 0 0,-4 4 144 0,5-5-208 16,0-2 80-16,-5 7 128 0,0 0-128 0,0 0 128 16,0 0 0-16,0 0 0 0,0 0 0 0,0 0 0 0,3-5 0 0,-3 5 0 15,0 0 0-15,0 0 0 0,-1-9 0 0,0 3 0 16,1 6-144-16,0 0-16 0,0 0 0 0,0 0 0 15,0 0-16-15,0 0 0 0,0 0 0 0,0 0 0 16,-8-6 176-16,4 1 0 0,4 5 0 0,0 0 0 16,0 0-192-16,0 0 64 0,0 0 0 0,0 0 0 15,0 0 128-15,0 0 0 0,0 0 0 0,0 0 0 16,0 0 0-16,0 0 0 0,0 0 0 0,0 0 0 16,0 0 0-16,0 0 0 0,0 0 0 0,0 0 0 15,0 0 0-15,0 0 0 0,0 0 0 0,13 4 0 16,1 3 0-16,-2-5 0 0,-1 0 0 0,0-1 0 15,1 0 0-15,2-2 0 0,3-1 0 0,1-1 128 16,2-2 64-16,2 1 32 0,1 3 0 0,2-2 0 16,-1-4-16-16,0 0 0 0,1 1 0 0,-3-2 0 0,0-1-80 15,-2 2-128-15,0 0 176 0,0 0-176 0,0 1 192 0,1-1-192 16,-3 1 192-16,2-1-192 0,-2-2 192 0,-2 0-64 16,-1-2 0-16,0 4-128 0,-1-1 160 0,2 2-160 15,-3 1 128-15,0 1-128 0,-1-1 0 0,0 1 0 16,0 0 0-16,-1 1 0 0,-1 0 0 0,-10 3 128 15,0 0-128-15,9 1 0 0,-9-1 128 0,0 0-128 16,0 0 0-16,9 1 128 0,-9-1-128 0,0 0 160 16,0 0-160-16,8-1 160 0,-8 1 0 15,0 0 0-15,0 0 0 0,0 0 0 0,8 4-160 0,-8-4 192 16,0 0-192-16,4 10 192 0,-4-10-192 0,2 11 160 16,0 0-160-16,-2 1 160 0,-2 0-160 0,0 6 0 15,0 3 144-15,-1 1-144 0,2 0 0 0,1 3 144 0,-3 4-144 0,1 3 0 16,0 2 144-16,0 2-144 0,2 0 0 0,0 2 144 15,-1-2-144-15,0 3 0 0,1 0 0 0,0 2 0 16,-1 1 0-16,1 0 0 0,0-1 0 0,2 0 0 16,1 0 192-16,0-1-64 0,1 1 0 0,-3-2 0 15,-1-2 0-15,0 0-128 0,0 1 192 0,0-4-64 16,4-3 0-16,-4-2 0 0,-1 1 0 0,-1-2 0 16,1-4 0-16,1-3 0 0,0-3 0 0,-1-1 0 15,-2-2-128-15,1-3 128 0,0-2-128 0,2-10 128 16,-3 8-128-16,3-8 128 0,-3 9-128 0,3-9 128 15,0 0-128-15,0 0 0 0,0 0 0 0,0 0-176 16,0 0-608-16,0 0-128 0,-1-13-32 0,1-3-9072 16,2 1-1824-16</inkml:trace>
  <inkml:trace contextRef="#ctx0" brushRef="#br1" timeOffset="93508.999">7079 14408 23039 0,'-18'8'2048'0,"8"-3"-1648"0,1 0-400 15,1 0 0-15,2 1 560 0,6-6 16 0,0 0 16 0,0 0 0 16,-2 7-592-16,2-7 0 0,0 0 0 0,6 9 0 15,2-2 0-15,0-3 0 0,-8-4 0 0,12 2 0 16,4-1 0-16,-1 0 304 0,2 1-48 0,0-1-16 16,5-1 144-16,-2 1 48 0,1 1 0 0,4-1 0 15,3-1 32-15,2 2 16 0,2 2 0 0,-1-1 0 16,2-2 48-16,1 0 16 0,0 0 0 0,4-1 0 16,-3 0-128-16,0 2-32 0,1 2 0 0,1-2 0 15,6 0-192-15,-4 0-64 0,-1 0 0 0,-2 2 0 16,-3 0-128-16,-3-1 0 0,-4-1 0 0,-2-1 0 15,-2 1-272-15,-4-1-96 0,-3 1-16 0,-3-4 0 16,-1 1-1968-16,-11 1-400 16,0 0-64-16</inkml:trace>
  <inkml:trace contextRef="#ctx0" brushRef="#br1" timeOffset="93880.057">7354 13568 11967 0,'-12'-6'528'0,"4"2"112"0,-3-2-512 0,1 2-128 0,0 3 0 0,0-3 0 15,4 0 2848-15,-1 0 544 0,7 4 96 0,0 0 32 16,-6-2-2656-16,6 2-528 0,-6 6-96 0,2 1-32 16,-1 0-48-16,3 5-16 0,-2 5 0 0,-3 4 0 15,-5 3-144-15,4 3 0 0,4 4 144 0,-3 4-144 16,-1 3 128-16,-2 4-128 0,-1 1 160 0,0-2-160 16,0 1 400-16,-3-1-16 0,-2-3 0 0,1 0 0 15,1-3 0-15,-1-3-16 0,-3-1 0 16,5-5 0-16,2-3-368 0,3-4 144 0,0-6-144 0,1-1 0 15,-2-1-304 1,4-4-160-16,5-7-48 0,0 0 0 0,0 0-2864 0,0 0-576 16</inkml:trace>
  <inkml:trace contextRef="#ctx0" brushRef="#br1" timeOffset="94344.6">7566 13493 18431 0,'-5'7'1632'16,"-1"2"-1312"-16,2 0-320 0,-3 3 0 0,2 0 2112 0,-1 7 336 16,-1 2 80-16,0 3 16 0,-3 4-1776 0,0-1-336 15,0 2-80-15,-1 4-16 0,-1 3-160 0,-1 5-48 16,1 2 0-16,-2 3 0 0,-2 0-128 0,2 0 0 16,-3-1 0-16,2-2 0 0,0 0 0 0,-1-4 0 15,1-4-192-15,0-2 192 16,3-1-768-16,0-4-16 0,0-1-16 0,1-5 0 15,2-4-800-15,3-2-176 0,0-6-16 0,2-3-16 16,4-7 176-16,0 0 32 0,0 0 16 0,0 0 0 16,0 0 720-16,4-12 144 0,6-6 16 0,1-2 16 0,-3-3 272 0,3-4 48 0,4 0 16 0,1-3 0 31,-1-1-272-31,0-1-48 0,2-1-16 0,2-3 0 16,-1-4-272-16,1-2-64 0,-2-6-16 0,1 3 0 15,1 8 208-15,0-1 32 0,-2 3 16 0,2 3 0 0,-3 3 1744 16,0 4 336-16,-5 7 80 0,0-1 16 0,0 2 848 0,0 4 160 0,-7 6 32 0,-4 7 16 15,0 0-624-15,0 0-128 0,0 0-32 0,5 9 0 16,-6 5-192-16,-2 5-64 0,0 6 0 0,-1 3 0 16,-2 4-752-16,0 3-144 0,-7 7-48 0,2 2 0 15,4 3-176-15,-3 2-32 0,0-1-16 0,0 0 0 16,-2-2 112-16,-1-1 32 0,-2-2 0 0,3-4 0 16,4-1-192-16,-1-4-16 0,0-2-16 0,-2-5 0 15,2-4-464-15,1-7-80 0,1-5-32 16,2-5 0-16,5-6-2064 0,0 0-400 0,-6-12-96 0</inkml:trace>
  <inkml:trace contextRef="#ctx0" brushRef="#br1" timeOffset="94547.579">7702 13720 26783 0,'-14'24'1184'0,"3"-4"240"0,-2 7-1136 0,2 5-288 15,2 7 0-15,1 3 0 0,-2 3 688 0,-1 1 80 0,2 2 0 16,2-2 16-16,0-3-240 0,0-1-48 0,1-3-16 0,1-1 0 16,3-4-352-16,2-2-128 0,-1-6 0 15,1-2 0 1,0-1-544-16,0-5-208 0,0-7-32 0,0-11-8048 0,0 0-1616 16</inkml:trace>
  <inkml:trace contextRef="#ctx0" brushRef="#br1" timeOffset="94723.361">7697 13712 24015 0,'-11'7'1056'0,"2"-2"224"0,-3-1-1024 0,5 2-256 0,-1-1 0 0,2 1 0 0,1 0 320 0,-1 1 0 15,2-1 0-15,4-6 0 0,-7 7-512 16,7-7-112-16,-8 7-16 0,-1-4-6944 15,1-3-1392-15</inkml:trace>
  <inkml:trace contextRef="#ctx0" brushRef="#br1" timeOffset="94917.437">7375 13640 5519 0,'-9'9'240'0,"0"-4"64"0,-3 0-304 0,1 1 0 16,-2 4 0-16,1 1 0 0,0 0 4192 15,-3 3 784-15,-3 0 144 0,1 3 48 0,1 3-3600 16,-1 1-720-16,1 2-144 0,0 4-16 16,4 0-320-16,-3 4-64 0,-4 1-16 0,3-1 0 0,4-3-288 15,-1-2 0-15,4-4 0 0,-1-4 0 0,1-2-240 0,2-5-96 0,3-4-32 0,4-7-7584 16,0 0-1520-16</inkml:trace>
  <inkml:trace contextRef="#ctx0" brushRef="#br1" timeOffset="95112.827">7516 13685 23951 0,'-8'19'2128'16,"-2"5"-1696"-16,0 6-432 0,-1 5 0 0,2 1 1280 0,2 7 160 16,0 3 32-16,0 1 16 0,-1-1-992 0,1-2-208 15,2-2-32-15,-1-3-16 0,-2-1-240 0,2-1 0 16,-1-3 0-16,3-1 0 15,2-3-1664-15,-1-5-368 0,3-3-80 16</inkml:trace>
  <inkml:trace contextRef="#ctx0" brushRef="#br1" timeOffset="95285.77">7660 14098 15663 0,'-2'15'1392'0,"-4"6"-1120"16,-1 5-272-16,3 3 0 0,-3 3 1792 0,2 4 288 0,-1 5 64 15,-1 5 16-15,-6 4-768 0,-1-1-160 0,1 1-16 0,3 0-16 16,0 1-432-16,0-1-96 16,-1 0-16-16,2 2 0 0,2-1-528 0,-2 1-128 0,4-6 0 0,2-3-13360 15</inkml:trace>
  <inkml:trace contextRef="#ctx0" brushRef="#br1" timeOffset="97981.522">20573 14960 6447 0,'0'0'576'0,"-5"7"-576"16,5-7 0-16,-5 4 0 0,5-4 1344 15,0 0 176-15,0 0 16 0,-7 5 16 0,7-5-816 0,0 0-160 16,0 0-48-16,0 0 0 0,-6 8 160 0,2-4 16 16,4-4 16-16,0 0 0 0,-6 6 240 0,0 0 32 15,1-2 16-15,5-4 0 0,0 0-128 0,0 0-32 16,-7 7 0-16,7-7 0 0,0 0-144 0,0 0-16 16,0 0-16-16,0 0 0 0,0 0-352 0,0 0-80 15,0 0-16-15,0 0 0 0,9 3-224 0,-1-3 128 16,1 0-128-16,0-2 0 0,0-4 192 0,2 0-64 15,0-3-128-15,0-1 192 0,0 0-192 0,0-1 144 16,-1-2-144-16,2-1 128 0,0-1-128 0,2-1 160 16,-3-2-160-16,2 1 160 0,-2-1 32 0,2 2 16 0,0-1 0 15,-1-2 0-15,3 3 32 0,-2-1 0 0,1 0 0 0,0 0 0 16,1 1-48-16,0-1 0 0,-3 1 0 0,2-2 0 16,-3 1 0-16,2-3 0 0,-4 0 0 15,1 0 0-15,1-1-32 0,-1 4-16 0,0-2 0 0,0-1 0 16,0-2 832-16,-2 0 176 0,0 0 16 0,1 0 16 31,-1-1-1696-31,0 0-352 0,-2 1-64 0,3 1-16 0,-1 0 800 0,-3 1 144 0,0 2 0 16,-1 0 0-16,2 2 128 0,-2 0-128 0,1 0 0 15,-1 1 128-15,-1 3-128 0,-1-1 0 0,-1 0 144 16,3 1-144-16,-2 0 128 0,-1 1-128 0,0 0 128 0,-1 1-128 16,0 0 160-16,0-1-32 0,1 0-128 0,0 0 192 15,-1-1-192-15,0 0 144 0,0 0-144 0,1-3 128 16,0-2-128-16,-1 0 0 0,0 1 0 0,0 0 0 0,0 1 0 15,-1-2 0-15,-1 1 0 0,0 2 0 0,1 1 0 16,-1 0 128-16,-4-1-128 0,3 1 0 0,1 2 0 16,-1 0 0-16,-3 0 0 0,1 2 0 0,3 1 0 0,0 1 0 15,-3-3 128-15,1 2-128 0,1 2 0 0,3 6 0 16,-3-6 0-16,-2-1 128 0,0 0-128 16,0-1 0-16,2-1 0 0,-1 2 0 0,-1 2 0 0,5 5 0 15,-3-10 0-15,2 3 0 0,-1 1 0 0,2 6 0 16,-5-9 0-16,3 0 0 0,0 3 0 0,2 6 0 15,0 0 0-15,-1-9 0 0,0 3 0 0,1 6 0 16,-3-6 0-16,3 6 0 0,0 0 0 0,-4-7 0 16,1 1 0-16,3 6 0 0,0 0 0 0,0 0 0 15,0 0 0-15,0 0 0 0,0 0 0 0,0 0 0 0,0 0 0 16,0 0 0-16,0 0 0 0,0 0 0 0,0 0 128 16,0 0-128-16,0 0 0 0,0 0 128 0,0 0-128 0,0 0 128 15,0 0-128-15,10 3 0 0,-10-3 144 16,11 2-144-16,-4-2 0 0,2 3 144 0,-3 4-144 0,-6-7 0 15,11 1 0-15,-3 1 0 0,-8-2 0 0,13 5 0 16,0-3 0-16,-1 3 0 0,-1 0 0 0,1-2 0 16,1 1 0-16,1 1 0 0,0-1 0 0,1 1 0 15,2 3 0-15,0-1 0 0,2 1 0 0,3-3 0 16,-1 0 0-16,0-2 0 0,0 0 0 0,-2 1 0 0,1-3 0 16,2-1 0-16,-1-1 0 0,1-1 0 15,-1 1 0-15,0-1 0 0,-1-1 0 0,-1 1 0 16,-2-4 0-16,-1 3 0 0,1 1 0 0,-2-2 0 0,1-1 0 15,-2 0-144-15,-1 2 144 0,2-2 0 0,-3 2 0 16,0-1 0-16,-1 0 0 0,0-1 0 0,-4 3 0 16,4-1 0-16,-1-2 0 0,0 3 0 0,0 1 0 0,-2-1 0 15,2 2 0-15,-1 0 0 0,-1-3 0 0,3 1 0 16,-1 1 0-16,0 0 0 0,1-3 0 0,-2-1 0 16,-9 5 0-16,9-1 128 0,2-1-128 0,-11 2 0 15,5-3 0-15,2 0 0 0,-1-1 0 0,-6 4 0 16,0 0 0-16,0 0 128 0,0 0-128 0,0 0 128 15,0 0-128-15,0 0 128 0,0 0 0 0,0 0 16 16,0 0 0-16,0 0 0 0,0 0-16 0,0 0 0 16,0 0 0-16,0 0 0 0,0 0-128 0,-9 5 160 15,1-1-160-15,8-4 160 0,-10 4-160 0,3 4 128 0,-1 0-128 16,2 0 128-16,-2-3 0 0,3 3-128 0,-2 1 192 16,2 0-64-16,1 1-128 0,1 1 0 0,-3-1 0 15,0 2 128-15,3 2-128 0,-2 1 0 0,2 1 0 16,0 2 0-16,-1 0 0 0,-1 3 0 15,1 1 0-15,-1 0 0 0,4-3 0 0,-3 4-176 16,-3 1 176-16,3 0-128 0,-3 0 128 0,2-1 0 0,-2-2 0 0,0 0 0 16,2 1 0-16,-2 0-128 0,1-1 128 15,-2 0 0-15,0 0 0 0,3-1 0 0,0 2 0 16,0-1-128-16,0-2 128 0,-1 1 0 0,-1 1 0 16,2 1 0-16,0-1-128 0,1 0 128 0,-2 1-128 0,1 2 128 15,-1 4 0-15,0-1-128 0,-1-2 128 0,3 0 0 16,-2-3 0-16,2 0 0 0,-4-1 0 0,3 0 0 15,-1-2 0-15,1-2 0 0,-1 2 0 0,1-1 0 0,-4-1 0 16,3 0 0-16,-2-3 0 0,1 3 0 0,-3-2 0 0,2 2 0 16,-1-1 0-16,0-1 0 0,-1-1 0 0,1-1 0 15,1 0 0-15,1-1-128 0,-1-1 128 0,-1 1 0 16,-2 0 0-16,1 2 0 0,1-1 0 0,2 0 0 16,-1-1 0-16,0 1 128 0,0 3-128 0,0-2 0 15,-3-1 0-15,2 0 0 0,0-2 0 16,0 3 0-16,0-2 0 0,-1 0 0 0,0-2 128 15,1 0-128-15,-1-1 128 0,0 1-128 0,0-1 160 16,0 0-32-16,-1 0-128 0,0-2 192 0,0 4-64 16,0-2 0-16,1 0-128 0,-3 0 192 0,-1-1 64 15,0 0 0-15,0 2 0 0,1 1 0 0,-1-3-32 0,3 0 0 16,-2-1 0-16,2 1 0 0,3-1-224 0,-1-1 128 0,0-1-128 16,4-1 0-16,5-4 0 0,-6 3-256 0,6-3 16 15,0 0 16 1,0 0-1280-16,0 0-256 0,0 0-48 0,0-11-16 15,4-2-1232-15,-1-2-240 0</inkml:trace>
  <inkml:trace contextRef="#ctx0" brushRef="#br1" timeOffset="98316.883">20717 14752 3679 0,'0'0'160'0,"0"0"32"0,0 0-192 16,0 0 0-16,0 0 0 0,0 0 0 0,0 0 3456 0,0 0 640 15,0 0 128-15,0 0 16 0,9 5-2528 0,1 2-512 16,1 3-112-16,0 1 0 0,3 1-464 0,4 4-96 15,1-3-16-15,-2 2 0 0,-1 2-96 0,3 2-32 16,2 3 0-16,0-2 0 0,-4-1-48 0,3 1-16 16,0 1 0-16,0 0 0 0,-5-5-192 0,1 2-128 15,-3-2 160-15,-3 0-160 0,0-1 0 0,-3-3-336 16,-1-1 48-16,-1-3 16 16,-5-8-304-16,0 0-48 0,0 0-16 0,0 0 0 15,0 0-2192-15,0 0-448 0</inkml:trace>
  <inkml:trace contextRef="#ctx0" brushRef="#br1" timeOffset="98542.782">20933 14596 27647 0,'-7'13'1216'0,"4"-4"256"0,-2 0-1168 0,4 2-304 0,3 1 0 0,3 1 0 16,4 0 384-16,-1 3 32 0,4 0 0 0,1 2 0 15,-1 1-416-15,0 0 0 0,3 2 0 0,-1 1 0 0,-1 1 0 0,-1 2 0 16,-1 1 0-16,-3-3 0 0,3-3 0 0,-2-1 0 16,-3-1 0-16,-1 0 0 0,2-4-144 0,-4-2-64 15,0-3-16-15,-3-9 0 16,0 0-1760-16,0 0-368 0,0 0-64 0</inkml:trace>
  <inkml:trace contextRef="#ctx0" brushRef="#br1" timeOffset="98760.721">20995 14462 23951 0,'-2'12'2128'0,"-2"-2"-1696"16,1 0-432-16,3 1 0 0,3-2 1312 0,2 3 176 0,0 3 48 0,-1 0 0 16,4 1-1232-16,-1 0-304 0,2 1 0 0,3 2 0 15,-4 1 0-15,2 2 0 0,0-1 0 16,-1 0 0-16,-3 0 0 0,2 0 0 0,0-1 0 0,-3 0 0 31,1-3-400-31,-3 1-96 0,0-1-16 0,0 0 0 16,1-2-1888-16,-3-4-384 0,-1-11-80 0,0 0-6512 0</inkml:trace>
  <inkml:trace contextRef="#ctx0" brushRef="#br1" timeOffset="98963.88">21167 14223 30463 0,'-9'13'1344'0,"6"1"288"0,2 3-1312 0,2 5-320 16,2 0 0-16,3 5 0 0,-2 3 144 0,4 3-144 15,0 0 192-15,2-2-192 0,-2-3 0 0,2-1 0 16,-1-2 0-16,1 0 0 0,1-3 0 0,-5-3 0 16,-1 2-192-16,0-3 192 15,4-3-1520-15,-2 1-208 0,-7-2-32 0,2-3-16 16,-2-11-1200-16,0 0-240 0</inkml:trace>
  <inkml:trace contextRef="#ctx0" brushRef="#br1" timeOffset="99173.723">21205 14081 25791 0,'0'0'2304'0,"-4"10"-1856"0,0 0-448 0,-1 3 0 16,4 0 1120-16,1 2 128 0,1 0 32 0,4 3 0 15,1 3-1056-15,3 1-224 0,-1 0 0 0,3 4 0 16,1 3 0-16,-1-1-192 0,-1 1 192 0,0 3-192 16,-3 2 192-16,2-2-160 0,-1-3 160 0,-2 0-160 31,0-3-384-31,-1 1-80 0,2-3-16 0,-3-1 0 16,-4-4-2624-16,3-2-544 0,-1-4-96 0</inkml:trace>
  <inkml:trace contextRef="#ctx0" brushRef="#br1" timeOffset="99388.064">21259 13900 1839 0,'-7'29'160'0,"1"-10"-160"16,1 1 0-16,1 2 0 0,8 2 6928 0,0 4 1360 15,4 0 272-15,3 3 48 0,4-1-7120 0,2-3-1488 16,-1 0-160-16,2-3-96 15,3 0-288-15,-5 0-48 0,-1-4-16 0,2 0 0 16,-1-4-384-16,-2 0-80 0,-6-1-16 0,0-2 0 16,2-2-1824-16,-2-4-368 0,-8-7-80 0</inkml:trace>
  <inkml:trace contextRef="#ctx0" brushRef="#br1" timeOffset="99623.306">21177 13778 33167 0,'-20'5'2944'0,"11"0"-2352"0,0 0-464 0,9-5-128 16,0 0 240-16,0 0 16 0,-1 8 16 0,1-8 0 31,11 9-768-31,0 0-144 0,2 1-48 0,4 2 0 16,4 3 64-16,0 1 16 0,5 3 0 0,-5 2 0 0,-1 1 352 0,-4 2 80 0,-1-1 16 0,0 1 0 15,3 2-416-15,-1-2-96 16,-7-1-16-16,1 0 0 0,0 2-1760 0,-2-2-368 0</inkml:trace>
  <inkml:trace contextRef="#ctx0" brushRef="#br1" timeOffset="99825.206">21222 13707 8287 0,'-1'10'736'0,"-1"0"-592"16,-1-1-144-16,4 2 0 0,4 1 4528 0,4 4 864 15,3 2 176-15,1 1 48 16,2 1-4960-16,1 0-976 0,-1 1-208 0,2 0-48 16,0-1 96-16,0 1 16 0,-3 0 0 0,0 2 0 15,2-2-96-15,-5 1-16 0,-1-1 0 0,1 0-9856 0</inkml:trace>
  <inkml:trace contextRef="#ctx0" brushRef="#br1" timeOffset="100010.006">21569 13857 30399 0,'-3'12'2704'0,"0"6"-2160"0,5 1-544 0,2 6 0 15,5 3 528-15,2 0 0 0,1-2 0 0,3-1 0 16,1-2-1040-16,2-2-224 0,0-3-32 0,1-2-8336 16,1 0-1664-16</inkml:trace>
  <inkml:trace contextRef="#ctx0" brushRef="#br1" timeOffset="100268.358">21293 13692 21183 0,'0'0'944'0,"0"0"192"0,-6 4-912 0,6-4-224 15,-8 5 0-15,8-5 0 0,0 0 1200 0,0 0 192 16,0 0 32-16,6 7 16 0,5 1-1440 0,-2 1-192 0,1 1-96 0,1 3-16 15,3 3 304-15,1 5-128 0,1 5 128 0,2 0 0 16,1 2-208-16,-3 2 64 0,2 2 16 0,-2 0 0 31,0 1-1856-31,-4 0-352 0</inkml:trace>
  <inkml:trace contextRef="#ctx0" brushRef="#br1" timeOffset="100606.579">20981 14574 1839 0,'-3'11'160'0,"-3"2"-160"15,2 0 0-15,4 2 0 0,5 1 6416 0,2 3 1264 16,-3 2 240-16,5 0 48 0,1-1-6672 0,0-2-1296 16,-1 1-320-16,-1 0-48 15,1-2-80-15,-4 0 0 0,-1-2-16 0,-1 1 0 0,1-1 144 0,-3 0 48 16,0-1 0-16,-1-14 0 15,0 0-1904-15,0 0-368 0,0 0-80 0,4-14 0 0</inkml:trace>
  <inkml:trace contextRef="#ctx0" brushRef="#br1" timeOffset="100797.44">20989 14661 34607 0,'-16'24'1536'0,"9"-6"320"0,0 0-1488 0,4 2-368 0,3 1 0 0,3-2 0 16,2-3-640-16,1 0-192 15,-1-3-32-15,2-3-16 0,2-4-2016 0,-1-2-416 0,-8-4-80 0,9-6 0 16,-2-1 2112-16,0-6 448 16,-1-3 64-16,-1-6-7024 0</inkml:trace>
  <inkml:trace contextRef="#ctx0" brushRef="#br1" timeOffset="100987.36">21143 13769 22111 0,'-5'26'1968'0,"3"-6"-1584"16,0 3-384-16,2 10 0 0,0 9 1536 0,1 4 208 16,3 3 48-16,2-3 16 0,0-2-1488 0,1-1-320 15,0-2 0-15,-2-3 0 0,2-6-240 0,-1-3 0 16,-2 0 0-16,-1-6 0 15,-1-4-752-15,0-5-160 0,-2-4-16 0,0-10-6304 0,0 0-1248 16</inkml:trace>
  <inkml:trace contextRef="#ctx0" brushRef="#br1" timeOffset="101163.004">21326 13806 27759 0,'-4'19'1216'0,"2"-3"272"0,2 5-1184 0,1 5-304 0,2 1 0 0,2 7 0 15,2 4 128-15,2-3-128 0,-1-3 144 0,2-1-144 16,1-3 0-16,0-3 0 0,-3-3-128 0,2-4 128 16,1-6-720-1,-2-3-48-15,-9-9 0 0,0 0 0 0,0 0-544 0,10-3-112 0,-3-7-32 16,-2-5 0-16</inkml:trace>
  <inkml:trace contextRef="#ctx0" brushRef="#br1" timeOffset="103627.766">20721 14819 8287 0,'0'0'736'0,"-5"-2"-592"0,-5-2-144 16,3 2 0-16,-1-3 3072 0,3 1 592 0,5 4 112 0,-4-7 32 16,0 2-2240-16,4 5-448 0,-3-8-96 0,1 1 0 15,2 7-656-15,-1-7-128 0,0-1-32 0,1 8 0 16,0 0-208-16,2-8 0 0,-2 8 0 0,0 0 0 15,0 0-144-15,0 0 144 0,0 0 0 0,0 0-144 16,8 0 16-16,-8 0 0 0,0 0 0 0,8 9 0 16,3 0-112-16,-3 0-16 0,1 1 0 0,-1 2 0 31,-2 0-160-31,0 2-32 0,0-1-16 0,2 0 0 0,-2 1 80 0,-1-3 0 0,-2-4 16 0,1 2 0 16,-4 0 368-16,0-9-176 0,5 5 176 0,-5-5-128 15,2 10 352-15,-2-10 80 0,0 0 16 0,0 0 0 16,0 0 0-16,3 9 0 0,-3-9 0 0,0 0 0 15,0 0-160-15,0 0-32 0,0 0 0 0,0 0 0 0,0 0-128 0,0 0 160 16,0 0-160-16,7-1 160 0,-7 1-160 0,8-5 128 16,-8 5-128-16,9-8 128 0,-2 0-128 0,-1 0 0 15,-6 8 0-15,3-8 128 0,2-1-128 0,-5 9 0 16,0 0 0-16,0 0 0 0,1-8-208 0,-1 8 16 16,0 0 16-16,0 0 0 15,0 0-272-15,0 0-48 0,0 0-16 0,0 0 0 16,0 0-448-16,0 0-112 0,0 0-16 0,0 0 0 15,-5 8 16-15,5-8 0 0,0 0 0 0,0 0 0 0,-4 6 672 0,4-6 128 16,0 0 16-16,0 0 16 0,0 0-112 0,0 0-32 16,0 0 0-16</inkml:trace>
  <inkml:trace contextRef="#ctx0" brushRef="#br1" timeOffset="104926.717">20784 14750 12671 0,'0'0'560'0,"0"0"112"0,0 0-544 0,0 0-128 0,0 0 0 0,0 0 0 15,0 0 752-15,0 0 112 0,0 0 32 0,0 0 0 16,0 0-544-16,0 0-96 0,0 0-32 0,0 0 0 16,0 0-224-16,0 0 0 0,0 0 128 0,0 0-128 15,3 9 256-15,-3-9 16 0,0 0 0 0,0 0 0 16,7 6 368-16,-7-6 64 0,10 3 0 0,-10-3 16 16,0 0-32-16,11-4-16 0,-1-2 0 0,-3-3 0 15,1-2-192-15,0-2-32 0,1-3-16 0,-1-1 0 16,5-5-176-16,-1-2-48 0,0-3 0 0,-1-3 0 0,1-3-48 15,1-1-16-15,0-1 0 0,0-2 0 0,3-4 16 16,-3 0 0-16,-1 1 0 0,1 0 0 0,-2 2-160 16,1 0 0-16,-2 0 144 0,0 0-144 0,1 2 0 0,-2-1 0 15,1-1 0-15,1 1 0 0,-3 2 224 16,0 2-32-16,-1 0 0 0,2 4 0 0,-3 3 160 0,2 1 32 16,-5 3 0-16,3 3 0 0,1 1-128 0,-3 1-32 15,-1 2 0-15,1 0 0 0,0 3-48 0,-3 1-16 16,-1 0 0-16,1 1 0 0,-2 1 64 0,1 2 16 15,0 7 0-15,-4-7 0 0,0-1 80 0,4 8 0 16,0 0 16-16,0 0 0 0,0 0-96 0,-3-6-32 16,3 6 0-16,0 0 0 0,0 0-208 0,0 0 128 15,0 0-128-15,0 0 0 0,0 0 0 0,0 0 128 16,0 0-128-16,0 0 0 0,-4-4 0 0,4 4 0 0,-6-4 0 16,6 4 0-16,0 0 0 0,0 0 0 15,0 0 0-15,-4 8 0 0,4-8 0 0,-4 12 0 16,2-2-160-16,-2 4 160 0,-1 2 0 0,1 3-160 15,-1 1 160-15,-2 2 0 0,1 4-128 0,1 4 128 16,-1 2 0-16,0 3 0 0,-5 3 0 0,0 5 0 16,0 3 0-16,0 3 0 0,-5-1 0 0,1 1 0 15,-3-1 0-15,-1 1 0 0,2 2 0 0,-2 3 0 0,-1 0 0 16,-2-1 144-16,4-2 48 0,-2-2 16 0,-3-3 0 0,0-3 0 16,1 0-80-16,-1-5 0 0,0-3-128 0,2-2 192 15,2-1-16-15,2-2-16 0,0-2 0 0,4-8 0 16,1-4-160-16,2-3 128 0,0-1-128 0,1-4 128 15,1-3-128-15,8-5 0 0,0 0 0 0,0 0-176 16,-5 5-160-16,5-5-48 0,0 0 0 0,0 0 0 0,1-9 80 16,3 0 16-16,-1 0 0 0,0-1 0 0,0 1 144 0,1-2 144 15,0 0-208-15,1 0 80 0,1 0 128 16,-1 0 0-16,2 3 0 0,0-1 0 0,-2-1 0 0,2-1 0 16,0 0 0-16,3-2 0 0,-2 0 0 0,2-3 0 15,1 0 0-15,1-3 0 0,0-2 0 0,2-3 0 16,2-2 0-16,-1-3 0 0,2-2 128 0,-2-2-128 15,-1-1 128-15,0-3-128 0,-1-1 0 0,-2 1 0 16,1-2 0-16,-1 2 128 0,-2 1-128 0,0-1 144 16,-2 2-144-16,0 0 160 0,-2-1-160 0,1-1 0 15,-3 2 0-15,3-2 0 0,-2-3 0 0,2 3 0 16,-2 3 0-16,0 0 0 0,2 2 0 0,-2 2 0 16,-2 3 0-16,1 0 0 0,-3 2 0 0,1 3 0 15,2 2 0-15,-5 0 0 0,0 2 0 0,1 1 0 0,1 1 0 0,-2 2 0 16,0 3 0-16,1 3-144 0,1-1 144 0,0 9 0 15,0 0-144-15,0 0 144 0,0-8 0 0,0 8-144 16,-3-7 144-16,3 7 0 0,-6-5 0 0,6 5 0 16,0 0 0-16,0 0 0 0,-6-6 0 0,6 6 0 15,0 0 0-15,0 0 0 0,0 0 0 0,0 0 0 16,0 0 0-16,0 0 0 0,0 0 0 0,0 0 0 16,11 4 0-16,-2-1 0 0,-1 3 0 0,1-2 0 15,0-2 0-15,2-1 0 0,-1-1 0 0,2 2 0 16,1 3 0-16,3-3 0 0,-1 2 0 0,1-1 0 15,2-3 0-15,1 2 0 0,2 2 0 0,-2-3 128 16,2-3-128-16,2 1 176 0,1 1-176 0,-1 1 192 0,0-1-192 16,-1-1 0-16,-2 0 0 0,2 2 0 0,1 1 0 15,0-1 128-15,-2-2-128 0,-2 2 0 0,0 3 0 0,-1-3 0 16,-2-2 0-16,-3-3 0 0,0 0 128 16,-1 2-128-16,-1 1 128 0,-4-2-128 0,1-1 304 0,-2 0-32 15,1 1 0-15,-7 3 0 0,0 0-48 0,7-2-16 16,-7 2 0-16,0 0 0 0,0 0 16 0,0 0 0 15,0 0 0-15,0 0 0 0,5-3 32 0,-5 3 16 16,0 0 0-16,0 0 0 0,0 0 48 0,-1 12 0 16,-2 0 0-16,0 2 0 0,0 3-192 0,-1 2-128 15,-1-1 144-15,0 7-144 0,-1 2 0 0,1 3 0 16,2 2 0-16,-2 5 0 0,2 5 0 0,0 4 0 16,0 5 0-16,-1-1 0 0,-2-1 0 0,0-1 0 0,1-1 0 15,-1 1 0-15,0-1 0 0,-4 2 128 0,0 1-128 0,0-2 0 16,-3-1 320-16,-1-5-16 0,0-1-16 0,0-2 0 15,0-2 32-15,-3-1 0 0,-1-2 0 0,2-1 0 16,3-2-160-16,1-2-32 0,1 1 0 16,-3-3 0-16,5-3-128 0,0-2 0 0,-2-1 0 0,4-2 0 15,2-3-160-15,1-1-112 0,2-7-32 0,2-8 0 32,1 9-2256-32,-1-9-448 0,9-2-80 0</inkml:trace>
  <inkml:trace contextRef="#ctx0" brushRef="#br1" timeOffset="105921.545">20634 14812 3679 0,'0'0'160'0,"0"0"32"0,0 0-192 0,0 0 0 16,-7 4 0-16,7-4 0 0,-4 7 1792 0,-2-2 320 0,-1 2 64 15,1-3 16-15,6-4-1296 0,0 0-272 0,-8 7-48 0,0-3-16 16,2-1 272-16,1 2 48 0,0 1 16 0,5-6 0 16,-7 6 112-16,7-6 16 15,0 0 16-15,0 0 0 0,-3 7-224 0,3-7-48 0,0 0-16 0,0 0 0 16,0 0-256-16,0 0-48 0,0 0-16 0,0 0 0 16,10 0-32-16,0-4 0 0,0-3 0 0,-2-3 0 15,4-4-32-15,1 0-16 0,-4-1 0 0,2-2 0 16,2-1-96-16,-1-2 0 0,0-1-16 0,1-2 0 15,1 1-80-15,2-2-16 0,1-3 0 0,4-3 0 16,0 0-144-16,2-1 0 0,-1-2 144 0,2-1-144 16,-2-1 160-16,5-1-32 0,-2-2-128 0,0 3 192 15,2 1-32-15,-5-1-16 0,1 4 0 0,-2 0 0 0,1 1-144 16,-1-1 0-16,-3 0 144 0,0 3-144 16,-2 0 128-16,2 0-128 0,-1-3 128 0,-2 3-128 0,-1 3 320 0,1 3-16 15,-1 1 0-15,1 0 0 0,1 0-48 0,-2 4 0 16,-3 1 0-16,2 2 0 0,-3 1-96 0,1 3-32 15,1 1 0-15,-3 0 0 0,-2 1-128 0,-2 0 0 16,-5 8 144-16,4-7-144 0,-2 2 0 0,-2 5 0 16,0 0 0-16,0 0 0 0,0 0 0 0,0 0 0 15,0 0-160-15,0 0 160 16,0 0-704-16,0 0-48 0,0 0 0 0,0 0-8480 16,0 0-1712-16</inkml:trace>
  <inkml:trace contextRef="#ctx0" brushRef="#br1" timeOffset="106272.68">21228 13753 18143 0,'0'0'800'0,"8"-6"160"0,4-6-768 0,3 1-192 0,1-4 0 0,2 3 0 16,0 0 0-16,4 0 0 0,4-1 0 0,-3-1 0 16,-2-1 0-16,0 3 0 0,-4 1-192 0,0 6 192 15,-2 0 0-15,-1 2 128 0,1-1 0 0,-4 1 16 0,0 3 880 16,0 3 192-16,0 0 16 0,-3 2 16 0,3 2-64 0,0 3-16 16,-3-1 0-16,2 3 0 0,-3 3-464 0,1 4-80 15,-2 0-32-15,3 3 0 0,-4 3-208 16,1 2-64-16,-1 3 0 0,-4 2 0 0,0 3-320 0,-1 0 128 15,-2 2-128-15,-2-5 0 0,-3-2 0 16,0 0 0-16,-2 0 0 0,0-5 0 16,0-6-1040-16,-1-2-288 0,-1 4-48 15</inkml:trace>
  <inkml:trace contextRef="#ctx0" brushRef="#br1" timeOffset="106985.955">20754 14900 15599 0,'0'0'688'0,"0"0"144"0,0 0-656 0,-6-4-176 16,-2 0 0-16,4-2 0 0,4 6 1248 0,0 0 224 16,0 0 32-16,-6-2 16 0,0-1-496 0,6 3-80 15,-3-7-32-15,3 7 0 0,0 0-192 0,0 0-32 16,0 0-16-16,0 0 0 0,0 0-144 0,0 0-16 0,0 0-16 15,0 0 0-15,11 6 80 0,-1-1 0 0,-1 0 16 0,3 1 0 16,1 3-144-16,4 0-48 0,-2 0 0 0,2 2 0 16,1 2-160-16,1 1-48 15,0 2 0-15,2 0 0 0,4 1-64 0,0-1 0 0,2 1-128 16,-3-1 192-16,1 1-192 0,-1-2 0 0,2 3 128 16,-1-1-128-16,0 1 0 0,2 1 128 0,0-1-128 0,5 2 0 15,1 1 128-15,-1 1-128 0,0 3 0 0,0 1 144 16,1-1-144-16,2 1 0 0,-2 1 0 0,-2-1 0 15,1 0 0-15,-1 1 0 0,-2-2 0 0,2 2 0 16,-1-2 0-16,-3 1 0 0,2 0 0 0,-1 0 0 16,2 1 0-16,-2 0 0 0,-6-2 0 0,1 3 0 15,-5-1 0-15,0 0 0 0,-1-8 0 0,-1 3 0 16,-2-2 0-16,2-2 0 0,-4-3 0 0,0-1 0 0,-3-1 0 0,1-2 0 16,1-2 0-16,-4-1 0 0,1-2-320 0,-2-1 64 15,-6-5 16-15,6 7 0 16,-6-7-272-16,7 6-64 0,-7-6-16 15,0 0 0-15,0 0-304 0,0 0-64 0,0 0-16 0,0 0-7488 16,0 0-1504-16</inkml:trace>
  <inkml:trace contextRef="#ctx0" brushRef="#br1" timeOffset="107364.988">21662 15290 31103 0,'-11'7'1376'0,"11"-7"288"0,0 0-1344 0,0 0-320 0,0 0 0 0,0 0 0 16,0 0-176-16,0 0-96 0,9 4-32 0,1-1 0 15,-2 0-80-15,4-2 0 0,-1 2-16 0,3 0 0 16,1 2 400-16,2 1 0 0,0 3 0 0,3 2 0 15,3 3 192-15,0 2 80 0,-1 0 16 0,2 3 0 16,-1 1 16-16,3 1 0 0,-2 1 0 0,0 1 0 16,-1 0-48-16,1 2 0 0,1 1 0 0,-2 1 0 15,1 3-112-15,-1-1-16 0,1 0-128 0,-3 2 192 16,0 1-32-16,-4-1-16 0,-4-1 0 0,-1 0 0 16,-3-1 96-16,-5 0 16 0,-1-1 0 0,0 0 0 0,-3 1 0 15,-4 0 0-15,-6-1 0 0,-2 3 0 0,-4 1-256 16,-4 0 128-16,-1-2-128 0,0-1 0 15,-4-1-432 1,0-4-176-16,-1-6-32 0,-3-7-9216 0,-3-6-1856 0</inkml:trace>
  <inkml:trace contextRef="#ctx0" brushRef="#br1" timeOffset="108032.613">20713 14476 17615 0,'-13'17'768'0,"6"-4"192"0,1 2-768 0,1 1-192 0,0-3 0 0,2 2 0 15,1 0 0-15,0-3 0 0,1-4-160 0,1-8 160 16,-3 11-256-16,2-1 32 0,1-10 16 0,-2 9 0 0,1 0 464 15,1-9 80-15,-2 9 32 0,2-9 0 0,-1 10 704 0,1-10 144 16,0 8 16-16,0-8 16 0,0 0-112 0,0 0-32 16,0 0 0-16,0 0 0 0,0 0 48 0,11-2 16 15,-1-2 0-15,-1-5 0 0,4-4-208 0,0-5-32 16,-2-4-16-16,3-4 0 0,3-6-320 0,5-7-64 16,1-6-16-16,1-2 0 0,0-1-256 0,0-3-48 15,0-2-16-15,2 2 0 0,3-2-192 0,0-2 0 16,-1-2 128-16,-2-1-128 0,3 1 0 0,-1 3 0 15,0 3 0-15,0-1 0 0,0 0 128 0,1-1-128 16,2 1 0-16,-2-2 144 0,-3-1-144 0,2 3 0 16,-1 5 144-16,1 0-144 0,-3 0 192 0,-1 2-16 0,-1 2-16 15,0 1 0-15,-2 2-16 0,-1 3 0 0,-2 3 0 16,-2 5 0-16,0 1-144 0,-2 5 0 0,-2 2 0 0,-1 2 128 16,-3 0-128-16,1 3 128 0,-2 5-128 15,0 0 128-15,-3-2-128 0,1 4 0 0,0 1 0 16,-5 8 0-16,0 0 0 0,0 0 0 0,2-5 0 0,-2 5 0 15,0 0-176-15,0 0-16 0,0 0 0 0,0 0 0 32,0 0-288-32,0 0-64 0,0 0-16 0,-5 7 0 0,-2-2-432 15,3 4-96-15,-4 2 0 0,2 0-16 0,-1-1-2224 0,-1 1-448 16</inkml:trace>
  <inkml:trace contextRef="#ctx0" brushRef="#br1" timeOffset="108452.963">21117 13129 23951 0,'0'0'2128'0,"0"0"-1696"16,5-8-432-16,1-5 0 0,4-5 0 0,5-1 0 15,1 1 0-15,2-3 0 0,0-3 0 0,5-2-176 16,5-1 48-16,-2-1 0 0,1 0 128 0,0-2 0 0,2-2 0 0,-1 1 0 16,5 2 592-16,-2-1 48 0,0 0 16 15,0-1 0-15,1-4 448 0,0 2 96 0,0 4 16 0,2 1 0 16,0 2-320-16,-1 1-64 0,0 5-16 16,0 1 0-16,-5 1-384 0,0 3-80 0,-4 3-16 15,-3 3 0-15,-2 2-80 0,-3 3 0 0,-2 0-16 0,-1 1 0 16,-4 6-32-16,1 0 0 0,-2 3 0 0,0 4 0 15,-3 4-16-15,2 3-16 0,-3 4 0 16,1 8 0-16,-4 7-176 0,-1 10 128 0,-1 7-128 0,0 3 128 16,-1 5-128-16,-1 0 0 0,-2 3 144 0,-1 4-144 15,-3 3 272-15,2-3-16 0,-7-2 0 0,2-4 0 16,-2-1 144-16,-2-2 32 0,-1-1 0 0,-1-5 0 16,2-2-256-16,1-5-48 0,-1-5-128 0,2-3 192 15,-2 1-1232-15,3-5-256 16,0-4-48-16</inkml:trace>
  <inkml:trace contextRef="#ctx0" brushRef="#br1" timeOffset="109125.89">20860 14841 21183 0,'0'0'944'0,"0"0"192"16,0 0-912-16,0 0-224 0,0 0 0 0,0 0 0 0,5 9 1984 0,4-2 336 15,3-2 80-15,5 1 16 0,4 0-1888 0,4 5-368 16,0 1-160-16,7 3 128 0,3 0-128 0,1 4 0 16,-1 4 0-16,4 1 0 0,7 4 0 0,0 5 0 15,3 4 0-15,2 4 0 0,-1 4 128 0,1 5-128 16,-3 5 192-16,2 2-64 0,-3 2 32 0,2-2 0 0,3-1 0 16,-2 1 0-16,-1 3 48 0,-1-3 16 0,-2-1 0 0,-5-4 0 15,-7-5 32-15,0-3 16 0,-1-3 0 0,-1-4 0 16,-5-2-128-16,2-4-16 0,2-1-128 0,-4-4 192 15,0-3-192-15,-7-3-256 0,-4-4 48 0,0-6-9552 16,1-6-1904-16</inkml:trace>
  <inkml:trace contextRef="#ctx0" brushRef="#br1" timeOffset="109558.808">21723 15292 37839 0,'-11'5'1664'0,"11"-5"368"15,0 0-1632-15,0 0-400 0,0 0 0 0,0 0 0 16,10 0-560-16,1-1-192 0,4-3-32 0,4 4-16 15,5 4 48-15,0-1 16 0,-3 1 0 0,4 5 0 0,1 2 464 0,3 7 80 16,0 0 32-16,-1 4 0 0,0 3 160 0,-2 2 0 16,4 1 0-16,-1 1 128 0,1 1 64 0,3 1 32 15,-1 1 0-15,-2 1 0 0,-3 2 128 0,2 1 32 16,1 1 0-16,-2-2 0 0,-4-2-16 0,-1-1 0 0,1-2 0 16,-2 0 0-16,-6-3-80 0,-1-3-16 0,-1-2 0 15,-4-2 0-15,-1-2 48 0,0-1 0 0,-3-4 0 0,-3-1 0 16,-2-1 240-16,-2 0 48 0,-3-2 16 15,-5 2 0-15,-5 0 0 0,-6 1 0 0,-3 0 0 16,-9 3 0-16,-10 3-48 0,-5-3-16 0,-7 0 0 16,0 1 0-16,-4 2-112 0,-2-3-32 0,1-2 0 15,-5 0 0-15,-5 1-416 0,0 2 0 16,5 3-224-16,4-5 80 0,8-5-336 16,5 0-64-16,5-1-16 0,5-8-12464 0,0-9-2496 0</inkml:trace>
  <inkml:trace contextRef="#ctx0" brushRef="#br2" timeOffset="118453.858">20845 15110 27519 0,'-18'11'1216'0,"9"-6"256"0,0 0-1168 0,2-1-304 0,-1 0 0 0,8-4 0 15,-9 0 0-15,3-2-176 0,6 2 32 0,-11-4 0 16,2-4-64-16,-1-1-16 0,-2-1 0 0,1 2 0 16,2-4 448-16,-2-2 96 0,1-1 0 0,1-2 16 15,0-2 144-15,1-2 32 0,-4-1 0 0,1-5 0 16,2-1-16-16,-3-3 0 0,-2 0 0 0,1-2 0 15,-1-1-32-15,0-2 0 0,-1-1 0 0,1-3 0 16,-1-2-16-16,-4-2 0 0,0-6 0 0,1-1 0 16,0 0-112-16,-1-2-16 0,1 3-16 0,0-1 0 15,-1-1-112-15,1 2-32 0,-3-1 0 0,3 1 0 16,4 1-160-16,-1 3 128 0,1 3-128 0,2 1 128 16,-1 5-128-16,2 2 128 0,1 0-128 0,0 4 128 0,1 1-128 0,0 1 0 15,0 2 0-15,-1 2 128 0,2 2-128 0,0 2 0 16,1 1 0-16,-1 1 0 0,0 0 0 0,3 5 0 15,-3 3 144-15,1 0-144 0,0 0 144 0,1 3-144 16,1 3 192-16,-1 1-192 0,1-1 208 0,0 3-64 16,5 2-16-16,-5 0 0 0,-1-2-128 0,6 2 128 15,-8-1-128-15,8 1 128 0,-4-1-128 0,4 1 0 16,0 0 0-16,-3 8 0 0,3-8 0 0,-1 11 0 16,-4-1 0-16,5 1 0 0,1-1-176 0,-1 2 176 15,0 0-128-15,3 2 128 0,-1-1 0 0,1 1 0 16,0 1 0-16,1 3-128 0,1 3 128 0,0 2 0 0,0 0 0 15,1 5 0-15,-2 0 0 0,2 4 0 0,1 1 0 16,1 1-128-16,0 3 128 0,3 4 0 0,-4 6 0 16,3 0-128-16,2 0 128 0,2 0 0 0,0 2 0 0,2 1 0 15,1 5 0-15,-1 4 0 0,0-2 0 0,1 0 0 16,1-2 0-16,-3-3 0 0,1 0 0 0,-2-4 0 16,1-2 0-16,-2 0 0 0,-5-2 0 0,-1 0 0 15,-2-1 0-15,1-2 128 0,-2-4-128 0,1-3 0 16,-4-2 128-16,-1-4-128 0,-1-2 160 0,1-3-160 15,0-2 128-15,0-3-128 0,0-3 0 0,0-3 144 16,1-2-144-16,1-1 0 0,-2-9 0 16,0 0 128-16,0 0-128 0,-1 8 0 0,1-8 0 0,0 0 0 15,0 0 0-15,0 0 0 0,0 0-176 0,0 0 176 0,0 0 0 16,0 0-128-16,0 0 128 0,0 0 0 0,-1-10 0 0,0-1 0 16,1 0 0-16,-5-1 128 0,2-4-128 15,0 1 0-15,1-2-128 0,-1-2 128 0,0-1 0 0,1-4 0 16,1-2 0-16,-4-2 0 0,0-4 0 0,-2-1 0 15,1 0 0-15,2-3 0 0,-2-5 0 0,0 0 0 16,3 2 0-16,-4-2 0 0,1-1 0 16,-4-2-128-16,-2 0 128 0,3-3-192 0,-2-3 192 15,-1 1-128-15,-1-1 128 0,-2 2-128 0,3-1 128 0,-3 4 0 16,1 2 0-16,-1-1 0 0,1-1 0 0,1 0 0 16,0-2 0-16,0 5 0 0,2 1 0 0,0 5 0 15,-1 2 0-15,-1 1 0 0,3 1 0 0,0 0 0 16,-1-1 0-16,2 4 0 0,1 1 0 0,0 6 0 15,4 3 0-15,0 1-128 0,-1 2 128 0,3 2 0 16,-1 3-144-16,-1 2 144 0,2 3 0 0,2 6 0 0,0 0 0 0,0 0 0 16,0 0 0-16,0 0 0 0,-6-2 0 15,6 2 0-15,0 0 0 0,-2 7 0 16,-2 0 0-16,4-7 0 0,0 11 0 0,-1-3 0 0,1 1 0 0,2 3 0 16,2 0-160-16,-1 1 160 0,2 0 0 0,3 3-144 15,-3 3 144-15,4 2-160 0,0 1 160 0,3 2-160 16,-1 1 160-16,3 4 0 0,-2 2 0 0,1 1 0 15,2 1 0-15,0 3-160 0,1 6 160 0,1 1 0 16,-1 0-144-16,-1-1 144 0,1 0 0 0,0 1-144 16,0 0 144-16,-2-4 0 0,-3 1 0 0,0 1 0 15,3 0 0-15,-2-1 0 0,-1 0 0 0,0-3 0 16,-4-1 0-16,-1-3-208 0,1-5 80 0,-1-3 128 16,-3 1-736-1,1-5-32-15,0-6 0 0,1 0 0 0,-7-1-2432 16,-2-4-512-16</inkml:trace>
  <inkml:trace contextRef="#ctx0" brushRef="#br2" timeOffset="119148.402">19897 14758 11055 0,'-16'18'480'0,"5"-8"112"0,-1-3-464 0,0 0-128 0,1-2 0 0,-1-2 0 16,2-4 4160-16,1-1 800 0,2 0 160 0,2-4 48 16,0-4-4384-16,-1-2-784 0,-1-3-320 0,4-2 0 15,-3 0 320-15,3-3 0 0,0-2 0 0,2-1 0 16,0-3 224-16,-3 0 96 0,0 0 32 0,2-5 0 15,2-4 96-15,0-3 0 0,0-1 16 0,2-1 0 16,0 1 32-16,0-1 0 0,1-2 0 0,-1 0 0 16,3 1 48-16,3-4 16 0,-4-3 0 0,3-1 0 15,-1-4-48-15,2 0-16 0,0 0 0 0,1 4 0 16,0 3-288-16,-2 2-48 0,0 1-16 0,-1 3 0 16,2 3-144-16,-2 0 0 0,1 2 144 0,-2 2-144 0,0 1 192 15,1 3-16-15,-4 0-16 0,0 3 0 16,1 0 32-16,1 4 0 0,1 1 0 0,-2 2 0 15,2-1-192-15,-2 3 160 0,2 3-160 0,-1 1 160 0,3 0-160 0,-2 2 0 16,0 1 0-16,-1 2 0 0,2-1 0 0,-6 9 0 16,0 0 0-16,0 0 0 0,15 1 0 0,0 3 0 15,-2 0 0-15,5 2 0 0,-1 5 0 0,0 3-144 16,4-1 144-16,2 5 0 0,-1 3-128 0,3 3 128 16,3 4 0-16,-1 3 0 0,2 1-176 0,2 3 176 15,3 4-160-15,1 0 160 0,-3 2 0 16,0-1 0-16,2-3 0 0,0 0 0 0,1-1 0 15,-3-2 0-15,-3-2 0 0,-2 0 0 0,-4-1 0 0,-3-2 0 16,-1-4 0-16,-3 2 0 0,1-3 0 0,-4-2 128 16,-2-6-128-16,-2 1 160 0,-1-2-16 0,-1-1 0 15,0-6 0-15,-2 0 0 0,-5-8-16 0,6 7-128 0,-6-7 192 16,0 0-64-16,0 0-128 0,0 0 0 0,0 0 0 0,0 0 0 16,0 0 0-16,0 0 0 0,0 0 0 0,-10-4 0 15,0-1-160-15,1 0-16 0,-2-2 0 16,1-2 0-1,-2-2-400-15,0 0-96 0,-3-1-16 0,2 0 0 16,-1 1-416-16,1-1-96 0,-3 0-16 0,1-2 0 16,1 1-368-16,0 0-80 0,0-1 0 0,-1-2-16 0,-1 1-1216 15,-1-2-240-15,-1-2-64 0</inkml:trace>
  <inkml:trace contextRef="#ctx0" brushRef="#br2" timeOffset="119754.868">19967 13129 26783 0,'-9'-3'1184'0,"9"3"240"0,-11 0-1136 0,3 0-288 16,8 0 0-16,-7 0 0 0,-2 3 640 0,0 1 80 16,1 2 16-16,8-6 0 0,0 0-432 0,-6 9-96 15,-2 0-16-15,2 4 0 0,2 0-192 0,1 1 0 16,-6 1 0-16,2 4 0 0,-2 2 0 0,3-1 0 15,-3 2 0-15,4 2 0 0,-4 1 0 0,2 5 0 16,-2 0 0-16,4 3 0 0,-2 7 176 0,1 2-176 16,-2 1 192-16,1 2-192 0,0 0 192 0,-1 1-192 0,0 2 192 15,-1 0-192-15,2-4 240 0,-2 7-64 0,0 1-16 16,0-1 0-16,-2-4 96 0,1-2 0 0,3-3 16 16,-1-1 0-16,1-3 112 0,2 0 32 15,-3-6 0-15,4 3 0 0,3-1-144 0,-1-3-16 0,-3-4-16 16,4-2 0-16,1-5-240 0,0-3 0 0,0-4 0 0,1-3 0 15,-1-10 128-15,0 0-128 0,0 0 0 0,0 0 144 16,0 0-144-16,0 0 0 0,5-9-160 0,-3-5 160 16,0-3 0-16,0-6-144 0,0-5 144 0,2-3 0 15,1-6 0-15,-3-4 0 0,2 1 0 0,-1-4 0 16,2-5 0-16,-1-5 0 0,-1-4 0 0,0 0 0 16,1 1 0-16,0 0 0 0,0 4 0 0,2 0 0 15,1 3 0-15,-1-1 144 0,1-2-144 0,1 5 0 16,0 3 128-16,1 2-128 0,0 2 0 0,2 5 0 0,-2 4 0 15,1 5 0-15,2 0 0 0,-2 3 0 0,1 1 0 0,1 3 0 16,-2 5 0-16,3 3 0 0,-2 3 0 0,4 2 0 16,2 2 0-16,0 5 0 0,2 6 0 0,3 5 0 15,2 5 0-15,4 2 0 0,1 4 192 0,2 4-64 16,0 2 0-16,0 5-128 0,0 4 352 0,1 5-32 16,-1 6-16-16,1 3 0 0,2 4-112 0,1 0 0 15,-4-2-16-15,1-2 0 0,-1-5-176 0,0-2 192 16,-9 0-192-16,-1-4 192 0,-1-4-192 0,-4-4 0 15,-2-5 144-15,-5-2-144 0,-2-7 0 0,-2-5-160 0,-1-4 16 16,-4-9 0 0,-4 9-2720-16,4-9-528 0</inkml:trace>
  <inkml:trace contextRef="#ctx0" brushRef="#br2" timeOffset="120357.024">19990 13267 16575 0,'-9'2'1472'15,"0"1"-1168"-15,-2-2-304 0,5-1 0 16,6 0 4416-16,0 0 832 0,-7 4 176 0,7-4 16 0,0 0-4416 0,-1 10-880 15,3 1-144-15,3 0 0 0,0 1-256 0,4 2 64 16,2 3 0-16,2 5 0 0,1 4 192 0,4 8 0 16,2 6 0-16,3 4 0 0,2 3 0 0,-1 4 0 15,2 3 0-15,-1 2 0 0,1 2 0 0,2 6 256 16,-1 3-48-16,3 5-16 0,2-2 48 0,-3 2 0 16,-3-1 0-16,0-1 0 0,4 0-64 0,-4-4-16 15,1-4 0-15,-3-4 0 0,-5-8 32 0,-3-2 0 16,-3-7 0-16,-2-2 0 0,-1-4 32 0,0-3 16 15,-3-3 0-15,-3-5 0 0,1-7-112 0,-3-2 0 16,-2-3-128-16,0-12 192 0,0 0-48 0,0 0-16 16,0 0 0-16,-8-13 0 0,-2-4-128 0,-3-5 0 15,-1-7-192-15,-2-6 192 0,-2-4-160 0,-4-10 160 16,-5-6 0-16,1-7-144 0,3-9 144 0,-4-1-128 16,-5-5 128-16,3-3-128 0,2 0 128 0,2-2 0 15,1-2 0-15,2 6 0 0,1 5 0 0,2 6 256 0,4 1-64 0,1 3-16 16,0 2 16-16,1 7 16 0,3 9 0 15,0 6 0-15,5 4-80 0,-2 10 0 0,4 4-128 0,2 9 192 16,1 3-192-16,0 9 0 0,0 0 0 0,0 0 0 16,11 13 0-16,-2 10 0 0,4 15 0 0,2 10 0 15,4 13 0-15,3 6 0 0,-3 3 0 0,2 6 0 16,1 3 0-16,-3 6 128 0,3 3 0 0,1 3 16 16,3 4-16-16,-3 1-128 0,-2 0 192 0,-4-3-64 15,0-6-128-15,-3-9 0 0,2-9 0 0,-7-11 0 16,-4-6-208-16,-1-9-128 0,-3-9-32 0,-6-6-11744 15,-4-8-2352-15</inkml:trace>
  <inkml:trace contextRef="#ctx0" brushRef="#br2" timeOffset="122125.151">12458 10000 13823 0,'0'0'1216'0,"-5"-2"-960"15,-3 0-256-15,2 0 0 0,1-1 2816 0,5 3 512 16,0 0 96-16,0 0 32 0,0 0-2256 0,0 0-448 16,0 0-96-16,0 0-16 0,0 0-640 0,0 0 0 15,0 0 0-15,11-2 0 0,1-1 0 0,0 0 0 0,-2-2 0 16,2 1 0-16,3-1 0 0,2 1 0 0,2 2 0 0,3-1 0 15,1-1 0-15,3-1 0 0,4 0 0 0,3 2 0 16,1 1 0-16,4 0 0 0,-1-1 0 0,2 1 128 16,-1 0 16-16,4 5 0 0,-2 5 0 0,3 0 0 15,3-3-144-15,-2-1 192 0,-1 0-192 0,-2 1 192 16,0 3-32-16,-4-3 0 0,-2-2 0 0,-3-2 0 16,-2-1 128-16,-5 0 32 0,-2-1 0 0,-2 0 0 15,-4 0-64-15,-3-2 0 0,-1 2 0 0,-2 0 0 16,-2 0-16-16,-9 1-16 0,0 0 0 0,0 0 0 15,0 0-32-15,0 0-16 0,0 0 0 0,0 0 0 0,0 0 192 0,-10 2 32 16,-5 1 16-16,-4 1 0 0,-2 0-128 16,-1 2-32-16,-5 2 0 0,-2-3 0 0,-3-1-256 0,-3-1 0 15,-8 0 128-15,2 0-128 0,2-1 160 16,-2 1-32-16,-3-1 0 0,0 0 0 0,1-1 64 16,-2-1 16-16,-3-2 0 0,-4-1 0 0,-2-3-64 0,1 2-16 15,3-1 0-15,1 3 0 0,2 1-128 0,2 0 160 16,1 0-160-16,1-5 160 0,1 2-160 0,-1 0 0 15,0 0 0-15,6 1 0 0,1 3 0 0,4-1 0 16,2 2 0-16,4 2 0 0,-2-2 0 0,5 2 0 16,1 0 0-16,4 1 0 0,3 0 0 0,3-3 0 15,2-5 0-15,3 3 0 0,7 1 0 0,0 0-144 16,0 0 144-16,0 0 0 0,0 0-256 0,0 0 64 16,0 0 16-16,10-2 0 0,0-1 0 0,3-1 0 0,2-1 0 15,3 2 0-15,7-2 176 0,-1 1-128 16,2-1 128-16,6 2-128 0,8-1 128 0,1 2 0 0,5 2 0 15,-1 0 0-15,-2-4 0 0,2 2 0 0,2 1 0 16,5 0 0-16,2 0 0 0,2 1 0 0,1 2 0 16,0 1 0-16,-3-1 0 0,-1 1 0 0,-2-1 0 15,2 1 0-15,-2-2 0 0,-5 0 0 0,-7 2 0 0,-1-1 0 16,-3 0 0-16,-4-1 0 16,-5 0 0-16,-2 0 0 0,-6 0 0 0,-1-2 0 0,-5-3 0 0,-2 1 0 15,-10 3 0-15,0 0 128 0,0 0-128 0,0 0 128 16,0 0 64-16,0 0 0 0,-10-5 16 0,-4 2 0 15,-6 1-208-15,-4 2 176 0,-4 1-176 0,-4 2 160 16,-7-3-160-16,0 0 0 0,-2-2 0 0,-2 1 0 16,-2 1 0-16,-3 0 0 0,-3-2 0 0,-3 0 0 15,-2 1 0-15,1 1 128 0,4 0-128 0,2-1 0 0,3-2 0 0,6 0 0 16,4-1 128-16,5 2-128 16,6 0 0-16,3 2 128 0,4 0-128 0,4 1 128 0,3-2-128 0,5 2 0 15,-2-1 144-15,8 0-144 0,0 0 0 0,0 0 0 16,0 0 0-16,0 0 0 0,11 6 0 0,2-1-160 15,4-1 160-15,0 1-208 0,4-2 208 0,2 0-144 16,1 1 144-16,5-2-128 0,3-1 128 0,0-1 0 16,0 0 0-16,3 0 0 0,-1 1 0 0,1-1 0 15,-1-2 0-15,-1 0 0 0,-5 0 0 0,-3 0 0 16,-2-1 128-16,-2 2-128 0,-4 0 0 0,-3 0 0 16,-4 0 0-16,-3 0 0 0,-7 1 0 0,0 0 0 15,0 0 0-15,0 0 128 0,0 0-128 0,0 0 0 16,0 0 0-16,-12-4-128 0,-3 3-144 0,-3-2-32 0,0 1 0 15,-4 2 0 1,-1 3-1312-16,-1-1-272 0,1-2-48 0,-1 2-7712 0,1 3-1536 0</inkml:trace>
  <inkml:trace contextRef="#ctx0" brushRef="#br2" timeOffset="123404.733">13707 9571 17503 0,'0'0'1552'0,"0"0"-1232"16,-8-3-320-16,8 3 0 0,0 0 1472 0,0 0 256 15,0 0 32-15,0 0 16 0,0 0-1248 0,10-1-240 16,3 0-48-16,0 0-16 0,5-3-64 0,-1-2-16 16,2-5 0-16,3 1 0 0,2 3 112 0,6-5 32 15,1-4 0-15,2 1 0 0,1 3 96 0,4-1 0 16,4 0 16-16,2-3 0 0,0-3-128 0,1 2-16 15,-1 5-16-15,1-1 0 0,3-3-80 0,-1 3-16 16,-1 1 0-16,4 1 0 0,1-1-144 0,0 2 192 0,-5 0-192 0,-3 1 192 16,-1 2-192-16,-1 1 128 0,-2 2-128 0,0 0 128 15,-3-1-128-15,-3 2 160 0,-3 0-160 0,-3 1 160 16,-2 0-160-16,-5-1 0 0,-3-2 0 16,-3 4 0-16,-1 3 144 0,-5-2-144 0,-8 0 160 0,0 0-160 15,0 0 256-15,2 8-32 0,-4 1-16 0,-2-2 0 16,-6-3 48-16,-6 3 16 0,-5 2 0 0,2 0 0 15,-3-2-80-15,-4 1 0 0,-8 0-16 0,-1 1 0 16,0 0-176-16,-3 0 0 0,-1 3 144 0,-4-2-144 16,-3-3 128-16,-4 1-128 0,-2-1 160 0,-3-3-160 15,0-1 128-15,3 1-128 0,1-2 0 0,4 0 144 0,-5-1-16 16,4-1 0-16,0 0 0 0,3-1 0 0,5-1-128 16,1-1 0-16,4-3 144 0,4 2-144 0,5 4 0 15,3 2 0-15,3 1 0 0,4-3 0 0,5-4 0 16,0 3 0-16,5 3 0 15,6-2 0-15,0 0 0 0,-6-4 0 0,6 4-128 0,0 0 128 16,0 0-256-16,8-6 16 0,0 1 16 0,4 0 0 0,3 2 48 0,6 0 16 16,3-2 0-16,6 0 0 0,5-3 160 0,6 1 0 15,4-1 0-15,2 2-128 0,1 3 128 0,3-3 0 16,3 0 0-16,-1 0 0 0,4 3 0 0,1-3 0 16,1-1 0-16,-2 0 0 0,-3 2 0 0,-4-1 192 15,-1 1-32-15,-1-3-16 0,1-4 48 0,-6 4 0 16,-4 3 0-16,0 0 0 0,-1 0 16 0,-3-4 16 15,-4-1 0-15,-4 2 0 0,-2 4-224 0,-3-5 176 16,-2 2-176-16,-5 1 160 0,-1 1-160 0,-5 3 160 0,0 3-160 0,-9-1 160 16,0 0-160-16,0 0 0 0,0 0 0 0,0 0 128 15,0 0-128-15,-11-1 0 0,-3-1 0 0,-4 3 0 16,-3 2 0-16,-3 4 0 0,1 1 0 0,-6 2 0 16,-2 1-144-16,-5 0 144 0,-2 0-192 0,-1-4 192 15,2 1-144-15,0-1 144 0,-2 1 0 0,-3-1-144 16,0-3 144-16,-1 3 0 0,0 2 0 0,5-1 0 15,3-3 0-15,3 1 0 0,1 2 0 0,6-1 0 16,2-3 0-16,6 1 0 0,6-1 0 0,2-2 0 16,2 2-352-16,7-4 16 0,0 0 0 0,0 0 0 15,0 0-1904-15,10 1-384 0</inkml:trace>
  <inkml:trace contextRef="#ctx0" brushRef="#br2" timeOffset="125859.265">10216 16387 23775 0,'0'0'1056'0,"0"0"224"15,-4 3-1024-15,4-3-256 0,0 0 0 0,0 0 0 0,0 0 400 0,3-9 48 16,0-3 0-16,4-3 0 0,-2-2-448 0,3-4 0 16,0-4-192-16,2-5 192 0,-1-5-240 0,-1 1 80 15,2 2 16-15,1 1 0 0,1-3 144 0,0 1-160 16,-4 0 160-16,1 3-160 0,0-1 160 0,2 3 0 15,1 2 0-15,-1 2 0 0,-2 1 128 0,2 1 0 16,-4 5 0-16,2 3 0 0,0 2-128 0,0 3 192 16,-9 9-64-16,12-3 0 0,-2 0 48 0,1 8 16 15,0 1 0-15,-1 6 0 0,0 5-192 0,-2 2 128 16,-1 2-128-16,1 4 128 0,-3 3-128 0,1 4 192 16,-1 2-192-16,-1 3 192 0,0 0-192 0,-1 5 0 15,-2 3 0-15,-1 1 0 0,0-1 288 0,-2-2-32 16,-3-2 0-16,1-1 0 0,-1-5 416 0,0-3 80 15,0-5 16-15,-3 0 0 0,1-3-224 0,-1-3-32 16,3-5-16-16,2-4 0 0,-3-2-288 0,-1-3-48 16,-1-2-16-16,8-5 0 0,0 0-144 0,-5-9 0 0,-1-2 0 0,0-3 0 15,1-2 0-15,2-4-192 0,2-4 0 0,-2 1 16 16,1-3-16-16,2-1 0 0,4-4 0 0,-2 0 0 16,2 0 192-16,3 3 0 0,1-1 0 0,3 1-128 15,-1-1 128-15,2 0 0 0,2 2 0 0,0 0 0 16,1 4 0-16,0 2 0 0,1 3 0 0,1 3 0 15,-2 3 0-15,2 2 0 0,0 3 0 0,1 2 0 0,3 4-144 16,-5 3 0-16,2 3 0 0,0 1 0 0,-3 2 144 0,3 4-128 16,5 3 128-16,-5 3-128 0,-1 4 128 0,-2 1 0 15,0 0 0-15,-2 5 0 0,-2 4 0 0,-1 2 176 16,0-1-48-16,-5 0 0 0,0 1 64 0,-3 0 0 16,-2-1 0-16,-1 0 0 0,0-1-192 0,-2-2 160 15,1-2-160-15,1 0 160 0,-1-2-160 0,1-2 0 16,-1-4 0-16,-2-2 0 15,2-5-1536-15,2-2-256 0,-1-1-32 0</inkml:trace>
  <inkml:trace contextRef="#ctx0" brushRef="#br2" timeOffset="126313.983">10200 15566 21071 0,'-14'1'928'0,"9"0"208"0,5-1-912 0,0 0-224 0,0 0 0 0,0 0 0 0,0 0 0 16,0 0 176-16,0 0-176 0,10 2 160 0,0-4-160 0,4 0 0 16,5-1 0-16,4 0 0 0,2-2 224 0,2 0 16 15,-2-2 0-15,6 2 0 0,5 0-240 0,3 2 176 16,0 0-176-16,1 0 160 0,-4 1 160 0,0 0 16 16,1-1 16-16,-2-1 0 0,1-1 224 0,-2 1 64 15,-1-2 0-15,-5 2 0 0,-2-3 192 0,-2 0 64 16,-3 0 0-16,-2 0 0 0,-3 2-256 0,-5-1-32 15,-4 0-16-15,-7 6 0 0,4-8-144 16,-4 8-48-16,-6-8 0 0,-3 0 0 0,-5 3 32 0,-7 1 0 16,-3-1 0-16,-3 4 0 0,-2 3-432 0,-2 4 128 15,-1 0-128-15,0 3 0 0,1 1-208 0,3 3-128 16,3 2-32-16,1-2 0 16,2-1-1488-16,7-1-288 0,2-2-64 0,5-2-16 0</inkml:trace>
  <inkml:trace contextRef="#ctx0" brushRef="#br2" timeOffset="127001.361">11984 15740 2751 0,'0'0'256'0,"-4"-4"-256"0,-1-1 0 0,-3 2 0 16,1 2 3552-16,-1 1 672 0,1-2 128 0,-1 2 16 16,0 2-2544-16,0-2-512 0,1 0-96 0,-1 1-32 15,0 4-432-15,-2 1-96 0,0 1-16 0,2 0 0 16,1 2-32-16,0 1-16 0,1 3 0 0,-2 3 0 15,3 1-144-15,0 6-16 0,3 3-16 0,1 0 0 0,1 6-288 16,0 2-128-16,1 1 0 0,1 3 128 0,1-1-128 16,0 1 0-16,2 1 0 0,2-5 0 0,-3-4 0 15,2-4 0-15,0-3 0 0,1-4 0 0,1-4 0 16,-1-3 160-16,3-2-16 0,0-3 0 0,-10-7 240 0,13-2 64 16,0-6 0-16,1-3 0 0,-2-2-448 0,-1-8 0 15,0-4 0-15,0-4 0 0,1-2 0 0,-3 0-272 16,-1 0 32-16,1-1 16 0,-1 0-48 0,0 2-16 15,-1 1 0-15,1 1 0 16,0-1-192-16,1 2-32 0,-1 0-16 0,3 2-7776 16,-2 2-1552-16</inkml:trace>
  <inkml:trace contextRef="#ctx0" brushRef="#br2" timeOffset="127433.37">12447 15638 23951 0,'-5'13'1056'0,"1"-3"224"0,-3 2-1024 0,1 3-256 0,4 3 0 0,-1 4 0 15,1 4 1200-15,2 3 176 0,0-2 32 0,4 2 16 16,-2-1-2000-16,0 2-416 0,-2-2-80 15,0-1-16-15,1 1 528 0,1-2 112 0,0 0 0 16,-2-3 16-16,-2-4 432 0,1-2 192 0,0-5 0 0,-1-1-16 0,2-11 528 0,0 0 96 16,-2 7 32-16,2-7 0 0,0 0-144 0,0 0-32 15,-6-6 0-15,3-5 0 0,0-6-448 0,1-4-80 16,2 1-128-16,0-3 176 0,0-3-176 16,0 1 0-16,0 0 0 0,1 0 0 15,2-2-160-15,0 3 160 0,1 1 0 0,0 3-144 0,3 4 144 0,-1-1 0 16,-3-1 0-16,3 5-128 0,2 4-16 0,-3 4 0 15,3 2 0-15,0 7 0 0,-1 9-96 0,3 3-16 16,1-1 0-16,-1 3 0 0,-1 1 96 0,0 6 16 16,-3 2 0-16,3 2 0 0,-1-1 144 0,-1 4 0 15,-3 3 0-15,0 0 0 0,2-1 0 0,-1 0 0 16,-2 0 0-16,1-3 128 0,1-5-400 0,-1-2-80 16,0-3-16-16</inkml:trace>
  <inkml:trace contextRef="#ctx0" brushRef="#br2" timeOffset="127663.242">12882 15714 21183 0,'-3'17'1888'0,"0"-5"-1504"0,-1 0-384 0,-4 2 0 16,2 1 3584-16,3 2 640 0,-1 0 128 0,2 5 16 15,-1-1-3536-15,2 3-704 0,0 4-128 0,0-2 0 16,1 2-480-16,-1 0-48 0,1 1-16 0,-1-1 0 16,-2 0-304-16,-1-1-64 0,1 2-16 0,-1-3 0 15,-1-2-320-15,1-4-64 0,-2-1-16 0,1-6-7200 16,-1-4-1456-16</inkml:trace>
  <inkml:trace contextRef="#ctx0" brushRef="#br2" timeOffset="127961.812">13173 14905 16575 0,'-5'13'736'0,"2"-3"160"0,-1 0-720 0,1 2-176 15,-2 1 0-15,3 5 0 0,-2 2 3920 0,1 3 752 0,1 3 160 0,0 4 32 16,1 1-4128-16,0 5-736 0,0 5-320 0,0 5 32 16,0 5-64-16,-1 0-16 0,0 1 0 0,2 1 0 15,-1 0 192-15,0 3 48 0,0 1 0 0,1 1 0 16,1 1 128-16,-1-3 0 0,-2-2 0 0,1-3-128 31,3-2-1216-31,0-5-224 0,-1-5-48 0,1-1-16 0,-2-4-1296 16,3-7-256-16</inkml:trace>
  <inkml:trace contextRef="#ctx0" brushRef="#br2" timeOffset="128172.856">12886 15632 19343 0,'2'12'1728'0,"-2"-12"-1392"0,2 9-336 0,4 0 0 0,3 1 3504 0,5 0 624 15,2 0 128-15,6 0 32 0,2 1-3456 0,2-3-672 16,5 1-160-16,0-3 0 0,0-2 0 0,5-3-176 16,1-1 176-16,2 0-208 15,-5-2-384-15,-1-2-80 0,-4-3-16 0,0 1 0 16,-6 0-2336-16,0-2-480 0,6-4-80 0,-12-2-32 0</inkml:trace>
  <inkml:trace contextRef="#ctx0" brushRef="#br2" timeOffset="128356.057">12583 15358 35007 0,'-12'15'3120'0,"7"-8"-2496"0,5-7-496 0,-2 7-128 15,2-7 1024-15,0 0 192 0,3 10 48 0,7-4 0 16,1-3-3296-16,5-4-656 15,6-2-128-15</inkml:trace>
  <inkml:trace contextRef="#ctx0" brushRef="#br2" timeOffset="129042.309">13842 15471 26719 0,'0'0'2368'0,"0"0"-1888"0,0 0-480 0,0 0 0 16,-2 9 1280-16,1 0 176 0,-2 0 16 0,3 1 16 16,3 0-1328-16,0 3-160 0,1 5-256 0,-2 0 64 15,3 1-128-15,-2 4-48 0,2 4 0 0,-3 0 0 16,0 2 112-16,0 0 32 0,1 3 0 0,-3-3 0 0,-2-2 400 16,0-2 80-16,0-6 0 0,1-1 16 0,0-4 368 0,-3-2 64 15,2-3 0-15,2-9 16 0,-4 8 64 0,4-8 16 16,0 0 0-16,0 0 0 0,0 0-368 0,-2-9-80 15,-1-2-16-15,1-4 0 0,-1-5-336 0,2-5 0 16,0-6 0-16,1-2-192 0,1-1 192 0,0 1-160 16,2 2 160-16,0 2-160 0,4 3 160 0,1 1-128 15,-3 1 128-15,5 4-128 0,-1 0 128 0,3 3-128 16,0 3 128-16,1 3-128 0,-1 2-48 0,4 5 0 16,3 2 0-16,-2 5 0 0,4 2-48 0,-1 4-16 15,0 1 0-15,-1 4 0 0,-1 4 48 0,0 2 0 16,-2 1 0-16,3 5 0 0,-5 2 192 0,-1 1 0 0,-3 3 0 15,1 1 0-15,-3 1 0 0,0-2 240 0,-3-3-32 16,1-3 0-16,-2 1 32 0,0-8 0 0,0-3 0 16,-2-3 0-16,0-2-240 0,-2-11-288 0,3 8 64 0,-3-8 16 31,0 0-2432-31,0 0-496 0,0-9-80 0</inkml:trace>
  <inkml:trace contextRef="#ctx0" brushRef="#br2" timeOffset="129400.452">14523 15194 35823 0,'-9'13'1584'0,"1"-4"336"0,-1 2-1536 0,-3 0-384 16,-3 0 0-16,2 2 0 0,3 1 192 0,-1 1-16 15,-5 2-16-15,4 0 0 16,2 2-592-16,2 2-112 0,-2 1-32 0,1 0 0 15,1 2-128-15,3 0-48 0,-2 1 0 0,4 0 0 16,1 0 112-16,1 0 32 0,2 1 0 0,0-4 0 0,2-4 416 0,3 0 192 16,-3-1-192-16,3-4 192 0,2-3 0 0,0-3 256 15,1-2 0-15,1-2-16 0,1 0 144 0,1-4 48 16,0-3 0-16,2-5 0 0,-1-4 64 0,-1-3 16 16,-3-2 0-16,0-3 0 0,-1-3-192 0,-1-3-48 15,1-1 0-15,-1-1 0 0,-2-1-272 0,-3 0 128 16,-2-1-128-16,-1 0 0 0,0 1 128 0,-3 3-128 0,-4 1 0 15,-1 4 0-15,0 2 0 0,-2 5 0 0,0 1 0 16,2 3 0-16,-5 1-384 0,3 3 0 0,1 4 16 0,-1 2 0 31,-4-1-1744-31,2 6-336 0,1 4-80 0</inkml:trace>
  <inkml:trace contextRef="#ctx0" brushRef="#br2" timeOffset="129860.237">14717 15115 2751 0,'0'0'256'16,"0"0"-256"-16,0 0 0 0,-3 7 0 0,-2-1 3712 0,1 1 704 0,4-7 144 0,-2 12 32 0,0-1-3600 0,1 3-720 15,0 2-144-15,2 3-128 0,0-1 384 0,1 4-16 16,0-1-16-16,2 6 0 0,0 1 448 0,-2 2 96 16,0-3 0-16,0-1 16 0,-2-3 432 0,0-3 64 15,-2-4 32-15,1-1 0 0,0-1-192 0,1-3-32 16,0-11-16-16,-3 8 0 0,3-8-240 0,0 0-64 15,0 0 0-15,-9 4 0 0,0-5-224 0,3-6-48 0,0-3-16 0,0-4 0 16,-1-5-384-16,0-2-80 0,2-2-16 0,3-4 0 16,-2-5-128-16,3-1 128 0,-2-1-128 0,3 2 128 15,3 3-128-15,1 1 0 16,1-1 0-16,3 4 0 0,0 3 0 0,-1 1 0 16,1 0-192-16,1 1 192 0,2 2-400 0,0 3 32 0,-1 3 16 15,4 1 0 1,-3 0-1408-16,2 3-288 0,0 4-48 0,3-2-7952 15,0 0-1584-15</inkml:trace>
  <inkml:trace contextRef="#ctx0" brushRef="#br2" timeOffset="130516.687">15111 14660 32303 0,'0'0'1424'0,"-6"1"304"0,0 0-1376 0,6-1-352 16,0 0 0-16,0 0 0 0,-8 4 0 0,-1400-4 0 15,2813 9 0-15,-1407 0 0 0,1 2-224 0,3 2 32 16,1 2 16-16,2 4 0 0,-1 7 176 0,-1 2-192 15,3 7 192-15,1 3-192 0,-3 1 192 0,0 1 0 0,3-1 0 0,-3-2 0 16,1-3 0-16,-1-1 256 0,-1-3-48 0,1-3 0 16,-3-3 112-16,0-3 0 0,-3-5 16 15,1-4 0-15,-2-1 176 0,3-11 48 0,0 0 0 0,0 0 0 16,0 0-112-16,0 0-32 0,-6-5 0 0,0-6 0 16,3-4-416-16,-2-6 0 0,1 0 0 0,1-2 0 15,1-3 0-15,0-2 0 0,-3-1 0 0,3-2 0 16,2-1 0-16,2 0 160 0,4 1-160 0,-3 3 160 15,4 0-352-15,0 5-80 0,2 3-16 0,0 5 0 16,1-1-80-16,-1 8-16 0,-1 0 0 0,3 6 0 16,1 3 64-16,2 1 0 0,-1 3 0 0,0 8 0 15,0 4-128-15,-3 3-32 16,-1 1 0-16,0 2 0 0,0 3 288 0,-3 2 48 0,0 2 16 0,-2-2 0 16,-1 0 128-16,0-2 0 0,-1-3 160 0,-4-2-160 15,-1-6 608-15,1-1 32 0,2-14 0 0,-2 8 0 16,2-8 64-16,0 0 32 0,-6 0 0 0,0-3 0 0,1-5-496 0,2-5-112 15,-2-4 0-15,1-4-128 0,1-2 0 16,1-6 0-16,0-1 0 0,2-4 0 0,0-3-144 0,1 2 144 16,0 1-128-16,3 3 128 0,4 4-192 0,0 4 64 15,2 3 0-15,-2 4 0 0,1 1-32 0,3 2 0 16,1 5 0-16,3 2 0 0,-1 2 160 0,3 4 0 16,-1 4-144-16,3 4 144 0,0 3-256 0,1 4 0 15,-5 5 16-15,1 2 0 0,-1-1 240 0,0 8-144 16,-1 2 144-16,-2 4-128 0,1-1 128 0,-6-1 0 15,1-1 0-15,-3-1 0 0,-2 0 0 0,2-3-192 16,-5-4 64-16,1-2 0 16,0-4-704-16,0-3-128 0,-2-3-16 0,1-3-12928 15</inkml:trace>
  <inkml:trace contextRef="#ctx0" brushRef="#br2" timeOffset="131286.383">15905 14394 27647 0,'-11'7'2448'0,"6"-1"-1952"0,-4-1-496 0,1 1 0 0,-4 4 2432 0,1-4 400 16,1 0 80-16,1 0 16 15,-1 3-2784-15,0 2-544 0,-1 0-112 0,1 4-32 16,2 1-368-16,-3 2-80 0,2 0-16 0,-1 5 0 16,-2 4-16-16,2 0 0 0,2 1 0 0,-1 0 0 15,0 1 432-15,0-1 80 0,3-3 0 0,-2-3 16 0,2 0 496 0,4-3 320 16,-2-4-64-16,2-2 0 0,-2-2 256 0,4-2 64 16,0-9 0-16,0 0 0 0,0 0 144 0,6-8 48 15,0-2 0-15,-1-3 0 0,0-2-320 0,2-3-64 16,1-2-16-16,-2 2 0 0,0-3-240 0,-2 1-128 15,2 0 128-15,-1 4-128 0,3-2 0 0,-4 5 128 16,0 2-128-16,-1 2 0 0,2 1 0 0,-5 8 0 16,0 0 0-16,0 0 0 0,0 0 0 0,9 3 0 0,-1 2 0 15,0 4-128-15,-1 3-32 0,2 2 0 0,2 3 0 0,-1-2 0 16,0-1 160-16,1 2-160 0,2-1 160 16,-1 1-160-16,-2-5 160 0,2-3 144 0,0-1-16 0,1-1-128 15,2-2 528-15,-3-3 0 0,2-3 0 0,2-4 0 16,0-2-16-16,-2-6-16 0,-2-1 0 0,2-4 0 15,0-4-496-15,0-1 0 0,-1-1 0 16,-2-4 0-16,-1-3 0 0,1-2 128 0,0-3-128 0,-1-4 0 16,-1-3 0-16,-2-1 0 0,1-2 0 0,-2-2 0 15,-1-1 0-15,1 0 0 0,-3-4 0 0,-1-4 0 16,1-5 0-16,-4 3 0 0,1 2 0 0,-2 2 0 16,0 1 0-16,-1 4 0 0,-1 1 0 0,-2-2 0 0,-1-3 0 15,1 8 0-15,0 8 144 0,3 7-144 0,-1 4 0 16,-2 7 0-16,2 5 0 0,-2 4 0 0,2 2-144 15,-1 2 144-15,0 3-192 0,-3 1 192 0,3 1-144 0,-4 6 144 16,1 2 0-16,-2 2-144 0,0 3 144 16,2 3 0-16,-1 3 0 0,0 6-128 0,-1 5-112 15,1 6-16-15,2 4 0 0,3 3 0 0,-1 5 256 0,3 3-192 16,2 1 192-16,3 5-192 0,2 3 192 0,3 6 0 16,2 5 0-16,2-2 0 0,-2-2 0 0,2-2 0 15,1-1 0-15,1 5 0 0,0 0 0 0,1-2 160 16,-3-3-160-16,2-8 128 0,0-3 224 0,0-5 32 15,0-2 16-15,1-5 0 0,0-5-64 0,2-3-16 16,-2-2 0-16,2-4 0 0,-1-3-320 0,3-8-320 16,-1-4 64-16,0-6 16 15,1-4-1952-15,2-6-400 0,0-7-80 0</inkml:trace>
  <inkml:trace contextRef="#ctx0" brushRef="#br2" timeOffset="132599.571">16947 13064 911 0,'0'0'0'0,"0"0"0"16,0 0 0-16,0 0 0 0,-6 3 7232 0,-3-2 1344 16,1-2 288-16,-5 0 48 0,-7 3-6992 0,-2 1-1408 15,-3 1-288-15,-2-1-48 0,-3-3-448 0,-3 1-96 16,-8 1-16-16,1-2 0 0,1 0 176 0,-4-2 16 0,-3-1 16 0,-5 2 0 16,-5 3 480-16,-4-1 80 15,-2-4 32-15,-1 1 0 0,0 2 128 0,-4 0 32 0,-6 2 0 0,-4 4 0 16,-5 5-224-16,-1-1-32 0,-3-2-16 0,-7 2 0 15,-5 3-176-15,-2 1-128 0,2 4 144 0,-6 0-144 16,-7-1 0-16,1 2 0 0,2 2 0 0,-1 0 0 16,-6 1 0-16,6-4 0 0,3 2 0 0,4 0 0 15,2 1 128-15,2 0-128 0,1-3 0 0,0 1 144 16,0 4 32-16,-2 3 0 0,-4-1 0 0,3 1 0 16,-2 3-176-16,-1-1 0 0,-1 3 0 0,-4-2 0 15,2 1 0-15,-5 0 0 0,-7 1 0 0,4 1 0 16,1-1-192-16,-1 0 0 0,-4 1-16 0,2 2 0 15,4 1-48-15,0-3-16 0,2-3 0 0,7 2 0 0,5-1 272 16,4-1 0-16,1-5 0 0,6 2 0 0,2-1 0 16,4 1 0-16,1-1 160 0,2 5-32 0,-5 1-128 0,0 2 0 15,1-3 0-15,0 6 0 0,4 3 0 0,-4-3-128 16,0-1 128-16,-1 1-192 0,0 2-32 0,2-1-16 16,2 0 0-16,-1-1 0 0,7 3-128 0,2-2-16 15,4 1-16-15,7-2 0 0,4 0 400 0,4-3 0 16,6-1 0-16,1-2 0 0,1 0 0 0,5-3 0 15,2 2 144-15,3 0-144 0,-1 2 0 0,4 3 0 16,1 1 0-16,0 5-144 0,4 4-48 0,2 1 0 16,-1-1 0-16,4 5 0 0,1-5-96 0,1 2-32 15,-1 1 0-15,4 1 0 0,2 1 48 0,0 0 0 16,0 1 0-16,2-3 0 0,3-3 272 0,1 0-128 0,4-2 128 16,-1 0 0-16,4 0 0 0,1-1 0 0,4 1 0 15,0 3 0-15,4 6 0 0,3-3 128 0,1 2-128 16,3-4 0-16,3-4 128 0,-1 2-128 0,3 4 0 0,3-4 144 15,1 0-144-15,5 0 128 0,-1 1-128 16,6-4 128-16,2-1-128 0,5-5 128 0,-2-2-128 0,5-1 128 16,1 1-128-16,3-4 0 0,-2-2 144 0,2 2-144 15,3 2 0-15,2 0 0 0,-1 1 0 0,5-1 0 16,2 1 0-16,-2-3 0 0,0-2 0 0,1-4 0 16,-2-4 128-16,4-3 0 0,5-1 0 0,2 0 0 15,5-4 64-15,-1-2 32 0,2 0 0 0,5-1 0 16,4-1-32-16,1-4-16 0,-2 0 0 0,1 1 0 15,-1-1-48-15,5 0-128 0,5-2 192 0,-3-1-64 0,-3 0-128 0,5-1 192 16,3-2-192-16,-1 0 192 0,-2-2-48 0,1 0 0 16,1-1 0-16,3-1 0 0,2-1-16 0,-3-2-128 15,-6-3 192-15,5 0-64 0,5-2-128 0,1-2 160 16,0-8-160-16,-1 1 160 0,3-3-160 0,0 1 128 16,3 2-128-16,-2 2 128 0,-1 2-128 0,5-4 0 15,2 1 144-15,-4 1-144 0,-1 0 0 0,3 1 0 16,1 0 0-16,-1 0 0 0,-6-2 0 0,2 0 0 15,2 0 0-15,-2-4 0 0,-8-10 0 0,-1 3 0 16,0 5 0-16,0-4 0 0,-2-2 0 0,-3 0-128 16,-10 0 128-16,4 3 0 0,4-2 0 0,-7 2 0 15,-2-1 0-15,-5-4 0 0,-3-3 0 0,-1-2 176 16,0-1-48-16,-2-1 0 0,1-1 0 0,-5-1 0 16,-3 0 0-16,-2 0 0 0,-2 1-128 0,1-4 0 15,1-2 144-15,-1-3-144 0,1-5 0 0,-3 1 0 16,-2 2 0-16,-6-2 0 0,-3-1 0 0,-1-2 0 0,0-6 0 0,-6 1 0 15,-5 2 0-15,-4 2 0 0,0-2 0 0,-6 2 0 16,-4-4 128-16,-1 1 64 0,-4 0 16 0,0 3 0 16,-3 2-80-16,-2 0 0 0,-1 1-128 0,-3 2 192 15,-4 1-192-15,-2 3 0 0,1 1 0 0,-4 4 0 16,-5 2 0-16,-3 4 0 0,-6 2 0 0,-5 2 0 16,-2 1 0-16,-2 0-192 0,-3-1 192 0,-4 0-160 15,-1 2-992-15,-5 3-192 16,-2 2-32-16,-1 5-13776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5:01:24.01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967 1991 7359 0,'-20'-14'656'0,"10"6"-528"0,3 0-128 0,-4 2 0 15,1 0 480-15,1 1 64 0</inkml:trace>
  <inkml:trace contextRef="#ctx0" brushRef="#br0" timeOffset="1570.929">3859 1827 12959 0,'0'0'576'0,"0"0"112"0,0 0-560 0,0 0-128 0,0 0 0 0,0 0 0 0,0 0 800 0,6 6 128 15,-6-6 32-15,6 11 0 0,0-1-112 0,0-2-16 16,-6-8 0-16,7 10 0 0,2 0-80 0,0-1-32 16,2-2 0-16,0-2 0 0,-1 1-48 0,3-2-16 15,3-2 0-15,5 0 0 0,1 1-176 0,5-2-32 16,0-1-16-16,7 0 0 0,2 0-176 0,4 0-16 16,-4-3-16-16,7 1 0 0,2 0-96 0,3 1-128 15,0 0 176-15,5 1-176 0,3 1 208 0,3 1-64 0,-1-1-16 16,1-2 0-16,0-2 16 0,5-2 0 0,5 3 0 15,0 2 0-15,-2 2-16 0,-1 1-128 16,-1 0 192-16,2-1-64 0,2-1-128 0,0 1 0 16,3 2 144-16,-3 1-144 0,-1-3 128 0,-1 1-128 0,2-3 160 15,1 2-160-15,4 1 0 0,-4-1 128 0,-1-3-128 0,0 1 0 16,-3 1 0-16,0-1 0 0,-3-1 128 16,1 2-128-16,0 3 0 0,-5-3 0 0,-5-2 0 0,-3 1 0 15,-4-3 0-15,-1 2 0 0,0-3 0 16,-8 2 0-16,-5 2 160 0,-3 0-160 0,-4-2 160 0,-4-1-160 15,-5 0 256-15,-5 2-64 0,-2 0 0 0,-10 1 0 16,0 0 320-16,0 0 48 0,0 0 16 0,0 0 0 16,-9-6 192-16,-5 2 64 0,-5-2 0 15,-3 2 0-15,-8-1-512 0,-3-1-80 0,-6-1-32 0,-2 3 0 16,-1 1-208-16,-5 1 176 0,-5-2-176 0,-4 1 160 0,-3 0-160 0,-3-2 0 16,-3-1 0-16,-3-1-176 0,-3-1 176 0,-3 1 0 15,-4-1 0-15,-3 0 0 0,-3 3-128 16,0-2 128-16,0 2-128 0,-4 0 128 0,-4 4-192 0,2 0 32 15,3-1 16-15,0 1 0 0,-4 2 144 0,0-1-208 16,2 0 80-16,5 0 128 0,1 0-160 0,1 0 160 16,-2 0 0-16,6-1-144 0,3 0 144 0,7 0 0 15,3-4 0-15,3 3 0 0,4 0 0 0,2 1 0 16,0-4 0-16,6 2 0 0,6 0 0 0,6-1 0 16,2 1 0-16,6 0 0 0,5-1 0 0,2 1-160 15,5 0 160-15,6 1-160 0,3 1 32 0,9 1 0 16,-7-3 0-16,7 3 0 0,0 0-112 0,0 0-16 15,0 0 0-15,16 1 0 0,3 3-32 0,4 0-16 0,3 3 0 16,6-3 0-16,5 1 304 0,7-1-128 0,6 4 128 16,4-2 0-16,4-1 0 0,3 0 0 0,-1 1 0 0,7 0 0 15,4 1 0-15,4-1 0 0,5-2 0 0,1-1 0 16,3-1 192-16,1 2-64 0,3-3-128 0,-1 2 192 16,-3-1 0-16,2 0-16 0,-3-1 0 0,4 2 0 15,1 0-48-15,-3-2-128 0,-6-1 192 0,0 0-64 16,1 3-128-16,-3-2 160 0,-5-1-160 0,-5 0 160 15,-5 2-160-15,-6 0 0 0,-5 3 0 0,-5 0 128 16,-4-2-128-16,-6-1 0 0,-4-2 144 0,-4-1-144 16,-1 0 128-16,-10 0-128 0,-3 0 128 0,-14 1-128 15,6-4 208-15,-6 4-16 0,0 0-16 0,-5-3 0 16,-7-2 80-16,-7-2 32 0,-8 2 0 0,-6-2 0 0,-6-1-288 16,-3 1 0-16,-4-1-208 0,-9 1 80 0,-7 3-80 15,-5-1-16-15,-5 0 0 0,-2 1 0 0,0-1 224 16,-3 0 0-16,-5-4 0 0,-3 1 0 0,-3 2 0 0,0-1 128 15,1 0 0-15,-2-1-128 0,-3-2 176 0,0 1-176 16,0 2 160-16,2 0-160 0,2-3 128 0,0 2-128 16,0 2 0-16,5 1 0 0,5 1 0 0,1-1 0 15,0 0 0-15,4 1 0 0,4 3 0 0,8 0 0 16,4-1 0-16,8 0 0 0,3 0 0 0,5-1 0 16,4 0 0-16,4 2 0 0,4 0-352 0,4 0 32 15,4 0 16-15,5 1 0 16,5 1-416-16,4 1-96 0,7-2-16 0,0 0 0 15,7 5 0-15,6 2-16 0,3 2 0 0,8-1 0 16,7-3 336-16,3 1 80 0,5 3 16 0,7-1 0 0,7-2 416 16,7 0 0-16,6 1 0 0,3 1 0 0,4-1 224 0,2 3-32 0,1 1 0 0,6-1 0 15,6 2 0-15,1-1 0 0,-4 3 0 0,3-1 0 16,2-4 0-16,-2 0 0 0,1-1 0 0,-3-1 0 16,-7 0 32-16,2 0 0 0,0-1 0 0,-3 0 0 15,-3-2-32-15,-5-3 0 0,-6-3 0 0,0 0 0 16,-1-1-16-16,-2-1-16 0,0 2 0 0,-6-2 0 15,-6-3-160-15,-7 2 160 0,-3 1-160 16,-8 0 160-16,-3 0-160 0,-7-1 0 0,-4-1 0 0,-4 1 128 16,-13 5 32-16,0 0 0 0,0 0 0 0,-3-7 0 15,-5 1 176-15,-8 1 48 0,-6 1 0 0,-9 0 0 0,-7-2-384 16,-8 2 128-16,-7 2-128 0,-8 0 0 0,-5-1 0 16,-3 1 0-16,1-2 0 0,-5 3 0 0,-5 2 0 0,-4 1 0 15,-5 0 0-15,-1 0 0 0,0 1 0 16,-6 1 128-16,-5 3-128 0,0-1 0 15,2 1 0-15,-2 3 0 0,-2 2 0 0,3-2 0 16,5 0 0-16,5-2 0 0,0 0 0 0,6 1-128 0,4-1 128 0,8 0 0 16,6 1 0-16,8 1-128 0,7 0 128 15,6 0-128-15,5 0 128 0,6-4-128 16,7-1-176-16,5-2-16 0,6 3-16 0,6-1 0 16,8-5-352-16,0 0-64 0,8 11-16 0,8 0 0 15,9-1 224-15,5 0 32 0,8-1 16 0,10-3 0 0,9-1 240 16,9-1 64-16,7 4 0 0,5-1 0 0,5 0 192 0,4-1 0 15,3-3 144-15,4 1-144 0,4 2 192 0,2-1-64 16,-1-3-128-16,4 3 192 0,3-2-192 0,-4 3 176 16,-1 1-176-16,-4 0 160 0,2 0-160 0,-5-3 0 15,-6 1 144-15,-1 0-144 0,-6-2 256 0,0-1-32 0,-3-2 0 16,-9 0 0-16,-7-1 160 0,-8-1 48 0,-5-1 0 16,-3-3 0-16,-2-1 16 0,-5 1 16 0,-5-1 0 15,-5 0 0-15,-7-2-144 0,-6 1-48 0,-4 2 0 16,-3 0 0-16,-9 6 48 0,0-9 16 15,-9 2 0-15,-6 0 0 0,-7-1-48 0,-12 2-16 16,-8 0 0-16,-9 1 0 0,-6-1-272 0,-9-1-224 0,-9-6 32 0,-7 4 16 16,-5 3 176-16,-6 1-160 0,-6-1 160 0,-8 4-160 15,-10 2 160-15,-4 2 0 0,-3-1 0 0,-8 6 0 16,-7 4 0-16,-3 4 0 0,-2 3 0 0,1 0 0 0,-4 0 0 16,8 1 0-16,7 4 0 0,5 0 0 0,2 3 160 15,6 2-32-15,8-2-128 0,4 7 192 16,2 6-1120-16,5 9-224 15,1 9-64-15</inkml:trace>
  <inkml:trace contextRef="#ctx0" brushRef="#br0" timeOffset="5647.166">24821 16891 24703 0,'0'0'1088'0,"0"0"240"0,0 0-1072 0,0 0-256 0,0 0 0 0,0 0 0 15,0 0 0-15,0 0 0 0,0 0 0 0,0 0 0 16,0 0 0-16,0 0-224 0,0 0 32 0,6-8 16 0,-6 8 176 15,0 0 0-15,5-14 160 0,-4 3-160 0,-1 11 160 16,0-11-160-16,-2-1 160 0,-2-1-160 0,-2 2 0 16,-1 0 128-16,-5-1-128 0,2-1 0 0,2 0 0 0,-4-2 0 15,-3-2 0-15,0 2 0 0,-2 0 0 0,-1-1 176 16,-7-9-176-16,5 4 160 0,-1 4 96 0,-2 0 32 16,-6-2 0-16,-1-1 0 0,1 0 32 0,-3 0 16 15,-2 2 0-15,-1 0 0 0,2-1-48 0,-2 0-16 16,3 0 0-16,-3 0 0 0,-6 3-16 0,0-3-16 15,-4 0 0-15,-2 3 0 0,-1-1-112 0,-3 2-128 16,2-2 176-16,-2 1-176 0,1-2 144 0,-8 0-144 16,-3-3 0-16,-2 3 144 0,-1-2-144 0,2-1 0 15,-1 1 0-15,0 1 0 0,-2 1 0 0,-3 2 0 16,-6-3 0-16,1 1 0 0,2 0 0 0,1 1 0 16,-2 1 0-16,-3 0 0 0,-5 0 0 0,3 2 0 0,1-1 0 15,2 1 0-15,-2 1-160 0,-1-3 160 0,-5 3 0 0,4 1-144 16,1 1 144-16,-1 2-192 0,0-1 192 15,-4 0-192-15,-4 1 192 0,1 3-192 0,5 1 192 0,-2-1-192 16,-2-1 192-16,-2 2 0 0,0 3 0 0,2-3-128 16,5 2 128-16,-1-1 0 0,-7-2 0 0,-1-2 0 15,0-3 0-15,-3 2 0 0,-2 0 0 0,0 0 0 16,-1-1 0-16,-2 1 0 0,1 3-144 0,-3-1 144 16,-5-2-240-16,3 3 32 0,5-3 0 0,-4 3 0 15,-2 2-48-15,3 2 0 0,2 0 0 0,1 0 0 16,3 1 112-16,-4-1 16 0,-3-1 0 0,3 3 0 15,6 0-32-15,-2 2 0 0,-5 0 0 0,5 0 0 16,5 1 160-16,-1-1-208 0,1 0 80 0,-2 1 128 16,-2 1-160-16,2 1 160 0,5 2 0 0,-3-2-144 0,-1 1 144 0,1-2 0 15,0-1 0-15,5 2 0 0,-2-1 0 0,3 3 144 16,-3 1-16-16,1-1-128 0,2-3 304 16,4 2-48-16,1 3-16 0,-2 0 0 0,-4-2-48 0,3 2-16 15,3 2 0-15,0-1 0 0,-2 0-176 0,-2-1 160 16,-1 0-160-16,2 1 160 0,0 4-160 0,-1-2 0 15,-1-2 0-15,1 2 0 0,-3-1 0 0,4 2 0 16,1-2 0-16,1 2 0 0,0 1-208 0,-1-2 16 16,0 0 16-16,4-1 0 0,7 1 176 0,1-2-128 15,-2 1 128-15,2 1-128 0,0-1 128 0,3 0 0 16,1-3 0-16,4-2 0 0,1 2 0 0,1 0 0 16,-4-1 0-16,-1 1 0 0,-3 1 0 0,1 2 0 0,2 0 0 15,0 0 0-15,0 1 0 0,-1 1-192 16,-2 5 64-16,3 0 0 0,-5-2-80 0,3 2-16 15,0 3 0-15,1-1 0 0,-2 1 224 0,0-1 0 0,-2 1 0 0,3-1 0 16,3-2 0-16,3 5 0 0,0-3 0 0,1 2 0 16,-2-4 0-16,2 3 0 0,1 0 0 0,1-1 0 15,1-2 0-15,4 2 0 0,0 1 0 0,3 3 0 16,0 3 160-16,1-1-160 0,0-1 128 0,0-2-128 16,0 2 0-16,4 1 0 0,1 0 0 0,5-2 0 15,0 3-192-15,4-5 0 0,6 0-16 0,-2-1 0 16,3 2-48-16,3-1-16 0,1 1 0 0,4 1 0 15,-4 0 48-15,4 2 16 0,0-1 0 0,4 1 0 0,-1 0 208 16,5-1-176-16,3-3 176 0,3 1-160 16,-3-1 160-16,7 0 0 0,1 0 160 0,0 0-160 0,5 0 208 15,0 0-48-15,3 0-16 0,3 0 0 0,-1-1-144 0,2-2 160 16,5 0-160-16,2 2 160 0,1 1-160 16,1 1 160-16,0 0-160 0,7-2 160 0,2 0-160 0,7 1 160 15,5-4-160-15,1 2 160 0,1-3-160 16,4 3 0-16,-3-1 0 0,5-1 0 0,0 0 0 0,2 0 0 15,4-2 0-15,3 1 0 0,4-1 0 0,-1 0 0 16,1-3 0-16,1 0 0 0,3 2 0 0,4-3 0 16,6 1 0-16,-1-5 0 0,-2 3 144 0,2 0-144 15,2 1 160-15,6 1-160 0,0-4 128 0,3 2-128 16,0 4 0-16,3-1 144 0,1 0-144 0,-1 0 0 0,0-5 0 16,5 1 128-16,4 0-128 0,2 0 0 15,-5 0 0-15,4 1 0 0,2-1 0 0,1 2 0 0,0-1 0 16,1 0 0-16,-2 0 0 0,1-1-144 0,-2 3 144 0,4 0 0 15,0 2-208-15,3-2 64 0,-1-2 16 0,-1 2 0 16,0-1 0-16,1 1 0 0,0-2 0 16,1 3 0-16,-1 1-48 0,3-3 0 0,0-3 0 0,-2 1 0 15,-4 1-16-15,3-1 0 0,4-2 0 0,-2-1 0 16,-1-1 32-16,1-2 0 0,2-2 0 0,-3 1 0 16,-4 4-32-16,2-5-16 0,2-4 0 0,-2 2 0 15,-2 2 208-15,3 2 0 0,2-1 0 0,-5 0 0 16,-4 3 0-16,0-2 0 0,6 3 0 0,-4-3-144 15,-5-3 144-15,0 0 0 0,4 3 0 0,-48-1 0 16,10 3 160-16,8 2-32 0,7 0-128 0,4-2 192 0,1-1 112 16,0 1 16-16,4 1 0 0,78 4 0 15,-28-1-96-15,-19-1-16 0,-15 0 0 0,-6-2 0 0,-4 2-48 16,0-1-16-16,-5-2 0 0,-1 1 0 0,-3-2-144 16,2-1 0-16,0-1 0 0,-1-3 128 0,-5-4-128 15,-2 0 0-15,2 1 0 0,0-1 0 0,4-6 0 0,-1 1-256 16,-7 0 64-16,3-1 16 0,2-1 48 0,-35 6 0 15,6-5 0-15,4 0 0 0,3-1 128 0,5 0-160 16,3-3 160-16,3 3-160 0,-1-3-48 0,62-10-16 16,-29 4 0-16,-11 3 0 0,-9-1 224 0,-4 3 0 15,-5 2 0-15,-6-3 0 0,-6 1 0 0,-5-4 0 16,0-1 0-16,-3 1 0 0,1-1 0 0,-3 0 0 16,-4-3 128-16,-2 2-128 0,-2-1 128 0,-2 1-128 15,-7-1 144-15,-2-3-144 0,2-5 320 0,-5 5-16 16,-2 3-16-16,-3 1 0 0,-2 0 96 0,-4 0 0 15,-1 1 16-15,-3 0 0 0,1 1-48 0,-4 0-16 0,0-1 0 0,-6-1 0 16,-1 0-80-16,-2-1-32 0,4-3 0 0,-7-1 0 16,1-2-224-16,-2-3 128 0,1-1-128 0,0-2 0 15,0-1 0-15,-2 1-192 0,-4-2 16 0,0 1 0 32,0-1-1248-32,-5 3-256 0,-3 3-48 0</inkml:trace>
  <inkml:trace contextRef="#ctx0" brushRef="#br0" timeOffset="7996.234">22674 12581 911 0,'0'0'0'0,"-7"5"0"15,7-5 0-15,-6 5 0 0,0 1 3360 0,6-6 592 16,0 0 112-16,0 0 32 0,-4 5-2960 0,4-5-592 15,0 0-112-15,0 0-32 0,0 0-208 0,0 0-32 0,-7 4-16 0,7-4 0 16,0 0 256-16,0 0 48 16,0 0 16-16,0 0 0 0,0 0 160 0,0 0 16 15,0 0 16-15,0 0 0 0,0 0-64 0,0 0-16 16,8 7 0-16,-2-2 0 0,-6-5-208 0,7 8-48 0,-3-3-16 0,2 1 0 16,-6-6 32-16,7 8 16 0,0-1 0 0,3-2 0 15,1-5 96-15,-3 1 0 0,0 1 16 0,-2 2 0 16,5 1-80-16,2-4 0 0,-1-3-16 0,2 1 0 15,-2 3-176-15,1 1-16 0,0-2-16 0,-1 3 0 16,0 0 16-16,2-1 0 0,-1-2 0 0,0-1 0 16,1 3 0-16,1-2 0 0,-4 0 0 0,1 2 0 15,-1 3 16-15,2-3 0 0,0-1 0 0,-1 1 0 16,1 2-192-16,1 0 160 0,-1 2-160 0,2-2 160 16,2 0-160-16,-1-1 0 0,0-1 0 0,0 2 0 15,2-1 0-15,-1 0 0 0,0-1 0 0,0 1 0 0,2 2 0 16,0-1 0-16,-2 1 0 0,0-1 0 0,-1 1 0 15,0-2 0-15,-2-1 0 0,-2 2 128 0,-1 0-128 0,0 1 0 16,0-3 0-16,-1 2 0 0,-10-5 0 0,11 6 0 16,0-3 0-16,-2 3 0 0,-9-6 0 0,10 9 0 15,-10-9 0-15,10 9 128 0,0-2-128 0,-4 0 0 16,-6-7 0-16,9 9 128 0,-9-9-128 16,5 10 0-16,1-2 0 0,-1-1 0 0,-5-7 0 0,0 0 0 15,9 8 0-15,-9-8 0 0,7 7 0 0,-7-7 128 16,9 6-128-16,-9-6 0 0,0 0 0 0,7 8 0 15,0-1 128-15,-7-7-128 0,0 0 0 0,0 0 0 16,0 0 0-16,0 0 128 0,0 0-128 0,0 0 0 16,0 0 0-16,0 0 128 0,0 0 16 0,0 0 0 0,0 0 0 0,0 0 0 15,0 0-16-15,0 0-128 0,0 0 192 16,5 8-64-16,-5-8-128 0,0 0 128 0,0 0-128 0,0 0 128 16,0 0-128-16,0 0 0 0,0 0 0 0,0 0 128 15,3 10 64-15,-3-10 16 0,0 0 0 0,0 0 0 16,0 0-32-16,0 0-16 0,0 0 0 0,0 0 0 15,0 0-160-15,0 0 0 0,3 11 0 0,-3-11 0 16,0 0 0-16,0 0-176 0,0 0 48 0,0 0 0 16,0 0-608-1,0 0-112-15,0 0-32 0,0 0-8912 0,-4-10-1792 0</inkml:trace>
  <inkml:trace contextRef="#ctx0" brushRef="#br0" timeOffset="8367.6">23354 12732 21183 0,'0'0'1888'0,"0"0"-1504"0,0 0-384 0,0 0 0 0,0 0 400 0,0 0 16 15,11-3 0-15,1 3 0 16,-3 4-880-16,0-2-176 0,2-2-48 0,-2 3 0 16,1 3-64-16,2 1-16 0,-2 1 0 0,1-1 0 0,0-1 768 0,-1-1 240 0,1 2 0 0,0 2 0 15,1 1 800-15,0-1 176 0,-1 4 16 0,1-3 16 16,2-1-48-16,-5 1-16 0,-1 0 0 0,0-2 0 16,0 2-224-16,-5 0-32 0,-1 0-16 15,-3 1 0-15,-3-1-352 0,-2 1-80 0,-2 0-16 0,-4 0 0 16,-5 1-224-16,-3-2-48 0,-2 1-16 0,-2-3 0 15,-3 2-48-15,1-2 0 0,1 0 0 0,-3-4 0 16,2-1-128-16,-2-3-272 0,1-3 64 0,-2-1 16 31,3 1-1600-31,-1-4-320 0,2 1-64 0,1-3-10048 0</inkml:trace>
  <inkml:trace contextRef="#ctx0" brushRef="#br0" timeOffset="10198.797">22750 12739 4607 0,'0'0'400'0,"0"0"-400"0,0 0 0 0,0 0 0 15,0 0 1296-15,0 0 176 0,0 0 48 0,0 0 0 16,-1-13-1072-16,1-1-224 0,1-2-32 0,-1 16-16 16,0 0 464-16,6-11 112 0,0-3 16 0,-1 4 0 15,-5 10 160-15,8-10 32 0,0-1 16 0,1 0 0 16,-1 1-144-16,0-2-48 0,-1 0 0 0,1 0 0 16,1-2-16-16,1 2-16 0,-1 0 0 0,-2-3 0 15,1 0-96-15,0-1-16 0,1 1 0 0,0-1 0 16,-2-3-64-16,3 0-32 0,0 4 0 0,0-3 0 15,-4-1-96-15,3-1-32 0,0-4 0 0,0 1 0 16,2 0-80-16,-1-1-16 0,1 0 0 0,1 1 0 0,1 0-128 16,-1 1-48-16,4 0 0 0,-1 1 0 15,-2-1-16-15,-1 1-128 0,-1 0 192 0,5 1-64 16,3-1 0-16,-2 1-128 0,0 1 192 0,-1-1-64 0,2 0 0 0,-2 1-128 16,0 1 192-16,-1-3-64 0,2 1 16 0,-2 2 0 15,-1 2 0-15,1-2 0 0,-2-2 16 16,0 1 0-16,0 1 0 0,1 2 0 0,-5-1 0 0,3 2 0 15,3-2 0-15,-3 3 0 0,0 0-32 0,-3 0-128 16,1 0 192-16,-1 1-64 0,1 1-128 0,0 1 160 16,-5 1-160-16,0 2 160 0,1 0-160 0,-6 8 128 15,2-8-128-15,-2 8 128 0,3-8-128 0,-3 8 128 16,0 0-128-16,0 0 128 0,0 0-128 0,0 0 128 16,0 0-128-16,0 0 128 0,-2-6-128 0,2 6 0 15,0 0 0-15,0 0 0 16,0 0-448-16,0 0-128 0,0 0-32 0,0 0 0 15,0 0-1280-15,0 0-256 0,-4 6-48 0,-2 1-9840 0</inkml:trace>
  <inkml:trace contextRef="#ctx0" brushRef="#br0" timeOffset="10656.699">23208 11760 10191 0,'0'0'448'0,"0"0"96"15,0 0-544-15,0 0 0 0,0 0 0 0,0 0 0 0,0 0 224 0,0 0-64 16,0 0-16-16,0 0 0 0,0 0 384 0,13-2 80 16,-6-2 16-16,1-2 0 0,-3 1 512 0,2-2 96 15,2-1 32-15,0 1 0 0,-1-2-160 0,2-1-16 16,-2-2-16-16,1-1 0 0,0-2-224 0,2 1-32 15,2 0-16-15,0-2 0 0,-3 0-128 0,1 0-32 16,0 2 0-16,1-1 0 0,-1-2-128 0,0 1-48 16,0-2 0-16,0 3 0 0,1-1-80 0,-1 1-32 15,-1 0 0-15,-2 0 0 0,2 2-96 0,-3 1-32 16,0-1 0-16,-3 2 0 0,1 1-16 0,-1 3 0 16,-4 7 0-16,5-7 0 0,-3-1-16 0,-2 8-16 0,0 0 0 15,0 0 0-15,0 0 64 0,0 0 16 0,0 0 0 0,0 0 0 16,0 0 128-16,0 11 48 15,-2 1 0-15,0 3 0 0,-1 3-288 0,-1 0-144 16,0 1 160-16,1 2-160 0,1 0 224 0,-2 1-48 16,-1 0-16-16,1 1 0 0,-3 0 0 0,2 2 0 15,0-1 0-15,0 0 0 0,-1-1-160 16,2-1 0-16,-1 0 144 0,2-2-144 16,0 0 0-16,2-4-256 0,2-3 32 0,0-1-10256 0,-1-1-2048 0</inkml:trace>
  <inkml:trace contextRef="#ctx0" brushRef="#br0" timeOffset="11380.349">23446 11481 4607 0,'0'0'400'0,"0"0"-400"16,0 0 0-16,0 0 0 0,10 4 2048 0,-1-3 336 15,-9-1 64-15,11 3 16 0,1-6-1312 0,1 3-272 0,-1-1-48 0,1-1-16 16,2-1-304-16,0 1-48 0,-1-1-16 0,3 1 0 15,0-2-80-15,3 0-32 0,-3 2 0 0,1 1 0 16,-1 0-208-16,1 1-128 0,0 0 160 16,1 2-160-16,-3 2 0 0,1 0 0 0,-1 1 0 0,0 2 0 31,-1 1-400-31,2 1-80 0,-2-1-16 0</inkml:trace>
  <inkml:trace contextRef="#ctx0" brushRef="#br0" timeOffset="11942.313">24258 11672 17615 0,'0'0'768'0,"0"0"192"16,5 6-768-16,3-2-192 0,1 1 0 0,1-1 0 0,-3 1 320 0,3 1 16 15,0-2 16-15,1 1 0 0,0-2-352 0,1 0 0 16,-2 1 0-16,0-1 0 0,-2 0 0 15,-8-3 0-15,0 0 0 0,9 6 0 0,-9-6 0 0,10 6 0 16,-5 0 0-16,-5-6 0 0,0 0 0 0,0 0 128 16,0 0-128-16,10 3 0 0,-10-3 0 0,0 0 0 15,0 0 0-15,0 0 0 0,0 0 160 0,0 0-32 16,0 0-128-16,0 0 192 0,0 0-192 0,0 0 128 16,0 0-128-16,0 0 0 0,0 0 0 0,0 0 0 15,0 0 0-15,0 0 0 0,0 0 128 0,4 6-128 16,-4-6 0-16,0 0 0 0,5 7 144 0,-5-7-144 0,1 9 128 0,-1 0-128 15,-2 0 320-15,-2 1-32 0,1-3 0 0,-2 3 0 16,-3 1 112-16,3 1 32 0,0 0 0 16,-2 2 0-16,-1 1-176 0,-1 3-16 15,-4 0-16-15,-1 2 0 0,0 1-224 0,-2 1 144 16,-3 1-144-16,-2 2 128 0,-2 1-128 0,-2 1 0 0,-2 3 144 16,-1 0-144-16,-4-2 288 0,1 2-16 0,-1 0 0 0,-3-1 0 15,1 1 176-15,2 2 16 0,1-1 16 16,1 1 0-16,2 0-288 0,1-2-48 0,1-1-16 0,1 1 0 15,0 0-128-15,0 3 0 0,2 2 0 0,-1-4 128 16,0-1-128-16,2-1 0 0,1-1-160 0,-1 1 160 16,2-3-416-16,0 1 16 0,-2-1 0 0,1 3 0 15,2-1-112 1,2 3-32-16,-3-2 0 0,1-1 0 0,2 1 160 0,0 1 48 0,0-1 0 0,2-2 0 0,3-6 336 16,1-5-144-16,1-3 144 0,-1-3 0 15,7-2-448-15,-3-5 0 16,2 1 16-16</inkml:trace>
  <inkml:trace contextRef="#ctx0" brushRef="#br0" timeOffset="12541.383">23447 11541 15663 0,'0'0'1392'0,"0"0"-1120"16,10 0-272-16,3 0 0 0,4-1 528 0,4 0 48 0,3-2 16 0,6-2 0 16,1 1-288-16,1 0-64 0,2 0-16 0,1 1 0 15,0-1-224-15,-1 1 0 0,-2 2 0 0,0 0 0 16,0 0 0-16,-2 1 0 0,1 1 0 0,1 3 0 16,0 0 0-16,-2 3 0 0,-2 1 0 0,-1 1 0 0,0-1 0 0,0 0 144 15,0-1-144-15,-4 1 128 0,-4 0 64 0,1-3 0 16,-3 0 0-16,0 0 0 0,-2 1 256 15,-2-1 64-15,-1-2 16 0,-1 2 0 0,-2-4-80 0,0 1 0 16,-9-2-16-16,8 2 0 0,-8-2-16 0,0 0 0 16,0 0 0-16,0 0 0 0,0 0 128 0,0 0 32 15,0 0 0-15,0 0 0 0,-1 10 0 0,-2 0 0 16,-3 1 0-16,1 2 0 0,-1 0-320 0,-3 4-48 16,-1 3-16-16,1 2 0 0,-3 0 0 0,1 2-16 15,0 1 0-15,-2 4 0 0,-7 3-48 0,2 2 0 16,-1 2 0-16,-5 4 0 0,-6 3-128 0,4 3 0 15,0 2 144-15,-1 5-144 0,-5 4 0 0,-1 0 128 0,-1-2-128 16,0 0 0-16,3 0 0 0,-4-2 0 0,-1 1 0 16,2-5 128-16,1-7-128 0,0-4 176 15,4-4-176-15,2-4 192 0,6-5 736 0,4-2 160 0,-4-2 16 0,7-3 16 32,4-6-2192-32,4-4-432 0,6-8-96 0,0 0 0 15,0 0-1888-15,0 0-368 0</inkml:trace>
  <inkml:trace contextRef="#ctx0" brushRef="#br0" timeOffset="17306.874">15842 3809 911 0,'0'0'0'0,"0"0"0"0,0 0 0 0,0 0 0 16,0 0 2208-16,0 0 352 0,0 0 80 0,0 0 16 16,4-6-1360-16,-4 6-272 0,0 0-48 0,3-7-16 0,2 1-512 15,-5 6-96-15,3-8-32 0,-3 8 0 0,0 0 96 16,0 0 16-16,0 0 0 0,0 0 0 0,0-7 96 0,0 7 32 16,0-9 0-16,0 9 0 0,0 0-64 0,0 0-16 15,-3-4 0-15,3 4 0 0,0 0 0 0,0 0 0 16,0 0 0-16,-2 10 0 0,-1 0-352 0,1 5-128 15,-1 4 0-15,2 2 144 0,0 1-144 0,-2 3 160 16,0 3-160-16,2 1 160 0,1 3 32 0,0 3 16 16,0 2 0-16,-2 1 0 0,-3 1 64 0,4 1 16 15,0 2 0-15,-2-2 0 0,0-3-32 0,0 1 0 16,2-1 0-16,1-2 0 0,0 0-80 0,1 0-32 16,1-2 0-16,-1 1 0 0,0 0-144 0,2 0 0 15,1-3 0-15,1-3 128 0,0-2-128 0,3-4 0 16,3-4 0-16,-1 0 0 0,2-2 0 0,1 1 0 15,0-3 0-15,4-2 128 0,3-1-128 0,-2-2 0 0,0-3 144 16,2 0-144-16,2 0 160 0,1-4-32 0,-1 1-128 16,2-1 192-16,-1-3-192 0,1-1 0 0,2-1 0 15,-1-2-160-15,3 0 160 0,0-2 0 0,4 2 0 16,0-2 0-16,-1-3 0 0,1-1 176 16,1 1-176-16,1 0 192 0,-1-2-16 0,0 2 0 0,1 2 0 15,-1-1 0-15,-1 0-176 0,1 0 192 0,1 0-192 0,2 3 192 16,3-1-192-16,-1 0 160 0,0-2-160 0,0 2 160 15,1 1-160-15,-2-1 0 0,1-1 0 0,-1 2 0 16,0-1 0-16,3 0 0 0,3 2 0 0,2-1 0 16,0-2 0-16,-1 0 0 0,2 2 0 0,-3 3 0 15,-2 0 0-15,-3 2 0 0,0 1 0 0,0 1 0 0,1 2 0 16,-1 2 0-16,1 0 0 0,-1 4 0 16,-1 3 0-16,-2 1 0 0,-2 3 0 0,-2 2 0 0,-1 2 0 0,-2 4 0 15,-4 4 0-15,-2 1 0 0,-2-1 0 0,-4 2 0 16,0 0 160-16,-3 5-160 0,-1 1 304 0,-2 0-48 15,-4-1-16-15,0-1 0 0,-2-2 80 0,1-3 0 16,-1-3 16-16,-2-1 0 0,0-3-144 0,-2-3-16 16,-1-2-16-16,1-2 0 0,0-3-160 0,0-1 0 15,1-2 144-15,-1-9-144 0,0 0 0 0,0 0 144 16,0 0-144-16,0 0 0 0,0 0 160 0,0 0-160 16,0 0 128-16,0 0-128 0,0-10 0 0,3-2 128 0,1-2-128 15,0-3 0-15,4-4 0 0,1-1 0 16,2 0 128-16,3-2-128 0,1-2 0 0,2 1 0 0,2 3 0 15,2 0 0-15,1 0 0 0,0 3 0 0,1 0 0 16,1 3 0-16,4 0 0 0,-1 5 0 0,-1 0 0 0,1 4 0 16,-1 1 0-16,3 4 0 0,-1 2 0 15,1 1-176-15,1 3 32 0,3 4 0 0,2 1 0 0,1 1 0 16,3 1 144-16,-3 2-128 0,3 2 128 0,-2 3-128 16,0 0 128-16,2 1 0 0,-2 2-144 0,5-2 144 15,3-3 0-15,4 0 0 16,0-2-144-16,2-1 144 0,1-1 0 0,2-2 0 0,0-1 0 0,3-4 0 15,2-3 0-15,2-7 0 0,5-1 0 0,1-3 0 16,2-1 0-16,0-4 128 0,1-8-128 0,5-4 0 16,5-2 256-16,1-4-32 0,0-4-16 0,-3 0 0 0,0-1 112 15,2-3 32-15,-1-4 0 0,-3-2 0 16,-4 0 336-16,-5 0 64 0,-2 1 16 0,-3 3 0 0,-4 3-304 16,-4 6-48-16,-3 6-16 0,-8 4 0 0,-5 1-400 0,-6 4 0 15,-6 4 0-15,-4 3-10912 16,-3 2-2192-16</inkml:trace>
  <inkml:trace contextRef="#ctx0" brushRef="#br0" timeOffset="18615.652">22690 12564 12895 0,'0'0'1152'0,"-6"9"-928"0,-4-3-224 0,4-2 0 16,6-4 1424-16,0 0 240 0,0 0 64 0,0 0 0 15,7-4-1072-15,1-2-208 0,-2-2-32 0,3 1-16 16,1-2-80-16,1 0-32 0,2-4 0 0,0 0 0 0,1-3 256 16,1 1 48-16,0 1 16 0,0-2 0 15,-2-1 96-15,1-1 0 0,0-1 16 0,1 0 0 0,-3-1 48 0,3-1 0 16,0-6 0-16,0 2 0 0,-2 0-176 0,1-2-16 15,2-2-16-15,-3-1 0 0,-1 0-176 0,1 1-16 16,1-2-16-16,-1 1 0 0,1 2-32 0,0-1-16 16,1-1 0-16,0 3 0 0,-3-1-112 0,0 1 0 15,-1 1-16-15,2 1 0 0,2-1-48 0,0 2-128 16,-1 0 192-16,1 2-64 0,-3-1-128 0,1 2 128 16,0 2-128-16,-2-1 128 0,-2 6-128 0,1-4 0 15,1 1 144-15,-2 2-144 0,0 1 0 0,-1 2 128 16,2 0-128-16,0-1 0 0,-3 1 0 0,2 1 0 15,-2 0 0-15,2 3 0 0,-2 0 0 16,-1 1 0-16,-2 2 0 0,-4 5 0 0,5-5-128 0,-5 5-112 16,0 0-16-16,0 0 0 15,0 0-1680-15,0 0-352 0,0 0-64 0</inkml:trace>
  <inkml:trace contextRef="#ctx0" brushRef="#br0" timeOffset="18963.592">23024 11494 25791 0,'0'0'1152'0,"0"0"224"0,-8-1-1104 0,8 1-272 0,0 0 0 0,0 0 0 0,5-10 496 15,8-2 32-15,4-1 16 0,2-3 0 16,4-1-544-16,3-1 0 0,1-2 0 0,4 1 0 0,3 1 0 0,-1-1 0 15,-1 1 0-15,-1-2 0 0,1 0 0 0,0 3 0 16,-2 3 0-16,1 3 0 0,-2 2 0 0,0 3 0 16,-3 2 0-16,-1 3 0 0,-3 4 144 0,0 1-16 15,-1 4-128-15,-2 3 192 0,-4 2 304 0,-3 2 48 16,-1 3 16-16,-2 3 0 0,-6 0 208 0,0 3 64 16,-3-1 0-16,0 2 0 0,-4 1-288 0,-6 0-48 15,-3-1-16-15,1 2 0 0,-3 0-352 16,-1 1-128-16,-4 0 0 0,-1 1 144 15,0 1-592-15,-1-1-112 0,2 2-16 0,2 0-16 16,1-1-2416-16,1-4-464 0</inkml:trace>
  <inkml:trace contextRef="#ctx0" brushRef="#br0" timeOffset="19460.915">22640 12582 6447 0,'0'0'272'0,"0"0"80"16,-5 7-352-16,5-7 0 0,0 0 0 0,0 0 0 0,0 0 5440 0,0 0 1008 15,0 0 208-15,0 0 32 0,6 5-5216 0,2 3-1056 16,-2 1-208-16,3-1-32 0,0-2-32 0,2-1 0 15,2 1 0-15,1 0 0 0,3 3 176 0,1 2 16 16,3 1 16-16,2 0 0 0,3-1 48 0,1 3 16 0,3 2 0 0,2 3 0 16,0 1-160-16,4-1-48 0,1 0 0 15,2 1 0-15,-2 1-208 0,5 0 176 0,0-1-176 16,-1 0 160-16,-4-2-160 0,-1 1 128 0,-5-1-128 0,-3-1 128 16,0-2-128-16,-4 0 0 0,-3-1 0 15,-3-1 128-15,1-2-128 0,-4-1 0 0,-4 0 0 16,1-6 0-1,-3-3-640-15,-9-1-128 0,0 0 0 0,0 0-16 0,0 0-2256 16,1-9-448-16</inkml:trace>
  <inkml:trace contextRef="#ctx0" brushRef="#br0" timeOffset="19816.531">23334 12552 29487 0,'-11'4'2624'0,"4"-1"-2112"0,0 0-512 0,7-3 0 0,0 0 944 0,0 0 80 16,0 0 0-16,0 0 16 0,0 0-816 0,0 0-224 16,0 0 0-16,11 5 0 0,1-1 0 0,3 1 0 15,0 3-144-15,2 2 144 0,4 0 0 0,2 4 0 16,-1 4 0-16,3 1 0 0,-1-1 224 0,2 4 0 15,0 1 0-15,-5 0 0 0,-2-2 192 0,-2 1 32 16,3 1 16-16,-7-1 0 0,-3-3 304 0,0 2 64 0,-3-1 16 16,-4 1 0-16,-3-1 64 0,-2-1 16 0,-4 1 0 15,-1 0 0-15,-3-2-208 0,-3 2-32 0,-4 4-16 16,-4-7 0-16,-3-3-416 0,-5 0-64 0,-3 0-32 16,-1-4 0-16,0-4-288 0,-3 1-64 0,1-4-16 0,-2-3 0 31,-4-2-1152-31,2-3-240 0,-1-4-32 0,4-3-10480 0,2-4-2096 0</inkml:trace>
  <inkml:trace contextRef="#ctx0" brushRef="#br0" timeOffset="21751.293">15486 3803 17503 0,'-22'-6'768'0,"9"3"176"0,-1-3-752 0,3 2-192 16,1 1 0-16,3-1 0 0,0 1 512 0,1 0 80 15,1 1 16-15,5 2 0 0,0 0-240 0,0 0-48 16,0 0-16-16,0 0 0 0,0 0-304 0,0 0 0 16,3 10 0-16,0-2-144 0,3 1 144 0,-3 0 0 15,-3-9 0-15,3 11 0 0,1 0 0 0,-1 0 0 16,-1 0 0-16,0 1 0 0,2 0 0 0,-2 0 0 0,-2-1 0 0,2 0 0 16,2-1 0-16,3 0 0 0,-4-1 0 15,4-1 0-15,1-2 0 0,-1 2-128 0,3 1 128 0,-1-1 0 16,0 0 0-16,1 1-128 0,-3 1 128 0,2 1 0 15,0 1 0-15,0 0 0 0,-1 1 0 0,0 2 0 16,0 0 0-16,0 1 0 0,-2 3 0 0,1 0 0 16,1 0 144-16,-1 1 16 0,1 1 0 0,1 2 0 15,0 1 32-15,1 1 0 0,-1 1 0 0,2 4 0 16,2 0-64-16,0 2 0 0,1 2 0 0,1 1 0 16,2 1 0-16,2 2 0 0,2-1 0 0,-1-1 0 15,6-2 96-15,0-2 16 0,5-3 0 0,2-2 0 16,3-4 16-16,-2-1 0 0,-2-3 0 0,0 0 0 15,0-4-256-15,-1 1 128 0,-1-4-128 16,0 0 0-16,0 0 128 0,0-1-128 0,-2-2 0 16,3-2 0-16,-1-1 0 0,-2-2 128 0,2 1-128 15,1-3 0-15,-1-3 128 0,-1-1 0 0,1-3-128 16,-1 2 192-16,-2 1 0 0,3-3-16 0,1-2 0 16,3-2 0-16,2-2-32 0,3 0 0 0,-2-1 0 0,3 0 0 0,-2-4-144 0,2-1 192 15,-2 1-192-15,1-1 192 0,-1-3-192 0,1 1 0 16,-2-2 0-16,3 4 128 0,1-1-128 0,0 3 0 15,-1 0 0-15,-3 2 0 0,2 0 0 0,-2 1 0 16,2 2 0-16,-1 2 0 0,-2 3 0 0,2 4 0 16,-3 3 0-16,1 2 0 0,3 1 0 0,-4 1 0 15,1 2 0-15,1 3 0 0,2 4 0 0,0 1 0 16,-3-1 0-16,-1 4 0 0,-1 2 0 0,-2 0 0 0,-1 1 0 16,1 1 0-16,-1 0 0 0,-1 4 0 0,1 3 0 15,-3 1 0-15,-1 0 0 0,-1-2 0 16,-3 1 0-16,-2 2 0 0,-4 1 0 0,-4-2 0 0,-4-4 0 0,-2 2 0 15,-5-1 0-15,-1 0 0 0,-4-1 0 16,-5-1 0-16,-2-2 192 0,-3-1 0 0,0-1 0 16,-3-1 0-16,-1 0 208 0,0-2 48 15,-1-3 16-15,2-1 0 0,3 0-80 0,0-2 0 0,-2 0-16 0,4-3 0 16,0-3-192-16,3-2-48 0,8-5 0 0,0 0 0 16,0 0-128-16,-9-2 128 0,3-2-128 0,4-4 128 15,1-2 16-15,3-3 0 0,3-5 0 0,3-4 0 16,2-3-144-16,5-4 0 0,1-2-192 0,6 0 192 15,2-2-240-15,5 0 80 0,1 0 16 0,2 0 0 0,1 1 144 16,1 2-128-16,0 2 128 0,0 2-128 16,2 1 128-16,3 3 0 0,1 2 0 0,3 5 0 0,0 2 0 15,2 5 0-15,1-1 0 0,1 3 0 0,-2 5 0 0,0 2 0 16,-2 4 0-16,2 1 0 0,1 2 0 16,0 2 0-16,-1 4-144 0,3 1 144 0,1-1 0 0,1 2 0 15,-4 2 0-15,0 1 0 0,0-3 0 0,3-2 0 16,0-4 0-16,2 1 0 0,-2-2 0 0,3-1 0 15,-3 0 0-15,0-4 0 0,-3-3 0 0,3-4 0 16,0-6 0-16,4-2 0 0,1-2 0 0,3-3 0 16,1-1 0-16,2 0 128 0,-3-3 0 0,0-2 0 15,1-1 0-15,0 0 0 0,2-2 48 0,-3-1 0 16,0-2 0-16,-3-3 0 0,0 2 160 0,-4-8 48 16,-3-2 0-16,1-3 0 0,1-3 128 0,-2-1 16 15,-2-3 16-15,-2 2 0 0,0 0 144 0,-4 0 16 0,-5-1 16 0,-1 3 0 16,-6 2-128-16,-3 2-16 0,-2 1-16 15,-2 4 0-15,-3 7-64 0,-6 1-16 0,-3 3 0 0,0 4 0 16,-2 6-160-16,-2 0-48 16,-2 1 0-16,-1 3 0 15,-1 3-592-15,0 8-112 0,0 0-16 0,0 0-11824 0,0 0-2352 0</inkml:trace>
  <inkml:trace contextRef="#ctx0" brushRef="#br0" timeOffset="24425.662">14445 13100 1839 0,'0'0'160'0,"-6"-4"-160"16,3-1 0-16,2-2 0 0,-4-3 1760 0,3 2 320 15,0 1 64-15,-1 2 16 0,3 5-1328 0,-4-6-256 16,3-1-48-16,-1 1-16 0,2 6-384 0,-1-8-128 0,-2 3 0 16,3 5 0-16,0 0 272 0,0 0-48 15,0 0-16-15,0 0 0 0,0 0 512 0,0 0 112 0,-4-4 0 0,4 4 16 16,-1-8-80-16,1 8-32 0,0 0 0 0,2-9 0 16,3-2-736-16,0 1 0 0,-1 1 0 0,0 2-208 31,0-1-1776-31,2 1-368 0</inkml:trace>
  <inkml:trace contextRef="#ctx0" brushRef="#br0" timeOffset="25372.611">14666 12806 911 0,'0'0'0'16,"3"-7"0"-16,0-1 0 0,1 0 0 15,-4 8 400-15,3-7 0 0,-3 7 0 0,0 0 0 0,4-8 928 0,-4 8 176 16,6-7 32-16,-6 7 16 0,0 0-400 0,0 0-96 16,0 0-16-16,0 0 0 0,0 0 112 0,0 0 0 15,0 0 16-15,0 0 0 0,0 0 240 0,0 0 32 16,0 0 16-16,-3 11 0 0,0 0-240 0,1 1-64 15,-2 0 0-15,2 2 0 0,0-1-416 0,1 4-96 16,-1 4 0-16,0 6-16 0,1 4-336 0,-2 3-64 16,0 1-16-16,2 6 0 0,-1 6 16 0,0-3 0 15,-3-5 0-15,2 0 0 0,-1-2 64 0,-3 1 16 0,-2-2 0 16,1-2 0-16,-5-3-96 0,4 4-16 0,1 1 0 16,-4-3 0-16,2-4-64 0,-1-1 0 0,-2-3-128 0,-1-3 192 15,1-3 0-15,3-2-16 0,3 1 0 16,2-4 0-16,-2-2-16 0,1-2 0 0,1 0 0 15,0-1 0-15,1 0-160 0,2-1 0 0,-4 1 0 0,3 0 128 16,3-9-128-16,-2 10 0 0,2-10 0 0,0 0 0 16,0 0 0-16,0 0 0 0,-4 6 0 0,4-6 0 15,0 0-144-15,0 0 144 0,0 0 0 0,0 0 0 16,0 0 0-16,0 0 0 0,0 0 0 0,0 0 0 16,0 0 0-16,9 0 0 0,-9 0 0 0,11-1 0 0,1 0 0 15,2 1 0-15,0 2 0 0,-2 0 0 16,1-2 0-16,2 1 0 0,1 0 0 0,2 2 0 15,3 4 0-15,1 0 0 0,1 1 0 0,-2 1 0 16,4 1 0-16,-3 0 0 0,3 1 0 0,-3 0 0 0,4 0-144 0,2-1 144 16,-3-1 0-16,1 0-144 0,2 0 144 0,-2-1 0 15,3-1 0-15,-3-3-128 0,0-2 128 0,-4-2-160 16,3-2 160-16,-5 1-160 0,-3 0 160 0,0-1 0 16,-1 1 0-16,-1-2 0 0,-2-2 0 0,-2 0 0 15,-3 1 0-15,0 2 0 0,1-1 0 0,-9 3 0 16,0 0 0-16,11-2 0 0,0-1 0 0,-11 3 0 15,0 0 0-15,8-3 0 0,-8 3 0 0,8-6 0 16,-8 6 0-16,6-8 0 0,1 0 0 0,-3-1-208 16,3-2 80-16,-1-1 128 0,-1-3 0 0,1-1 0 0,-1-4 0 15,1-1 0-15,3-2 0 0,-1 0 0 0,3 1 0 16,1-3 0-16,-1-2 0 0,2 2 0 0,-1 1 0 16,0-3 0-16,2-1 0 0,-5-2 0 0,4 1 0 0,-4 2 0 15,0 1 0-15,0 1 0 0,0 1 0 0,0 3 128 16,2 1-128-16,-4 0 128 0,2 1-128 0,-1 2 128 15,-2 1-128-15,2 2 160 0,0-1-160 0,-2 2 160 16,2 2-160-16,-3 0 0 0,-1 0 0 0,1 2 0 16,-1 2 0-16,-4 7 0 0,0 0 0 0,5-8 0 15,-3 0 0-15,-2 8 0 0,3-8 0 0,-3 8 0 16,0-7 0-16,0 7 0 0,0 0 0 0,0 0 0 16,0 0 0-16,-10-6 0 0,-2-1 128 0,1-1-128 15,3 2 320-15,-5 0-32 0,-6-2 0 0,-3 0 0 16,-2 1-32-16,-3-2-16 0,-2-2 0 0,-4 0 0 0,-4 0 96 15,0 1 32-15,0 1 0 0,-3 1 0 0,0 1-128 0,-1 0-32 16,0 1 0-16,4 1 0 0,2 2-208 0,4 0-192 16,0-2 48-16,3 2-10528 15,1-2-2096-15</inkml:trace>
  <inkml:trace contextRef="#ctx0" brushRef="#br0" timeOffset="26464.132">14750 14209 20271 0,'0'0'1792'0,"-7"2"-1424"0,-4-2-368 15,2-3 0-15,0-1 1488 0,1 0 240 0,1 0 32 0,0-2 16 16,7 6-1632-16,-9-5-320 0,-1 0-64 0,3 0-16 15,-3 0 256-15,1 2-176 0,1 1 176 0,-2 0-160 16,1-2 160-16,-2 2-128 0,11 2 128 0,-13 1-128 16,2 0-96-16,0 3-16 0,-1 0 0 0,0 5 0 15,1 2-112-15,2 3-32 0,2 3 0 0,0 4 0 16,4 2 256-16,1 5 128 0,-1 2-160 0,2-1 160 16,-1-1 0-16,2 0 0 0,0-2 0 0,2-3 0 15,2-2 128-15,0-4 128 0,5-4 32 0,-3-2 0 16,-1-2 64-16,-5-9 16 0,10 6 0 0,0-3 0 15,0-3-176-15,1-3-16 0,2-2-16 0,-2-5 0 16,1-6 0-16,-2-2 0 0,1-4 0 0,-1-3 0 0,0-2-160 16,-1-3 0-16,1-2 144 0,0 3-144 0,-2 0 0 0,1 0 0 15,0 2 0-15,-1 1 0 0,-1 0 0 16,1 3 0-16,-2 0 0 0,2 2 0 16,-1 2 0-16,-1 3 0 0,-1 1 0 0,-1 1 0 15,0 6-128-15,1-2 0 0,-2 2 0 0,-3 8 0 0,0 0-64 0,0 0 0 16,0 0 0-16,0 0 0 0,0 0-32 0,-1 10-16 15,-1 3 0-15,-3 4 0 0,1 1 240 0,1 4 0 16,-1 1 0-16,0 2 0 0,0 1 128 0,-1-3-128 16,2-2 144-16,-3 1-144 0,5 2 272 0,1-1-32 15,0-4-16-15,4-3 0 0,0-1 112 0,0-3 32 16,0-3 0-16,-4-9 0 0,8 6-176 0,1-2-16 16,1-3-16-16,1-2 0 0,-1-3-160 0,2-1 0 15,0-3 0-15,1-2 0 0,1-2 0 0,-1-2 0 16,2 2 0-16,1-3 0 0,-1-1 0 0,-1 2 0 15,0 3 0-15,2 0 0 0,-1 1 0 16,1 2 0-16,-3 2 0 0,-1 4 0 0,0 1 0 16,4 2 0-16,-3 1 0 0,-2 3 0 0,0 1-208 0,0 2 80 0,0 1 128 15,-1 2-208-15,0 1 208 0,0 1 0 0,-2 2 0 0,3-2 0 16,-2-2 0-16,1 3 0 0,-1-1 0 0,0 0 160 16,1 1-16-16,-2-2 0 0,3-1 0 0,1 3 0 15,-3 1-144-15,1-1 128 0,1-3-128 0,-1-1 128 16,1-2-128-16,1-1 0 0,-2-3-192 0,1-1 192 15,-1-3-1856-15,1-2-256 16,0 0-64-16</inkml:trace>
  <inkml:trace contextRef="#ctx0" brushRef="#br0" timeOffset="26701.505">15420 14066 31039 0,'-21'11'1376'0,"10"-3"288"0,0 0-1344 0,-3 3-320 15,-1 0 0-15,-1 1 0 0,1 1 448 0,0 1 0 16,-1 1 16-16,0 5 0 0,0 2-464 0,1 2-192 0,1 3 16 0,-2 2 0 16,0 1-80-16,-1 5-32 0,0 7 0 0,0-2 0 31,-1-3-128-31,3-2-32 0,0-1 0 0,-1-3 0 15,2-3-1584-15,3-5-320 0,-4 2-64 0,5-8-16 0</inkml:trace>
  <inkml:trace contextRef="#ctx0" brushRef="#br0" timeOffset="27855.335">13916 13078 26367 0,'-21'6'1168'0,"7"-3"240"0,0-2-1120 0,-1 3-288 0,-3 3 0 0,3 1 0 16,-1-4 128-16,4 4-128 0,1-3 192 0,1 4-192 16,-3 2-240-16,2 1-144 0,2 0-48 15,-2 5 0-15,1 4-144 0,2 3-48 0,-2 4 0 0,1 2 0 16,1 1-32-16,3 2-16 0,-2 3 0 0,4 2 0 0,1-1 448 16,2-4 96-16,0-7 128 0,1-1-208 0,0-1 416 0,2-7 96 15,4-6 16-15,-2-2 0 0,5 0 128 0,-1-6 16 16,0-5 16-16,4-4 0 0,-1-4-96 0,2-6-32 15,2-4 0-15,-1-4 0 0,1-5-32 0,-2-6 0 16,1-3 0-16,0 1 0 0,-3-1-320 0,1 0 0 16,1-3 0-16,-3 0 128 0,-1 2-128 15,1-3-208-15,-1-3 48 0,-1 1 16 0,-4 0 144 0,0 2 0 16,-4 1 0-16,-1 3 0 0,1 1 0 0,-1 4 0 0,0 3 0 16,0 3 0-16,1 4 0 0,-1 4 0 0,-1 4 0 15,1 4 128-15,0 3-128 0,0 8 144 0,0 0-144 16,0 0 160-16,0 0-160 0,-5 9 0 0,2 5 0 15,0 6 0-15,0 3-224 0,-1 5-80 0,-5 5-16 16,4 1 0-16,1 3 112 0,0-1 16 0,1 1 0 16,1 0 0-16,0 2 192 0,0-2 0 0,-1-3 0 0,1-3 160 15,1-6 240-15,1-3 48 0,1-1 16 0,1-5 0 16,1-4-16-16,-3-12-16 0,5 5 0 0,-5-5 0 16,9 5-224-16,-9-5-32 0,12-1-16 0,0-3 0 15,2-1-160-15,-2-2 0 0,-3-4 0 0,1 0 0 16,2 0-160-16,-3-1 160 0,2-2 0 0,0 1-144 15,2 1 144-15,-1 2 0 0,-1 0-144 0,-1 4 144 16,-2 3-224-16,-8 3 32 0,10 1 0 0,2 3 0 16,-2 3 0-16,1 3 0 0,-1 2 0 0,-2 5 0 0,3 1-112 15,0 2-16-15,-4-3 0 0,3 0 0 16,-1 2-128-16,-1-2-16 16,0-2-16-16,0-4 0 0,0-2 320 0,-8-9 160 0,11 4-160 0,0-6 160 0,-2-2 320 0,2-3 144 15,-1-3 48-15,1-2 0 0,1-3 112 16,1-1 16-16,-2-3 16 0,0-1 0 0,-2 1-256 15,2-3-48-15,2-1-16 0,-2-1 0 0,0 1-336 16,0 2 0-16,-2 5 0 0,1 1 0 0,-2 1 0 0,1 6-192 16,1 3 64-16,-1 2 0 0,-3 4-96 0,1 4-16 15,-2 5 0-15,2 6 0 0,4 5 16 0,-6 5 0 16,1 5 0-16,-2 2 0 0,-2 1 0 0,2 3 0 16,-2 2 0-16,0 2 0 0,-2 1 224 0,0 5 160 15,-4 1-32-15,-4-3 0 0,-2-4 416 0,-2-2 80 16,-1409 0 16-16,2811-3 0 0,-1408-3 464 0,-1-2 112 0,-2-1 0 15,0-2 16-15,-2 1-544 0,1-2-112 0,2 1-32 16,-2-3 0 0,0-4-848-16,0 2-160 0,1-2-48 0,4-4-14128 0</inkml:trace>
  <inkml:trace contextRef="#ctx0" brushRef="#br0" timeOffset="30114.93">22792 12540 4607 0,'-7'6'400'0,"-1"0"-400"16,-1 3 0-16,2 1 0 0,0-5 2944 0,3 2 512 16,-1 0 112-16,3 1 16 0,-2 1-2608 0,0 0-512 15,4-9-96-15,-1 10-32 0,0 0-80 0,1-1-32 16,0-9 0-16,0 0 0 0,0 0 352 0,5 10 80 15,-5-10 16-15,0 0 0 0,0 0-32 0,0 0 0 0,0 0 0 0,0 0 0 16,0 0 192-16,0 0 16 0,8-5 16 0,-2-3 0 16,1 0-144-16,-2-4-16 0,4-4-16 0,-1-1 0 15,0-4-96-15,1-2-16 0,1-2 0 0,2 0 0 16,2 0-160-16,0-2-32 0,0-1-16 16,2-3 0-16,4-4-96 0,0-2-16 0,0 2 0 0,2-3 0 15,0-3-96-15,2 4-32 0,-1-2 0 0,2 3 0 16,1 2-128-16,-4 0 0 0,-4 0 0 0,0 1 128 15,-3 2-128-15,2 0 0 0,-1 2 0 0,-2 2 128 16,-6-1-128-16,1 1 128 0,1 0-128 0,0 3 128 16,-4 3-128-16,2 0 192 0,-1 2-192 0,1 2 192 15,-1 5-192-15,0 0 0 0,-3 1 0 0,2 1 0 16,-2 2 0-16,1 1 128 0,-5 7-128 0,1-8 0 16,1 1 160-16,-2 7-160 0,0 0 192 0,0 0-192 0,0 0 208 0,0 0-64 15,0 0-16-15,0 0 0 0,0 0 0 0,0 0-128 16,0 0 192-16,0 0-64 0,0 0-128 0,0 0 128 15,0 0-128-15,0 0 128 0,0 0-128 0,0 0 128 16,0 0-128-16,0 0 128 0,0 0-128 0,0 0 192 16,0 0-192-16,0 0 192 0,0 0-192 0,0 0 0 15,7 0 0-15,1 0 128 0,1 0-128 0,0 1 0 16,-1 1 0-16,2-4 0 0,1 1 0 0,2 0 0 16,-2 1 0-16,2 0 0 0,1-1 0 0,2-1 0 15,0 1 0-15,2 0 0 0,3 1-128 0,-2-1 128 16,2 0 0-16,1 1 0 0,-1-3 0 0,2 3 0 15,-1 0 0-15,4 3 0 0,-4-3 0 0,3 0 0 0,-2 0 0 16,1 0 0-16,0 2 0 0,1-1 0 16,-1 2 0-16,2 0 0 0,1 0 0 0,1 0 0 15,2-2 0-15,-4 0 0 0,2 0 0 0,-4 1 0 0,-1 3 0 16,1-2 0-16,5-1 0 0,-8-1 0 0,-5 1 0 0,1 1 0 16,-2-1 0-16,0 0 0 0,-4-1 0 0,-4 2 0 15,-7-3 0-15,8 2 0 0,1-2 0 0,-2 0 128 16,-7 0-128-16,0 0 0 0,0 0 0 0,8 3 0 15,-8-3 0-15,0 0 128 0,0 0-128 0,0 0 0 16,7 2 0-16,-7-2 128 0,6 5-128 0,-6-5 0 16,0 0 128-16,0 0-128 0,0 0 0 0,0 0 128 15,0 0 16-15,0 0 0 0,0 0 0 0,0 0 0 16,0 0-144-16,0 0 192 0,0 0-192 0,0 0 192 0,0 10-192 16,-2 1 0-16,-2-3 144 0,2 3-144 15,-4-1 0-15,1 3 0 0,-3 3 0 0,-1 1 128 0,0 7-128 0,-3 1 0 16,-1 2 0-16,-5 5 0 0,1 2 0 0,-2 3 0 15,1 3 0-15,-1 2 0 0,-6 1 0 0,2 4 0 16,-3 4 0-16,1 1 0 0,-1-1 0 0,-1 0 0 16,0-2 0-16,1-1 0 0,1-4 0 0,-2 1 192 15,0-1-64-15,2-2 0 0,-2-2 128 0,2-3 48 16,1-7 0-16,1 0 0 0,1-2-112 16,2-3-32-16,1-4 0 0,4-4 0 0,3-3-32 0,1-3 0 15,3-1 0-15,1-1 0 0,2-2-128 0,-1 0 0 16,6-7 0-16,0 0 0 0,0 0-256 0,0 0 32 15,0 0 0-15,0 0 0 16,0 0-304-16,0 0-64 0,0 0-16 0,9 2 0 16,1-2-1072-16,-1-6-224 0,1 1-32 0,-2-3-8368 15,3-3-1664-15</inkml:trace>
  <inkml:trace contextRef="#ctx0" brushRef="#br0" timeOffset="30390.165">22603 12425 34207 0,'-16'3'1520'0,"7"-1"304"0,9-2-1456 0,0 0-368 0,0 0 0 0,0 9 0 0,5 1 0 15,6 2 0-15,7 2 0 0,5 2 0 0,4 0 0 0,7 2-160 16,3-3 160-16,5 2-208 0,3 2 400 0,1 2 96 15,2-2 16-15,-1 1 0 0,6-5 176 0,1 3 32 16,-6 2 16-16,2-3 0 16,0-4-208-16,-5 0-32 0,-5-2-16 0,-4 0 0 0,-3-2-272 0,-2 0-144 15,-4-3 16-15,-1-1 0 16,-5 0-2096-16,-3 0-400 0</inkml:trace>
  <inkml:trace contextRef="#ctx0" brushRef="#br0" timeOffset="31009.902">15384 4003 1839 0,'3'-10'160'0,"4"-1"-160"0,-2-1 0 0,2-1 0 16</inkml:trace>
  <inkml:trace contextRef="#ctx0" brushRef="#br0" timeOffset="31966.711">15457 3772 11231 0,'4'-10'496'0,"-4"10"96"0,0 0-464 0,4-7-128 0,1 2 0 0,-5 5 0 15,0 0 1296-15,4-6 240 0,-4 6 64 0,0 0 0 0,0 0-512 0,0 0-80 16,0 0-32-16,0 0 0 0,8 4-336 0,-8-4-64 16,7 11 0-16,-3-1-16 0,-1 0-176 0,-1 3-48 15,-2 3 0-15,0 3 0 0,0 2 16 0,-1 2 0 16,-1 3 0-16,1 4 0 0,0 3-48 0,0 4-16 15,0 4 0-15,3 2 0 0,0 1-80 16,1 2-16-16,2 3 0 0,1-3 0 0,3-1-192 0,0 0 176 16,2-4-176-16,3 1 160 0,3-1-160 0,-1-1 0 0,1-2 0 15,2-1 0-15,0-2 0 0,1-3 0 0,2-5 0 16,2-2 0-16,-1-3 336 0,3-3-16 16,0-2 0-16,3-2 0 0,-2 1 16 0,5-6 0 0,3-3 0 15,-1 1 0-15,1 0-176 0,-2-6-32 0,-2-1-128 0,0 0 192 16,1-2-192-16,-1-1 176 0,0-3-176 0,2 2 160 15,2-4-160-15,-1 1 128 0,0-2-128 0,1-2 128 16,2-2-128-16,-2-2 0 16,-1-2 144-16,-1 1-144 0,1 0 0 0,-1-1 144 15,1 0-144-15,1 3 0 0,3-3 128 0,-3 1-128 16,0 0 0-16,4 3 0 0,-2 4 0 0,3 1 0 0,-4 3 0 0,1-1 0 16,0 0 0-16,-2 0 0 0,-2 1 0 0,1 2 0 15,1 2 0-15,0 0 0 0,3 1 0 0,0 3 0 0,2-1 0 16,-2 3 0-16,0 1 0 0,-1-1 0 0,-4 1 0 15,0 0 0-15,0 3 0 0,-2-2 0 0,0 0 0 16,0 1 0-16,-1 0 0 0,2 4 0 0,0-1 0 16,1 1 0-16,2 1 0 0,-2 3 0 0,-1 1 0 15,-2 3 0-15,-4 0 0 0,0 3 0 0,-2 1 0 0,-4 0 0 16,-2 1 0-16,1 4 0 0,-1 1 0 0,-3 5 0 16,-1 1 0-16,1 2 0 0,0-3 0 0,-4 1 128 15,-1-3-128-15,-2-1 0 0,0 0 160 0,0-1-160 16,-1-5 128-16,-4-1-128 0,1-2 128 0,1-1-128 15,0-1 128-15,-2-1-128 0,-5-2 128 0,1 0-128 16,0 0 128-16,-3-3-128 0,-1-3 176 0,1 1-48 16,1 0-128-16,-4-4 192 0,3-4 0 0,4-6-16 15,-5 7 0-15,5-7 0 0,-7 4 0 0,7-4 0 16,0 0 0-16,0 0 0 0,0 0 64 0,0 0 16 0,-5-9 0 16,4-2 0-16,3-3-32 0,2-1 0 0,0-4 0 15,3-1 0-15,0 0-224 0,3-1 144 0,2 1-144 16,4-1 128-16,-1-2-128 0,2-1 0 0,0-1 0 15,3 2 0-15,3 0 0 0,-2 1 0 0,0 0 0 0,1 2 0 16,0 1 0-16,2 1 0 0,1 0 0 0,1 3 0 16,-1 1 0-16,1-1 0 15,3 1 0-15,2 0 0 0,2 0 0 0,-1 0 0 16,-1 2 0-16,3 2 0 0,-1 2-128 0,1 1 128 0,0 3 0 0,0 1 0 16,0 2 0-16,-1 1-144 0,-1 2 144 0,2 3 0 15,-2 0 0-15,4 4-128 0,5-2 128 0,1 0 0 16,0-2 0-16,0-2 0 0,4 0 0 0,-2-1 0 15,-2-5 0-15,4-1 0 0,-1 0 0 0,2-5 0 16,-1-4 0-16,3-2 0 0,1-3 0 0,3 0 0 0,1-3 0 0,-1-2 0 16,-2 0 128-16,2-4-128 0,4 1 368 15,4-5-32-15,-1 0 0 0,0-2 0 16,-1 0 16-16,0-2 0 0,-3-1 0 0,-2-3 0 0,1 0-32 0,-2 0 0 16,0 2 0-16,-3 2 0 0,-3 3-112 0,-3 3-16 15,-3 1-16-15,-5 3 0 0,-5 5-176 0,0-1 128 16,-4-2-128-16,0 3 128 0,-3 1-128 0,-1 4 0 15,0 1 0-15,-4 0 0 16,-5-2-2160-16,-2 2-304 0,-4 7-64 0,-6-4-16 0</inkml:trace>
  <inkml:trace contextRef="#ctx0" brushRef="#br0" timeOffset="33012.379">15660 3797 19695 0,'0'0'864'0,"0"0"192"0,0 0-848 0,0 0-208 16,11 2 0-16,-3 3 0 0,2 1 176 0,-3 5-16 16,2 3 0-16,0 4 0 0,0 5 320 0,2 5 64 15,-2 2 16-15,1 4 0 0,-2 4-32 0,2 5 0 16,2 4 0-16,2 6 0 0,-1 2-384 0,0 2-144 16,6 5 0-16,-3 0 144 0,1 0-144 0,4 7 0 0,5-1 0 15,4-1 0-15,2-2 0 0,1-1 0 16,-2-6 0-16,4-6 0 0,2-7 0 0,0-8 0 15,0-5 0-15,2-10 0 0,3-8 0 0,-1-5 0 0,1-5 0 0,0-5 128 16,0-4 112-16,-1-7 16 0,-3-5 0 0,1-1 0 16,2-1 128-16,-2-4 16 0,4 1 16 15,3-1 0-15,4-4-32 0,-1 2-16 16,-1 1 0-16,-2 1 0 0,-1 0-176 0,1 1-16 16,3-3-16-16,1 4 0 0,1 1-32 0,0 0-128 0,1 0 192 0,-3 3-64 15,-1 5-128-15,-2-1 0 0,-1 3 0 0,0 0 0 16,0-1 0-16,1 3 0 0,-5 2 0 0,4 3 0 0,2-2 0 15,-2 3 0-15,-3 1 0 0,-4 4-176 0,-2 3 176 16,-4 3 0-16,0 1 0 0,-2 1 0 0,0 0 0 16,-5 4 0-16,0 3-144 0,-2 4 144 0,-2 3 0 15,-2 5-144-15,-2 1 144 0,-1 7 0 0,-3-1-144 16,-2 6 144-16,-7 4 0 0,0 5-144 0,-2 4 144 16,-3 1-128-16,-2 2 128 0,-1-4-128 0,2 0 128 0,-5 0 0 15,1-4 0-15,-1-3 0 0,1-4 0 0,-3 0 0 16,-1-4 0-16,-1-3 128 0,2-4-128 0,0-4 192 15,-3 0-64-15,2-5 0 0,3-3 48 0,-1-4 16 16,0-4 0-16,3-4 0 0,-2-3 48 0,7-6 16 16,-8 2 0-16,8-2 0 0,-8-5 272 0,2-3 64 15,4-1 16-15,-2-4 0 0,0-4-160 0,4-4-16 16,4-1-16-16,1-5 0 0,3-1-416 0,2-1 0 16,3 2 0-16,1-2 0 0,-1-1 0 0,5 1-176 0,1 1 176 0,3 2-128 15,1 0 128-15,2 2 0 16,1 1 0-16,3 0 0 0,1 1 0 0,1 1-160 0,-1 1 160 15,2 3 0-15,1-1-144 0,4 3 144 0,2-1 0 0,1 4-144 16,-2 2 144-16,4 4-128 0,0 1 128 0,3 4-128 16,0 3 128-16,0 3 0 0,-1 3-144 0,3 1 144 15,2 1-160-15,5 2 160 16,2 2-208-16,3 0 80 0,4 2 128 0,-4-5-208 0,-1-1 80 0,0-6 128 16,3-5-160-16,2-5 160 0,2-5 0 0,-2-5-144 15,-2-5 288-15,1-6 64 0,-1-4 16 0,1-6 0 16,3-6 368-16,3-2 80 0,2-3 16 0,-4-1 0 15,-1 1 160-15,1-6 48 0,0-2 0 0,-2-2 0 0,-1-2-224 16,-2 2-32-16,-2 2-16 0,2 2 0 16,-5 3-368-16,1 3-80 0,1 2-16 0,-3 4 0 15,0 4-832-15,-3 4-160 16,-3 2-48-16,-2 7-16576 0</inkml:trace>
  <inkml:trace contextRef="#ctx0" brushRef="#br0" timeOffset="34069.576">22600 12647 13471 0,'-9'9'592'0,"9"-9"128"0,-7 4-576 0,7-4-144 0,0 0 0 0,0 0 0 16,0 0 512-16,0 0 64 0,0 0 0 0,0 0 16 0,0 0-432 16,0 0-160-16,0 0 0 0,0 0 144 15,0 0 112-15,0 0 32 0,6-4 0 0,1-5 0 0,1 1 352 16,1-3 64-16,1-1 0 0,0 2 16 0,-3 0-16 0,3 0 0 16,1-2 0-16,1-2 0 0,-1 0-128 0,1-3-16 15,3 1-16-15,0-2 0 0,-4-2-48 0,3 2-16 16,2-2 0-16,2-2 0 0,2 0 16 0,0-2 0 15,1-3 0-15,-1 0 0 0,2 0-16 16,3-4 0-16,-1-3 0 0,2-1 0 0,3-1-80 0,1-2-16 16,0 1 0-16,2 0 0 0,1-4-160 0,-3 2-32 15,-3-1-16-15,-1-1 0 0,1-3-176 0,-1 1 192 16,-4 2-192-16,-2 1 192 0,-1 3-192 0,-1 3 0 16,-3 2 144-16,-1 3-144 0,-3 1 0 0,2 3 0 15,-2 3 0-15,1 2 128 0,-5 0-128 0,3 3 0 16,-1 0 0-16,0 3 0 0,1 3 0 0,-3 1 0 0,2 0 0 15,-2 0 128-15,2 1-128 0,-4 3 0 0,0 0 0 16,-5 6 0-16,5-4 0 0,-5 4 0 0,0 0-128 0,0 0 128 16,0 0-208-16,0 0 32 0,4-4 16 0,-4 4 0 15,0 0 160-15,0 0 0 0,0 0-144 0,0 0 144 16,0 0 0-16,0 0 0 0,0 0 0 0,0 0 0 16,0 0 0-16,0 0 0 0,0 0 0 0,0 0 0 15,0 0-144-15,0 0-112 0,0 0-32 0,0 0 0 16,0 0-672-1,0 0-144-15,-8 4-32 0,0-1-11072 0</inkml:trace>
  <inkml:trace contextRef="#ctx0" brushRef="#br0" timeOffset="34432.384">23409 11442 9215 0,'0'0'816'0,"0"0"-656"16,0 0-160-16,0 0 0 0,0 0 2896 0,0 0 560 15,0 0 96-15,11 9 32 0,1 0-2880 0,2 0-560 0,1-2-144 16,4 1 0-16,4-1 0 0,5-1 0 0,3 1 0 15,2 0 128-15,6-2-128 0,3-1 192 0,0 1-192 0,1-1 192 16,2 2-192-16,1-1 0 0,1 0 0 0,4 0 128 16,2 3-320-16,-2 1-64 0,-2-2 0 15,-3 2-16 1,-3-3-608-16,-1-1-112 0,-2 0-32 0,-3-2 0 16,-3-2 352-16,-1-1 64 0,2-1 16 0,-4 2 0 0,-5 1 176 0,-1-2 32 0,-1-1 16 15,-4 2 0 1,-2 1-512-16,-1 3-96 0,-5-4-32 0</inkml:trace>
  <inkml:trace contextRef="#ctx0" brushRef="#br0" timeOffset="34635.179">24558 11687 911 0,'-10'6'0'0,"10"-6"0"0,-9 3 0 0,1 1 0 16,-2-1 2928-16,-1 3 496 0,1-3 96 0,-2 2 32 16,-5 4-2000-16,1-1-400 0,0 2-64 0,0 2-32 0,-2 3-208 0,0 2-32 15,-1 0-16-15,-2 1 0 0,2-2-160 0,-1 6-48 16,-2 4 0-16,2 2 0 0,-2 2-192 0,-4 5-32 15,0 5-16-15,-5 5 0 0,-1 8-128 0,-4 5-32 16,-6 7 0-16,-1 2 0 0,0 2-192 0,-3 5 0 16,0 3 0-16,-6 1 0 0,-1 0 0 0,2-7 0 15,0-8 0-15,4-3 0 0,5-4-256 0,5-1 0 16,7-4 0-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5:02:08.769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01 4153 21423 0,'-10'-10'944'0,"6"6"208"0,4 4-928 0,-6-5-224 0,6 5 0 0,0 0 0 16,0 0 624-16,0 0 80 0,0 0 0 0,0 0 16 16,0 0-400-16,0 0-64 0,0 0-32 0,0 0 0 15,0 0-80-15,0 0-16 0,0 0 0 0,0 0 0 16,0 0 48-16,0 0 0 0,0 0 0 0,0 0 0 15,0 0 80-15,0 12 0 0,-1-1 16 0,0 2 0 0,0-2 192 16,-1 1 48-16,-2 1 0 0,1 5 0 0,-3 3 16 0,-2 2 16 16,-3 1 0-16,1 5 0 0,0 3-144 0,-2 2-16 15,-1-1-16-15,0 2 0 0,-2 2-96 0,4 3-16 16,0 1 0-16,0-1 0 0,-3 0-112 16,3 0-16-16,0-1-128 0,0 1 192 0,-2-3-192 0,3 1 0 15,-1-1 128-15,1 4-128 0,0 2 0 0,0 1 0 16,1 2 0-16,2-4 0 0,-1-4 0 0,1-2 0 15,2 2 0-15,-3-4 0 0,3-2 0 0,1-2 0 16,0-5 0-16,3-4 0 0,1-5 0 0,1 0 0 16,0-2 0-16,2-1 0 0,0-4 0 0,1-2 0 15,-4-7 0-15,7 4 0 0,-7-4 0 0,9 3 128 16,1 3-128-16,0-4 0 0,0-4 160 0,2-3-160 16,4 1 160-16,1 1-160 0,1-2 272 0,-1 2-32 15,1 0-16-15,5-4 0 0,6-3-16 0,3 0 0 0,-2 1 0 16,3 1 0-16,0 0-64 0,0 0-16 0,0-1 0 15,5 1 0-15,-1 0-128 0,6 0 0 0,3 1 0 0,2 0 0 16,-1 0 0-16,-1 2 0 0,1-1 0 0,0 3 0 16,-1 2 0-16,1 0 0 0,2 1 0 15,-1 1 0-15,-1-1 0 0,5 2 0 0,1 1 0 0,1 0 0 16,-6-3 0-16,2 2 0 0,-1 1 0 0,2 3 0 16,0 1-128-16,4 1 128 0,1 0 0 0,2 1 0 15,-4 0 0-15,1 0 0 0,-4 0 0 0,3 0 0 16,0 0 0-16,-1 2 0 0,0-1 0 0,-2 1 0 15,3-3 0-15,-5 2 0 0,-2 0 0 0,0-3 0 0,2-2 0 16,-1-1 0-16,2 0 0 0,-3-2 0 0,-2 4 0 16,1-3 0-16,-1 0 0 0,-2 3 0 15,-2 0 0-15,-5 1 0 0,0 3 0 0,2-1 0 0,-5-4 0 16,1-2 0-16,0 0 0 0,-3 2 0 0,-4 4 0 16,0 3 0-16,-2-1 0 0,0 1 0 0,0-3 0 0,-3 1 0 15,-2 0 0-15,0-1 128 0,-2-3-128 0,-2 0 0 16,-1-3 0-16,-1 0 0 0,-3 3 0 0,0-6 0 15,-11 0 0-15,10 0 0 0,-10 0 0 0,8-6 160 16,-8 6-160-16,7-7 160 0,-3-1 64 0,-1 0 16 16,-3 8 0-16,2-16 0 0,-3-5 272 0,1-5 64 15,0 0 16-15,-1-4 0 0,0-3-192 0,1-4-32 16,2 0-16-16,0-2 0 0,-1-3-96 0,1 0-32 16,0-2 0-16,0-3 0 0,3-3-16 0,3 0 0 15,-5 2 0-15,4 5 0 0,-1 5 112 0,-1 2 0 16,0 1 16-16,3 0 0 0,1-2-80 0,0 2 0 0,1 1-16 15,-2 2 0-15,2 1-240 0,0 3 0 0,0-1 0 0,-1 7 0 16,-1 3 0-16,-1 5-192 0,-2 2 48 16,0 2 0-1,0 1-1120-15,-5 9-208 0,4-6-64 0,-4 6-10448 0,0 0-2096 0</inkml:trace>
  <inkml:trace contextRef="#ctx0" brushRef="#br0" timeOffset="2364.609">10922 4088 3679 0,'0'0'160'0,"-7"-4"32"0,0-1-192 0,1-1 0 15,6 6 0-15,-6-5 0 0,1 2 2752 0,5 3 512 16,-6-6 112-16,6 6 16 0,0 0-2656 0,0 0-528 16,-8 0-208-16,8 0 176 0,0 0-176 0,-7 3 0 15,-1 2 0-15,2-1 0 0,6-4 0 0,-5 8 0 16,2 2 0-16,3-10 0 0,0 0 0 0,-3 12 0 15,-4 1 0-15,2 2 0 0,2 3 144 0,3 1 0 16,-3 1 0-16,2 3 0 0,-2 2 48 0,2 1 0 0,0 1 0 16,0 0 0-16,-2 1 96 0,1 1 32 0,2 0 0 15,-1 1 0-15,-3-1 0 0,2 1 0 0,0 1 0 16,1 2 0-16,0 2 16 0,1-3 16 0,-1-1 0 16,1 0 0-16,0-3-112 0,0 1-32 0,0-4 0 0,0-2 0 15,1 1-48-15,0-2-16 0,0 0 0 0,-1-4 0 16,0-3 64-16,0-2 16 0,0-1 0 0,0-2 0 15,0 1 16-15,0-3 0 0,0 1 0 16,0-9 0-16,0 0 32 0,0 0 16 0,0 0 0 0,0 0 0 16,0 0 48-16,10 2 16 0,0-1 0 0,1-2 0 15,0-1-96-15,2-2 0 0,1-2-16 0,3 1 0 16,0-1 0-16,4 1 0 0,3-1 0 0,1 1 0 0,2 0-240 16,2 1 0-16,-1 0 128 0,4 1-128 0,3 2 0 0,5 2 0 15,-2 2 0-15,4-1 0 0,2 0 0 0,4 0 0 16,-1 1 0-16,2 3 0 0,1 1-128 0,4 0 128 15,-1 2 0-15,5 1 0 0,2-1 0 0,1 1 0 16,-5-3 0-16,-1 2 0 0,-1 0 0 0,1 0 0 16,3 0 0-16,-2-1 0 0,1 1 0 15,3 1 0-15,1 1 0 0,0 1 0 0,-4 1 0 0,1-1 0 16,2-2 0-16,1 0 0 0,4 0 0 0,-3 1 0 16,0 0 0-16,-4 1 0 0,-4-1 0 0,-1 0 0 15,-3-2 0-15,0 0 0 0,-4 1 0 0,-2-3 0 16,-3 1 0-16,-3 1 0 0,-1 0 0 0,-4 2 0 15,-3-4 128-15,-1 0-128 0,-6-5 128 0,1 3-128 16,-2-1 176-16,-1-2-176 0,-1-2 304 0,-5-1-48 0,1-2-16 16,-1-2 0-16,1 0 224 0,-2-4 48 0,-4-4 16 15,2-2 0-15,0-2 256 0,0-6 48 16,-4-5 16-16,0-9 0 0,-3-8 144 0,-2-6 32 16,-1-1 0-16,5-5 0 0,-1-1-96 0,2 1-16 15,-6-2 0-15,7 1 0 0,3 1-272 0,3 4-64 16,-1 4-16-16,0 2 0 0,-1 1-240 0,2 5-64 0,-5 3 0 15,-1 4 0-15,-1 4 64 0,0 4 16 0,-3 3 0 0,2 3 0 16,-5 1-208-16,1 4-128 0,0 1 128 0,-3 4-128 16,-1 3-1408-1,1 7-336-15,-7 1-80 0,-8 9-16592 0</inkml:trace>
  <inkml:trace contextRef="#ctx0" brushRef="#br0" timeOffset="4980.667">11751 7167 18431 0,'-12'3'1632'0,"6"-1"-1312"0,6-2-320 0,-6-2 0 16,-3 1 848-16,9 1 112 0,-4-5 0 0,4 5 16 15,2-10-512-15,0 3-96 0,1-2-32 0,4-1 0 16,-2-2-96-16,5-2-32 0,0-2 0 0,4-2 0 16,2-6-80-16,1-1-128 0,4-2 176 0,-1 0-176 15,5 0 128-15,-1-4-128 0,1-1 0 0,2 0 0 16,0 0 128-16,1 1-128 0,2 2 0 0,4 1 0 15,2 3 256-15,-1 0-64 0,3-1-16 16,0 1 0-16,2 0-32 0,2-1 0 0,0 0 0 0,-1 1 0 0,1 1-16 16,2-2 0-16,1 1 0 0,5 1 0 0,0 2 0 15,3 0-128-15,0 0 192 0,1 0-64 16,-4 1-128-16,3 3 0 0,0 4 0 0,1 2 0 0,0 3 0 0,1 0 0 16,1 4 0-16,-1 4 0 0,-1 3 0 0,-2 1 0 15,-2 2 0-15,-1 1 0 0,-3 2 0 0,1 1 0 16,-1 4 0-16,2-1 0 0,-1 3 208 0,-3 4-32 15,-5-1-16-15,0 3 0 0,-4 4-160 0,1 0 160 16,1 2-160-16,-6-1 160 0,-4 3-160 0,1-5 192 16,0 0-192-16,3 1 192 0,-2 1-192 0,-2-3 160 15,2 0-160-15,-3-3 160 0,3-3-160 0,-2-1 0 16,1-1 144-16,-3-4-144 0,2-1 0 16,2-2 0-16,1-3 0 0,3-2 128 0,0-3-128 15,0-1 144-15,0-1-144 0,3-3 160 0,1-4 224 16,3-3 32-16,-3-4 16 0,-1-1 0 0,-1-1-144 0,-2-1-32 0,1 1 0 0,0-3 0 15,-2-2-256-15,0 0 160 0,3-4-160 0,-2 0 128 16,0-1-128-16,-2 0 0 0,-1-2 0 0,0 0 0 16,-1 0 128-16,-5 1-128 0,0-2 0 0,-2 2 128 15,-2 4-128-15,-1-1 0 0,-4 1 0 0,2-1 128 16,-3-4-128-16,-3 2 0 0,-1 0 0 0,0 1 128 16,0 1-128-16,0 3 160 0,-3 1-160 0,0 1 160 15,-2 1-160-15,2 2 0 0,-3 1 0 0,2 3 0 16,-1 3 0-16,-2 3 0 0,-3 8 128 0,4-7-128 0,0 0 0 0,-4 7 0 15,0 0 0-15,8-2 0 16,-8 2 0-16,11 5-144 0,-3 2 144 0,2-1-208 0,1-3 80 16,1 5 128-16,2 3-208 0,0 4 80 0,2 3 128 15,-1-1-160-15,0 1 160 0,1 0-160 0,-1 1 160 0,1-1 0 16,-1-3 0-16,2 1-128 0,0-2 128 16,1-1 0-16,1-2 0 0,-2-1 0 0,0-2 0 0,1-1 0 15,3 0 0-15,1-2 0 0,-2-1 224 0,4-2-32 16,-1-2 0-16,4 1 0 0,1 1 112 15,0-4 16-15,2-1 0 0,0-2 0 0,2 2-96 0,0 1-16 16,1 0 0-16,-1-1 0 0,0-1-208 0,-1 3 144 16,0 2-144-16,-1 0 128 0,3-1-128 0,2 5 0 15,2 2 0-15,-2 4 0 0,-2 2 0 0,1 6 0 16,1 1 0-16,1 2 0 0,-4 2 0 0,-2 5 0 16,-3 2 0-16,-1 4 0 0,-2 5 0 0,-5 1 0 0,-1-1 0 15,-2-2 0-15,-4 0 0 0,-3-2 192 16,-3-2-32-16,-3-1 0 0,1 0 144 0,-3-2 16 15,-2-3 16-15,-1 5 0 0,0 2-208 0,0-1-128 0,1 0 160 0,-2-6-160 32,-1-6-1472-32,0 3-400 0,-2-5-80 0,-2-1-16 0</inkml:trace>
  <inkml:trace contextRef="#ctx0" brushRef="#br0" timeOffset="5825.779">15436 5154 12895 0,'-12'1'576'0,"1"-1"112"0,-1-3-560 0,-1 2-128 16,4 0 0-16,-2 1 0 0,3 2 3744 0,0 3 720 15,-1 1 144-15,3 2 16 0,1-1-3728 0,1 3-768 0,-2 1-128 16,3 2 0-16,1 1 0 0,0 4 0 15,-2 2-160-15,2 0 160 0,2 1 0 0,-1 1 0 0,-2 0-144 0,1-1 144 16,1-3 0-16,1-2 0 0,-3-1 0 0,1-2 0 16,1-2 0-16,1-1 0 0,0-10 128 0,1 9-128 15,-1-9 320-15,0 0-48 0,0 0 0 0,0 0 0 16,9-2 240-16,1-1 32 0,-1-2 16 0,2-4 0 16,2-2-240-16,2-3-64 0,2-5 0 0,3 0 0 15,0 0-256-15,0 0 160 0,-2-1-160 0,-2 1 128 16,2 0-352-16,-2 2-80 0,0 1-16 15,-2 1 0-15,0 2-2240 0,-1 0-464 16</inkml:trace>
  <inkml:trace contextRef="#ctx0" brushRef="#br0" timeOffset="6146.037">15431 5278 16575 0,'0'0'1472'0,"-5"-1"-1168"15,-3-3-304-15,3-2 0 0,1-2 4112 0,3-3 768 16,2-3 160-16,3-5 16 0,3-6-3968 0,4-3-784 16,4-5-176-16,3-5-128 0,3-6 0 0,0-2 0 15,1-3 0-15,2 1-192 0,4-2 192 0,-1-1 0 16,4-5 0-16,2-1 0 0,0-1 0 0,3 4 0 0,5 5 0 15,-1 4-144-15,-1 2 144 0,0 4 0 0,-1 1 0 0,0 1-128 16,-1 1 128-16,-4 1-128 0,0 1 128 0,0 4-128 31,0 5-272-31,-1 2-48 0,0 1-16 0,0 4 0 16,0 5-480-16,-1 3-80 0,-4 2-32 0,1 2-8000 0,-1-1-1600 0</inkml:trace>
  <inkml:trace contextRef="#ctx0" brushRef="#br0" timeOffset="6613.729">16865 2998 12895 0,'-16'11'1152'0,"7"-4"-928"0,2 1-224 15,-3 7 0-15,1 5 2688 0,4 7 480 0,0 6 96 0,3 3 32 16,2 2-2720-16,2 3-576 0,-1 1 0 0,5-1-160 16,1-3 160-16,3-2 0 0,1-4 0 0,4-3 0 15,0-5 0-15,0-4 176 0,-1-7-48 0,0-3 0 16,1-3 256-16,2-4 64 0,-1-3 0 0,2-5 0 16,0-3 160-16,-1-4 32 0,0-4 16 0,-1-3 0 15,0-5 304-15,-1-3 48 0,0-5 16 0,0 2 0 16,-4-1-512-16,0-1-80 0,1-1-32 0,-5-1 0 15,1-1-80-15,-1 2-32 0,2 1 0 0,-4 4 0 16,-2 2-288-16,2 5 0 0,-1 4-176 0,1 0 176 16,3 2-1984-16,-1 2-272 15,-2 3-64-15</inkml:trace>
  <inkml:trace contextRef="#ctx0" brushRef="#br0" timeOffset="7045.659">17514 2702 28559 0,'0'0'1264'0,"-8"0"272"0,8 0-1232 0,-7 5-304 16,0 2 0-16,1 5 0 0,2 7 448 0,-3 7 48 15,3 6 0-15,0 2 0 0,-2 0-496 0,0 5 0 16,2 1 0-16,0 1 0 0,1-1 0 0,1-3 0 15,-1-4 0-15,1 1 0 0,-1-3 0 0,-1-6 0 0,0-5 0 16,1-8 0-16,2-1 0 0,1-11 128 0,0 0-128 0,0 0 192 16,0 0 400-16,0 0 80 0,0-8 16 0,0-7 0 15,1-5 112-15,2-3 32 0,0-2 0 0,2-2 0 16,1 2-416-16,2 0-80 0,-1-2-16 0,3 1 0 16,-2-3-176-16,3 2-144 0,1-2 192 0,0 3-192 15,1 1 128-15,2 1-128 0,-1 7 0 0,0 1 0 16,-1 3 0-16,2 2 0 0,1 2 0 0,0 6-144 15,0 5-64-15,1 4-16 0,0 2 0 0,0 4 0 16,-2 4-160-16,1 6-48 16,-1 3 0-16,0 5 0 0,1 4 112 0,-3 3 0 0,-3 0 16 0,-2 0 0 15,0-3-288-15,0-2-64 16,-4 1-16-16,1-5 0 0,-2-3 288 0,2-1 48 0,-3-6 16 0,1-2 0 16,-2-1-1280-16,0-3-256 15,3-1-64-15,-1-5-9648 0</inkml:trace>
  <inkml:trace contextRef="#ctx0" brushRef="#br0" timeOffset="7241.245">18122 2675 10127 0,'-7'-2'896'0,"7"2"-704"15,0 0-192-15,-7 6 0 0,0 0 4288 0,2 4 832 16,2 3 176-16,2 5 16 0,1 5-4064 0,1 4-816 15,2 3-176-15,1 2-16 0,-2 2-240 0,0 2 0 0,2-1 0 16,-1 1 0-16,2-3 0 0,-3 1 128 0,0-1-128 0,1-1 0 31,5-1-1280-31,-4-3-368 0,1 0-64 0</inkml:trace>
  <inkml:trace contextRef="#ctx0" brushRef="#br0" timeOffset="8097.916">18510 2599 32303 0,'-16'-11'1424'0,"4"6"304"0,-5-3-1376 0,0 4-352 0,-1 0 0 0,-1 3 0 15,2 4 192-15,-3 2-16 0,0 3-16 0,0 1 0 0,0 4-160 0,3 1 0 16,-1 3 0-16,3-2 0 0,2 1-224 0,3-1 80 15,1-3 16-15,5 1 0 16,2 1-528-16,2 2-112 0,2 0 0 0,1-4-16 16,1-2-192-16,2 1-48 0,-1 1 0 0,4 0 0 0,-1 1 624 0,2-1 112 15,-2-2 32-15,1 2 0 0,0 1 480 0,0-1 96 16,2 0 32-16,-3 1 0 0,-1 2 144 0,-1-2 16 16,1-1 16-16,-2 0 0 0,-1 0-160 0,0-2-48 15,-3-1 0-15,-1 0 0 0,0-9 112 0,-1 9 16 16,1-9 0-16,-4 11 0 0,1 0-176 0,0-2-16 15,-4-2-16-15,7-7 0 0,-7 6-240 0,3 0 0 16,-4-1 128-16,8-5-128 0,0 0 0 0,0 0-240 0,0 0 48 0,0 0 16 31,0 0-368-31,0 0-80 0,0 0-16 0,0 0 0 16,0 0-48-16,0 0-16 0,0 0 0 0,0 0 0 0,-2-7 432 0,2 7 80 16,0 0 0-16,0 0 16 0,0 0 176 0,0 0 0 0,0 0 0 0,0 0 0 15,0 0 0-15,0-8 0 0,0 8 0 0,0 0 0 16,0 0 0-16,0-8 0 0,0 1 0 0,0 7 0 15,0 0 0-15,2-8 0 0,-2 8 0 0,0-9 128 16,0 9 32-16,0-9 16 0,0-1 0 0,0 2 0 16,-1-1 80-16,0-1 0 0,0-2 16 0,0-4 0 15,0-1 48-15,0-3 0 0,-3-2 0 0,2-1 0 16,0-2 48-16,0-2 16 0,2 1 0 0,-1-1 0 16,1 0 64-16,0-2 0 0,1-1 16 0,1-3 0 15,0-3-32-15,-1-1-16 0,3-4 0 0,-2-3 0 0,-2-5-192 16,2-1-32-16,0 5-16 0,0 1 0 0,1-1-176 0,-2 3 192 15,-2 2-192-15,1 3 192 0,-1 2-192 0,1 3 0 16,0 1 0-16,-2 1 0 0,0-5 0 0,1 5 0 16,-1 1 0-16,1 5 0 0,0 6 0 0,-4 2 0 15,2 0 0-15,1 4 128 0,0 2-128 0,-1 4 0 16,3 6 0-16,-2-7 128 0,2 7-128 0,0 0 0 16,0 0 0-16,0 0 0 0,0 0 0 0,0 0 0 15,-4 10-144-15,1 5 144 0,0 5-128 0,2 8 128 16,-1 5-192-16,1 5 192 0,2 3 0 0,-1 2-128 15,0 2 128-15,0 3 0 0,0 3 0 0,1 6 0 16,1 7 0-16,-1 0 0 0,-2-3 0 0,1-2 0 16,1-4 0-16,-1-4 0 0,2-1 0 0,-1-2 0 0,1-4 0 15,2 0 0-15,-2 0 0 0,3-3 176 0,-2-3-48 16,4-3-128-16,-3-2 144 0,4-4-144 0,1-3 0 0,2-3 144 16,0-2-144-16,1-4 0 0,0-3 0 0,1-3 128 15,2-2-128-15,3 0 160 0,0-2-160 0,3-4 160 16,2-4-160-16,3-1 0 0,-1-3-160 0,2-2 160 31,-1-3-512-31,1-2 0 0,-1-2 0 0,0-1 0 16,-4-3-1408-16,0 1-304 0,0-3-48 0,-3 0-9936 0</inkml:trace>
  <inkml:trace contextRef="#ctx0" brushRef="#br0" timeOffset="8297.424">18002 2683 35935 0,'0'0'3200'0,"3"-7"-2560"15,3 1-512-15,6-3-128 0,4 3 384 0,5-2 64 16,6-3 16-16,7 0 0 0,9 0-304 0,4 0-160 16,3-3 160-16,-1-1-160 0,-1-3 0 0,4 0-208 15,-1-3 16-15,0 0-10928 16,2 0-2176-16</inkml:trace>
  <inkml:trace contextRef="#ctx0" brushRef="#br0" timeOffset="8484.654">17749 2199 39615 0,'-11'-12'3520'0,"4"6"-2816"0,0 2-560 0,1 2-144 15,6 2 160-15,0 0 0 0,0 0 0 0,4-7 0 16,4 3-160-16,3-1-144 0,4 1 144 0,6 3-208 31,-1 3-3136-31,7-2-624 0</inkml:trace>
  <inkml:trace contextRef="#ctx0" brushRef="#br0" timeOffset="8844.485">19128 2226 38703 0,'0'0'3440'0,"0"0"-2752"15,-5 6-560-15,-1 6-128 0,5 5 0 0,2 6 128 16,4 9-128-16,-1 4 128 0,6 6-128 0,0 2-224 15,2-3 48-15,2 1 16 16,3 0-304-16,-2-5-64 0,0-5-16 0,-2-4 0 16,1-5-112-16,-3-3-32 0,0-4 0 0,-1-4 0 15,-2-3 0-15,-1-2 0 0,-7-7 0 0,0 0 0 0,7-7 688 0,0-2 320 0,-4-5-16 0,0-2-16 16,-1-8 672-16,2 1 128 0,0-4 16 0,-2-1 16 16,2 2-288-16,0 0-48 0,2-2-16 0,-2-1 0 15,1-2-384-15,3 0-64 0,-1-1-32 0,0 4 0 16,0 5-288-16,2 3-176 0,-1 4 32 15,1 2 0 1,0 3-1280-16,-1 2-256 0,-8 9-48 0,9-8-14224 0</inkml:trace>
  <inkml:trace contextRef="#ctx0" brushRef="#br0" timeOffset="9197.253">19817 2445 31327 0,'0'0'1392'0,"8"-7"272"0,4-1-1328 0,2-4-336 15,4-4 0-15,2 0 0 0,2-4 832 0,-1 0 80 16,2 1 32-16,2-5 0 0,2-1-944 0,0 2-176 16,-4 1-32-16,-4 0-16 0,-5-1-96 0,-3 0-32 15,-4 0 0-15,-3 1 0 0,-5-4 176 0,-5 3 48 16,-1 1 0-16,-4 6 0 0,-5 4 128 0,-3 4 0 15,-1 3 0-15,-4 3 0 0,-2 5 384 0,-4 5 0 16,-3 8 0-16,0 0 0 0,1 4 16 0,3 2 16 16,0 3 0-16,4 5 0 0,0 2-272 0,4 2-144 15,0 2 160-15,4-3-160 0,4-3 0 0,2-1 0 0,1-1 0 16,6 0 0-16,2-6 0 0,2-1 0 0,2-1-192 0,4-4 192 16,3-2-256-16,2-3 48 0,1-2 16 15,4 0 0 1,1 1-400-16,4-2-80 0,2-5-16 0,5-2 0 15,4-2-2352-15,2-2-480 0</inkml:trace>
  <inkml:trace contextRef="#ctx0" brushRef="#br0" timeOffset="9445.392">20685 1962 27647 0,'-9'-1'2448'0,"-1"-2"-1952"15,-1-5-496-15,-1 4 0 0,0 2 1840 0,-2 1 272 16,-2 1 48-16,3 3 16 0,2 5-1600 0,-3 5-304 16,-1 3-64-16,0 1-16 0,1-2-192 0,1 5-160 15,-2 1 32-15,3 3 0 0,4 3-160 0,-1 1-32 16,1 3 0-16,4-1 0 16,0-3-272-16,5 2-64 0,5-4-16 0,2 1 0 15,0 2-16-15,6-4 0 0,2-2 0 0,1-4 0 16,1-6 64-16,4-6 16 0,1-4 0 0,2-4 0 15,1 1-1648-15,2-7-336 0,1-11-64 0</inkml:trace>
  <inkml:trace contextRef="#ctx0" brushRef="#br0" timeOffset="9662.495">21106 1060 32655 0,'-11'-15'1440'0,"6"11"304"0,0 0-1392 0,5 4-352 0,-9 9 0 0,1 2 0 16,1 1 224-16,2 7-32 0,-3 7 0 0,4 5 0 16,-3 5-192-16,0 5 0 0,2 4 0 0,-3 6 0 15,2 2 0-15,1 5 0 0,3 5 0 0,0 4 0 16,-1 3 0-16,-1 4 0 0,0 5-128 16,1 2 128-16,-3 5-1520 0,2-5-240 15,-4-10-48-15,6-6-6912 0,3-8-1392 0</inkml:trace>
  <inkml:trace contextRef="#ctx0" brushRef="#br0" timeOffset="10112.908">20751 1986 32255 0,'0'0'2864'0,"0"0"-2288"16,0-9-576-16,2 1 0 0,-2 8 736 0,10-9 32 15,0 0 16-15,5-4 0 0,6-2-352 0,5-2-80 16,2-1-16-16,4 0 0 0,1 0-480 0,3 1-112 16,1-1 0-16,-1 1-16 0,-1-1-32 0,-3 3 0 0,0 1 0 0,-2 6 0 15,-4 2 144-15,-2 3 32 16,-2 2 0-16,-2 3 0 0,-4 2 128 0,-5 5 0 0,-2 4 0 0,-3 6 0 16,-2 4-208-16,0 7 32 0,-4 7 16 15,-1 3 0-15,-1-3 160 0,1 3 0 0,-1 1-144 16,0-3 144-16,1-3 0 0,4-3 0 0,-1-4 0 15,4-5 0-15,4-3 0 0,1-5 0 0,1-5 0 16,3-1 0-16,3-2 0 0,3-2 0 0,0-5 192 16,3-6-64-16,-2-4 208 0,2-4 48 0,-3 0 0 0,0-4 0 15,0-3 16-15,-5-3 16 0,1 0 0 0,-2-1 0 16,-1 0 0-16,-1-1 0 0,-4-2 0 0,0-2 0 16,-5-6 32-16,-2 3 16 0,-3 4 0 0,-2 0 0 15,0 2-160-15,-5 2-48 0,1 2 0 0,-5 6 0 16,-3 2-256-16,1 4 0 0,-1 3 0 0,-1 0 0 15,0 2-208-15,-2 4 0 0,-1 1 0 0,-1 3 0 16,0 3-1120-16,1 0-208 16,3 1-64-16,-5 1 0 0,-2 1-1792 0,4 0-352 15</inkml:trace>
  <inkml:trace contextRef="#ctx0" brushRef="#br0" timeOffset="10604.93">21964 1511 14735 0,'0'0'640'0,"0"0"160"0,0 0-640 0,0 0-160 16,0 0 0-16,6 8 0 0,-2 1 4144 0,0 3 784 16,-2-2 176-16,1 4 16 0,-1 3-4032 0,2 1-800 0,-3 1-160 15,0 2-128-15,-1 0 0 0,0-1 0 0,0 0 0 16,-1-1 0-16,1 3 0 0,-1-2-192 0,-1-1 32 0,2-2 16 15,-1 0-80-15,1-2-16 0,0-1 0 0,0-3 0 16,0-11 240-16,0 0 0 0,0 0 0 0,0 0 0 16,4 8 0-16,-4-8 0 0,0 0 176 0,0 0-48 15,0 0 0-15,0 0 0 0,10-7 0 0,-5 0 0 16,-1-1-128-16,-4 8 176 0,6-8-176 0,-4-1 192 16,1 1-192-16,-3 8 0 0,4-8 0 0,-4 8 0 15,0 0 0-15,0 0 0 0,0 0 0 0,7-5 0 16,-7 5-176-16,5-9 176 0,0-1-128 0,1 5 128 0,-6 5 0 15,5-6-128-15,3-3 128 0,-1 1 0 0,0-3 0 16,1-2 0-16,0-2 192 0,1 0-64 0,0-3 160 16,0-1 32-16,2-2 16 0,0-1 0 0,0-2 160 0,2 0 16 15,2-1 16-15,-1 2 0 0,-1-3-16 0,2 5-16 16,0 1 0-16,5 1 0 0,4 0-128 16,-3 3-32-16,-2 1 0 0,1 4 0 0,-1 1-112 15,1 4-32-15,0 0 0 0,1 2 0 0,-4 1-192 0,3 0 128 16,0 3-128-16,0 4 0 15,-4-1 0-15,3 5 0 0,1-1 0 0,-3 2 0 16,-1 0-512-16,-1 2-64 16,0 0 0-16,0 1-10896 0,-5-2-2192 0</inkml:trace>
  <inkml:trace contextRef="#ctx0" brushRef="#br0" timeOffset="11373.268">19546 4203 3679 0,'0'0'320'0,"-2"-8"-320"0,-3-1 0 0,-2 1 0 0,7 8 2368 0,-6-7 416 16,-4 3 80-16,4-1 16 0,0 1-2448 0,0 1-432 15,1-2-192-15,5 5 0 0,0 0 0 0,-9 5-16 16,-1-2 0-16,1 0 0 0,1 0 16 0,8-3 16 16,-10 3 0-16,2 1 0 15,0 2-416-15,-1-2-96 0,9-4-16 0,-6 2-3936 0</inkml:trace>
  <inkml:trace contextRef="#ctx0" brushRef="#br0" timeOffset="11996.237">19350 4204 14335 0,'0'0'640'0,"0"0"128"0,0 0-624 0,-6 6-144 0,2-1 0 0,4-5 0 15,0 0 1472-15,-6 7 272 0,2-1 48 0,4-6 16 0,0 0-624 16,0 0-128-16,0 0-32 0,0 0 0 0,0 0 0 0,0 0 0 0,0 0 0 0,0 0 0 16,0 0-32-16,2-8-16 0,1-4 0 0,2 1 0 15,0 0-176-15,1-5-32 0,-1-5-16 0,3 0 0 16,2-1-128-16,2-1-32 0,-1 0 0 0,1 0 0 16,-1-1-288-16,1 0-64 0,2-2-16 0,-2 4 0 15,2 1-224-15,-3 2 128 0,1 0-128 0,1 2 0 16,-2 2 0-16,-1 3 0 0,-2 1 0 15,1 5 0-15,5 3 0 0,-2 3 0 0,-1 3 0 0,-1 4 0 16,2 3 0-16,1 4-256 0,1 2 16 0,-2 6 16 16,0 5 80-16,2 4 16 0,-1 1 0 0,-1 2 0 15,-1 4 128-15,0 8-160 0,-1 5 160 0,-1 1-160 16,-2-3 160-16,1 0-128 0,-1-4 128 0,-2-2-128 0,0-5 128 16,0 0 0-16,-3-1 128 0,2-3-128 0,-1-1 176 15,1-3-48-15,-2-7 0 0,2-2 0 0,0-2 0 0,2-4 0 16,-4-2 0-16,2-4 0 0,-4-9-128 0,5 6 192 15,-5-6-192-15,0 0 192 0,0 0 64 0,0 0 32 16,6-8 0-16,-1 1 0 0,-5 7 32 0,4-13 0 16,-2-3 0-16,2-5 0 0,-3-2-16 0,-1-3 0 15,0-1 0-15,1-3 0 0,1-1-128 0,0 0-32 16,0 0 0-16,2-2 0 0,0-2-144 0,2-2 0 16,2 0 0-16,1-5 0 0,3-4 0 0,0 2 0 15,-2 3 0-15,3 2 0 0,2 2 0 0,1 3 0 0,2 2 0 16,3 3 0-16,-1-1-160 0,-1 4 160 0,-2 2 0 15,3 4-144-15,-3 4 144 0,1 3 0 0,0 2-144 0,-1 1 144 16,-1 3 0-16,1 5-176 0,3 3 176 0,-2 5-128 16,0 3-64-16,1 5-16 0,0 1 0 0,0 5 0 15,-2 5 208-15,3 2-192 0,1 1 192 0,1 1-192 16,-1 4 192-16,-1 3 0 0,4 3 0 0,-6 0-144 16,-2-4 144-16,-1 1 0 0,-1-2 0 0,2 0 0 15,0 0 0-15,-3-3 0 0,-2-4 160 0,-1 0-160 16,4-3 144-16,-2-2-144 0,-1-2 128 0,-1-2-128 15,-2 1 0-15,2-1 0 0,-4-3 0 0,0-2-176 16,0-6-496 0,-3-2-96-16,-3-5-32 0,0 0 0 0,0 0-2864 0,0 0-576 0,0 0-112 15,6-14-32-15</inkml:trace>
  <inkml:trace contextRef="#ctx0" brushRef="#br0" timeOffset="12662.945">19241 3676 23775 0,'0'0'1056'0,"0"0"224"0,0 0-1024 0,0 0-256 0,0 0 0 0,0 0 0 16,-7-3 832-16,7 3 128 0,0 0 32 0,0 0 0 15,0 0-544-15,3-7-128 0,2 1 0 0,1-1-16 16,2 3-176-16,1-1-128 0,0-1 192 0,1 1-192 16,2 2 144-16,1-1-144 0,1-2 0 0,3 1 144 0,-1-1 48 0,3 1 0 15,3-3 0-15,3 2 0 0,5-1 144 0,1 0 48 16,-1 1 0-16,5-1 0 0,2-2 48 16,-1-1 16-16,1 0 0 0,1 3 0 0,3-1 64 0,1 0 0 15,2 1 16-15,4-2 0 0,4-1-96 0,2-1-32 16,-2-2 0-16,1 2 0 0,-2 2-160 0,-1-2-48 15,0-5 0-15,1 4 0 0,-5 1-192 0,0 1 0 16,0-1 0-16,-3 2 0 0,-3-1 0 0,-3 0 128 16,-2-1-128-16,-4 2 0 0,0 1 0 0,-5 2 0 15,-2-1 128-15,-2-1-128 0,-1 1 0 0,-3 0 0 16,-3 3 128-16,-1 1-128 0,-7 2 144 0,-7 1-16 16,8-1 0-16,-8 1 0 0,0 0 128 0,0 0 0 15,0 0 16-15,0 0 0 0,1-9 112 0,-1 9 0 16,-2-8 16-16,-5 0 0 0,-2 1-80 0,-3-1-32 0,-1-2 0 15,-3-1 0-15,-4 0-288 0,-4 0 160 0,-2 0-160 0,-1-1 128 16,-4-1-128-16,1 2 0 0,1 0 144 16,-2 2-144-16,-1-1 224 0,0 1-32 0,0 1 0 0,1 0 0 15,1 1 0-15,1 0 0 0,1 3 0 0,3-1 0 16,2 3-192-16,4 2 0 0,0 2 0 0,3 1 0 16,4-1-208-16,1-1-144 0,3-1-32 0,8 0-12064 15,0 0-2416-15</inkml:trace>
  <inkml:trace contextRef="#ctx0" brushRef="#br0" timeOffset="16248.466">17689 8722 1839 0,'0'0'160'0,"0"0"-160"15,-4-6 0-15,4 6 0 0,-6-5 1600 0,0 1 272 16,1 0 64-16,5 4 16 0,-5-6-816 0,3-1-176 16,-1-1-16-16,2 1-16 0,1-2-176 0,0 1-48 0,-3 2 0 15,3-1 0-15,3-1-64 0,-3 8 0 0,0-7-16 0,0-1 0 16,0 0 0-16,0 8 0 0,0 0 0 0,0 0 0 15,1-6-32-15,-1 6 0 0,-5-7 0 0,5 7 0 16,0 0-112-16,0 0-32 0,0 0 0 0,0 0 0 16,0 0-256-16,7 7-48 0,0 4-16 0,-4 0 0 15,1-2 48-15,1 2 0 0,0 0 0 0,1 5 0 16,1 4 64-16,-1 3 16 0,0 3 0 0,1 3 0 16,0 2-112-16,0 2-16 0,-2 0 0 0,0 3 0 15,3 1-128-15,0 3 192 0,0 4-192 0,1-5 192 16,1-3-192-16,0-1 0 0,0 0 0 0,2-3 128 15,2-3-128-15,1-2 160 0,-1 1-160 0,1-1 160 0,2-4 64 16,0 2 16-16,2 2 0 0,2-1 0 0,2 2-16 16,1-4 0-16,1 1 0 0,2 0 0 15,1-2-96-15,0-1-128 0,3-1 176 0,0 2-176 0,1 0 144 16,0-3-144-16,-2-2 0 0,1 0 144 0,0-2-144 0,2 2 0 16,-1 2 144-16,1-5-144 0,2-3 128 0,-1-2-128 15,-2-1 128-15,1 1-128 0,0-1 128 0,2-5-128 16,3-3 160-16,-5 0-160 0,1 1 192 0,-2-2-64 15,-3-3-128-15,1-1 192 0,1-2 32 0,1-1 0 16,1-3 0-16,2 1 0 0,1-4 16 0,1-1 0 16,0 2 0-16,-1 0 0 0,-1-3-96 0,2 1-16 15,-1-1 0-15,-1 1 0 0,-1 0-128 0,3-4 0 16,-3-1 0-16,3 1 128 0,3 3-128 0,-1 0 0 16,0-3 0-16,2 2 0 0,0 3 0 0,0 0 0 0,-1 1 0 0,0-1 0 15,-1-1 0-15,2-1 0 0,-1 0 0 0,4 2 0 16,1 0 0-16,2 2 0 0,-2 1 0 0,1 0 0 15,1-2 0-15,-1 4 0 0,-2 5 0 0,3 0 0 16,-2 0 0-16,2 1 0 0,5 4 0 0,-3-2 0 16,-1 0 0-16,-2 1 0 0,-1 2 0 15,-1 3 0-15,-3 5 0 0,0-1 0 0,1-5-144 16,-2 6 144-16,-1 6 0 0,1 0 0 0,0-3 0 0,-4 2 0 16,-3 5 0-16,-3 2 0 0,-3 2 0 0,-1-1 0 15,1-1 0-15,-2 1 0 0,-1 0 0 0,-2 0 0 16,-1-4 0-16,1 1 0 0,-2 0 0 0,0-2 0 15,-1-4 0-15,-2 2 0 0,-1-2 0 0,-3 2 0 0,-4-2 0 0,2-1 0 16,0 0 0-16,-6-3 0 0,1-1 160 16,0-1-160-16,1 2 160 0,0-2-160 0,-3-1 0 0,-4-8 0 15,6 4 0-15,-6-4 0 0,0 0 128 0,0 0-128 16,0 0 176-16,7-3-176 0,0-4 352 16,-2-1-32-16,1-4-16 0,-1-1 0 0,2 0 80 0,-3-2 0 15,0-1 16-15,4-1 0 0,0 0-176 0,3 0-32 16,2-3-16-16,1 2 0 0,2 1-176 0,0-2 0 15,1 1 144-15,1 0-144 0,2-1 0 0,2-2 0 16,1-1 0-16,3 1 0 0,1 0 0 0,2 4 0 16,4-1 0-16,0 6 0 0,3 4-128 0,3 4 128 15,-3 2-128-15,3-1 128 0,-1 1-192 0,0 3 64 16,1 5 0-16,3 3 0 0,-1 1-80 0,5 1-16 0,-1 1 0 0,3-1 0 16,6 0 32-16,-5 1 0 0,0 0 0 0,-2-3 0 15,0-5 192-15,2 1-176 0,3-1 176 16,-4-1-160-16,1 1 160 0,-1-4 0 0,-3-6 0 0,-1 1 0 15,-2 0 192-15,-1-1-16 0,0-3-16 0,0-1 0 16,1-4 112-16,-1 1 32 0,3-1 0 0,2-4 0 16,0 1-80-16,0-2-16 0,-2 1 0 15,0-1 0-15,-2 2 0 0,0 0 0 0,-4-3 0 16,5-1 0-16,3-1 32 0,0 1 0 0,-3 1 0 0,-2-3 0 16,3 0-48-16,-3-2 0 0,-3 1 0 0,1-4 0 15,-1-4 0-15,2 1-16 0,4-2 0 16,-5 4 0-16,0 1-48 0,-1 4-128 0,0 0 192 15,-10 2-64-15,-5-1-128 0,-2 4 128 0,-1 4-128 0,-7 0 128 16,-4 3-128-16,1 1 128 0,-2 1-128 0,-4 4 128 16,-4 6-448-16,0 0-80 15,-2-7-32-15,-2 3 0 0,-3 0-2112 0,-5 4-416 0</inkml:trace>
  <inkml:trace contextRef="#ctx0" brushRef="#br0" timeOffset="17294.638">21597 10705 18431 0,'-7'-7'816'0,"4"2"160"0,-1-2-784 0,-2-1-192 16,0-1 0-16,0 0 0 0,-2 2 2688 0,3-4 512 15,-3 1 80-15,0 1 32 0,-1 1-2496 0,-1-1-496 0,0-1-112 0,-1 2-16 16,1-1 0-16,-1 0 0 0,-3 1 0 0,-1 2 0 15,1 0-64-15,-3 2 0 0,-1-1-128 0,-3 3 192 16,1 0-192-16,1 0 176 0,2 3-176 0,-3 1 160 16,-2 3-160-16,2 1 0 0,-2 1 0 0,3 4 0 15,2 1 0-15,0 2 0 0,1 2 0 0,3 2 0 16,2 4-160-16,2 5 160 0,-1 1 0 0,4 2-144 16,2 2 144-16,4 4 0 0,4 5 0 0,2-2 0 15,4-1 0-15,-1-4 0 0,2-2 0 16,2-1 0-16,2-2 0 0,2-2 0 0,0-5 0 0,1 0 0 15,2-4 0-15,1-2 0 0,0-4 0 0,2-1 128 0,-6-4 80 16,1-4 32-16,-2-1 0 0,3-4 0 0,1-5-16 16,0-3 0-16,-5-3 0 0,3-3 0 0,-1-3-64 15,0-3-16-15,-2-3 0 0,2-4 0 0,-2-4-144 16,0-3 160-16,0-1-160 0,-2-5 160 0,-1-7-160 0,0 3 0 16,-1 1 0-16,-2 1 0 0,-2-1 128 0,0 1-128 15,-2 0 0-15,-1 1 128 0,2 1-128 0,-3-1 0 16,1-2 0-16,0 3 128 0,0 5-128 15,-2 1 0-15,-2 0 0 0,1 2 0 0,-2 2 0 16,1 2 0-16,1 0 0 0,-1 3 0 0,0 4 0 0,-1 5 0 16,0-1-176-16,-2 1 176 0,1 1-160 15,-1 1 160-15,-1 4-192 0,1 5 192 0,3 7 0 0,0 0 0 16,0 0 0-16,0 0 0 0,-8 0 0 0,2 3 0 16,6-3 0-16,-5 11 0 0,1 8 0 0,0 0 0 15,2 2-160-15,1 2 160 0,1 6 0 0,0 4-128 16,1 1 128-16,2 7 0 0,2 4 0 0,0 5 0 0,0 4 192 15,0 1-64-15,2-1 16 0,-1-2 16 16,1-3 0-16,-4-2 0 0,1-3 96 0,0-3 0 0,3 1 16 16,-2-4 0-16,-1 0 32 0,2-2 0 0,-1-3 0 0,1-2 0 15,-1-4-128-15,1-3-32 0,1-3 0 0,-2-3 0 16,2-2-144-16,-1-4 0 0,2-3 0 0,-1-2 0 16,-1 1-960-1,3-6-240-15,1-4-32 0,2-4-14320 0</inkml:trace>
  <inkml:trace contextRef="#ctx0" brushRef="#br0" timeOffset="17987.5">23205 10032 28047 0,'0'0'1232'0,"0"0"272"0,0 0-1200 0,0 0-304 0,0 0 0 0,0 0 0 16,0 0 656-16,0 0 80 0,0 0 16 0,0 0 0 15,-13-9-96-15,4 2-16 0,4 1 0 0,-3 3 0 16,-1 1-240-16,-5 2-48 0,-3-4-16 0,-2 4 0 16,-3 4-192-16,-4-1-144 0,0 2 192 0,-4 1-192 15,2-2 240-15,-4 2-64 0,-4-1-16 0,-2 4 0 16,2 2-32-16,-2 1-128 0,-1-1 192 0,1 2-64 15,3 2 48-15,4-1 0 0,5-2 0 0,3 1 0 16,3 2-16-16,1-1 0 0,4 1 0 0,3-1 0 16,-1 1-160-16,4 1 0 0,2-2-192 0,5-2 192 15,1 0-256-15,3 1 64 0,1 4 0 0,4-3 16 0,2-3 176 16,3 1-208-16,3 1 80 0,3 3 128 16,5 0-176-16,4 2 176 0,5-3-128 0,2 0 128 15,3 1 0-15,-2-1 0 0,2 1 0 0,0 0 0 0,-2 2 0 0,0-1 0 16,-2 1 0-16,1 2 0 0,-2 2 0 0,-1 0 0 15,1-2 0-15,-1 3 0 0,-1 2 0 0,0 1 0 16,0 2 0-16,-6-3 0 0,-1-1 0 0,-4 2 0 16,1 0 0-16,-6-1 128 0,-4-3 64 0,-3-1 32 15,0-2 0-15,-5 0 0 0,-3-2 304 0,-3 0 64 16,-4 0 16-16,-4-1 0 0,-5 1 64 0,-6-1 16 16,-10-1 0-16,-3 1 0 0,-2-1 48 0,-8-2 16 0,-5 0 0 15,-3 1 0-15,-3-1-176 0,-6-2-48 0,-3 0 0 16,2-2 0-16,1-2-96 0,4 3-32 0,5-1 0 15,4-1 0-15,1-2-240 0,5 1-160 0,2-1 192 0,-7 0-9472 32,10-2-1904-32,6 0-368 0</inkml:trace>
  <inkml:trace contextRef="#ctx0" brushRef="#br0" timeOffset="19523.444">21723 12125 11967 0,'0'0'1072'0,"0"0"-864"16,-6-3-208-16,0-2 0 0,1-3 3328 0,5 8 640 15,0 0 112-15,0 0 16 0,-6-8-2640 0,6 8-544 16,0 0-96-16,0 0-32 0,0 0-576 0,0 0-208 16,0 0 144-16,0 0-144 0,0 0 144 0,0 12-144 15,0 2 160-15,0 3-160 0,0 4 224 0,0 2-48 16,-1 2-16-16,2 5 0 0,2 2 32 0,0 1 16 15,-2 1 0-15,0 4 0 0,2 0-32 0,1 5-16 0,-1 3 0 16,-1 4 0-16,-2 0-160 0,1-2 192 16,0-3-192-16,0-6 192 0,-1-2-192 0,2-6 0 0,0-1 0 15,2-3 0-15,1-3 0 0,-3-3 0 0,1-5 0 16,1-2 0 0,2-3-1536-16,-3-2-384 0,-3-9-64 0,0 0-32 0</inkml:trace>
  <inkml:trace contextRef="#ctx0" brushRef="#br0" timeOffset="20157.424">21964 12310 2751 0,'0'0'256'0,"0"0"-256"16,-7-5 0-16,2-2 0 0,0-1 6560 0,3 1 1264 15,0-2 256-15,5-1 48 0,1-2-6128 0,3 1-1232 16,-1-2-240-16,4-3-48 0,2-2-624 0,1 0-128 16,1 2-32-16,3-1 0 0,1 2-16 0,3 0 0 0,0 2 0 0,1 2 0 15,0 2 128-15,1 3 32 0,-2 4 0 0,0 3 0 32,-2 4-304-32,-1 5-64 0,-2 2-16 0,0 2 0 15,-1 2-96-15,-4 4 0 0,-7 4-16 0,-1 2 0 0,-1 3 336 0,-4-2 80 0,-4 0 16 16,-1-1 0-16,-1 1 384 0,1-2 80 0,-1-2 16 0,-8 0 0 15,-1-3 368-15,-3-1 80 0,4 3 0 0,0-6 16 16,-1-3-272-16,3-3-48 0,1-3-16 16,2 0 0-16,0 2-256 0,5-4-128 0,6-5 128 0,0 0-128 15,0 0 0-15,0 0 0 0,0 0 0 0,11 0 0 16,3 0-464-16,3 2-32 16,4 1 0-16,1 0 0 0,3 3 288 0,4 1 48 0,-3-1 16 0,3 4 0 0,1 4 144 15,-3 2 0-15,-4 5 0 0,-1-2 0 16,-2-2 0-16,-3-1 0 0,-4 2 0 0,-1-3 0 0,-4 1 128 15,-2-1 96-15,-3 3 32 0,-4-3 0 0,-2-2 416 16,-7 3 96-16,0 1 0 0,-4-1 16 0,-4 1-160 16,-4-2-48-16,-3-4 0 0,-2 0 0 15,-4 1 208-15,3-2 48 0,0 2 0 0,2-6 0 16,0-2-592-16,2-4-112 0,2-1-128 0,3-2 176 16,4-1-1456-16,1-1-272 0,3-1-64 0,2-2-13440 0</inkml:trace>
  <inkml:trace contextRef="#ctx0" brushRef="#br0" timeOffset="20413.725">22797 12964 27647 0,'-11'1'2448'0,"3"-2"-1952"0,2-3-496 0,-3 0 0 16,3 0 3584-16,1-3 608 0,2-2 128 0,0-2 32 16,0 0-3488-16,3-3-688 0,-1-3-176 0,3 1 0 15,4-3-880-15,0 3-208 16,-1-2-32-16,4-3-16 0,2 0-352 0,-2 6-80 16,-3 4-16-16,-1 2 0 0,1 1 512 0,-2 2 112 0,-4 6 0 0,0 0-8400 15,0 0-1696-15</inkml:trace>
  <inkml:trace contextRef="#ctx0" brushRef="#br0" timeOffset="21066.793">23480 11935 20271 0,'-10'-1'1792'0,"10"1"-1424"0,-10-4-368 0,-1 1 0 15,-3 1 2864-15,3 1 496 0,-2 1 96 0,0 1 32 16,-3 1-2608-16,0 2-528 0,-1-1-96 0,-1 3-32 15,-3 2-224-15,-1 4 0 0,-3 1-144 0,2 1 144 16,0 0 0-16,2 3 0 0,2 1-128 0,2 0 128 16,2-3 0-16,0 3 0 0,1-2 0 0,5 1 0 15,4-1 0-15,1 0 0 0,3 1 0 0,2 1 0 16,4 1 0-16,3 3-224 0,3-1 64 0,1 1 16 16,1 0-16-16,6 2 0 0,5 1 0 0,-2 2 0 15,-1 0 160-15,1 1 0 0,0-2 0 0,1 0 0 16,-5 2 0-16,1 4 0 0,0 5 0 0,-3-2 0 0,-1-2 0 15,-4-1 0-15,-1 0 0 0,-5-1-128 0,-1-2 128 16,-1-2 0-16,-4 2 160 0,-3-3-160 0,-1-2 160 0,-4-1-160 16,-3 2 160-16,-1-5-160 0,-1-1 512 0,-2-3 16 15,-4-1 0-15,1-4 0 0,1 0-48 0,0-4-16 16,-1-4 0-16,-3-4 0 0,-1-3-32 0,7-4-16 16,2-4 0-16,5-5 0 0,1-3-416 0,3-2 0 15,6 0 0-15,3-4 0 0,0-5-224 0,9-2-80 16,2-2-16-16,6 0 0 0,4-2 0 0,-3-1 0 15,1-2 0-15,0 2 0 0,2-3 176 0,0 5 144 16,-1-2-208-16,-1 3 80 0,1 0 128 0,-2 0 224 16,-2 2-48-16,-4 3-16 0,-4 4 80 0,-4 1 16 15,-2 6 0-15,-1-1 0 0,-5 0 64 0,0 5 0 16,-4 3 16-16,-5 2 0 0,-5 0-336 0,-3 4 0 0,0 4 0 16,-5 2 0-1,-2 2-480-15,-3 2-160 0,2-2-48 0,0 3 0 16,-1 7-1280-16,4-3-256 0,-2-4-48 15,5-1-11104-15</inkml:trace>
  <inkml:trace contextRef="#ctx0" brushRef="#br0" timeOffset="21800.712">24198 11688 9215 0,'0'0'816'0,"0"0"-656"16,0 0-160-16,0 0 0 0,0 0 2624 0,0 0 480 15,0 0 96-15,0 0 32 0,0 0-2400 0,0 0-496 16,0 0-80-16,-7 0-32 0,-3-1 224 0,-1-4 32 16,3-3 16-16,-2 1 0 0,-3 0 432 0,-1 1 96 15,-2-2 0-15,-3-1 16 0,-5 0 368 0,0-1 80 16,-3 0 16-16,-1 1 0 0,1-2-544 0,-3 1-96 15,-2 0-32-15,-2 0 0 0,-3-3-480 0,-5 3-96 16,-4-2-32-16,-3 2 0 0,-1 1-224 0,-4 1 0 16,-1 1 0-16,-2 3 0 0,-1 3 0 0,-3 1 128 15,-5 0-128-15,-1 2 0 0,-4 1 0 0,3 0 0 16,1 0 0-16,-6 2 0 0,-9-3 128 0,0 3-128 0,3 0 0 16,2 2 0-16,4 3 0 0,-2 1 0 15,-1-1 0-15,2 3 0 0,3 1 0 0,5 0 0 0,4 0 0 0,4 4-160 16,1 5-96-16,-4 5 0 0,-4 5-16 0,2 4 0 15,1-2 144-15,5 5 128 0,2 1-192 16,2 1 192-16,1 2-256 0,1 1 64 0,2 1 16 16,-2 4 0-16,1 3-16 0,4 1-16 0,3 1 0 15,4 0 0-15,5-3 16 0,0 3 16 16,3 3 0-16,4 2 0 0,-1 5 176 0,8-2-208 0,4-3 80 0,3 1 128 16,2-1-256-16,6 3 80 0,5 3 16 0,7 0 0 15,4-1 160-15,4-4-192 0,4-1 192 0,5-3-192 16,1-2 32-16,6 0 0 0,1 0 0 0,7-2 0 15,6-1 160-15,4-8 0 0,6-5 0 0,5-3 0 0,1-4 0 16,6-2 224-16,3-4-48 0,7-1-16 0,7-7-160 0,1-3 0 16,3-5 0-16,2-4 128 15,2 1-128-15,5-7 0 0,7-6-192 0,3-5 192 16,-1-2-192-16,5-3 192 0,3-6-192 0,-1-4 192 16,0-6-144-16,-2-2 144 0,-2-5 0 0,-3-6 0 0,-2-8 0 15,1-2 0-15,-1 0 0 0,-7 0 0 0,-6-4 288 16,0-2 64-16,-8-7 16 0,-2-1 0 0,-7-2 224 0,-4 1 48 15,-9 0 16-15,-6 0 0 0,-4-3 16 0,-6 2 0 16,-5 1 0-16,-11 6 0 0,-11-6 144 0,-6 6 16 16,-5 4 16-16,-6 2 0 0,-5 2 16 0,-9 2 0 15,-11-1 0-15,-11 7 0 0,-5 7-224 0,-7 5-64 16,-7 0 0-16,-11 4 0 0,-11 5-448 0,-7 4-128 0,-10 6 0 0,-7 4 0 31,-10 4-1504-31,-5 9-368 0,-5 8-80 0,-5 7-10368 16,-1 4-2080-16</inkml:trace>
  <inkml:trace contextRef="#ctx0" brushRef="#br1" timeOffset="28093.288">22550 7536 24639 0,'0'0'1088'0,"0"0"240"0,-4-6-1072 0,4 6-256 0,0 0 0 0,-4-6 0 0,4 6 192 16,-5-5 0-16,0 0-16 0,5 5 0 0,-10-1-176 0,0 1 0 15,-1 0 0-15,-1 2 0 0,-2 2 0 0,-2 0-144 16,0 1 144-16,-2 1 0 0,-3-3 0 0,-2 3 0 16,-2-2 0-16,-4 2 0 0,-1 0 0 0,-1 1 0 15,0-3 192-15,-2 3-48 0,-3 2 240 0,0-1 32 16,1 0 16-16,0 0 0 0,-3 1 48 0,-4-1 16 15,-3 2 0-15,-6 2 0 0,-4-1-144 0,-2 2-32 16,0-2 0-16,-2 3 0 0,1 3-64 16,-5 0-32-16,-5-2 0 0,0 2 0 0,-2 2 80 0,0 0 16 15,2-1 0-15,-2 2 0 0,-4 1-64 0,-3-2 0 16,-4 0 0-16,1 1 0 0,2 1-80 0,-3 0-32 16,-4 0 0-16,3 0 0 0,-3-1-144 0,1 1 160 15,0-1-160-15,-2 1 160 0,-6 3-160 0,6-1 0 16,2 0 0-16,-2-1 0 0,-1 3 176 0,-1-1-48 0,4 2-128 0,2-2 192 15,4 0 176-15,1-1 16 0,0-4 16 16,2 0 0-16,2 2 16 0,4-1 0 0,8-3 0 0,2 0 0 16,3-1-96-16,-1 1 0 0,0 1-16 0,5-5 0 15,7-3-112-15,2 0-32 0,1-1 0 16,5 0 0-16,2-1 0 0,4-1 0 0,4-1 0 0,3 0 0 16,4-2 16-16,1 0 0 0,1 1 0 0,4-3 0 15,2 0-176-15,3-1 160 0,9-1-160 0,0 0 160 16,0 0-160-16,0 0 0 0,0 0 0 0,0 0 0 15,0 0-1456-15,0 0-272 16,7-5-48-16,3 0-14272 0</inkml:trace>
  <inkml:trace contextRef="#ctx0" brushRef="#br1" timeOffset="29279.081">16834 8536 17503 0,'0'0'768'0,"0"0"176"0,0 0-752 0,-5-4-192 0,5 4 0 0,-5-5 0 15,-2 1 1584-15,7 4 272 0,-7-2 64 0,7 2 16 32,0 0-2064-32,-8-1-432 0,0 1-80 0,8 0 0 0,-7 2 192 0,-2 0 32 0,1 0 16 0,-1 0 0 15,2 1 256-15,-2 0 144 0,9-3-160 0,-9 1 160 16,1-1 384-16,1 0 160 0,7 0 32 0,-9 1 16 15,1-1 288-15,0 1 48 0,1 0 16 0,-2 0 0 16,-1-2-240-16,1 2-64 0,-2 2 0 0,1 0 0 16,-2 1-240-16,-1 1-48 0,-2-1-16 0,-3 0 0 15,0 4-80-15,-1 0 0 0,-1 2-16 0,-2 0 0 0,-4-2-240 16,-1 1 144-16,-4 0-144 0,0 0 128 16,-2-3-128-16,0 4 0 0,-3-1 144 0,0 2-144 0,-1 1 256 0,-2-1-32 15,0-2 0-15,-4 2 0 0,-1 1 80 0,-3 0 16 16,-2-2 0-16,-5 1 0 0,0 1-128 0,0 1-32 15,0 0 0-15,-1 1 0 0,-1-2-32 0,-5 2 0 16,-5 3 0-16,2-1 0 0,-2-1 64 0,1-1 0 16,2 3 0-16,-5 1 0 0,-2-1 48 0,0 1 16 15,0 2 0-15,-2 1 0 0,4 2-64 0,-4-2 0 16,0-2 0-16,-1 0 0 0,-2 3-192 0,3 0 144 16,3 0-144-16,-3-1 128 0,1-2-128 0,-1 0 0 15,-1-4 0-15,3 3 0 0,-1 3 0 0,0 0 0 16,2-1 0-16,-3 5 0 0,0-1 0 0,-1 1 128 0,4-4-128 15,2 1 0-15,1 0 160 0,1 1-160 0,-2 1 192 16,2-2-192-16,1-4 208 0,4 2-64 0,1 2-16 16,3-1 0-16,2 0 112 0,1-2 16 15,1 0 0-15,1-1 0 0,2-1 0 0,5 0 0 0,2-2 0 0,4-2 0 16,4 0 112-16,3-2 16 0,4 0 16 0,1 0 0 16,1 0-16-16,1-2-16 0,3 0 0 0,3 0 0 15,-2 0 32-15,4-3 16 0,5-2 0 0,-2 0 0 16,0 1 0-16,2-2 0 0,2-1 0 0,9-2 0 15,0 0 48-15,0 0 16 0,-10 2 0 0,10-2 0 16,0 0-16-16,0 0 0 0,0 0 0 0,0 0 0 16,0 0-144-16,0 0-16 0,0 0-16 0,0 0 0 15,0 0-160-15,-7 2-128 0,7-2 144 0,0 0-144 16,0 0 0-16,0 0-160 0,0 0 0 0,-7-2 0 16,0 0-1664-16,-1 0-336 0,1-1-64 15</inkml:trace>
  <inkml:trace contextRef="#ctx0" brushRef="#br1" timeOffset="39250.321">10808 12843 24991 0,'0'0'1104'0,"0"0"240"0,0 0-1088 0,0 0-256 16,-7 2 0-16,7-2 0 0,0 0 768 0,0 0 112 15,0 0 16-15,0 0 0 0,0 0-688 0,0 0-208 16,9-6 128-16,1 4-128 0,1 2 0 0,-1 2 0 16,-1 2 0-16,2 1 0 0,-1 3 0 0,2 2 0 15,0 3 0-15,1 2 0 0,1 3 0 0,-3 4 0 0,4 4 0 0,0 5 0 16,1 3 0-16,0 1 0 0,1 1 0 15,2 4 0-15,0 1 0 0,1 1 128 0,-1 1-128 0,1-1 0 16,4-3 144-16,-1 2-144 0,1-5 0 0,2 2 144 16,4-2-144-16,-3-4 128 0,-1-5-128 0,1-3 128 15,2-4-128-15,1-3 0 0,-1-2 0 0,1-1 128 16,-1-5-128-16,-3-1 0 0,1-4 0 0,2-3 0 16,-1-2 192-16,-2-1-64 0,1-2 0 0,3-5 0 15,1-3 32-15,2-4 0 0,0 0 0 0,2-4 0 16,-1-1-160-16,1-3 128 0,1-3-128 0,0 0 128 0,0 1-128 15,2 0 0-15,1 1 0 0,3 2 128 16,4 0-128-16,0 1 0 0,2 0 0 0,0 1 0 0,-1 0 0 16,-1 2 0-16,-2 2 0 0,2 1 0 0,0 2 0 0,3 1 0 15,1 2 0-15,2 4 0 0,-1 4-192 0,1-1 192 16,0 1-192-16,-2 1 192 0,0 1-208 16,2 2 80-16,0 0 128 0,0 3-208 0,4 2 208 0,-4 3 0 15,0 2-160-15,-2 2 160 0,-4 2 0 0,-2 0-144 16,1 3 144-16,-3 2 0 0,-1 1 0 0,-4 2 0 15,0 2 0-15,-4 2 0 0,-5 1-128 0,-4 1 128 16,-5 1 0-16,-1-1 0 0,-4-1 0 0,-3-2 0 16,-1-3 192-16,-6-4-48 0,1-2 208 0,-1-3 32 15,1-2 16-15,-4-3 0 0,-1-9-16 0,0 0 0 16,0 0 0-16,0 0 0 0,0 0-144 0,0 0-48 16,0 0 0-16,0 0 0 0,0 0-192 0,0 0 0 0,8-9 0 15,1-2 0-15,2-3 0 0,0-1 0 0,4-2-144 0,0 0 144 16,-2-2-176-16,5 0 176 0,3 2-192 0,0 3 192 15,2 4-144-15,1 3 144 0,1 1 0 16,6 2-144-16,2-1 144 0,3 2-128 0,-1 1 128 0,4 1-128 16,3 1 128-16,-3 1-208 0,2-1 80 0,2 3 128 15,1 4-176-15,5 1 176 0,0-3-128 0,1 1 128 16,2-2 0-16,-1 0 0 0,-4 0 0 0,-1-5 0 16,-3-5 0-16,2 3 176 0,-1 1-16 0,1-6 0 15,2-5 384-15,-3-4 80 0,-3-2 16 0,0 1 0 16,0 0 256-16,-3-5 64 0,-3-4 16 0,0-1 0 15,0-1-96-15,-1-1-32 0,0-4 0 0,-1-2 0 16,-2-2-336-16,-4 4-64 0,-3-1 0 0,-3 0-16 0,-6 4-224 16,-3 2-32-16,-2 4-16 0,-6-1 0 15,-3 0-1648-15,-6-3-336 0,-10-1-64 16</inkml:trace>
  <inkml:trace contextRef="#ctx0" brushRef="#br1" timeOffset="40803.805">12800 16629 10127 0,'-3'26'896'0,"1"-18"-704"15,2-8-192-15,-8 10 0 0,2-1 2064 0,4-2 384 16,2-7 80-16,0 0 16 0,-6 7-1728 0,6-7-352 15,0 0-64-15,0 0-16 0,-8 4 112 0,8-4 16 16,0 0 0-16,0 0 0 0,0 0 32 0,0 0 16 16,0 0 0-16,0 0 0 0,0 0 96 0,0 0 32 15,0 0 0-15,0 0 0 0,-1-17-432 0,1-4-96 16,0 1-16-16,4-2 0 0,3-4-144 0,2-8 0 16,1-4 0-16,-3 0 0 0,3 2 0 0,1-2 0 15,1-3 0-15,1-2 0 0,1-3 0 0,0-1 0 16,0-2 0-16,2 1 0 0,-1 1 0 0,2 1 0 15,0 0 0-15,1 1 0 0,-1-1 0 16,2-4 0-16,3-5 0 0,-2 2 0 0,0 3 0 16,-2 3 0-16,-3 1 0 0,0 2 0 0,-3 2 0 0,2 3 0 0,2 1 0 15,-1 1 0-15,-2-2 0 0,1 4 0 0,-3 4 0 0,-1 4 0 16,1 1 0-16,-2 5 0 0,0 4 0 0,0 1 0 16,-2 4 144-16,0 1 0 0,-3 1 0 0,1 2 0 15,1 0 128-15,-2 1 32 0,0 2 0 0,-4 5 0 16,0 0-144-16,0 0-32 0,10-5 0 0,-10 5 0 15,9-2-128-15,-9 2 0 0,0 0 0 0,0 0 0 16,0 0 0-16,10 8-144 0,-4 1 144 0,-1 1 0 16,-1 2 0-16,0 3 0 0,-3 2 0 0,2 3 0 15,-1 1 0-15,-2 6 0 0,0 1 0 0,0 6 144 0,1 1-144 16,2 0 128-16,-2 0-128 0,1 2 128 0,0 4-128 0,3 2 160 16,-2 1-160-16,2 5 160 0,0 6 0 15,0 0 0-15,2-1 0 0,1-2 0 0,-2-4 144 0,3 3 16 16,2 1 16-16,-2-2 0 0,-2 0 80 0,3-2 16 15,4 0 0-15,-2-1 0 0,1-1-144 0,-1-3-32 16,-1-3 0-16,3-3 0 0,2-3-256 0,-2 0 160 16,-2 0-160-16,1-2 128 0,0-3 0 0,1-3-128 15,-1-2 192-15,1 1-64 0,-2-1 112 0,1-2 16 16,-3-2 0-16,0-2 0 0,1 0-256 0,-2-5 144 16,0-3-144-16,1-1 128 0,1 2-128 0,-2-4 0 15,-9-7 0-15,14 4 128 0,-3-1-128 0,0-1 0 0,-11-2-192 16,13-1 192-16,-2-3-144 0,-1 2 144 15,-10 2 0-15,12-6 0 0,-2-5 0 0,0-2 0 16,0-1 0-16,1-2 0 0,-2 0 176 0,-1-6-176 0,0-6 192 0,1-4-192 16,2-1 192-16,-2-2-64 0,-2 0 0 15,3-4-128-15,0-4 272 0,1-2-48 0,-4-5-16 0,2-6 0 16,-3-5-48-16,4-3-16 0,-1-3 0 0,0-1 0 16,-3 0 48-16,3-5 16 0,3-4 0 0,-1 2 0 15,2 2-208-15,2 5 176 0,-2 4-176 0,1 5 160 16,-1 3-160-16,2 4 0 0,0 0 0 15,-1 5 0-15,-3 4 0 0,0 3 0 0,-1 3 0 0,0 3 128 16,0 2-128-16,0 3 0 0,-3 3 0 0,1 1 0 16,-2 5 0-16,-1 2 0 0,0 3 0 0,-2 1 0 15,1 1 0-15,0 3 0 0,1 3 0 0,-5 7 0 16,0 0 0-16,4-8-144 0,-4 8 144 0,0 0-208 0,0 0-64 16,0 0-16-16,0 0 0 0,0 0 0 15,0 0-224-15,0 0-64 0,0 0 0 0,0 0 0 16,0 0-1952-16,0 0-400 0</inkml:trace>
  <inkml:trace contextRef="#ctx0" brushRef="#br1" timeOffset="41508.318">13098 14555 14735 0,'-10'4'1312'0,"2"-3"-1056"0,-3-2-256 0,3 1 0 16,1-1 1824-16,2-1 304 0,-1 0 64 0,0 1 16 15,0 0-1456-15,6 1-304 0,0 0-48 0,0 0-16 16,0 0 128-16,0 0 32 0,0 0 0 0,0 0 0 0,0 0 96 0,0 0 0 16,0 0 16-16,0 0 0 0,12-2 96 0,1 2 16 15,0-1 0-15,2 0 0 0,1 0-128 0,2-1-32 16,-3 0 0-16,3 1 0 0,4 0-112 0,4-1-32 15,5-3 0-15,0 3 0 0,2 1-144 0,1-1-48 16,1 0 0-16,4 0 0 0,4-1-272 0,2 2 160 16,2 1-160-16,3 1 128 0,1-1-128 0,2 1 0 15,-2 1 0-15,-1 0 0 0,-2 0 0 16,1-1 0-16,4 0 0 0,-2 0 0 0,-2 1 0 0,-4 1 0 16,-2-1 0-16,-1 1 0 0,-5 0 0 0,0 1 0 15,-3-3 0-15,-2 2 0 0,1-2 0 0,-2 0 0 16,-2 0 0-16,0 1 0 0,-4-2 0 0,-1 0 0 15,-1 0 0-15,-1 1 0 0,-5 1 0 0,-1-1 0 16,0-1 144-16,-3 0-144 0,-4 1 0 0,-1-1 144 0,1 0-144 16,-9 0 0-16,0 0 224 0,0 0-64 0,0 0-16 0,0 0 0 15,-6-10 288-15,-3 2 48 0,-1 2 16 16,-3-2 0-16,-2-3 32 0,-1-3 16 0,-2 1 0 0,-5-2 0 16,-3-2-128-16,-3-1-32 0,2-3 0 0,-1 4 0 15,1 1 48-15,0 1 0 0,1-1 0 0,-2 3 0 16,3 0 96-16,-1 1 32 0,2 1 0 0,2 1 0 15,2 0-224-15,-2 0-32 0,2 4-16 0,2-3 0 16,2 0-112-16,0 4-32 0,1 0 0 0,0 2 0 16,0-3-144-16,4 2 0 0,4 0 0 0,-2 0 0 15,3 1-512-15,6 3 0 16,0 0 16-16,0 0 0 0,0 0-2304 0,0 0-464 0</inkml:trace>
  <inkml:trace contextRef="#ctx0" brushRef="#br1" timeOffset="49829.511">10947 12670 12895 0,'-12'-2'1152'0,"1"1"-928"16,-4 1-224-16,3-1 0 0,-1-3 1536 0,2 3 256 15,3 2 48-15,-1-1 16 0,1-3-1344 0,1 1-256 16,7 2-48-16,0 0-16 0,-10-2 192 0,5-3 48 16,2-1 0-16,3 6 0 0,0 0-240 0,0 0-64 15,0 0 0-15,0 0 0 0,0 0-128 0,0 0 0 16,0 0 0-16,0 0 0 0,0 0 0 0,0 0 0 15,0 0 0-15,9 2 128 0,-9-2 0 0,12 5-128 16,-4 4 192-16,2 3-64 0,1 5 16 0,2 5 0 16,1 2 0-16,-3 3 0 0,0 1 64 0,-2 3 16 15,3 3 0-15,-1 1 0 0,-1 0 0 0,1 4 0 16,4-2 0-16,-3 3 0 0,1 1-32 0,-1 0-16 0,0-5 0 0,1 0 0 16,2-3-176-16,-1-3 0 0,0-1 144 0,2-3-144 15,0 0 0-15,1-2 0 0,-1-1 0 0,3-1 0 16,-1 0 0-16,1-3 0 0,-2-3 0 0,1 3 128 15,3 1-128-15,0-3 0 0,-2-3 0 0,3-2 0 16,2 0 0-16,1-2 0 0,0-2 0 0,1 0 128 16,-3-2-128-16,2-1 0 0,0 0 0 0,-1-3 128 15,1-4 48-15,-3-2 16 0,2 0 0 0,-1 1 0 16,3 0 64-16,-2-2 0 0,1-3 16 16,0-1 0-16,-3-1-128 0,4 4-16 0,-1-1-128 15,1-5 192-15,1-8-64 0,-3 3-128 0,0 4 176 0,0-1-176 16,1 2 192-16,0-1-192 0,-2 0 192 0,2 2-192 0,0 2 128 15,1-1-128-15,1 0 0 0,0 1 0 0,0 3 0 16,2-2 0-16,-2-1 0 0,3 2 0 0,2 1 0 0,0 1 0 16,0-1 0-16,-2 1 0 0,-2 0 0 0,-1 0 0 15,1-1 0-15,1 1-144 0,-2-2 144 16,2 1 0-16,2-1 0 0,-1 1 0 0,5 2 0 0,0 0 0 16,1-1 0-16,-2 0 0 0,0 1 0 0,-1 2-128 15,-3 1 128-15,0 0 0 0,-1 1 0 0,0 1 0 16,-2 1 0-16,2 2 0 0,0-1 0 0,-1 4 0 15,0-1 0-15,0 2-128 0,-1-3 128 0,-1 3 0 16,1 1 0-16,-1 1 0 0,-2 1 0 0,0 3-192 16,-2 3 192-16,0-2-192 0,-2 3 0 0,1 0 0 15,0 2 0-15,1 3 0 0,-3 5 192 0,-2-3 0 16,1-1-144-16,2-2 144 0,-4-2 0 0,0 3 0 16,-2 0 0-16,-2-2 0 0,3-3 0 0,-3-2 0 0,-3-3 0 15,0 2 0-15,2-2 128 0,-4-2-128 16,-3-2 0-16,-1-1 128 0,-3 0-128 0,0-8 192 0,0 0-192 0,0 0 192 15,0 0 192-15,0 0 32 0,0 0 16 0,0 0 0 16,0 0 112-16,0 0 32 0,0 0 0 0,0 0 0 16,0 0-208-16,0 0-48 0,-7 0 0 0,7 0 0 15,0 0-112-15,-5-5-16 0,5 5-16 0,1-9 0 16,-1-1-176-16,3 0 0 0,1 0 0 0,0 0 0 16,4-1-224-16,1-1 80 0,1-2 16 0,0 2 0 15,2 1 128-15,2-4-208 0,0 0 80 0,2 2 128 16,0-1-176-16,1 3 176 0,-2 0-128 0,1 1 128 15,0 0 0-15,-1 1-160 0,0 3 160 0,1 1 0 0,1 1-160 16,0 2 160-16,0 6-128 0,2-1 128 0,-2 5-160 16,4-3 160-16,3-1-192 0,-3 0 192 0,1 3-160 15,2-3 160-15,3 4-128 0,-2-3 128 0,1 0 0 0,1-1 0 16,-2-1 0-16,3 3 0 0,-2-2 0 0,-1-1-128 16,0-1 128-16,1-2 0 0,-1 0 0 0,-1 0 0 15,0 0 0-15,0-4 0 0,2-2 192 0,2-1-48 16,-2-1 0-16,2 1 0 0,-2-4 48 0,0-3 0 15,3 0 0-15,1 0 0 0,-2 0-32 0,2-1 0 16,0 0 0-16,-1-3 0 0,0-3-160 0,3 3 128 16,-1-2-128-16,1-1 128 0,-1-2-128 0,4-2 0 15,-1-3 144-15,-1-1-144 0,-1-1 160 0,-1-1-32 16,0-1-128-16,-1-1 192 0,-3-3 0 0,-1 4 0 16,-3 1 0-16,-1 5 0 0,-5 2-48 0,0 5-16 0,-3 1 0 15,-2 4 0-15,-2 4 0 0,-1 2 0 0,-2 0 0 16,-2 2 0-16,-5 6-128 0,0 0 0 0,0 0 0 0,0 0 0 31,0 0-1376-31,0 0-304 0,-11 6-64 0</inkml:trace>
  <inkml:trace contextRef="#ctx0" brushRef="#br1" timeOffset="54190.533">19260 4237 14335 0,'-11'12'640'0,"5"-4"128"0,1-1-624 0,0-1-144 16,-3 1 0-16,3-2 0 0,5-5 1024 0,-5 5 192 15,1-1 16-15,4-4 16 0,0 0-112 0,0 0-32 16,0 0 0-16,0 0 0 0,0 0-432 0,0 0-96 0,0-9 0 0,4 1-16 16,0-2-352-16,1-1-64 15,2 0-16-15,-2-1 0 0,5-3 128 0,-1-1 0 0,2-4 16 16,1-2 0-16,1-1-32 0,-2 2-16 0,0 1 0 0,1-2 0 16,3-1 32-16,-1 1 16 0,-2 0 0 0,2 3 0 15,1 2 48-15,-1 2 16 0,0 1 0 0,1 1 0 16,-1 0 32-16,-2 1 0 0,1 0 0 0,-2 2 0 15,1 1 720-15,0 1 160 0,0 0 32 0,-3 4 0 32,1 0-1760-32,-10 4-352 0,11-3-64 0,-11 3 0 0,9-1 768 0,-9 1 128 0,12 4 0 15,-1 0 128-15,-3 4-128 0,-1 2 176 0,-2 2-176 0,1 3 192 16,2 3-192-16,-1 4 192 0,-2 3-192 16,-1 5 192-16,1 2-64 0,1 4-128 0,-4 2 192 0,0 3-64 0,2 1-128 15,1-1 128-15,-1-4-128 0,-1-2 128 0,0-1 0 16,-2-1 0-16,0-2 0 0,1 0 0 0,2 0 48 0,-2-3 0 15,-4 0 0-15,4-1 0 0,0 0 32 16,1-3 16-16,0-1 0 0,1-4 0 0,0-4-80 16,0-2-16-16,2 1 0 0,-2-3 0 0,1-2 128 15,-2-1 0-15,-3-8 16 0,4 7 0 0,-4-7 16 0,0 0 0 16,9 1 0-16,-2-1 0 0,-7 0-80 0,9-3-16 16,1-5 0-16,-4 0 0 0,3-4 32 0,-3-2 0 15,2-4 0-15,-1-2 0 0,2-2-96 0,-2-3 0 16,3-5-128-16,-2 2 192 0,0-1-64 0,-2-2-128 15,3-1 176-15,1 1-176 0,0-1 256 0,-1-1-64 16,-5-3-16-16,5 1 0 0,4 0-48 0,-2 2-128 16,-3 2 192-16,1 2-64 0,2-1-128 0,-1 2 128 0,-1 2-128 15,4 2 128-15,2 0-128 0,-1 4 0 16,2 1 0-16,0 0 0 0,1 2 0 0,-1 1 0 16,1 3 0-16,-1 0 0 0,1 1 0 0,-1 3 0 0,1 0 0 0,-2 5 0 15,0 2-176-15,2 2 176 0,1 3-128 16,-1 4 128-16,-5 1-176 0,3 4 176 0,0 4-208 15,1 0 80-15,0 6 128 0,-1 5-208 0,1 2 80 0,0 3 128 16,4 0-176-16,-4 3 176 0,0 2-128 0,-1-1 128 16,1-2 0-16,-2-1-128 0,-2-1 128 0,2-3 0 15,2-3 0-15,-4-2 0 0,-2-4 0 0,0-1 128 16,1-3-128-16,-1 0 192 0,-2-2-64 0,-1-2 0 16,0-5-128-16,0-1 128 0,-7-6-128 0,5 7 128 15,-5-7-128-15,0 0-240 0,0 0 64 0,0 0 16 16,4-7-1952-16,-2-3-384 15,-3-4-64-15</inkml:trace>
  <inkml:trace contextRef="#ctx0" brushRef="#br1" timeOffset="54893.056">19276 3576 5519 0,'-10'2'496'0,"0"1"-496"0,0 1 0 0,-1 0 0 16,1 0 2896-16,1-1 496 0,0 2 80 0,2 0 32 16,-1 0-2288-16,3 0-448 0,-3-1-80 0,8-4-32 15,0 0-80-15,0 0 0 0,0 0-16 0,-2 9 0 16,2-9-112-16,0 0 0 0,0 0-16 0,8 5 0 16,-3 1 272-16,5-4 64 0,1-3 16 0,1 0 0 15,1 1-80-15,3-2-32 0,0-3 0 0,3 1 0 0,3-4-272 16,1 2-48-16,2-3-16 0,6 1 0 0,5 0 112 15,3-1 32-15,-4 0 0 0,4-1 0 0,2-2 48 16,1 1 16-16,1-1 0 0,0-2 0 0,3 3-144 16,5-3-16-16,0 0-16 0,6-2 0 0,-2 1-208 0,1 0-32 15,-1 0-128-15,-2 0 192 0,-3-2-192 0,0 0 0 16,-1-1 0-16,0 2 0 0,-5-1 0 16,1 2 0-16,-2 2 0 0,-3-1 0 0,-3 1 0 0,-4 2 0 15,0 2 0-15,-6 3 0 0,-3 0 0 0,-1 0 0 16,0 1 0-16,-3 2 0 0,1 2 0 0,-3-2 0 15,-3 0 0-15,-2 1 0 0,-1 0 144 0,-2-1-144 16,-3-2 128-16,-7 5-128 0,9 0 144 0,-9 0-144 16,6-2 160-16,-6 2-160 0,0 0 208 0,0 0-48 15,0 0-16-15,0 0 0 0,0 0-16 0,-11-5 0 0,-2-1 0 16,-2 1 0-16,-3 1-128 0,5 1 0 0,-5 0 0 16,2-1 0-16,-4 0 0 0,2 1 0 0,2 1 0 15,-3-1 128-15,-2-1 64 0,-1 0 16 16,-1-1 0-16,1 1 0 0,2 0 144 0,-2 0 32 0,0-4 0 15,4 3 0-15,-2 0-80 0,1 0-16 0,-1-2 0 0,3 3 0 16,1 0-160-16,1 1-128 0,0 0 192 16,1 0-192-16,3-2 0 0,4 3 0 0,7 2 0 0,-9-2 0 15,2-1-1472 1,7 3-192-16,0 0-32 0</inkml:trace>
  <inkml:trace contextRef="#ctx0" brushRef="#br1" timeOffset="56151.179">16646 2886 6447 0,'0'0'576'0,"-9"-3"-576"16,2 1 0-16,7 2 0 0,-6-3 2272 0,6 3 352 0,-8 1 64 0,8-1 0 16,0 0-1424-16,0 0-304 0,-8 5-48 0,8-5-16 15,-7 7-432-15,2 2-80 0,2 1-32 0,1 3 0 16,0 2-352-16,0 3 128 0,1 2-128 0,1 2 0 15,1 1 0-15,3 2 144 0,0 1-144 0,4 3 0 16,1 4 128-16,-1-1-128 0,3-1 0 0,-1-2 0 16,4-2 0-16,0-3 0 0,1-4 0 0,2-3 0 15,-2-1 144-15,1-2-144 0,-1-2 0 0,3-2 144 16,0-6 48-16,2 0 16 0,-1-2 0 0,-1-2 0 16,1-2 336-16,2-2 64 0,1-2 16 0,0-3 0 15,-4-1 16-15,-1-2 16 0,0 1 0 0,-1-2 0 16,1-3-240-16,-1 0-48 0,1-3-16 15,-2 1 0-15,-1-2-80 0,0-1-16 0,-1 0 0 0,1 0 0 0,-1-1 64 16,-1 1 16-16,-2 1 0 0,2-1 0 0,3 1-144 16,-2 0-16-16,-3 0-16 0,2 2 0 0,1 2-160 15,-4 2 0-15,-4-2 0 0,2 5 0 16,1 2-384-16,-2 2-96 16,-6 7-32-16,8-7-8240 0,-4 0-1648 0</inkml:trace>
  <inkml:trace contextRef="#ctx0" brushRef="#br1" timeOffset="56607.91">17404 2716 21999 0,'0'0'960'0,"-7"7"224"0,4 1-944 0,1 2-240 0,0 2 0 16,2 7 0-16,2 4 320 0,1 2 32 0,-1 2 0 15,1 1 0-15,2 3-144 0,-3 2-16 0,0 1-16 0,1 2 0 16,1-2-176-16,1 0 0 0,-1 0 0 0,-1-2 128 16,0-4-128-16,2-1 0 0,-4-5 0 0,0-2 0 15,1-4 128-15,1-2-128 0,1-4 0 0,-4-10 128 16,0 0 160-16,0 0 32 0,0 0 0 0,0 0 0 16,7-6 528-16,0-8 112 0,-1-4 32 0,1-4 0 15,1 1-48-15,-3-2-16 0,2-3 0 0,-1 3 0 16,2 0-400-16,0-1-80 0,-2-2 0 0,2 0-16 15,1 0-240-15,0 0-64 0,2-2 0 0,-1 3 0 0,3-1-128 0,1 4 0 16,0 0 0-16,3 7 0 0,1 2 0 16,-2 2 0-16,-2 1 0 0,2 3-176 0,-2 2 176 15,3 8-160-15,-2 4 160 0,3 3-160 0,0 0-128 16,1 6-32-16,-4 4 0 0,3 5 0 0,0 4 96 0,-1 3 16 16,1 1 0-16,-3-1 0 0,-1 3 64 15,0-1 16-15,-1 1 0 0,0-1 0 0,0-5 128 0,-3-2-160 16,1 0 160-16,1-5-160 0,-4-4 160 0,0-1 0 15,-2 0 0-15,3-3 0 0,-2-4 0 0,1-5 0 16,1 2-192-16,0-4 64 16,0-1-1888-16,1-3-368 0,2-3-80 0</inkml:trace>
  <inkml:trace contextRef="#ctx0" brushRef="#br1" timeOffset="57179.062">18400 1824 15663 0,'-1'-7'1392'0,"1"7"-1120"16,0-9-272-16,0 9 0 0,0 0 512 0,0 0 64 16,0 0 0-16,0 0 0 0,0 0-192 0,0 0-16 0,-1 9-16 15,-1 2 0-15,-3 0-160 0,2 9-48 0,-2 8 0 0,0 3 0 16,-1 5 48-16,0 2 16 0,1 5 0 15,0 2 0-15,1 5-16 0,2 8 0 0,-1 9 0 0,0 3 0 16,1 3-192-16,2-3 0 0,2-4 128 0,3-4-128 16,-3-6 256-16,4-2 0 0,2 0 0 0,1-5 0 15,0-2 320-15,2-7 64 0,-4-3 0 0,3-7 16 16,3 1-272-16,-2-8-64 0,0-1-16 0,3-6 0 16,0-1-176-16,1-3-128 0,2-2 192 0,2-4-192 15,3-3-128-15,-3-3-144 0,-3-3-32 0,0-3-10864 16</inkml:trace>
  <inkml:trace contextRef="#ctx0" brushRef="#br1" timeOffset="57403.611">18063 2675 32255 0,'0'0'2864'0,"0"0"-2288"16,0 0-576-16,14-2 0 0,5 1 0 0,6 0 0 15,5 0 0-15,6 1 0 0,6-2 0 0,1-2 0 16,-5 0 0-16,3-1 0 16,-1 0-1472-16,0-1-208 0,-1 1-48 0</inkml:trace>
  <inkml:trace contextRef="#ctx0" brushRef="#br1" timeOffset="57634.086">18144 2681 17503 0,'-17'5'1552'0,"9"1"-1232"0,-1 0-320 0,1 3 0 15,-2 2 3520-15,6 6 656 0,3 6 128 0,-4 4 32 16,1 6-3536-16,1 0-800 0,3 0 0 0,1 0 0 16,0-1 0-16,2-2 0 0,-2-3-144 0,3 0 144 15,-2-2-1424-15,1-2-224 0,3-1-32 0,0-3-11136 16</inkml:trace>
  <inkml:trace contextRef="#ctx0" brushRef="#br1" timeOffset="57811.485">17981 1843 17503 0,'-19'-8'768'0,"8"3"176"0,0 2-752 0,2 2-192 15,-1 1 0-15,10 0 0 0,-6 4 4944 0,2 4 960 16,5 5 192-16,3 4-20032 0</inkml:trace>
  <inkml:trace contextRef="#ctx0" brushRef="#br0" timeOffset="104012.364">15813 11280 8287 0,'0'0'736'0,"0"0"-592"16,0 0-144-16,-7-7 0 0,1-1 5312 0,0 1 1024 16,-2 0 192-16,3 0 64 0,-1 0-5344 0,-1 0-1056 15,-2 0-192-15,0 0 0 0,-2-2-320 0,1-1 48 0,-1 0 0 0,-3 0 0 16,-3-2 96-16,-3 0 32 0,-1-1 0 15,-2 0 0-15,-4-1-64 0,-2 2-16 16,-4-3 0-16,-3 3 0 0,0 0 224 0,0-1-176 0,-3-3 176 0,1 2-160 16,-2 0 160-16,3-2 0 0,-2-1 160 0,1-1-160 15,-3-1 144-15,-3 3-144 0,-3-1 128 0,0 1-128 16,-2-3 160-16,1 1-160 0,-1 1 192 0,1 0-192 16,1 1 224-16,-7 0-64 0,0 1-16 0,-8 3 0 15,-2 0-144-15,-3 2 0 0,1-1 0 0,1 1 0 16,2 0 0-16,-6 2 0 0,-1 1 0 0,-1-1 0 15,-1 0-192-15,1-2 192 0,-1 1-192 0,-3-4 192 16,-3 6-160-16,1-1 160 0,1-1 0 0,5 2-144 16,5 1 144-16,-4 3 0 0,1 1-144 0,1 2 144 15,5-2 0-15,2 4 0 0,0-1 0 0,1 1 0 16,1 0 0-16,-2 1 0 0,-6-3 0 0,3 1 0 0,4 3 0 0,1 0 0 16,1 1 0-16,-2 0 0 0,0-1 0 0,-4 4 0 15,-1 0 0-15,-2 0 0 0,2-1-160 0,2 2 160 16,2 2-208-16,-1 2 80 0,-3 2-64 15,2 1 0-15,0 1 0 0,3-3 0 0,5-1 192 16,4 4 0-16,0 2-144 0,1 2 144 0,-3 0 0 16,4 2 0-16,4-2 0 0,0 1 0 0,-1 2 0 0,2 3 0 15,3 1 0-15,-1-2 0 0,2-2 0 0,0 3 0 16,-4 6 0-16,2-2 0 0,1 0 0 0,-1 4 0 16,-2 4 0-16,3 0 0 0,3 3 0 15,5-2 0-15,1-1 0 0,2-2 0 0,0-2 0 0,4 0 0 16,4-1 0-16,-2 0 0 0,3-2 0 0,0 1 0 0,2 2-144 15,-1 0 144-15,3 2 0 0,2-1 0 0,3-1 0 16,2-1 0-16,2-2 0 0,2 3-160 0,2 2 160 16,2-2-128-16,2 0 128 0,1 3-160 15,1 1 160-15,5 3-160 0,3-1 160 0,1-1-192 16,0-1 192-16,4-1-192 0,2 1-16 0,4-4-16 0,1 0 0 0,-1 0 0 16,1 1 224-16,3 1-144 0,2 5 144 15,4 1-128-15,-2-7 128 0,4-1-160 16,5-2 160-16,2 2-160 0,3 0 160 0,0-1 0 15,3-2 0-15,1-1 0 0,-3 1 0 0,2 0 0 0,1 0 0 16,3 3 0-16,1 2 0 0,2-3 0 0,2-2 0 0,1-2 0 16,0 1 0-16,-1-2 0 0,-4-4 0 0,4-1 128 15,3 1-128-15,2-2-208 0,2 0 48 0,1 0 16 0,-1-1-192 16,-1-2-48-16,2-2 0 0,2 0 0 0,2-3 80 16,0 1 16-16,1-1 0 0,-1-2 0 0,-3-1 160 15,2-1 128-15,1 2-192 0,1-6 192 0,2-2 0 16,-4-4 0-16,-5-3 160 0,1-4-32 0,-4-2 256 0,3 1 48 15,-1-1 16-15,3-1 0 0,-1-3-80 0,-1 0-16 16,-3-2 0-16,1 2 0 0,-3 5-144 0,2-2-16 16,2-3-16-16,0-2 0 0,1-2-176 0,-2 1 192 15,-4 1-192-15,1-2 192 0,2 2-192 0,-2-3 0 16,3-1 0-16,-1-2 128 0,-2 0-128 0,-2-3 0 16,-1-3 0-16,1-2 0 0,-3 1-208 0,6-3 16 15,-4-1 16-15,4-2 0 16,-1-3-208-16,-4 1-64 0,-1 1 0 0,-4 2 0 15,1 0 160-15,-1 2 32 0,1 1 0 0,2-1 0 16,-3-4 256-16,-1-1 0 0,-3-2 0 0,0 2 0 16,-2 4 224-16,-2 1 0 0,-2 0 0 0,-3-1 0 15,0-2-48-15,0 1-16 0,0-1 0 0,-1-2 0 0,2-2-160 16,-2-1 0-16,-2-2 0 0,-3-2 0 0,-2-2-208 16,-3 2 16-16,1 0 16 0,-4-1 0 0,-2 0 176 0,-2 0-192 0,0-1 192 0,-3-1-192 15,-2 4 192-15,-2-6 0 0,-1-7 0 16,-2 2-128-16,-3 5 128 0,1 2-192 0,-3 4 192 0,-5 1-192 15,1-3-64-15,-4 1-32 0,-1 0 0 0,-2-2 0 16,-5-3-192 0,0 3-32-16,-6 2-16 0,0 3 0 0,0 0 320 15,-6 1 64-15,-3 0 16 0,-4 1 0 0,-4 0 128 0,-2 0 0 16,-1-4 0-16,1 0 0 0,-1 3 0 0,-1 3 0 0,0 4 0 0,-1 2 128 0,-4 1-128 0,-6 2 176 16,-1 1-176-16,-3 4 192 0,1 3-192 0,1 2 0 15,-1 0 0-15,-6 1 128 0,-3 2-128 0,-1 3 0 16,-4 1 0-16,1 3 0 0,-1-2 0 0,1 3 0 15,-3-2 0-15,-1 2 0 0,-3 1-192 0,2 3 192 16,-2-1-160-16,1-1 160 0,-1-2-128 16,-2 2 128-16,-3 1 0 0,4 0-144 0,4-1-48 0,-1-1 0 15,0 2 0-15,-3 0 0 0,-3 2 192 0,2 2-192 16,2 0 192-16,-2 3-192 0,-3 0 192 16,0 0 0-16,1 3-144 0,-3 3 144 0,3 1-160 15,-3 1 160-15,-1 2-208 0,-2 0 80 0,-1 3 128 16,3 0 0-16,2 0 0 0,-2 0-128 0,-3-3 128 15,3 1 0-15,3 2 0 0,-1 1 0 0,-1-2 0 16,3 3-128-16,2 0 128 0,2 5 0 0,4 4 0 0,2-2 0 0,-1-2 0 16,1 2 0-16,-1 2 0 0,5 1-160 0,4 2 160 15,5-1-208-15,5 2 208 0,0-1 0 0,4 4 0 0,2 1 0 16,0-1 128-16,4 2-128 0,1 4 0 0,5 2 0 16,-1 0 0-16,5 0 0 0,2-1-240 0,1 0 80 15,4 0 0-15,0 1 0 0,2 0 0 16,0 2 0-16,3 4 160 0,2-3 0 0,-2-2 0 0,5-4-128 15,4-1 128-15,3 1 0 0,6 1 0 0,3 0-128 16,4 1 128-16,5 4 0 0,4 5 0 0,5-2 0 16,4-1-160-16,1 1 160 0,3 3-192 0,6 1 192 15,6 0-208-15,2 4 64 0,4 5 16 0,5 1 0 16,4-4-816 0,3-2-144-16</inkml:trace>
  <inkml:trace contextRef="#ctx0" brushRef="#br0" timeOffset="104176.783">11497 13328 12095 0,'92'12'528'0,"-19"-3"112"0,14-1-512 0,6-1-128 15,1-4 0-15,6-4 0 0,2-3 592 0,2-5 96 16,-3-1 16-16,4-5 0 0,6-4-464 0,1-3-96 16,-5-2-16-16,2-3 0 0,0-3-128 0,2-7 160 15,0-3-160-15,0-4 160 0,-1-1-160 0,2 1 128 16,0 1-128-16,2 0 128 0,3 0-128 0,-7-1 0 16,-4 1 0-16,2-2 0 0,0-6-224 0,-7 1-80 15,-2 2-16-15,-5 2 0 0</inkml:trace>
  <inkml:trace contextRef="#ctx0" brushRef="#br0" timeOffset="111372.327">2713 14213 3679 0,'0'0'160'0,"0"0"32"0,0 0-192 0,0 0 0 0,0 0 0 0,0 0 0 15,0 0 4352-15,0 0 816 0,9-2 160 0,-9 2 48 16,8-7-4176-16,-3 2-832 0,-5 5-176 0,3-7-16 0,-3 7 224 15,0-7 48-15,0 7 16 0,-3-8 0 0,0 0-144 0,-1 2-48 16,4 6 0-16,-9-6 0 0,-2 1 32 0,-4-1 0 16,0 2 0-16,1 0 0 0,-2 2-304 0,-3 0 0 15,-7 0 0-15,1 2 0 0,1 4-144 0,-4-2 16 16,2 0 0-16,-3 1 0 0,2 3 272 0,-3 1 64 16,0 0 16-16,0 0 0 0,1 3-224 0,-1-1 0 15,-2 2 128-15,1 0-128 0,3-3 0 0,0 3 128 16,3 2-128-16,3 1 0 0,2-1 0 0,3 2 0 15,-1 1 0-15,3 1 0 0,-1 4 0 0,1 0-192 16,2 1 192-16,2 0-208 0,0-3 32 0,3 1 16 0,0-1 0 16,4 0 0-16,0-1 160 0,2 1-192 0,0-3 192 15,2 3-192-15,1 0 192 0,4 1-128 0,0-1 128 16,3 2-128-16,1-1 128 0,0 3-160 0,4-1 160 16,0 4-160-16,0-1 32 0,2 2 0 0,3 4 0 15,-2-1 0-15,1-3-64 0,2 2 0 16,0-3 0-16,2 0 0 0,-4-1-32 0,0-3-16 0,1-1 0 15,-1 0 0-15,-2-3 240 0,-1 2 0 0,1-2 0 16,-1-1 0-16,-1 1 256 0,-2 0 0 0,-2-1 0 0,0 2 0 16,-5 0-16-16,0-3-16 0,0 0 0 0,-3 0 0 15,-2 3 112-15,-1-1 32 0,-2 0 0 0,-1 0 0 16,-7-1 112-16,-3 1 32 0,-2-2 0 0,-5 2 0 16,-4-2-64-16,-1 0 0 0,1-2 0 0,-3 2 0 15,-3-3 160-15,0-1 32 0,-1-1 0 0,-2-2 0 16,0-1-192-16,-4-1-16 0,2-1-16 0,-2-3 0 0,1-1-288 15,-2 0-128-15,1 0 128 0,0-2-128 16,6-1 0-16,2 0-192 0,2 0 0 0,2 0 16 16,5-1-224-16,4-1-48 0,2-3-16 15,1 3 0-15,0-2-1904 0,6-2-368 0,2 0-80 16</inkml:trace>
  <inkml:trace contextRef="#ctx0" brushRef="#br0" timeOffset="111795.041">2788 14692 7359 0,'0'0'320'0,"0"0"80"0,0 0-400 0,0 0 0 0,0 0 0 0,0 0 0 0,0 0 4544 0,3 10 816 16,-3-10 160-16,12 8 48 0,3-1-4304 16,2 0-864-16,2 0-160 0,2 1-48 0,1-1-64 0,5-1 0 15,3 1-128-15,-1-2 192 0,0 1-192 0,5-1 0 16,0 1 0-16,3-1 0 0,-2 2-128 0,0-3-32 16,-3 1 0-16,-1-2 0 15,0-2-1712-15,-2-1-352 0,-4 0-64 0</inkml:trace>
  <inkml:trace contextRef="#ctx0" brushRef="#br0" timeOffset="112053.195">2852 15098 29487 0,'0'0'1296'0,"0"0"288"0,0 0-1264 0,0 0-320 0,0 0 0 0,0 0 0 15,11 4 1040-15,4 0 160 0,0 1 16 0,4-3 16 32,1-3-1424-32,4-1-304 0,5-2-48 0,4-2-16 0,1-1-368 0,3 0-80 0,1-3-16 15,0 1 0-15,1 1-544 0,-2 0-112 16,-2 1-32-16,0 0-9120 0</inkml:trace>
  <inkml:trace contextRef="#ctx0" brushRef="#br0" timeOffset="112698.424">4273 15021 911 0,'-3'6'0'0,"-3"1"0"0,2-1 0 0,-1 1 0 16,1 0 3856-16,4-7 688 0,0 0 144 0,0 0 32 15,0 0-3040-15,0 0-592 0,0 0-128 0,0 0-32 16,0-10 288-16,2-2 64 0,0-4 16 0,2 0 0 16,3-3-656-16,4-3-144 0,-1-4-32 0,0 0 0 15,1-1-256-15,0 2-48 0,1-2-16 0,-2 8 0 16,1 1 32-16,1 1 0 0,-1 3 0 0,-1 3 0 15,0 3-16-15,-1 4 0 0,1 2 0 0,1 4 0 16,-11-2-160-16,10 11 0 0,3 5 0 0,-3 6-176 16,-5 7-192-16,2 4-32 15,-3 3-16-15,-1 4 0 0,-3 2-176 0,-1 2-48 0,0 1 0 0,1 1 0 0,2 2 336 16,-2-3 64-16,-3-4 16 0,1-3 0 0,1-3 464 16,-2-6 80-16,-1-4 32 0,2-6 0 15,1-3 464-15,0-3 80 0,0-5 32 0,1-8 0 0,-1 9-416 0,1-9-64 16,0 0-32-16,0 0 0 0,0 0-32 0,0 0-16 15,2-11 0-15,-1-3 0 0,-1-3-368 0,3-3 0 16,4-3 0-16,-2-2 0 0,2-3 0 0,1 1 0 16,-1 0 0-16,3 2 0 0,0-4 128 0,0 3 16 15,0-1 0-15,2 2 0 0,2-2-144 0,2 2 192 16,-2 2-192-16,1 2 192 0,1 3-16 0,0 1 0 16,0 1 0-16,0 3 0 0,0 3-176 0,-1 3 0 15,0 4 144-15,1-3-144 0,-1 1-128 0,1 4-112 0,-1 3-16 0,-3 1 0 31,0 0-1888-31,0 2-384 0,0 0-80 0</inkml:trace>
  <inkml:trace contextRef="#ctx0" brushRef="#br0" timeOffset="113461.813">5803 14394 1839 0,'0'0'160'0,"0"0"-160"0,0 0 0 0,0 0 0 0,-7-7 5424 0,1-1 1040 16,1 4 224-16,5 4 32 0,-7-8-5120 0,1 3-1024 15,1 0-192-15,-1 1-64 0,1 0-320 0,-4 1 0 16,1 2 0-16,-3 1 0 0,1-1 0 0,0 4 0 15,-3 4-176-15,-1 1 176 0,-2 2-128 0,-1 5 128 16,-3 7 0-16,-1 3-144 0,0 3 144 0,-2 4 128 16,-1 3-128-16,-2 5 176 0,-3 2-176 15,3 7-176-15,2 1 48 0,5 4 0 0,-2 1 128 16,3 0 0-16,1 4 0 0,2-4 128 0,4-4 16 0,2 0 16 16,2 0 0-16,2-1 0 0,2 3-160 0,2-5 0 0,2-1 0 15,1-7 0-15,3-1 0 0,2-6 128 16,3-2-128-16,3-4 0 0,2 1 0 0,-1-4-256 0,-2-1 48 15,6-6 0 1,7-2-496-16,-3-4-112 0,1-4-16 0,-1-2-10240 0</inkml:trace>
  <inkml:trace contextRef="#ctx0" brushRef="#br0" timeOffset="113991.255">6059 14759 8287 0,'0'0'736'0,"0"0"-592"0,0 0-144 0,0 0 0 0,-9 0 5248 0,2 0 1008 16,7 0 208-16,-9 5 32 0,0 4-5424 0,1 4-1072 16,-1 4-256-16,0 7-16 15,-1 6-432-15,0 5-96 0,-2 3-16 0,1 3 0 16,-1 2 288-16,1 1 48 0,-2-1 16 0,2 2 0 0,-3 1 192 0,3-2 32 15,0-3 16-15,6-5 0 0,2-7 352 0,1-4 80 16,-1-4 16-16,3-3 0 0,5-5 352 0,-2-3 64 16,-3-10 0-16,8 7 16 0,-8-7-112 0,12 3-32 15,1-3 0-15,1-6 0 0,2-5-384 0,-1-3-128 16,0 1 0-16,2-3 0 0,-2-2 0 0,1-4 0 16,-1-5-128-16,0 1 128 0,0 0-304 0,-1 1 48 0,-1 0 0 15,0 1 0-15,-4-1 80 0,1 0 32 0,-1 1 0 16,-2 1 0-16,-4 0 144 0,0 0 0 15,-1 1 0-15,3-3 0 0,-3-1 128 0,0 0-128 0,-1 0 128 0,-1 0-128 16,0-2 128-16,-1 4-128 0,1 4 128 16,-1 2-128-16,-1 2-176 0,2 5-96 0,-2 4-32 0,-1 0 0 31,3 7-96-31,0 0-32 0,-6 9 0 0,-1 6 0 0,-3 4 48 0,2 11 0 16,0 6 0-16,-1 5 0 15,1 3-80-15,0-1-16 0,0-2 0 0,-3 2 0 0,5 0 288 16,-1-2 48-16,2-3 16 0,2 1 0 0,3 3 576 0,-1-5 112 15,2-5 16-15,0-1 16 0,2-5-128 0,1-2-16 16,-1-2-16-16,2-2 0 0,2-1-432 0,2-4-176 0,-3-3 16 16,4-2-7648-16,0-1-1520 0</inkml:trace>
  <inkml:trace contextRef="#ctx0" brushRef="#br0" timeOffset="114229.622">6735 15398 34719 0,'0'0'1536'0,"-3"10"320"0,3-10-1472 0,-2 15-384 15,-3 1 0-15,-1 0 0 0,2 4 144 0,-2 2-144 16,-1 1 192-16,-3 3-192 15,-2 2-480-15,0-1-208 0,-5 4-32 0,-2 2-16 16,0 2-640-16,-1 0-128 0,-1-5-32 0,-1 0 0 16,-3-2-352-16,0-5-80 0,3-2-16 0,1-6-7984 0</inkml:trace>
  <inkml:trace contextRef="#ctx0" brushRef="#br0" timeOffset="114622.686">6984 14871 32879 0,'0'0'1456'0,"0"0"304"0,-5 9-1408 0,3 1-352 16,-2 2 0-16,3 1 0 0,1 2 0 0,1 5-192 15,3 3 32-15,-3 5 0 16,0 0-608-16,1 5-128 0,-1-1-32 0,-1 5 0 16,-1 2-80-16,0 2-16 0,1 3 0 15,-1 0 0-15,1-4 384 0,1-6 64 0,-1-5 0 0,1-7 16 16,1-3 784-16,-1-5 160 0,0-3 16 0,-1-11 16 0,0 0 640 0,0 0 128 16,0 0 32-16,9-3 0 0,-1-5 32 0,1-4 16 15,0-5 0-15,-1-5 0 0,4-8-272 0,-2-2-48 16,2-4-16-16,2 2 0 0,-3-4-528 0,4 3-96 0,0 1-32 15,2 1 0-15,2 1-272 0,-2 2 0 0,0 3 0 16,-3 0 0-16,-2 2-176 0,0 1-80 0,3 2-32 16,-2 1 0-1,-1 5-1248-15,-1 0-240 0,-1-1-48 0,-1-1-12768 16</inkml:trace>
  <inkml:trace contextRef="#ctx0" brushRef="#br0" timeOffset="115008.263">8011 14294 29663 0,'0'0'1312'0,"0"0"272"0,0 0-1264 0,0 0-320 16,0 0 0-16,0 0 0 0,0 0 128 0,11 4-128 16,0 3 192-16,0-1-192 15,-1 3-352-15,-1 1-176 0,-1 1-48 0,1 4 0 0,2 3 304 0,-1 3 48 16,1 0 16-16,0 6 0 0,-2 4 208 0,1 5 0 16,2 2-160-16,-4 2 160 0,1 2 256 0,-1 3 112 15,0 1 16-15,0 5 16 0,2 3 160 0,0-1 16 16,-2 0 16-16,0-1 0 0,-4-2 128 0,0 0 32 15,0 1 0-15,-2 2 0 0,-5 2-96 0,-3-1-16 16,-3-5 0-16,-1 0 0 0,-2-2-208 0,-5-2-48 16,-7 0-16-16,-4 1 0 0,-5 2-144 0,-4 2-32 15,-7 3 0-15,-4-2 0 16,-1-3-1120-16,-7-3-224 0,-8-3-64 0</inkml:trace>
  <inkml:trace contextRef="#ctx0" brushRef="#br0" timeOffset="116102.444">1628 16730 16575 0,'-4'-8'736'0,"4"8"160"0,-10-3-720 0,1 0-176 0,1-2 0 0,0 1 0 15,2-3 1888-15,1 4 352 0,-4-1 64 0,2-2 0 16,-2-3-1936-16,0 4-368 0,-2-2-128 0,0 1 0 15,-1-5 128-15,0 4-160 0,-1 5 160 0,-2 6-160 16,-1 7-80-16,-3-3-16 0,1-4 0 0,-2 7 0 16,0 5 64-16,-4 0 0 0,2 2 0 0,2 4 0 15,-2 2-192 1,5 4-16-16,4 1-16 0,1 2 0 0,2 1 208 0,2 1 32 0,4 0 16 0,5-1 0 16,4-2-96-16,4-5 0 0,1-4-16 0,4 0 0 15,6-5-320 1,2-6-64-16,5-8-16 0,2-5 0 0,2-5 416 0,0-3 64 0,0-3 32 15,-2-4 0-15,-2-1 320 0,0-3 64 0,-1-3 16 0,-1 2 0 16,-1 2 80-16,1-1 0 0,0-2 16 0,-6 2 0 16,-4 2 0-16,-2 2 0 0,1 0 0 15,-5-1 0-15,-7 1 240 0,-2 1 64 0,0 2 0 0,-3 0 0 0,-7 0 64 0,-1 1 0 16,-3-2 16-16,0 4 0 0,2 2-368 0,-2-1-80 16,1 0-16-16,-1 5 0 0,-2 2-256 0,1 6 0 15,-2 1 0-15,3 1 0 0,2 0 0 0,2-2 0 16,-3-2 0-16,1 2 0 0,3 1-128 0,9-3 128 15,-8 0 0-15,8 0-144 16,0 0-256-16,0 0-48 0,0 0-16 0,6-5-6752 0,1-5-1344 16</inkml:trace>
  <inkml:trace contextRef="#ctx0" brushRef="#br0" timeOffset="116473.742">2328 16436 14735 0,'0'0'1312'0,"0"0"-1056"0,0 0-256 0,-5 8 0 0,1 1 4656 0,0 0 864 15,2-1 176-15,1 8 48 16,1 5-5360-16,0 2-1088 0,0 3-192 0,0 5-64 15,-2 4-320-15,0 2-80 0,-1 0-16 0,-3-2 0 16,1 0-48-16,-4-3-16 0,-1-4 0 0,-1-4 0 0,-1-2 1440 0,0-6 224 16,1 0 80-16,-1-5 16 0,2-5 1168 0,2-1 240 15,1-4 64-15,7-1 0 0,0 0-448 0,-8-3-64 16,-1-6-32-16,5-2 0 0,4-3-704 0,2-3-144 16,-1-2-16-16,3-2-16 0,3-2-368 0,5-2 0 15,2 2 0-15,4 1 0 0,-3 1-144 0,6-1 144 16,4-2-160-16,-2 0 160 0,2 2-336 0,4 4 16 15,-1 3 16-15,1-1 0 16,0-1-1728-16,3 1-336 0,4 4-80 0</inkml:trace>
  <inkml:trace contextRef="#ctx0" brushRef="#br0" timeOffset="117070.578">4735 16324 26719 0,'0'0'1184'0,"-11"0"240"0,-2-4-1136 0,-3 0-288 16,0 1 0-16,-3 1 0 0,-1 1 384 0,-4 0 32 15,-2-1 0-15,-5 0 0 0,-4 1-592 0,-2 4-112 16,0 1-32-16,-3 0 0 16,1-1-128-16,-1 2-48 0,-3 5 0 0,1 3 0 15,3-1-16-15,-4 4 0 0,-1 2 0 0,4 0 0 0,4 3 512 0,3 0 320 16,2-3-64-16,5 4 0 0,3 0-256 0,6 4-192 0,3 0 16 0,3 2 16 31,2-5-592-31,6 0-112 0,5 1-32 0,4-2 0 16,1-3 48-16,5-4 0 0,4-4 0 0,1 1 0 0,1 3 592 0,5-2 112 15,6-2 144-15,-3-1-208 0,0 0 208 0,1-1 0 0,-1 1 0 0,1 0 0 16,-3 0 272-16,-4-1 112 0,-5 3 0 16,-1 0 16-16,0-1 560 0,-6 0 128 15,-2-1 0-15,-2 2 16 0,0-2 96 0,-6 1 16 0,-2 0 0 0,-4 2 0 16,-2 6-416-16,-5 0-80 0,0-3-16 0,-6 2 0 16,-5 5-272-16,-3-3-64 0,0 2-16 15,-5-3 0-15,-3-3-352 0,-2-1-160 0,2-2 16 0,2 1 0 16,2-6-1584-16,1 1-320 15,1-3-64-15,2-3-5568 0,5-4-1088 0</inkml:trace>
  <inkml:trace contextRef="#ctx0" brushRef="#br0" timeOffset="117439.942">4957 16596 10127 0,'0'0'896'0,"0"0"-704"0,0 0-192 0,0 0 0 16,0 0 3392-16,0 0 656 0,0 0 128 0,0 0 32 16,10 4-3296-16,0-4-656 0,1-5-128 0,6 4-128 15,7-3 320-15,1-1-32 0,3-5-16 0,2 3 0 16,0 4 192-16,2-1 48 0,0-5 0 0,3 2 0 16,1 1-272-16,0 2-48 0,1 1-16 0,0-2 0 15,1-4-176-15,-3 0 0 0,-2 1-160 0,-2 3 160 16,-4 1-1728-16,-2 0-240 0,-2-5-48 15,-4 4-8752-15</inkml:trace>
  <inkml:trace contextRef="#ctx0" brushRef="#br0" timeOffset="117651.541">5084 16866 17503 0,'0'0'1552'0,"0"0"-1232"16,0 0-320-16,0 0 0 0,0 0 3200 0,12 6 576 16,1-3 112-16,0 1 16 0,1-1-3408 0,3-3-688 15,3 0-144-15,1-2-32 16,2-1-160-16,5 0-48 0,2-3 0 0,2-3 0 16,0-1-2160-16,2 2-432 0,13-7-96 0,-5-4-6000 0</inkml:trace>
  <inkml:trace contextRef="#ctx0" brushRef="#br0" timeOffset="118162.635">6522 16644 33119 0,'0'0'1472'15,"0"0"288"-15,0 0-1408 0,0 0-352 0,0 0 0 0,0 0 0 0,0 0 576 0,0 0 64 16,-2-7 0-16,2-1 0 0,2-1-640 0,2-1 0 16,-1-1-144-16,1 0 144 15,2-1-448-15,0-3 16 0,-1 1 16 0,1 1 0 0,1 0 96 0,0 0 0 16,0-3 16-16,0 4 0 0,2 2 96 0,-2 2 16 15,1-1 0-15,0 3 0 16,0 3-400-16,-8 3-80 0,0 0-16 0,13 3 0 16,-4 7 112-16,0 3 0 0,2 4 16 0,-4 7 0 15,0 9 48-15,-3 7 16 0,-2 4 0 0,-1 4 0 16,-1 2-176-16,0-2-32 0,-1-2-16 0,-1-3 0 0,0-3 720 0,-4-4 0 16,1 1 160-16,3-4-32 0,1-4 640 0,-3-3 112 0,2 0 16 15,1-6 16-15,1-4-160 0,-1-5-48 0,1-11 0 16,-1 6 0-16,1-6-128 0,0 0-48 0,0 0 0 0,1-10 0 15,2-7-160-15,2-3-48 0,-2-2 0 0,2-3 0 16,3-2-160-16,-1-4-32 0,4-2-128 0,2 1 192 16,1 2-192-16,2-2 144 0,2-2-144 0,4 3 128 15,2 4-304-15,2-3-64 0,-4-1-16 0,2 3 0 16,0-3-192 0,1 6-32-16,-3 2-16 0,3 5 0 15,-3 5-1808-15,2 1-352 0,-3-2-80 0,-1 7-16 0</inkml:trace>
  <inkml:trace contextRef="#ctx0" brushRef="#br0" timeOffset="118655.514">8188 16157 14735 0,'0'0'1312'0,"-9"7"-1056"0,-1-2-256 0,-3 2 0 15,-1-4 3168-15,1 2 576 0,2 0 112 0,-1-1 32 16,-4 1-3120-16,-4 1-640 0,0 0-128 0,0 3 0 16,-2 2-128-16,0 0-48 0,-2-2 0 0,-1 6 0 15,-4 2-16-15,0 4 0 0,-2-3 0 0,1 5 0 16,4 3 192-16,2 2-128 0,-3 3 128 0,2 1-128 15,0 1 128-15,4 3 0 0,9 2 128 0,1 3-128 16,3-1 0-16,5 0 0 0,1-4 0 0,2-2 0 16,0-1 224-16,5-4-32 0,3-1 0 0,3 2 0 0,-3 1 112 15,3-1 16-15,1-3 0 0,1-1 0 0,2 0-320 0,0 2-272 16,0 0 48-16,-1-2 16 16,1-6-1440-16,0-3-272 0,-3 1-64 0,1-4-16 0</inkml:trace>
  <inkml:trace contextRef="#ctx0" brushRef="#br0" timeOffset="119169.558">8266 16348 20271 0,'0'0'1792'0,"0"0"-1424"0,-6 6-368 0,6-6 0 15,-7 2 3088-15,7-2 560 0,0 0 96 0,0 0 32 16,0 0-3312-16,0 0-656 0,0 0-128 0,0 0-16 15,-6 8-48-15,5 2-16 0,1 2 0 0,1 2 0 16,-1 0 144-16,0 4 16 0,0 2 16 0,1 2 0 0,4 0 224 16,-2 4-144-16,-1 3 144 0,3 2-128 0,-1-1 128 15,1 0 0-15,1-5 160 0,1 1-160 0,1-3 416 0,-2-5-16 16,-1-1 0-16,2-3 0 0,-2-2 0 0,2 0 0 16,-3-3 0-16,2-1 0 0,1 0-224 15,-3-3-48-15,-4-5-128 0,7 7 192 0,-7-7-192 0,8 3 0 16,-8-3 0-16,10-1 0 0,-10 1 0 0,8-4 128 15,0-5-128-15,-3 1 0 0,2 1 352 0,-1-1-32 16,1-7 0-16,1 2 0 0,-1-4-144 0,2 1-48 16,-1 0 0-16,0-5 0 0,0-7-128 0,2 3 0 15,1 0 0-15,-2 3 128 0,1 3-128 0,0-1 0 16,-4-2 0-16,0 2 0 0,-1 2-448 0,0 0 48 16,-1 2 0-16,3-1 0 15,-4 2-1584-15,2-1-304 0,-2 1-64 0</inkml:trace>
  <inkml:trace contextRef="#ctx0" brushRef="#br0" timeOffset="119473.01">9020 16693 36447 0,'-4'13'1616'0,"1"-5"336"0,-2-2-1568 15,5-6-384-15,0 0 0 0,-3 11 0 0,-4 5 0 16,3-1 0-16,0 0 128 0,-3 1-128 16,0 1-640-16,0 1-176 0,-2 2-16 0,-1 0-16 15,-2 0-48-15,1 2-16 0,0 0 0 0,-2 3 0 16,-2-3 288-16,1 3 64 0,0 4 16 0,2-1 0 0,-1 4 544 0,0-8 0 15,4-5 0-15,2-3 0 16,-1 1-1232-16,2-6-192 0,1 1-48 0,0-3-9616 0</inkml:trace>
  <inkml:trace contextRef="#ctx0" brushRef="#br0" timeOffset="120216.195">9584 16270 4607 0,'0'0'192'0,"0"0"64"0,-6 6-256 0,6-6 0 0,-8 4 0 0,1-2 0 15,-3-2 5248-15,10 0 1024 0,0 0 192 0,0 0 32 16,-9 8-5344-16,0 2-1152 0,5 1 0 0,-4 2-192 16,0 0-240-16,0 5-48 0,0 2-16 0,-2 3 0 0,3 3 160 0,-2 2 16 15,0 3 16-15,2 0 0 0,4 6 304 0,-2 1 0 16,2 4 0-16,2 1 0 0,1-6 0 0,1-1 256 15,1-7-32-15,4-1 0 0,-2-3 336 0,3-1 64 16,1-1 16-16,-2-5 0 0,0-7-64 0,1 0-16 16,2 0 0-16,0-6 0 0,-1 2 592 0,0-5 112 15,1-2 16-15,1-1 16 0,-10 1-1008 0,14-4-288 16,4-4 0-16,-3-2 128 16,2-1-832-16,-1-1-192 0,0-1-16 0,0-1-16 0,0-2 688 0,0-4 240 15,0 1-144-15,-1-3 144 0,0 0-240 0,1-7 48 16,-2-6 0-16,-1 2 0 0,2 1-64 0,-4 2-16 15,0 0 0-15,-1 2 0 0,-2 3 272 0,0 0-160 0,-1 2 160 16,-1 1-128-16,-4-1 128 0,3 3 0 0,-1 2 128 0,2-1-128 16,-4 0 144-16,0 4-144 0,0 4 192 0,-2-1-192 15,-1-1 224-15,1-1-64 0,2 2-16 0,-2 12 0 16,-2-11-144-16,2 11 192 0,0-9-192 0,0 3 192 16,0 6-192-16,0 0 128 0,-1-6-128 0,1 6 128 15,0 0-128-15,0 0 128 0,0 0-128 0,-4 12 128 16,-3 5-128-16,3-1-176 0,-1 0 48 0,1 1 0 15,1 2 128-15,-2 1-192 0,2 2 192 0,-1 0-192 16,0 2 192-16,2 0 176 0,-1 4-48 0,1 0 0 16,-4 1 64-16,3 3 0 0,1 5 0 0,0-3 0 15,2-2 96-15,2-3 32 0,-1-3 0 0,1-3 0 16,-1-3-128-16,2-1-32 0,3-1 0 0,-1-2 0 0,-1-2-160 16,1 0 0-16,3-3-160 0,1-3 160 0,-2-1-384 15,3 0 0-15,2-2 16 0,3 1 0 16,0-3-112-16,1-1-32 0,0-1 0 15,0 1 0-15,0 1-304 0,-1-3-64 16,2-2-16-16,-1 0-7280 0,1 0-1456 0</inkml:trace>
  <inkml:trace contextRef="#ctx0" brushRef="#br0" timeOffset="121210.937">10093 15722 22687 0,'0'0'1008'0,"0"0"208"0,0 0-976 0,0 0-240 0,-6-4 0 0,6 4 0 15,0 0 896-15,-5-5 144 0,-1-2 32 0,6 7 0 16,0 0-384-16,0 0-80 0,0 0-16 0,-4-6 0 16,4 6-64-16,0 0-16 0,0 0 0 0,0 0 0 15,0 0-112-15,0 0-16 0,0 0-16 0,0 0 0 16,0 0-240-16,8 2-128 0,-8-2 128 0,11 4-128 16,1 3 0-16,0 0 0 0,0 2-160 0,1 2 160 0,2 4 0 0,1 1 0 15,3 0 0-15,1 2 0 16,-3 0-160-16,2 1 160 0,2-1-128 0,1 4 128 0,1-1 736 15,0 1 224-15,-3-1 64 0,1 3 0 0,1 2-832 0,-2 1-192 16,2 0 0-16,-3 2 0 0,-1 2 0 16,-3 2 0-16,2 1 0 0,-2 0 0 0,1 0 0 0,-3 0 0 15,-3 0 128-15,1 1-128 16,-1 3-640-16,-3 0-192 0,0 1-16 16,-3 1-16-16,2 2 736 0,-2 1 128 0,0 2 0 0,-1 0 0 0,-1-4 0 0,-1-2 0 15,-1-5 128-15,-1-2-128 0,-2-4 0 0,-1 1 128 16,2 0-128-16,-4 1 128 0,-1-2 0 0,-2 1-128 15,0-1 192-15,-2 2-64 0,0 0 256 0,-1-2 32 16,0-3 16-16,-2-2 0 0,2 0 0 0,-1-4 0 16,-3-1 0-16,1-3 0 0,-3 2-128 0,3-3-32 15,-2 0 0-15,0-2 0 0,-3 0-272 0,-1-1 0 0,0-1 128 16,1 0-128-16,3-2 160 0,-2 0-32 0,-1-1 0 0,3 1 0 16,0-1-128-16,1 1-192 0,1-1 32 0,2 2 16 15,1 0-176-15,1 0-16 0,2 2-16 16,-2-1 0-1,0-1-256-15,2 0-48 0,1 0-16 0,3-3 0 16,2 2-1632-16,3-8-336 0,-5 6-64 0,5-6-9472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5:03:33.115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7030A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886 14984 4607 0,'0'0'400'0,"0"0"-400"0,0 0 0 0,0 0 0 0,0 7 3344 0,1-2 592 15,-1-5 112-15,0 0 32 16,0 0-3632-16,0 0-736 0,0 0-144 0,0 0-16 0,0 0 288 0,0 0 160 16,0 0-160-16,0 0 160 0,0 0 0 0,0 0 160 15,0 0 0-15,0 0 0 0,1 5 384 0,-1-5 80 16,0 0 16-16,0 0 0 0,0 0 80 0,0 0 32 16,0 0 0-16,0 0 0 0,0 0-368 0,0 0-64 15,0 0 0-15,0 0-16 0,0 0-176 0,0 0-128 16,-6-5 192-16,0 3-192 0,1-2 384 0,-2 2-48 15,0-2 0-15,1 0 0 0,-3 0 112 0,1-1 0 16,1 0 16-16,-3 0 0 0,0-1 48 0,0 0 16 16,-1 2 0-16,-2-3 0 0,-2-4 32 0,1 3 0 15,1 4 0-15,-5-4 0 0,0-4-112 0,-1 2 0 16,2 4-16-16,0-3 0 0,-4-2-176 0,-1 0-16 0,0 2-16 0,-1-2 0 16,2 0-48-16,1 0-16 0,1 1 0 15,2-2 0-15,-1 0 32 0,1 1 16 0,0 0 0 0,1 0 0 16,-1 0 0-16,-2 0 0 0,0-3 0 0,0 3 0 15,1 0-64-15,0 0-16 0,-5-1 0 0,1-2 0 16,0 0-128-16,1 1 192 0,1 0-192 0,-1-2 192 16,0-1-192-16,1 1 160 0,-2-1-160 0,2 0 160 15,1-1-160-15,-1 2 0 0,1 0 0 0,2 0 0 16,0 0 0-16,2 0 0 0,-1 3 128 0,1 0-128 0,-1-3 128 16,0 3-128-16,-2-2 192 0,2 1-64 0,0-1-128 15,-1 2 0-15,-5 0 0 0,3-4 0 16,3 3 0-16,-1-1 0 0,0 1 0 0,-4-2 0 15,-1 2 0-15,2-1 0 0,-1-2 0 0,1 2 0 0,-1 1 0 16,-1-1 0-16,2 0 0 0,1 1 0 0,-1-1 0 16,0 1 0-16,2 1 128 0,1 1-128 15,-1 1 240-15,-2 0-48 0,4-2 0 0,-4 1 0 0,-1 1 64 16,0 0 16-16,-2 2 0 0,3-1 0 16,-3 0-144-16,1 0-128 0,-1 0 192 0,-1 0-192 15,-3 3 0-15,0-2 0 0,3 0 0 0,-2-2 0 16,1 3 0-16,1-2 0 0,0-1 0 0,1 1 0 15,0-1 0-15,0 1 0 0,-2 2 0 0,1-2 0 16,-2-1 0-16,3 0 0 0,2-1 0 0,-4 2 0 0,-2 2 0 0,-4 1 0 16,1-2 0-16,1 5 0 0,1-2 0 0,1 1 0 15,1 4 0-15,-3-2-144 0,1-1 144 0,-1 1 0 0,-2 0 0 16,0 0 0-16,0 2 0 0,-1-1 0 0,1 0 0 16,-4 0 0-16,0 0 0 0,1 1 0 0,3-2 0 15,2 2 128-15,-2-4-128 0,4 3 0 16,-2 0 0-16,2 0 0 0,2 0 0 0,0 1 0 15,-2-1 0-15,0 1 0 0,-2-2 0 0,1 2 0 0,-2-1 0 0,-1 3 0 16,0 1 0-16,1 0 0 0,-2 1 0 0,2-2-128 16,-1 1 128-16,0 2 0 0,-1 0-144 0,1-2 144 15,-6 1-176-15,4 1 48 0,1 1 0 0,-1-1 0 16,0-2 128-16,-1 0-160 0,-1 0 160 0,3 0-160 16,6 2 160-16,-3-2 0 0,-1 1 0 0,2 0 0 15,1 1 0-15,-1 0 0 0,0 0 0 0,-1 1 0 16,-3 1-192-16,-2 1 32 0,-1 2 16 15,-1 0 0-15,-3-1-32 0,2 0 0 0,3 1 0 16,2 2 0-16,2 5 16 0,-1-1 0 0,0 2 0 16,2-1 0-16,1 0 160 0,-1-1 0 0,-2 0 0 15,4 1 128-15,0-2-128 0,0-1 176 0,-4 2-176 0,2 0 192 16,2 0-192-16,1 0 0 0,-4-1 0 0,1 1 0 0,4-1 0 0,1 2 0 16,-4-1-144-16,3 1 144 0,2 0 0 0,-2 2 0 15,-1 0-128-15,2 3 128 0,-2 1 0 0,1-1 0 16,-2 0-128-16,1-1 128 0,4 1 0 0,-2 0-128 15,1-2 128-15,0 2 0 0,2-2 0 0,3 2-128 16,1-1 128-16,0 0 0 0,1-4 0 0,2 1 0 16,0 1 0-16,-1 0 0 0,2 1 0 0,2-1 0 0,2 1 128 15,-2 3-128-15,2 2 0 0,2 2 0 16,-1-1 0-16,1 2 0 0,1 1 0 0,0-3 0 16,3-1 0-16,0 2 0 0,-2-2 0 0,3 0 0 0,0 1 0 15,1-1-160-15,-1-1 160 0,1 4-208 16,2-3 80-16,0-1 128 0,-1-1-128 0,2 4 128 0,1 0 0 0,3-1 0 15,-3 0 0-15,8 0 0 0,-3 1 0 16,2-2 0-16,1-1 0 0,0-1 0 0,2-1 0 0,1 0 0 16,3 2-144-16,-1-1 144 0,2 2 0 0,5-1 0 15,-2 2 0-15,4 2-128 0,1 1 128 0,2 0 0 16,-1-1 0-16,2 0 0 0,2 2 0 0,0 1 0 16,2-4 0-16,-3 3 0 0,0-3 0 0,0 1 0 15,1-3 0-15,-1 2 0 0,1-3 0 0,1 0 0 16,0 2 0-16,3 2 0 0,5-1 0 0,-2-2 0 15,3-3 0-15,0 3 0 0,1 2 0 0,-2-1 0 0,1-3 0 16,3 0 0-16,1-1 0 0,2 2 0 0,4 1 0 0,1-2 128 16,0 1-128-16,1-1 0 0,-3-4 0 0,0 5 0 15,1-1 0-15,1-4 0 0,1-1 0 16,2 0 0-16,-4 0 0 0,4-1 0 0,-2-1 0 0,3 0 0 16,-3-2 0-16,4 3 0 0,5-3-176 0,-2-2 176 15,2-3-160-15,-5-2 160 16,0 1-176-16,2-2 176 0,-2-4-192 0,3-2 192 0,1-2-224 0,3 2 64 15,2 2 16-15,-4 1 0 0,-2-3 144 0,-1 2-128 16,0 1 128-16,5 0-128 0,3 2 128 0,-4-1 0 16,-2-3 0-16,-3 1 0 0,0 2 0 0,5-1 0 0,2-3 0 15,0 0 0-15,-3-3 0 0,-1 3 0 16,-3-2 0-16,2 0 0 0,-2-5 0 0,5-1 0 16,4-2 0-16,0-2 0 0,-1 1 0 0,0-3 0 15,-1-2 0-15,1 3 0 0,1 3 0 0,3-1 0 0,-2-2 0 0,-3-3 0 16,-2 1 0-16,-3 2 0 0,1 0 0 0,2 0 0 15,3-4 0-15,-1 5 0 0,-4 1 0 0,-5-2 128 16,-2-1-128-16,-4-1 0 0,-1-3 0 0,0 3 0 16,1 3 0-16,-1-5 0 0,-8-3 0 0,1 1 0 15,0-1 128-15,-2-2-128 0,-6-4 160 0,-5-1-160 16,-2 1 160-16,-1-1-160 0,2 2 160 0,-3-3-160 16,-2 3 160-16,1-1-160 0,2 1 160 0,-2 0-160 15,-2-2 192-15,-5 1-48 0,-3 1-16 0,-1-2 0 16,-3-2 48-16,-2 1 0 0,-3 2 0 0,1 1 0 15,-2-3-176-15,-2 2 0 0,-3-1 144 0,-1 1-144 0,-2 1 0 16,-2-1 0-16,-2 2 0 0,-2 0 0 0,0 0 0 16,-1-1 0-16,-3 0 0 0,1-1 0 0,-2-2-240 0,0 2 48 15,-4 1 0-15,3-6 0 0,-2 0 192 16,1 0-176-16,1 2 176 0,-1 1-160 16,-4 0 160-16,2 0 0 0,1 2 0 0,-5-2 0 0,0 3 0 0,-2-2 0 15,1 0 0-15,-3-2-128 0,-3 1 128 0,1-1 0 16,3 3 0-16,-3 0-128 0,-3 2 128 15,0-1 0-15,1-4 0 0,2 4-128 0,-1 0 128 0,0 3 144 16,-1 0-16-16,1 0-128 0,-1 1 176 0,-2 1-176 16,-5 0 160-16,2 0-160 0,-3-2 192 0,1 0-64 0,0 0-128 15,0-1 192-15,0-1-192 0,1-2 0 0,2-1 0 16,-3-1 0-16,1-4 0 0,-2 1 0 0,0 1 0 16,-1 3 0-16,-3-2 0 0,-1 3 0 0,0 2 0 15,-1-3 0-15,2 1 0 0,1 3 0 0,1 1 0 0,-2 0 0 16,3-2 0-16,-4-1 0 15,-3 1 128-15,2 1-128 0,1 1 0 0,0-1 128 0,0-3-128 0,1 4 0 16,-1 0 0-16,0 4 0 0,2 1 0 0,-8 3 0 16,-2-1 0-16,2-1 0 0,0 1 0 0,-3 3 0 15,4-1-192-15,-3 1 64 0,-2-2 128 0,-2 2-208 16,-8 0 208-16,6 0-144 0,-3 1 144 0,6 1-128 16,1 2 128-16,2 0-160 0,1 1 160 0,0 2-160 15,-1 1 160-15,1 1 0 0,2 1 0 0,-1 1 0 16,3 1 0-16,0-3 0 0,-2 6-160 15,0-3 160-15,-3 2-176 0,-2 0 176 0,-3-1-160 16,1 2 160-16,3 4 0 0,-2-4 0 0,0 0 0 16,-1 1 0-16,0 4-192 0,-1-1 48 0,-4-1 16 0,4 0 0 0,4 3-96 15,3-1-16-15,2 4 0 0,7 0 0 0,-3-2 240 16,1 2 192-16,0 1-48 0,2 2 0 0,-1 2-144 0,2 0 0 16,0 1 0-16,1 0 0 0,4 2 0 0,1 2-272 15,-1 1 64-15,1-1 16 0,-1-3 192 0,-1-1 0 16,-4 1 0-16,3 1 0 0,2 1 0 0,-1 1 0 15,-3-2 0-15,0 2 0 0,4 2 0 0,2 1 0 16,1-2 0-16,3 4 0 0,-1 1 0 0,3 3 0 16,2 2 0-16,0 4 160 0,2 4-160 0,0 0 128 15,4-2-128-15,0 4 128 0,0 2-128 0,4 2 0 16,0 1 0-16,3 3 0 0,2 0 0 0,3 2 128 16,-1 3-128-16,7 0 0 0,4-3 128 0,3 8-128 0,1 1 0 15,5 6 128-15,2 4-128 0,4-2-144 16,0 1 144-16,3-3-208 0,3 3-112 0,0 1-32 0,-1-3 0 0,3-2 0 31,0-6-1120-31,-1-7-240 0,-1-5-32 0</inkml:trace>
  <inkml:trace contextRef="#ctx0" brushRef="#br0" timeOffset="470.643">20747 13852 38927 0,'-22'9'1728'0,"6"-1"352"0,-1 4-1664 0,-4 7-416 0,-3 12 0 0,-2 5 0 16,-7 5 0-16,1 8-272 0,0 7 32 0,-3 6 16 31,-5 5-416-31,-2 7-64 0,-2 5-32 0,1 3 0 0,-1-3 448 0,-5 5 96 0,0 4 0 0,-3 0 16 16,-4 0 176-16,0-4 0 0,-4-5 0 0,4-1 0 16,8 0 0-16,2-9 128 0,5-5-128 0,6-9 0 15,3-6 0-15,6-8 128 0,4-5-128 0,2-9 0 16,4-6-1280-1,7-6-320-15,1-5-64 0,8-10-12288 0</inkml:trace>
  <inkml:trace contextRef="#ctx0" brushRef="#br0" timeOffset="771.368">21536 13814 40543 0,'-11'8'3600'0,"3"-3"-2880"16,-3 3-576-16,-5 2-144 0,-1 3 1040 0,-9 7 176 15,-2 6 48-15,-1 7 0 16,2 9-1264-16,-6 2-416 0,-6 3 0 0,0 9 0 16,-1 4-288-16,-2 8-48 0,-2 9-16 0,-3 5 0 15,-3 3 64-15,-7 4 0 0,-9 7 0 0,0 3 0 16,2 0 144-16,-2-2 48 0,1-3 0 0,-1-1 0 15,3-2 512-15,3-5 0 0,10-9 128 0,3-6-128 0,5-4 304 0,6-2-48 0,7-1 0 16,1-9 0-16,5-5-256 0,7-9-144 0,5-4 16 0,2-9 0 31,4-6-2240-31,8-5-448 0,4-7-96 0</inkml:trace>
  <inkml:trace contextRef="#ctx0" brushRef="#br0" timeOffset="1045.962">22025 14107 43935 0,'-11'18'1952'0,"0"-2"400"0,-3 0-1888 0,-5 9-464 16,-4 10 0-16,-3 7 0 0,-7 11 192 0,-2 8-64 15,-2 9-128-15,-3 7 192 16,-4 3-512-16,2 12-128 0,-2 8 0 0,0 5-16 15,-4 4-144-15,-3 9-32 0,-4 7 0 16,0-1 0-16,-2-4-320 0,2-3-80 0,2 0-16 0,5-16 0 16,2-12 672-16,3-6 144 0,1-5 32 0,6-10 0 0,5-11 208 0,7-11 0 15,2-9 0-15,3-10 0 16,4-6-1152-16,4-8-272 0,6-7-64 0,5-6-12976 0</inkml:trace>
  <inkml:trace contextRef="#ctx0" brushRef="#br0" timeOffset="1266.505">22870 14607 46079 0,'-16'20'4096'0,"-2"11"-3280"0,-6 4-656 0,-6 13-160 16,-7 12 640-16,-2 11 80 0,-3 11 32 0,-1 7 0 15,2 9-1088-15,3 8-224 16,-4 4-32-16,0 4-16 0,-3-1-256 0,-1-1-48 16,-1-5-16-16,-3-6 0 0,0-5-1664 0,1-7-336 15,2-8-64-15,2-12-8016 0,4-14-1600 0</inkml:trace>
  <inkml:trace contextRef="#ctx0" brushRef="#br0" timeOffset="1483.822">23683 14869 35007 0,'-22'59'3120'0,"-4"8"-2496"16,0 6-496-16,-6 14-128 0,-5 14 3808 0,1 9 736 15,2 7 160-15,2 7 32 0,-2 7-3968 0,1-6-768 16,0-8-176-16,0-9-16 15,0-9-576-15,-1-11-128 0,-1-11 0 0,-1-11-13760 16,-2-11-2752-16</inkml:trace>
  <inkml:trace contextRef="#ctx0" brushRef="#br0" timeOffset="5604.511">5554 3300 10127 0,'0'0'896'0,"0"0"-704"0,0 0-192 0,-1-8 0 16,2 1 1728-16,0 0 304 0,-1 7 64 0,3-7 16 16,-3 7-1168-16,3-5-240 0,-3 5-32 0,0 0-16 15,0 0-144-15,0 0-16 0,0 0-16 0,0 0 0 16,10 5-48-16,-1 1-16 0,-9-6 0 0,8 5 0 16,-8-5-96-16,9 9-32 0,-1 0 0 0,0-2 0 0,-1 0 0 0,3 0 0 15,-10-7 0-15,11 8 0 0,1 0-80 0,2-1-16 16,-1-4 0-16,1 3 0 0,-3 0 96 0,3 1 16 15,6-3 0-15,-2 2 0 0,3-1 64 0,3 0 16 16,-1-1 0-16,3-2 0 0,3-2 64 16,0 2 32-16,-2-2 0 0,4 1 0 0,1 1 0 0,0-2 0 15,1-3 0-15,-1 1 0 0,-1 4-48 0,4-2-16 16,3-3 0-16,1 3 0 0,-2 0-160 0,3 0-16 16,1 1-16-16,-1-1 0 0,1 0-224 0,-2-1 144 15,-1-2-144-15,1 1 128 0,4 1-128 0,-1-1 0 16,1-3 0-16,-1 2 0 0,1 1 0 0,-1 1 0 15,1 1 0-15,-3 0 0 0,1 1 0 0,-2 0 0 0,1-1 0 16,4 0 0-16,2-1 0 0,0-2 0 16,0 1 0-16,1 0 0 0,0 2-144 0,1-2 144 0,0 0-192 15,1-2 192-15,2 1-192 0,0 0 192 0,-1-1-192 16,1 1 192-16,1 1-128 0,-1 0 128 0,0-2 0 16,-3 2 0-16,-2 0 0 0,-1 1 0 0,0 0 0 0,0 1 0 15,1 0 0-15,-1 2 0 0,0 1 0 0,0 1 0 16,-3-2 0-16,1 0 0 0,-2 0 0 0,2 0 0 15,-2-2 0-15,1 4 0 0,1 0 0 0,3-4 0 16,-1-2 0-16,-1 1 0 0,0 1 0 0,-1 0 0 16,-1 0 0-16,1 0 0 0,-4-1 0 0,2 1 0 15,0 0 0-15,0 1 0 0,1 1 0 0,3-1 0 16,-3-2 0-16,0 1 0 0,-1 2 0 0,-2-1 0 16,-1-1 0-16,-1 1 0 0,1 2 0 0,0-1 0 15,3 0 0-15,-2 0 0 0,4 0 0 0,-3 1 0 0,-5-1 0 0,1 1 0 16,2 0 0-16,-4 0 0 0,0-3 0 15,2-1 0-15,0-1 0 0,2 0 0 0,1 1 0 0,0 0 0 16,-1-1 0-16,-1 1 0 0,-1 1 0 16,0 1 0-16,-1 0 0 0,0-1 0 0,-4-1 0 15,2-1 0-15,2-1 0 0,-2 2 0 16,-3 1 0-16,4 0 0 0,1 1 0 0,3 1 0 0,-2-4 0 16,2 2 128-16,-1 0-128 0,0 0 0 0,-1 0 0 0,0-1 0 15,-1-1 0-15,4-1 0 0,-4 0 0 16,1 0 0-16,2 1 0 0,0 0 0 0,5-1 0 15,-1 0 128-15,-7 1-128 0,1 1 0 0,2 1 0 16,-4 0 0-16,1-1 0 0,-1 1 0 0,3 2 0 16,-3-2 0-16,2-2 0 0,2 1 144 0,-1 0-144 0,0 2 0 0,1 1 0 0,-1-1 0 15,-1-1 0-15,-1-1 128 0,2 0-128 16,-1 0 0-16,-3 0 0 0,3 0 0 0,4 0 128 16,-3-3-128-16,3 0 0 0,-3 0 0 0,3-1 0 0,-3 3 0 15,3-1 0-15,-4 3 0 0,-1-1 0 16,1-2 0-16,0 0 0 0,0 0 0 0,3-1 0 15,-3 1 0-15,1 0 0 0,2 2 0 0,1 3 0 16,0 0 0-16,0 1 0 0,-3 0 0 0,0-4 0 0,-1-1 0 16,0 0 0-16,4 2 0 0,2 2 0 0,0-2 0 15,1-2 0-15,1 2 0 0,1 2 0 0,-4-2 0 16,-2-2 0-16,-1 2 0 0,1 0 0 0,-1 2 0 16,2-2 0-16,-2 2 0 0,1-1 0 0,1-1 0 15,2-3 0-15,0 5 0 0,-1 2 0 0,-3-1 0 16,0-3 0-16,-2 1 0 0,-1-1 0 0,0 3 0 0,-1-2 128 15,3 2-128-15,-3-1 0 0,2 0 128 0,3-1-128 16,-2 2 192-16,0 0-192 0,-2 0 192 0,-1-1-192 0,-1 1 128 16,0-1-128-16,-1-1 128 0,-2-1-128 0,3-1 0 15,-1 0 0-15,-1 0 0 0,-2 1 0 0,4 1 0 16,0 0 128-16,0 0-128 0,-3 0 0 0,1-1 0 16,0-3 0-16,-1 1 0 0,1 0 0 0,-3 2 0 15,0-1 0-15,1 1 128 0,2-1-128 0,-1 1 0 16,-2-2 0-16,2 2 0 0,0-2 0 0,0 0 128 15,-1 1-128-15,0 1 0 0,-2 2 128 0,1-1-128 16,-3-1 0-16,0-1 128 0,0 0-128 0,0 2 0 16,-3 2 0-16,3-3 0 0,-4-3 0 0,3 1 0 15,-1 0 0-15,3 2 0 0,-5 0 0 0,4 0 0 16,-1-1 0-16,3 1 0 0,-1 3 0 0,-1-1 0 16,3-1 0-16,-2-1 0 0,2-2 0 0,-4-1 0 15,0 1 0-15,0 0 0 0,2 0 0 0,1 0 0 0,-2-1 0 0,4 1 0 16,-2-1 0-16,2 1 0 0,1 1 0 0,-3-2 0 15,1 1 0-15,0 0 0 0,2 1 0 16,0 1 0-16,-2 1 0 0,2 1 0 0,-1 0 0 16,-2-2 0-16,0-2 0 0,1 2 128 0,2 0-128 0,0 0 0 15,0-1 0-15,1 0 0 0,0 0 0 0,2 0 0 16,0 1 0-16,0 0 0 0,0 2 0 0,0-1 0 16,1 0 0-16,-2-1 0 0,-3 0 0 0,1 0 0 15,3 0 0-15,-1-1 0 0,0-1 0 0,0 2 0 0,0 2 0 16,2-1 0-16,3 3 0 0,0-1 0 0,-2 0 0 15,0 0 0-15,-3 0 0 0,-1 0 0 0,-1 0 0 0,0 1 0 16,1-1 0-16,0-1 0 0,1-2 0 0,2 0 0 16,-1 0 0-16,3 3 0 0,2 2 144 15,-2-1-144-15,-2-1 160 0,0 1-160 0,-1-2 0 0,-1 0 0 16,2 0 0-16,-2 1-160 0,2-1 160 0,2-2 0 16,2 0 0-16,-4 1 0 0,-1 1 0 0,1 2 0 15,0 2 0-15,1-1 0 0,1-3 0 0,-1 1 0 16,-2 0 0-16,2-1 0 0,-4-1 0 0,1-1 0 15,0 0 0-15,2 2 0 0,1 1 0 0,-1-2 0 16,0 0 0-16,0 1 0 0,4-1 0 0,-1 2 0 16,-5-2 0-16,1 1 0 0,0 0 0 0,0 0 0 15,0 2 0-15,0-3 0 0,1-2 0 0,-1 1 0 16,1 0 0-16,2 1 0 0,2 0 0 0,-1 0 0 0,-1-1 0 16,-1 0 0-16,-2 0 0 0,-3 1 0 0,0-1 0 0,1 1 0 15,0 0 0-15,2 1 0 0,0-1 0 0,0-1 0 16,0 0 0-16,1 0 0 0,1 0 0 0,-2 0 0 15,1-1 0-15,-1 1 0 0,-1 0 0 0,1 0 0 16,1 0 0-16,-2 1 0 0,-1-1 0 16,2 0 0-16,0-2 0 0,1 0 0 0,1 1 0 15,1 1 0-15,-3 0 0 0,1 0 128 0,-1 0-128 0,-1-1 0 16,-1-2 0-16,-1-1 0 0,0 0 0 0,-1 1 128 16,0-2-128-16,-1 2 0 0,3-2 0 0,0 2 0 15,0 1 0-15,1 1 128 0,-3 1-128 0,1-1 0 16,-1-3 0-16,0 1 0 0,0 0 0 0,-1 3 128 15,-3 0-128-15,-2-1 0 0,1-1 0 0,0 0 0 16,2 1 0-16,0-2 0 0,-1 0 0 0,4-2 0 0,-2 0 0 0,2 0 0 16,2 4 0-16,-1 0 0 0,-4-2 0 15,2 0 0-15,-1-1 0 0,2 1 0 0,-3 3 0 16,0-1 0-16,0-1 0 0,-1 0 0 0,0-2 0 16,2 1 0-16,-1 0 0 0,1-2 0 0,-1 1 0 0,3-1 144 15,-3 1-144-15,0 1 0 0,-1 1 128 0,-1-1-128 16,2 1 0-16,1 1 0 0,-3-1 128 0,2 1-128 15,1-3 0-15,-4 1 0 0,0 0 0 0,-1-3 0 16,0-2 0-16,1 2 0 0,0 5 144 0,0 0-144 16,2 0 0-16,-2-1 144 0,3-2-144 0,-3 3 160 15,2 2-160-15,3-1 160 0,-2-2-160 0,0 1 0 16,-1 2 0-16,-3-2 128 0,3-1-128 0,-3-4 0 0,-2 4 0 0,1 0 0 16,-2 0 0-16,2 2 0 0,0 1 0 0,0-2 0 15,0-3 0-15,0 4 0 0,1 0 128 0,2 0-128 16,5 1 0-16,-8-1 0 0,-4-1 0 0,2 1 128 15,3-2-128-15,-2 1 0 0,-2-2 0 0,2 1 128 16,0 0-128-16,-1 2 0 0,-2 3 144 0,2-3-144 16,-1-4 0-16,0 2 128 0,-1 1-128 15,-2 1 0-15,1-1 0 0,-1 1 144 0,0 1-144 0,1-1 0 16,-1 0 128-16,1-1-128 0,-1-1 0 0,-1 1 0 16,-2 0 0-16,3 1 0 0,0 1 0 0,-1-1 0 15,1-3 128-15,0 1-128 0,1 0 0 16,-3 2 0-16,-2 2 0 0,3-1 0 0,3-3 0 0,-2 1 0 0,-1 1 0 15,-2-1 0-15,2-1 0 0,-1 0 0 0,1 2 0 16,-1-3 0-16,0 3 0 0,-2-1 0 0,2-1 128 16,-2 1-128-16,0 1 0 0,-2 0 0 0,1 0 0 15,2 0 0-15,-3-1 0 0,1 1 0 0,2 0 0 0,-3 1 0 16,1-1 0-16,2 1 0 0,-3-1 128 0,2 1-128 16,0 0 0-16,1-1 0 0,0 0 0 0,0 0 0 15,1 1 0-15,1 2 0 0,-3-2 0 0,1 0 0 16,1-1 0-16,-2 0 0 0,-11 0 128 0,13 0-128 15,-2-1 0-15,2 0 0 0,3 1 0 0,-1 0 128 16,-2-3-128-16,0 2 0 0,0-1 192 0,1 0-192 16,-5 1 192-16,3 0-192 0,1-2 192 0,-1 2-192 15,-4 0 192-15,2 0-192 0,1 1 160 0,0-2-160 16,-1 1 128-16,-1-1-128 0,2-2 0 0,0 2 0 16,2 0 128-16,-4 1-128 0,1 1 0 0,2 0 0 0,-1 0 0 0,0-1 0 15,-2 1 0-15,1-4 0 0,1 2 0 0,0 1 0 16,2 1 0-16,-3 0 0 0,0 1 0 0,2-1 0 15,-1-2 0-15,2 1 0 0,2 0 128 0,0 1-128 16,2 0 0-16,-4 0 0 0,-2 0 0 16,3-1 128-16,2 0-128 0,-3-2 0 0,-3 2 144 0,2 1-144 15,1 1 128-15,0 1-128 0,-3-4 160 0,1 1-160 16,-1-2 144-16,0 1-144 0,0 0 128 0,1 1-128 16,-11 1 192-16,11 2-64 0,2-1 0 0,-2-1 0 15,0-1-128-15,-2 0 192 0,0 0-192 0,0 1 192 16,2 2-192-16,0 0 0 0,2-1 144 0,-4-1-144 0,2-2 0 15,2 0 0-15,1-1 0 0,-3 2 0 0,1 1 128 16,-1 1-128-16,0 1 128 0,-2-2-128 0,2-2 192 16,-2 2-48-16,-9 0 0 0,8 0 0 0,-8 0-16 15,11 0-128-15,-3 3 192 0,-8-3-64 0,9 0-128 0,-9 0 0 16,9-1 0-16,-9 1 0 0,0 0 0 0,0 0 0 16,0 0 0-16,0 0 0 0,0 0-208 0,0 0-32 15,0 0 0-15,-6 9 0 16,-3 1-512-16,-2 0-96 0,-3 0-32 15,-4-1 0-15,-4-1-2032 0,-3 0-416 0,-7 1-64 0</inkml:trace>
  <inkml:trace contextRef="#ctx0" brushRef="#br0" timeOffset="7143.094">1062 4524 20271 0,'-3'-4'1792'15,"3"4"-1424"-15,0 0-368 0,0 0 0 16,1-7 912-16,5 3 112 0,2 0 32 0,3 0 0 16,1 2-512-16,1 0-96 0,5-1-32 0,2 0 0 15,3-2-288-15,1 0-128 0,2 2 128 0,2-1-128 0,4-2 0 0,1 0 128 16,-5-1-128-16,3-1 0 0,2 4 0 0,-3 0 0 16,0-1 0-16,-2 0 0 0,0-2 0 0,0 3 0 15,3-3 0-15,-2 3 0 0,-3 0 0 0,3 1 128 16,3 0-128-16,3 1 0 0,-3 0 224 0,0 2-32 15,2-1-16-15,-1-1 0 0,0-1 16 0,1-2 0 16,1 2 0-16,-1 0 0 0,0 0 64 0,5-1 32 16,1 2 0-16,2-1 0 0,1-3-64 0,0 1-16 15,0 0 0-15,-1 2 0 0,0-1-16 0,-5 0-16 16,0 0 0-16,2 1 0 0,2-2-16 0,-4 1 0 16,0-3 0-16,2 1 0 0,0 3 0 0,1 0 0 15,0 0 0-15,-5-4 0 0,-1 1 32 0,1-3 16 16,0 0 0-16,-3 1 0 0,0 1 48 0,1 0 0 0,0 0 0 0,1 2 0 15,0 2 0-15,0-2 0 0,-2-2 0 0,-2 2 0 16,-5 4-32-16,2 1 0 0,-1 1 0 0,-3-1 0 16,0 0-64-16,-3 1-16 0,-1 1 0 0,2 1 0 15,1-4-16-15,-1-1 0 0,1 0 0 0,-4 1 0 16,1 2 0-16,1-1-128 0,0-1 192 0,-3-1-64 16,1 1-128-16,-1-1 160 0,0-1-160 15,1 2 160-15,2 1-160 0,-2 1 0 0,0 1 144 16,-1-2-144-16,0-2 128 0,0 1-128 15,1-1 128-15,-3 1-128 0,-3 3 0 0,2 0 144 16,1 1-144-16,-1-2 0 0,0-1 192 0,0-1-192 16,0 0 192-16,-2 1-192 0,1 2 176 0,1 0-176 15,-1 1 160-15,0-1-160 0,0 0 128 0,-2-1-128 0,0-1 0 0,2 1 0 0,3 2 128 16,-3 0-128-16,-1 0 0 0,0-2 144 0,0-1-144 16,0 0 0-16,-1 4 0 0,-1-2 0 0,2-2 0 15,2 1 0-15,-1-1 0 0,0 3 0 0,-4-1 0 0,3-1 0 16,1-2 128-16,0 1-128 0,-3 2 0 0,1-1 0 15,0-1 0-15,-2 2 128 0,1-2-128 16,0 2 0-16,-10-2 0 0,10 4 0 0,-10-4-128 0,10 1-128 16,-10-1 0-16,8 4-10784 15,-8-4-2144-15</inkml:trace>
  <inkml:trace contextRef="#ctx0" brushRef="#br1" timeOffset="71955.77">22955 15224 10479 0,'0'0'224'0,"0"0"48"0,0 0 16 0,0 0 16 0,0 0-304 0,0 0 0 15,0 0 0-15,0 0 0 0,0 0 800 0,0 0 96 0,0 0 32 0,0 0 0 16,0 0-224-16,0 0-32 0,0 0-16 0,0 0 0 16,0 0 160-16,0 0 16 0,0 0 16 0,0 0 0 15,0 0 0-15,0 0 0 16,0 0 0-16,-1-4 0 0,-5 10 16 0,2 0 0 0,4-6 0 0,0 0 0 15,0 0-32-15,0 0 0 0,0 0 0 0,0 0 0 16,-7 1-96-16,7-1-32 0,0 0 0 0,-5-7 0 16,3-1-160-16,1-1-32 0,1-2-16 0,-1-1 0 15,0-3 16-15,-1-1 0 0,1-3 0 0,1-1 0 16,3 1-80-16,-1-3-16 0,-1-3 0 0,1 0 0 16,1-2-160-16,-1-2-48 0,-1-1 0 0,1-2 0 15,0-2-48-15,0 2-16 0,-2 2 0 0,2-1 0 16,-2 0 48-16,0 1 0 0,0 2 0 0,0-1 0 15,-2 0 0-15,2 2 0 0,-2 1 0 0,0 0 0 16,1 2-16-16,0 2 0 0,0 1 0 0,0 2 0 0,0 2-48 0,-1 0-128 16,1 1 192-16,1 4-64 0,0 3-128 0,0 0 128 15,-3 0-128-15,3 4 128 0,0 5-128 0,0 0 0 16,0 0 0-16,0 0 0 0,0 0-176 0,-2-6-64 16,2 6-16-16,0 0 0 15,0 0-640-15,0 0-144 0,0 0-32 0,0 0 0 16,0 0-1936-16,0 0-400 0,0 0-80 0</inkml:trace>
  <inkml:trace contextRef="#ctx0" brushRef="#br1" timeOffset="72396.102">22759 14692 17391 0,'0'0'768'0,"0"0"160"0,0 0-736 0,0 0-192 0,2-9 0 0,1 1 0 16,-1-1 672-16,4 3 96 0,0-5 32 0,1 1 0 15,-3 0 0-15,1-1 0 0,-1-1 0 0,3-1 0 0,-3 0 256 16,3-4 48-16,-3-1 16 0,-1 0 0 15,3-2-176-15,-1 0-48 0,-2-1 0 0,1 0 0 0,2-2-304 0,-2 1-64 16,-1 1-16-16,1 2 0 0,0-2-128 0,1 2-48 16,-2 1 0-16,0 2 0 0,2 3-80 0,0-2 0 15,-1 3-16-15,1 3 0 0,1 4-96 0,-6 5-16 16,8-8 0-16,-1 3 0 0,-7 5-128 0,0 0 160 16,8-4-160-16,2 4 160 0,-1 4-160 0,1 0 0 15,1 2 144-15,2 2-144 0,-3 3 0 0,1 0 0 16,0 3 0-16,-1 2 0 0,2 1 0 0,0-1 0 15,-1 2 0-15,-2-1 0 0,1 2 0 0,-1-2 0 16,1-3 0-16,-4 1 0 0,-3 2 0 0,1-2-160 16,0 1 16-16,-2-3 0 15,-1-2-2016-15,-1-2-400 0</inkml:trace>
  <inkml:trace contextRef="#ctx0" brushRef="#br1" timeOffset="73437.006">22931 15274 911 0,'0'0'0'0,"0"0"0"0,0 0 0 0,0 0 0 16,0 0 0-16,0 0 0 0,0 0 2864 0,-3-7 480 15,3 7 112-15,0 0 0 0,0 0-2320 0,-3-7-480 16,3 7-80-16,0 0-32 0,0 0 16 0,0 0 0 16,-3-6 0-16,3 6 0 0,0 0 320 0,0 0 64 15,-1-7 16-15,1 7 0 0,0 0-128 0,0 0 0 16,0 0-16-16,0 0 0 0,0 0-176 0,0 0-48 15,0 0 0-15,0 0 0 0,0 0-80 0,0 0 0 16,0 0-16-16,1 9 0 0,-1-9-48 0,0 12 0 16,2-1 0-16,-1 1 0 0,-1 0-128 0,2 4-48 15,-2 0 0-15,2 2 0 0,-1 1-32 0,0-2-16 16,0 1 0-16,2 0 0 0,0 0 96 0,-1 1 0 16,0-2 16-16,0 1 0 0,-2-2 32 0,2 2 0 0,-1 0 0 0,-1 0 0 15,0 1-48-15,1-1-16 0,-1-1 0 16,1 2 0-16,-1 0 0 0,0-2 0 0,1 1 0 15,0-1 0-15,-1-1-48 0,1-2 0 0,-1 5 0 16,0-3 0-16,0-1-64 0,0-1-32 0,1-1 0 16,-1 1 0-16,-1-1 32 0,1-1 0 0,2 1 0 15,2-1 0-15,-3-2-48 0,0 1 0 0,-1 0 0 0,1-1 0 16,1-1-16-16,-1-1 0 0,-1-8 0 0,1 11 0 16,-1-1-128-16,0 0 160 0,-1-1-160 0,1-1 160 15,0-8-160-15,1 11 0 0,-1-3 144 0,0 0-144 16,0-8 128-16,0 10-128 0,0-10 128 0,0 9-128 15,-1 0 0-15,1-3 0 0,0-6 0 0,0 9 128 0,0-9-128 16,-1 9 0-16,1-9 0 0,0 0 0 0,0 0 0 0,0 0 0 16,-1 10 0-16,1-10 0 0,0 0 0 15,0 0-208-15,0 0 80 0,0 0 128 16,0 0-576-16,0 0 0 0,0 0 0 0,0 0 0 16,0 0-1504-16,0 0-288 0,0 0-64 0,-1-8-7120 15,2 0-1424-15</inkml:trace>
  <inkml:trace contextRef="#ctx0" brushRef="#br1" timeOffset="73805.251">22806 15977 15663 0,'0'0'1392'0,"0"0"-1120"0,0 0-272 0,0 0 0 15,0 0 1504-15,0 0 240 0,0 0 48 0,0 0 16 16,8 5-1104-16,-3 2-208 0,-5-7-48 0,3 13-16 16,2-1 144-16,-1 1 16 0,1 1 16 0,-2 1 0 15,2 0 80-15,2-1 16 0,0 0 0 0,0-1 0 16,0-2 64-16,2-1 0 0,-3 0 16 0,1-3 0 15,-1-1-16-15,2-2-16 0,1-6 0 0,-1 1 0 16,0-1-176-16,-1-3-16 0,0-2-16 0,0-3 0 0,1-3-32 16,0-3 0-16,-1 0 0 0,0-3 0 0,0-3-128 0,-3-1-48 15,0-1 0-15,2 1 0 0,-3 1-480 16,2 0-112-16,-2-2 0 0,2 4-16 16,-1 0-2224-16,0 2-432 0</inkml:trace>
  <inkml:trace contextRef="#ctx0" brushRef="#br1" timeOffset="74837.155">22948 15286 3679 0,'0'0'320'0,"0"0"-320"0,-2 6 0 0,2-6 0 16,0 0 3504-16,-2 11 624 0,1-3 128 0,1-8 32 0,-4 9-2800 16,4-9-544-16,-6 5-112 0,6-5-32 0,-4-4 272 0,-3 1 48 15,1-1 16-15,-2 0 0 0,-1-4-192 0,2 1-48 16,-2-1 0-16,2 0 0 0,2 0-80 0,1-1-32 16,0 1 0-16,2-1 0 0,-1 0-416 0,1 2-96 15,4-1-16-15,-2 8 0 0,2-10-256 0,0 1 128 16,1 0-128-16,-1 2 0 0,-2 7 176 0,6-9-176 15,-2 0 160-15,-4 9-160 0,11-2 176 0,-1 1-176 16,-10 1 192-16,11 0-192 0,0 3 0 0,-2 1 0 16,-1 2 0-16,-1 2 0 0,-7-8 0 0,6 8 0 15,-3 2 0-15,-1 2-192 0,2-3 192 0,-4 1 0 16,-1-1-160-16,-4 1 160 0,2 0 0 0,-1 0 0 16,0 0 128-16,-2 1-128 0,-1 0 128 0,0 0-128 15,0 0 128-15,-1-5-128 0,-1-3 240 0,2-1-48 0,-1 0 0 16,8-2 0-16,-8-4 224 0,3-3 32 0,-2-3 16 15,5 0 0-15,2 0-336 0,0 0-128 0,0 0 0 0,4 0 144 16,1-1-144-16,0 1 0 0,2 1 0 16,-2-1 0-16,4 0-128 0,0 1 128 0,0 1 0 15,-1 3 0-15,1-1 0 0,0 3-144 16,0 2 144-16,0 1 0 0,-9 0-144 16,0 0 144-16,6 4 0 0,-6-4-144 0,6 9 144 0,-2-1 0 0,-3 2 0 15,-2 0 0-15,0-2 0 0,-4 2 0 0,-3-1 0 0,0 0 128 16,0 0-128-16,0-2 192 0,-3 0-64 0,1 0 0 15,1-2 32-15,0-1 16 0,-2-1 0 0,3-3 0 16,0-1 176-16,1-1 32 0,2 1 16 0,5 1 0 0,-6-6-208 16,6 6-32-16,-1-8-16 0,1 8 0 0,0-8-144 0,0 8 0 15,1-7-160-15,3 0 160 0,1-1-144 0,1 3 144 16,2 0-128-16,1 3 128 0,0-2 0 16,1 2-128-16,2 1 128 0,-2-1 0 0,-2 1 0 0,3 0 0 15,-3 0 0-15,-8 1-128 0,9 1 128 0,-9-1 0 16,0 0 0-16,0 0-128 0,7 7 128 0,-7-7 0 15,0 0 0-15,0 0 0 0,-3 10 0 0,1-1 0 16,2-9 0-16,-4 6 0 0,-5-1 0 0,2-1 0 16,7-4 0-16,-10 4 0 0,2 0 0 0,0-2 0 15,8-2 0-15,0 0 0 0,-6 1 0 0,6-1-128 16,0 0 128-16,0 0 0 0,0 0-192 0,0 0 32 16,0 0 16-16,0 0 0 0,0 0-48 0,0 0-16 15,0 0 0-15,0 0 0 0,7-2-64 0,-7 2-16 16,0 0 0-16,11-1 0 0,-3 0 80 0,-8 1 16 0,0 0 0 0,0 0 0 15,0 0 192-15,0 0 0 0,0 0 0 0,0 0 0 16,0 0 0-16,0 0 0 0,0 0 0 0,0 0 0 16,0 0 176-16,0 0-176 0,0 0 160 0,-8-5-160 15,0 2 224-15,2 0-48 0,0-1-16 0,2-1 0 16,-2-3-160-16,5 0 192 0,1 8-192 0,-1-8 192 16,-2 0-192-16,3 8 0 0,0-8-192 0,0 8 192 15,0 0-336-15,0 0 48 0,3-8 16 0,-3 8 0 16,0 0-1536-16,0 0-304 15,0 0-64-15</inkml:trace>
  <inkml:trace contextRef="#ctx0" brushRef="#br1" timeOffset="95235.877">4787 4345 13823 0,'-9'-7'608'0,"3"3"128"0,0-3-592 0,0 3-144 0,6 4 0 0,-8-4 0 16,4-1 1312-16,-3 2 224 0,7 3 64 0,-6-3 0 16,6 3-896-16,0 0-160 0,-7-3-32 0,7 3-16 15,0 0-80-15,0 0-16 0,-5-2 0 0,5 2 0 16,0 0-80-16,0 0 0 0,0 0-16 0,0 0 0 15,0 0-112-15,0 0 0 0,13 0-16 0,0 0 0 16,-2 0 16-16,5-1 16 0,3 0 0 0,0 0 0 16,0 0-80-16,3 0-128 0,1-1 176 0,4-2-176 15,0-1 256-15,2 1-64 0,2 2-16 0,1 0 0 16,0-1 144-16,1 1 48 0,-1 0 0 0,1 0 0 0,2-2 32 16,4-1 16-16,0 1 0 0,3 1 0 0,2 2-144 15,2 1-16-15,2 0-16 0,-1 1 0 0,1-1-112 16,2 0 0-16,0 0-128 0,4 0 192 0,5 0-192 0,-1 0 128 15,7 2-128-15,-3-1 0 0,-2-1 0 16,1 0 0-16,1-2 0 0,4 1 0 0,0-1 0 16,3 0 0-16,1 2 0 0,-2-1 0 15,-1-2 0-15,3 2 128 0,4 0-128 16,1-1 0-16,1-1 0 0,-5 1 0 0,1 0 0 16,0 1 0-16,-2 0 128 0,2 3-128 0,2 1 176 15,-4 1-176-15,2 0 320 0,-2-1-32 0,0 0-16 0,3 0 0 0,3 1 16 0,-1 1 0 16,-4 0 0-16,3 0 0 0,-1-2-96 0,0 1-32 15,2 2 0-15,-1-1 0 0,-3 0-160 0,3-2 192 16,2-3-192-16,1 4 192 0,-2 2-192 0,-1-1 160 0,-5 0-160 16,2-2 160-16,3-1-160 0,2 0 128 0,2 2-128 15,-3-1 128-15,-3-3-128 0,2 0 0 16,-3-1 0-16,1 1 0 0,3 0 0 0,-4 2 128 0,-1 0-128 0,-1-1 0 16,0-1 0-16,2 0 0 0,0 3 128 0,2-2-128 15,-4 1 128-15,0 0-128 0,-1 1 192 0,-2-1-64 16,0-2 0-16,1 0-128 0,3-2 192 0,-2 2-64 15,-3 0-128-15,1 0 0 0,2-2 144 0,0 1-144 16,2 1 128-16,-2-1-128 0,-2-1 128 0,-1 0-128 16,-1-1 0-16,0 2 144 0,-2 0-144 0,3 0 0 15,0-1 128-15,-2 1-128 0,-5-1 0 0,0 1 0 16,3-1 0-16,1 1 0 0,0-2 128 0,1 2-128 16,-1 0 0-16,-1 1 0 0,-4-1 128 0,2-1-128 0,-1-3 0 0,1 0 0 15,2 2 128-15,-3 1-128 0,0 0 0 0,-1 0 0 16,-4 0 0-16,1-1 0 0,0 1 128 0,2 2-128 15,3 0 0-15,-3 0 0 0,0 0 192 16,-2 0-192-16,-3 0 192 0,1 0-192 0,0 0 128 0,0 0-128 16,-1 0 0-16,4 2 0 0,0-4 128 0,0 2-128 15,-2-1 0-15,0-1 0 0,-4 0 0 0,3-2 0 16,2-2 128-16,0 4-128 0,3-1 0 0,-3 1 0 16,-2-1 128-16,-3 0-128 0,2-1 0 0,-1 2 160 15,1 0-160-15,2-1 128 0,1-4-128 0,-3 4 128 16,1-1-128-16,1 1 128 0,-3-2-128 0,3 1 160 15,1-2-160-15,-1 0 160 0,0 4-160 0,1 1 0 0,1 0 0 16,-4 0 0-16,0 0 0 0,0 0 0 16,-2 1 128-16,3-2-128 0,3-2 0 0,-1 3 0 0,1-1 0 15,-4 2 0-15,3 0 0 0,-3 0 0 0,1-4 0 0,1 3 0 16,-1-1 0-16,4 2 0 0,0-1 0 16,-1 1 0-16,0 2 0 0,-2 0 0 0,-2 0 0 15,0-1 0-15,2 0 0 0,1-1 0 16,1-1 0-16,-1 1 128 0,-1 3-128 0,-3 0 0 15,1 1 0-15,-1-2 0 0,-1-1 0 0,1 0 0 0,1 0 0 16,5 1 0-16,3 0 0 0,-5 2 0 0,-5 1 0 0,2-1 0 16,-3-4 0-16,2 0 0 0,0 0 0 0,5 0 0 15,1 1 0-15,-1-1 0 0,-1 2 0 0,-1-2 0 16,-1 0 0-16,0 0 0 0,0-2 0 0,3 2 0 16,5 0 0-16,-2 0 0 0,-1 2 0 0,-2-2 0 0,-2 0 0 15,-3 0 0-15,1-2 0 0,2 2 0 16,0 0 0-16,3 0 0 0,-2-1 0 0,0 1 0 15,-2 0 0-15,-1 3 0 0,-5 3 128 0,0 0-128 0,3-3 0 0,1 2 0 16,1 1 0-16,1 1 0 0,-3-2 0 0,-4 1 0 16,-2-2 0-16,-1 1 0 0,0-1 0 0,-3-2 0 15,2 2 0-15,2-2 0 0,-3-1 0 0,-1 1 0 16,-1 0 0-16,-4 0 0 0,-2-2 0 0,-3 2 0 16,-1-1 0-16,-3 2 0 0,-4-1 0 0,2 1 0 15,-5 0 0-15,-3-1 0 0,-1 0 0 0,-3 0 0 16,1-4 0-16,-2 2 0 0,-2 0 0 0,-8 0-144 15,0 0 144-15,0 0 0 0,0 0-192 0,0 0 192 16,0 0-192-16,0 0 192 0,0 0 0 0,0 0-128 16,-9 4 128-16,-2 0 0 0,-3-1 0 0,-1-1 0 0,-2-2-128 15,-3 0 128-15,-6 0 0 0,-2 0 0 0,-2 0-128 16,-6 0 128-16,1-1 0 0,-7 0 0 0,1 0-128 16,-3 0 128-16,0 0 0 0,-2 0-192 15,0-3 192-15,-1 3-160 0,-6 1 160 0,-2-2 0 0,-3 0 0 0,-3 1-128 16,0 1 128-16,-2 2 0 0,-1 1 0 0,-1-3 0 15,-7-4 0-15,1 2-128 0,3 2 128 0,2 0 0 16,-2 1 0-16,-4-1 0 0,-5-1 0 0,0 0 0 16,2 1 0-16,0 1 0 0,3-1 0 0,-1 0 0 15,-6-1 0-15,0 1-128 0,1 1 128 0,1 0 0 16,3 0 0-16,-4-1 0 0,-3-2 0 0,-3 3 0 16,0 2 0-16,2-1 0 0,2-2 0 0,-3 1 0 15,-5 2 0-15,5 0 0 0,-2 0 0 0,2-1 0 16,-2-2 0-16,-2 0 0 0,-4 1 0 0,4 2 0 15,1-1 0-15,-3 1 0 0,-4-1 0 0,3 1 0 0,0-1 0 16,3 1-128-16,-2-3 128 0,-2 0 0 0,-2 2 0 16,2 0-128-16,1 0 128 0,-1-1 0 15,-2-1-144-15,1 0 144 0,0 0-160 0,2 0 160 16,-1 1 0-16,-1-1-144 0,-2 0 144 0,2 0 0 16,5 0 0-16,1 0 0 0,-2-1 0 0,0 0 0 0,-2-1 0 0,3 1 0 15,-1-1 0-15,0 1 0 0,-5-2 0 0,7 1 0 16,1-1 0-16,-1 0 0 0,-3-1 0 0,0 0 0 15,-1 2 0-15,3 0 0 0,2 0 0 0,-2 0 0 16,-5 0 0-16,0 2 0 0,4 0 0 0,0 0 0 16,0 0 0-16,2 2 0 0,-2-1 0 0,4-2 0 15,3 1 0-15,-3 0 0 0,-3 0 0 0,2 0 0 0,1-2 0 0,3 1 0 16,3 0 0-16,-3-2 0 0,1 0 0 0,-1-2 0 16,3 2 0-16,0 0 0 0,1-1 0 0,-1 1 128 15,-1-2-128-15,2 0 0 0,3 2 0 0,2 0 128 16,2 1-128-16,-1 0 0 0,-4-2 0 15,-1 4 0-15,1 0 0 0,1-1 0 0,4 1 0 0,0 1 128 16,-2-1-128-16,1 2 0 0,-3 2 0 0,3-1 0 16,4-1 0-16,-3-1 144 0,-5-1-144 0,1 3 0 15,1 4 0-15,0-1 0 0,3-1 0 0,-3 0 0 16,-1 1 0-16,-1 0 0 0,-4 2 0 0,5 0 0 16,1-2 0-16,-2 1 0 0,0 1 0 0,2-1 0 15,0-1 0-15,2 1 0 0,4-1 0 0,-2 1 0 16,2-2 0-16,0 0 0 0,-5 0 0 0,1 1 0 0,2-1 0 15,4 0 0-15,0 0 0 0,1-3 0 0,0 0 0 16,2 2 0-16,0-1 0 0,3 0 0 0,3-3 0 0,0 4 0 16,3-3 0-16,-2 1 0 0,0-1 0 0,0 0 0 15,4-1 0-15,1 1 0 0,1 0 0 16,3 0 0-16,0-2 0 0,5 1 0 0,-1 1 0 0,3 2 0 16,0 0 0-16,3-2 0 0,-5-4 0 0,6 3 0 15,-1 2 0-15,3 0 0 0,2 0 0 0,3-1 0 16,1-2 0-16,3 1 0 0,2 3 0 0,0-3 0 15,0 1 128-15,3 0-128 0,0 0 0 0,3-1 0 16,4 0 0-16,-2 0 0 0,2 0 0 0,4-1 0 16,8 1 0-16,0 0-144 0,-9 2 144 0,9-2 0 15,0 0 0-15,0 0 0 0,0 0-208 0,0 0 32 0,13 2 16 16,1 3 0-16,3-2-32 0,-1 0-16 0,6 0 0 0,5-1 0 16,1-2 208-16,6 0 0 0,3 3-160 15,6-1 160-15,5-1 0 0,3-1 0 0,1-2 0 16,2 0 0-16,0 0 0 0,6 2 0 0,1-2 0 0,4 1 0 15,4-2 0-15,3 0 0 0,0-1 0 0,0 1 0 16,2 3 0-16,4 0 0 0,5-1 0 0,2 0 0 16,-2-1 0-16,1 1 0 0,2-2 0 15,3 3 0-15,2 2 0 0,0 0 0 0,-1 0 0 0,3 0 0 16,3 1 0-16,1 0 0 0,-3-2 0 0,5-1 0 16,2-1 0-16,0 0 0 0,-3-4 0 0,1 2 128 15,3 0-128-15,2-3 128 0,0 1-128 0,-1-1 128 16,1 1-128-16,2 0 0 0,3 0 0 0,-1 0 128 0,-1 1-128 15,2-2 0-15,1 1 0 0,-3-1 128 0,-6 1-128 16,5-1 0-16,8 2 0 0,-2 0 0 0,-8 0 0 0,3 0 0 16,1-1 0-16,-3 1 0 0,-2 0 0 0,5 1 0 15,0 0 0-15,-1 0 0 0,-5-2 0 0,1 1 0 16,-1-3 0-16,1 4 0 0,1-1 0 0,-2-2 0 16,-2 0 0-16,4 1 0 0,-2 0 0 0,0-1 0 15,-1 0 0-15,0 1 0 0,-1 0 0 0,-2-1 0 16,-6 3 0-16,3 0 0 0,4-2 0 0,-2 3 0 15,-3 0 0-15,2 2 0 0,-4-3 0 0,2 0 0 16,0 1 128-16,-3 0-128 0,-4-1 0 16,2 0 0-16,4 1 0 0,-2-1 128 0,-1-1-128 15,1-2 0-15,-3-1 0 0,0 1 0 0,-2 1 0 16,-2 0 0-16,-3-3 0 0,3 3 0 0,1-3 0 16,-3 1 0-16,0 2 0 0,-3 1 0 0,-3-3 0 0,1 1 0 15,-1 1 128-15,-3 1-128 0,3-4 0 0,-3 2 0 0,-5 4 144 16,0-2-144-16,0-3 128 0,2 2-128 0,-2 1 160 0,-3 2-160 15,-5 0 256-15,-1 0-64 0,-2-2 0 0,-2 2 0 16,0 2-16-16,1 1-16 0,-2-3 0 0,-2 1 0 16,-4 0-32-16,-2 0-128 0,-3-1 192 0,0 1-64 15,0-2-128-15,-2 3 0 0,0 3 144 16,1-2-144-16,-4-1 0 0,0-1 0 0,-5 1 0 0,0-3 0 16,-4 1 0-16,-4 2 0 0,-3-1 0 0,-3 0 0 15,-4 0 0-15,-2 1-208 0,-1 0 48 0,-3 0 16 16,-9 0-160-16,0 0-16 0,0 0-16 0,0 0 0 15,0 0-496-15,0 0-112 0,0 0-16 16,-11 8-14336-16</inkml:trace>
  <inkml:trace contextRef="#ctx0" brushRef="#br1" timeOffset="96773.692">22370 7292 13823 0,'9'-9'1216'0,"-2"1"-960"0,-5-3-256 0,2 3 0 15,3 1 1008-15,-7 7 144 0,0 0 48 0,5-7 0 16,1 0-832-16,0 0-176 0,-3 1-16 0,-3 6-16 16,1-8-160-16,-1 8 0 0,-1-9 0 0,-2 4 128 15,3 5-128-15,-7-5-272 0,1 0 64 0,1-1 16 16,-2 3 192-16,-1-2 256 0,1 1-48 0,-1 0-16 16,1 0-192-16,2 1 0 0,-3 0 0 0,8 3 0 15,-6-5 128-15,-1 2-128 0,-2 1 0 0,9 2 0 16,0 0 144-16,-9-3-144 0,1 0 128 0,8 3-128 15,0 0 256-15,0 0-48 0,-9 3 0 0,2-3 0 16,-2 0-80-16,9 0 0 0,0 0-128 0,0 0 192 16,0 0-336-16,0 0-80 0,0 0-16 0,-3 8 0 15,1 3-368-15,1-1-80 0,0-3-16 0</inkml:trace>
  <inkml:trace contextRef="#ctx0" brushRef="#br1" timeOffset="100764.181">23837 7120 27647 0,'0'0'2448'0,"-4"-8"-1952"0,0-5-496 0,-1 1 0 0,-1 0 416 15,-2 0-16-15,-4 1 0 0,-1-3 0 0,-3-4-144 0,-4 2-48 16,-7-1 0-16,-3 1 0 0,-1-2-208 0,-6 3 0 15,-6-1 0-15,-1 1-160 0,-1-2 160 0,-2 1 0 16,-4-2 0-16,-4 1 0 0,-4-2 0 0,-5 1 0 16,-4-1 0-16,-1 0 0 0,-2-1 0 15,-2-1 0-15,-6-2 0 0,-2 2 0 0,-5 1 0 0,2 1 0 16,0-3 0-16,-2 3 0 0,-4-1 0 0,-1 4 0 16,0 0 0-16,-2 1 0 0,-4-3 0 0,0 7 0 15,-3 5 0-15,3 0 0 0,4-2 0 0,-1 5 0 16,0 2 0-16,4 2 0 0,4 5 0 0,0 0 128 15,-2 0-128-15,2 3 176 0,0 4-48 0,4 2 0 16,-3 1 0-16,-1 2 0 0,-2 2-128 0,5 2 0 16,-1 1 0-16,3 2 128 0,-2 1-128 0,0 3 0 0,2 2 0 15,5 4 0-15,6 2 0 0,2 0 0 16,4-1 0-16,4 2 0 0,0-1 0 0,5 1 0 0,0-1 0 16,6 2 0-16,5-4 0 0,4 4 0 15,0 3 0-15,7 0 0 0,5-1 0 0,1 0 0 0,3 1 0 0,7 1 0 16,2-1 128-16,4 0-128 0,7-2 128 0,4 3-128 15,3 2 0-15,9 1 0 0,5-1 0 0,6 0 0 16,4 0 0-16,6-3 0 0,9-3 0 0,7-2 0 16,7-3 0-16,3-2 0 0,7-2 0 0,2 2 0 15,3-1 0-15,5-1 0 0,3-2 0 0,6 0 0 16,5 0 0-16,2-2 0 0,2-3 0 0,4 1 0 16,2-1 0-16,2-3 0 0,1-1 0 0,5-3 0 15,6 1 0-15,-1-2 128 0,-5-3-128 0,5-1 128 0,6-4-128 0,-5-4 0 16,-1-2 0-16,1-5 0 0,1-3 0 15,-3-4 0-15,-4-2 0 0,3 0 0 0,-1-3 0 16,-2-1 0-16,-3-4 192 0,-2 0-64 0,2-4 128 16,-5-3 0-16,-4-2 16 0,-3 1 0 0,-7 0 208 15,1-1 32-15,-2 0 16 0,-5-1 0 0,-9-4 192 0,-4-3 48 16,-2 0 0-16,-6-4 0 0,-1-2 96 16,-8-4 32-16,-7-2 0 0,-5 3 0 0,-10 2 32 0,-4 1 16 15,-6 5 0-15,-7 2 0 0,-6-2-688 0,-7 1-256 16,-4-5 176-16,-10 2-176 0,-7-1 128 0,-10-1-128 15,-11 3 0-15,-9-1 0 16,-8 1-256-16,-2 3-128 0,0 3-48 0,-4 3 0 16,0 1-1680-16,9 5-320 0,11 2-80 0,8 1-13808 0</inkml:trace>
  <inkml:trace contextRef="#ctx0" brushRef="#br1" timeOffset="101815.994">23021 7603 24879 0,'0'0'2208'0,"0"0"-1760"0,0 0-448 0,0 0 0 15,0 0 1584-15,0 0 224 0,0 0 48 0,0 0 16 16,0 0-1264-16,0 0-256 0,-1-6-48 0,2-3-16 16,3-3 0-16,-2-3 0 0,0-2 0 0,0-5 0 15,4-3 96-15,-1-6 32 0,0-2 0 0,0-5 0 16,-4-3-96-16,4-5-32 0,-1-1 0 0,2-1 0 16,-5 0-128-16,1-1-32 0,-1 1 0 0,0-2 0 15,0-2-128-15,0 1 160 0,-3 0-160 0,1 3 160 16,0 3-160-16,1 2 160 0,1 1-160 0,0 2 160 0,0 4-160 15,0 4 192-15,-1 3-192 0,0 3 192 0,0 1-192 16,1 1 160-16,-1 2-160 0,0 1 160 0,-1 1-160 16,1 4 0-16,0 4 0 0,-1 1 128 0,0 1-128 15,1 10-256-15,0 0 64 0,-2-6 16 16,0-2-400-16,2 8-64 0,0 0-32 0,0 0 0 16,0 0-1552-16,0 0-304 0,-6 6-64 0,2 4-6192 15,-1 2-1248-15</inkml:trace>
  <inkml:trace contextRef="#ctx0" brushRef="#br1" timeOffset="102185.566">22768 6515 31439 0,'-9'-14'1392'0,"6"4"288"0,3-7-1344 0,3-2-336 0,0-4 0 0,1-1 0 15,4-3 464-15,1 2 32 0,2-3 0 0,0 1 0 16,-1 0-288-16,2 0-48 0,2-1-16 0,0 1 0 16,-2-1-144-16,2 1 0 0,-1-1 0 0,1 3 0 15,0 4 0-15,0 3-224 0,-1409 1 80 0,2815 4 16 16,-1405 2-176-16,0 3-16 0,-2 5-16 0,-1 4 0 15,0 4-64-15,1 8-16 0,0 2 0 0,1 4 0 16,1 5 416-16,-1 4-160 0,2 5 160 0,-3 4 0 0,0 2 0 16,-1 3 0-16,-1 1 0 0,2 2 0 0,-4-1 272 15,3-1-32-15,0-7-16 0,-3-2 0 0,-3-2-32 0,-1-3 0 16,3-4 0-16,-4-2 0 16,2-2-1152-16,-1-2-224 0,-2-4-48 15</inkml:trace>
  <inkml:trace contextRef="#ctx0" brushRef="#br1" timeOffset="102756.652">21744 7450 24351 0,'0'0'1088'0,"0"0"208"0,0 0-1040 0,0 0-256 0,0 0 0 0,0 0 0 15,0 0 128-15,0 0-128 0,0 0 144 0,0 0-144 0,0 0 128 0,0 0-128 16,9-4 0-16,-3-2 144 0,1-1 272 0,-1-1 48 16,2-3 16-16,-2-2 0 0,3-3-224 0,-2 0-64 15,-3-2 0-15,4-1 0 0,-3-2-64 0,1-1-128 16,-1-1 176-16,0-1-176 0,1 0 304 0,-1-3-48 15,-2-2-16-15,0-2 0 0,0 1 192 0,3-2 32 16,-3-2 16-16,1-5 0 0,-4-5-32 0,1-1-16 16,0-1 0-16,1 2 0 0,1 1-144 0,-2 2-32 15,3 3 0-15,-1 2 0 0,0 3-96 0,2 4-32 16,-4 1 0-16,2 3 0 0,3 1-128 0,-3 2 192 16,-1 1-192-16,0 1 192 0,4 2-192 0,-2 4 0 15,-1 1 0-15,0 4 0 0,0 0-176 0,-3 9 48 16,0 0 0-16,4-7 0 0,-3-2-128 0,-1 9-32 15,0 0 0-15,0 0 0 16,0 0-576-16,0 0-112 0,0 0-32 0,0 0 0 16,6 11-1952-16,-4-1-400 0</inkml:trace>
  <inkml:trace contextRef="#ctx0" brushRef="#br1" timeOffset="103132.623">21534 6601 26719 0,'0'0'2368'0,"-3"-8"-1888"16,2-1-480-16,2-4 0 0,2-2 944 0,-1-1 80 15,3-2 32-15,0 0 0 0,2 1-848 0,1-1-208 16,2-2 0-16,-1 1 0 0,1-1 0 0,2 0 0 16,2 1 0-16,-1 2 0 0,2 0 0 0,1 3 0 15,-2 2 0-15,1 1 0 0,1 1 0 0,-1 0 0 16,-3 2 0-16,5 3 0 0,4 3 0 0,-4 3-160 16,-4 2 160-16,3 5-192 0,0 5 192 0,1-1 0 15,0 2 0-15,-1 4 0 0,-2 3 0 0,0 2 144 0,1 2-144 16,-2-1 0-16,-3 2 128 0,0-2-128 15,0 0 0-15,-3 0 0 0,1-2 0 0,-1-1-224 0,-2-1 16 0,1-2 0 32,-4-4-2368-32,0-2-480 0</inkml:trace>
  <inkml:trace contextRef="#ctx0" brushRef="#br1" timeOffset="103735.599">20271 7322 4607 0,'0'0'400'0,"0"0"-400"16,0 0 0-16,0 0 0 0,-4 5 3072 0,4-5 512 15,0 0 128-15,0 0 0 0,0 0-2096 0,0 0-416 0,0 0-96 0,0 0-16 16,0 0-128-16,0 0-16 16,0 0-16-16,-1-9 0 0,1-6-160 0,2 1-16 0,0 2-16 0,3-5 0 15,-1-5-144-15,2-1-16 0,-4-2-16 0,1-3 0 16,2-3-368-16,3-2-64 0,2-2 0 0,-2-4-128 16,1-4 224-16,0-2-64 0,-1-3-16 0,1-1 0 15,-2-3 48-15,2 0 16 0,0 1 0 0,0 1 0 16,-7 0-208-16,3 0 144 0,1 2-144 0,1 1 128 15,-3 3-128-15,3 4 128 0,0 3-128 0,1 4 128 16,-3 4 16-16,0 2 0 0,1 4 0 0,-2 1 0 16,2 2-144-16,-3 5 192 0,-3 0-192 0,4 1 192 0,1 0-192 15,-1 2 0-15,-2 1 0 0,2-1 128 0,-3 0-128 16,1 2 0-16,0 1 0 0,-2 1 0 0,-2 1 0 16,1-2 0-16,1 0 0 0,0 9 0 0,0 0-192 0,0 0 48 15,0 0 0-15,0 0 0 0,0 0-192 0,0 0-48 16,0 0 0-16,0 0 0 15,0 0-672-15,0 0-144 0,0 0-16 16,-1 9-7248-16,1 0-1456 0</inkml:trace>
  <inkml:trace contextRef="#ctx0" brushRef="#br1" timeOffset="104135.314">19860 6307 25791 0,'0'0'2304'0,"3"-8"-1856"0,1-4-448 0,1-1 0 16,2 0 608-16,0-1 32 0,5 0 0 0,4-3 0 15,2-2-640-15,-1-1 0 0,-2-4 0 0,2 2-192 16,0-1 192-16,0-1 0 0,3-1 0 0,-1-2 0 15,0-1 0-15,1 0 0 0,-1 2 0 0,-1-3 0 16,1 0 0-16,-1 1 0 0,0 3 0 0,-1 3 0 16,2 0 128-16,-3 3-128 0,4 4 128 0,-1 0-128 15,-2 0 256-15,4 3 0 0,6 0-16 0,-2 2 0 0,-3 2 80 16,0 4 0-16,0 3 16 0,-1 2 0 16,-1 2 160-16,0 6 16 0,0 3 16 0,-2 8 0 0,1 5-336 15,-2 7-64-15,-1 5 0 0,-2 6-128 0,0 4 128 16,0-1-128-16,-1-3 0 0,-4 1 0 0,-1 0 128 15,-1-4-128-15,1-1 0 0,-4-4 0 0,0-3 192 0,2-1-192 16,-5-2 192-16,2-2-192 0,1-6 0 0,0 1-320 16,0 4 32-16,0-4-14144 0</inkml:trace>
  <inkml:trace contextRef="#ctx0" brushRef="#br1" timeOffset="105583.191">23948 5977 24639 0,'-14'-2'1088'0,"6"-1"240"0,0-6-1072 0,-3 1-256 0,1-1 0 0,1 0 0 15,-3 2 176-15,1-1-32 0,1 0 0 0,-3 0 0 16,0 2-144-16,0 0 160 0,-1 0-160 0,0 1 160 0,-1-2-160 0,-1 3 0 15,2-3 0-15,-1 4 128 0,-2 3-128 0,0 5 0 16,-3 5 0-16,1-1 0 0,-2 0 0 0,1 3 0 16,1 5-160-16,1 3 160 0,-1 4-128 0,4 1 128 15,3 0 0-15,1 3-144 0,3 1 144 0,4 1 0 16,1-4 0-16,3 1-128 0,2-1 128 0,3-2 0 16,4-6 0-16,2 2 0 0,0-4 208 0,1 0-16 15,2-4-16-15,2-1 0 0,-1-5-48 0,2-1 0 16,-2-5 0-16,1-2 0 0,1-2 320 0,1-3 48 15,1-7 16-15,2-3 0 0,2-4-144 0,-3-3-32 16,0-4 0-16,-1-4 0 0,-2-3-336 0,-1-1 144 16,-3-4-144-16,0-3 0 0,0-5 128 0,-2 2-128 0,-2 3 0 0,-1-2 0 15,-3 0 160-15,0-4-32 16,-1-5 0-16,-2 0 0 0,0-1 160 0,1-1 32 0,-1 5 0 0,-1 2 0 16,0 5-144-16,2 7-32 0,-2 6 0 0,2 6 0 15,-1 5-144-15,1 6 0 16,-1 2 0-16,-1 5 0 0,-1 7-192 0,0 0 192 0,0 0-160 0,-3 11 160 15,-2 4-240-15,-2 5 48 0,0 3 16 0,2 5 0 16,-4 3 176-16,1 6-128 0,-1 6 128 0,0 2-128 16,1 2 128-16,1 3 0 0,1 0-144 15,1-2 144-15,1-4 0 0,2 2 0 0,-1-1 0 0,0 0 0 16,1 0 0-16,1-4 0 0,1-7 0 0,0 0 0 16,0-2 0-16,0-6 0 0,0-5 0 0,2-2 128 15,0-3-912 1,2-2-192-16,-1-4-48 0,1-3-11440 0</inkml:trace>
  <inkml:trace contextRef="#ctx0" brushRef="#br1" timeOffset="106053.427">24379 6376 10127 0,'0'0'896'0,"0"0"-704"15,0 0-192-15,-2-8 0 0,-1-1 3600 0,3-2 688 0,0-1 144 16,0-3 32-16,-1-4-2800 0,2-2-576 0,2-3-96 0,-1-1-32 16,0-2-448-16,0-3-112 0,0-4-16 0,2-3 0 15,-3-2-192-15,1-2-64 0,0-4 0 0,3-4 0 16,-3 1-128-16,1 2 0 0,-1-1 0 0,4-2 0 15,-1-7 0-15,3 0 0 0,-1 0 0 0,1-2 0 16,2 7 0-16,4 3 0 0,1 7-192 0,-1 5 192 16,1 8-192-16,-4 5 192 0,-3 3-160 0,-1 2 160 15,-2 5 0-15,2 3 0 0,1 2 0 0,-8 8 0 16,0 0 0-16,0 0 0 0,11 3 0 0,-4 4-144 16,-2 8 144-16,0 4-192 0,0 6 192 0,0 4-192 15,-1 5 192-15,0 6-128 0,-3 4 128 0,5 3-128 16,2 4 128-16,-2 2-128 0,-3 2 128 0,4-2-128 15,3-1 128-15,-3 1 0 0,-2 0 0 0,-1 2 0 0,1 1 0 0,-1-4 0 16,0-7 0-16,2-4 0 0,-3-4 0 16,0 0 0-16,1-3 0 0,1-4 0 0,0-6 0 0,-1-1-128 15,-2-1 128-15,2-2-128 16,-3-4-1952-16,0-8-384 16</inkml:trace>
  <inkml:trace contextRef="#ctx0" brushRef="#br1" timeOffset="106269.514">24322 5953 28559 0,'1'-6'2544'0,"0"-2"-2032"0,1 0-512 0,0 1 0 15,2-1 1632-15,1 2 224 0,-1 1 64 0,5 0 0 16,-1 1-1088-16,5 0-192 0,4-2-64 0,4 1 0 15,2 0-400-15,3-1-176 0,0-1 128 0,7-2-128 16,4-3 0-16,-2-1 0 0,-1 0-192 0,-2 0 192 31,-3-1-1472-31,-3 2-160 0,-2-1-32 0,-2 0-13280 0</inkml:trace>
  <inkml:trace contextRef="#ctx0" brushRef="#br1" timeOffset="106823.464">24281 4897 11967 0,'-7'-3'1072'0,"-4"2"-864"0,1-1-208 16,1-1 0-16,-4 0 912 0,1 1 144 0,-2 1 32 0,1-1 0 15,2 1-640-15,-3-1-112 0,-2-1-16 0,5 1-16 16,5 0 208-16,-2-2 32 0,1 1 16 0,-2 0 0 15,9 3 272-15,0 0 64 0,0 0 16 0,0 0 0 16,-9-5-64-16,9 5-16 0,0 0 0 0,0 0 0 16,0 0-160-16,9-4-32 0,2 1-16 0,4 1 0 15,0-2-112-15,2 2 0 0,1 1-16 0,3 2 0 16,1-1-112-16,1 0-32 0,2 0 0 0,3 0 0 16,2-1 0-16,3 0 0 0,0 0 0 0,4 0 0 15,3-4 80-15,-3 2 16 0,0-1 0 0,-3 0 0 16,0-3 32-16,-2 0 16 0,-5-1 0 0,1 1 0 15,-6-2-80-15,0-1-16 0,-1 2 0 0,-4-3 0 16,-1-1-80-16,-1 1-32 0,-1-1 0 0,-2 1 0 0,-6 1 32 16,-2 1 16-16,-2 3 0 0,-3-1 0 0,-1-1 16 15,-6 1 0-15,-4-1 0 0,-2 0 0 0,-2-1-352 16,-4 0 0-16,-7-4 0 0,-1 4 0 16,-3-1-1344-16,-3 6-224 0,-2 5-48 0,-3 5-14576 0</inkml:trace>
  <inkml:trace contextRef="#ctx0" brushRef="#br1" timeOffset="109807.685">20663 8052 21183 0,'0'0'1888'0,"0"0"-1504"0,0 0-384 0,0 0 0 15,0 0 704-15,0 0 64 0,-3-5 0 0,1-3 16 16,-1-2-224-16,2-2-48 0,1-4-16 0,0-2 0 16,0-2-112-16,0-4-32 0,2-4 0 0,0-4 0 15,-4-3 176-15,2-4 48 0,0-2 0 0,0-3 0 16,-2-1-80-16,2 1-16 0,0 1 0 0,0 4 0 15,1 2-288-15,0 0-64 0,1 0-128 0,0 5 192 16,0 4-192-16,-1-2 0 0,-1-2 0 0,0 4 0 16,2 1 0-16,-1 4 0 0,-1 3 0 0,0 2 0 15,0 0-384-15,0 3 16 0,0 1 16 0,-1 2 0 16,0 2-528-16,0 0-96 16,0 2-32-16,0 0-7232 0,1 8-1440 0</inkml:trace>
  <inkml:trace contextRef="#ctx0" brushRef="#br1" timeOffset="110240.029">20361 7548 18543 0,'0'0'816'0,"-8"-4"176"0,1-3-800 0,2 1-192 0,0-1 0 16,2-2 0-16,2-2 176 0,1-1-16 0,2 1 0 0,1-4 0 16,4 0-160-16,-3-3 0 0,2-2 0 0,3-2 0 15,4-2 336-15,-1 1 48 0,-1-2 0 0,3 1 0 16,3-5 128-16,-2 1 48 0,1 2 0 0,1-2 0 15,4 1-112-15,-2-2-32 0,-2 3 0 0,1 0 0 16,0 1-16-16,-1 2 0 0,3 1 0 0,-3 2 0 16,-2 3-96-16,0 1-32 0,2 4 0 0,-4 2 0 15,-2 0 32-15,1 5 0 0,1 3 0 0,1 3 0 16,-3 2 16-16,-2 5 16 0,2 3 0 0,0 4 0 16,-4 4-64-16,3 1-16 0,-2 4 0 0,0 3 0 0,-1 2-256 15,1-1 0-15,1 2 128 0,-2 0-128 0,0-4 0 16,-2 2 0-16,-2-4 0 0,1-1 0 0,6-1 0 0,-4-3 0 15,1-3 0-15,3-1-8768 16,3-3-1808-16</inkml:trace>
  <inkml:trace contextRef="#ctx0" brushRef="#br1" timeOffset="111176.802">21516 8066 21935 0,'-10'1'960'0,"10"-1"224"0,0 0-944 0,0 0-240 16,0 0 0-16,0 0 0 0,0 0 400 0,0 0 48 16,0-8 0-16,1-4 0 0,0-4 208 0,0-1 48 15,-1-3 16-15,0-1 0 0,0-1-48 0,0-3-16 16,0-4 0-16,-1-2 0 0,-1 0-192 0,-4-2-32 15,4-1-16-15,-1-1 0 0,-1 0-144 0,2 1-16 16,-2 4-16-16,2 4 0 0,-1-2-240 0,2 3 128 0,0 2-128 0,1 1 0 16,0 1 0-16,0 1 0 15,-1 2 0-15,1 2-160 16,2 1-224-16,-2 1-64 0,-1 4 0 0,1 1 0 16,1 1-1520-16,-1 8-304 0,-2-8-64 0,2 8-8272 0</inkml:trace>
  <inkml:trace contextRef="#ctx0" brushRef="#br1" timeOffset="111508.528">21235 7464 31327 0,'-2'-7'2784'0,"-1"-3"-2224"15,0-4-560-15,2-2 0 0,3 0 0 0,2-5-224 16,-1-4 16-16,0-2 0 0,2 0 208 0,-1-2 0 16,1-2 0-16,1 1-144 0,0-1 144 0,2 0 0 15,-1-1 0-15,3 3-128 0,-3 2 128 0,1 2 0 16,1-1 0-16,1 5 0 0,2 4 0 0,-1 3 0 16,1 3 0-16,0 2 0 0,0 7 0 0,3 2 0 15,0 2 0-15,2 8 0 0,-1 4 0 0,2 4 0 16,0 4 0-16,1 0 0 0,-3 3 0 0,0 0-128 15,-1 4 128-15,1 0-128 0,-2 3-128 0,0 0-32 16,0 0 0-16,-2 0 0 16,0 0-512-16,-2-6-96 0,-1-5-32 0</inkml:trace>
  <inkml:trace contextRef="#ctx0" brushRef="#br1" timeOffset="112359.539">21846 7063 18591 0,'0'0'832'0,"-8"0"160"0,8 0-800 0,0 0-192 16,0 0 0-16,-8-2 0 0,8 2 576 0,0 0 64 16,0 0 0-16,-3-6 16 0,3 6-336 0,0 0-64 15,6-7 0-15,3 0-16 0,-1 3 96 0,3-1 32 16,-1 0 0-16,3-1 0 0,2 0 96 0,1-1 32 16,-1 1 0-16,1-1 0 0,-1-1-112 0,-1 3-32 15,0-1 0-15,0 2 0 0,1-1-64 0,0 1-16 16,-1 0 0-16,0-2 0 0,-3 4-128 0,3 0-16 15,-1 2-128-15,-1-1 192 0,-2 1-192 0,-1 0 128 16,1 1-128-16,0 2 0 0,1 1 128 0,-1 2-128 16,-4 1 0-16,1 0 144 0,-2 3 64 0,1 0 16 15,1 1 0-15,-5 2 0 0,-2 4 48 0,1-1 16 16,1 1 0-16,1 3 0 0,-3 3-144 0,-1-1-16 16,-1 1-128-16,1-2 192 0,-1-3-192 0,2 1 128 0,-1 0-128 15,1-2 0-15,0 0 0 0,2-3 0 0,0-1 0 16,0-2 0-16,-5 0-208 0,3-1-144 15,0-10-32-15,4 9-8384 0,-4-9-1664 16</inkml:trace>
  <inkml:trace contextRef="#ctx0" brushRef="#br1" timeOffset="113131.864">22931 7228 22511 0,'0'0'992'0,"0"0"224"16,0 0-976-16,0 0-240 0,0 0 0 0,0 0 0 0,7 6 0 0,-7-6 176 16,10 1-176-16,1-1 160 0,-2-1-16 0,3-2 0 15,1-1 0-15,0-1 0 0,2-3 160 0,1-2 16 16,-1-1 16-16,3 1 0 0,1 1 224 0,-2 0 32 15,1 1 16-15,-1-2 0 0,-1-1-96 0,2 2-32 16,0 0 0-16,1-1 0 0,-2 4-224 0,-1 0-64 16,-4 1 0-16,0 0 0 0,2 1-64 0,-4 2-128 15,0 1 176-15,-1 1-176 0,0-3 144 0,-9 3-144 16,0 0 0-16,10 5 144 0,-2 4 176 0,0 0 16 16,-4 2 16-16,1 3 0 0,-1 1-192 0,-2 8-32 15,-2 0-128-15,-1 5 192 0,-2 1-192 0,1 3 128 16,0 1-128-16,-1-2 0 0,-1-3 0 0,2-3 0 0,-1-3 0 0,0-2 0 15,1-3 128-15,0 0-128 16,-1-3 0-16,2-3 144 0,-3-2-336 0,4-9-64 0,0 0 0 0,0 0-13568 16</inkml:trace>
  <inkml:trace contextRef="#ctx0" brushRef="#br1" timeOffset="113940.5">21376 7781 22975 0,'0'0'1024'0,"9"2"192"0,3-4-960 0,-2 1-256 16,2 1 0-16,2-1 0 0,3-3 320 0,0-3 0 15,1-2 16-15,2 1 0 0,-1-2-48 0,2 0-16 16,-1 0 0-16,-1-2 0 0,1-4 32 0,0 3 0 16,1 2 0-16,0 0 0 0,2-1 48 0,-2 0 16 15,-2 3 0-15,0 0 0 0,0 2-80 0,-1-1-16 16,0 0 0-16,-2 2 0 0,-3 0-144 0,1 2-128 16,1-1 192-16,-4 4-192 0,0 0 144 0,-2 1-144 15,-9 0 0-15,9 2 144 0,-1 3 48 0,-8-5 16 0,7 8 0 16,0 1 0-16,-4 2 32 0,1 2 0 0,0-1 0 15,-1 5 0-15,-3 4-64 0,0 1-16 0,0 1 0 0,-2 3 0 16,1 1-160-16,-2-1 128 0,1-2-128 0,-1-1 128 16,1 0 0-16,-1 0-128 0,-1 0 192 0,1-1-64 15,-1-6 112-15,2 1 16 0,1-2 0 0,-2-1 0 16,1-5-256-16,-1 1 0 0,2-1 0 0,1-9 0 31,0 0-1136-31,0 0-272 0,0 0-48 0,0 0-11664 0</inkml:trace>
  <inkml:trace contextRef="#ctx0" brushRef="#br1" timeOffset="114648.404">20603 7795 21823 0,'0'0'960'0,"0"0"208"15,0 0-928-15,0 0-240 0,9 1 0 0,2 0 0 0,4 1 256 0,-3-4 16 16,2-4 0-16,2 1 0 0,0-1 64 0,5 1 16 15,-1-3 0-15,1 0 0 0,-2-4-16 0,1 1 0 16,3 0 0-16,-3 1 0 0,-2 2-16 0,0 0 0 16,3-1 0-16,-1 1 0 0,-4 2-144 0,0 0-48 15,-1 1 0-15,0 2 0 0,-3 0 64 0,2 2 0 16,0 1 0-16,0 2 0 0,-3 3 64 0,0 4 32 16,-6 3 0-16,3 2 0 0,1 3-16 0,-1 0 0 15,-4 2 0-15,0 3 0 0,-1 2-64 0,0 0-16 16,-1-1 0-16,-2 0 0 0,-2-1 64 0,-1-1 16 0,2 1 0 15,-2-2 0-15,-1-1-16 0,-2 1-16 0,4-1 0 0,-2-1 0 16,-2-3-240-16,-3-1 176 0,3-6-176 0,-2 2 160 31,2-4-1184-31,1-1-224 0,5-5-48 0,-8 1-11808 0</inkml:trace>
  <inkml:trace contextRef="#ctx0" brushRef="#br1" timeOffset="115333.146">20464 6853 2751 0,'0'0'256'0,"0"0"-256"0,-7-2 0 0,7 2 0 16,0 0 3280-16,0 0 624 0,-7-6 112 0,7 6 16 16,0 0-3088-16,0 0-624 0,0 0-128 0,0 0-32 15,-5-4-160-15,5 4 0 0,0 0 0 0,0 0 0 16,0 0 0-16,0 0 0 0,0 0 0 0,0 0 0 15,0 0 400-15,0 0 48 0,0 0 16 0,0 0 0 16,0 0 224-16,0 0 32 0,0 0 16 0,11 4 0 16,2 3-80-16,-2-3-16 0,3 1 0 0,1-1 0 15,0-1 48-15,1 0 0 0,-1-2 0 0,1-1 0 0,0-2-80 16,1-2-16-16,0-1 0 0,0 1 0 0,-1 0-208 16,0-1-32-16,-2-2-16 0,-2 3 0 0,0-1-192 0,0 2-144 15,0 0 192-15,-2-1-192 0,-2 0 208 16,0-2-64-16,-1 1-16 0,-7 5 0 0,0 0 64 0,0 0 16 15,8-1 0-15,-8 1 0 0,0 0-80 0,6 6 0 16,-3 1-128-16,-2 5 192 0,-3 6 80 0,0 3 16 16,-4 1 0-16,2 4 0 0,-1 3-288 0,0-1 128 15,-2 0-128-15,2-1 0 0,-3 0 160 0,4-2-160 16,0-3 128-16,-1-2-128 0,1-5 160 0,1 3-160 16,1-5 192-16,-4 1-192 0,1-2 0 0,1-1 0 15,2-2 0-15,2-9 0 16,0 0-1648-16,0 0-272 0,0 0-64 0</inkml:trace>
  <inkml:trace contextRef="#ctx0" brushRef="#br1" timeOffset="122830.493">13113 3721 27407 0,'-3'-10'1216'0,"3"5"256"0,0-2-1184 0,0 7-288 15,0-6 0-15,0 6 0 0,-2-8 640 0,0 1 64 16,2 7 0-16,-3-8 16 0,-4-1-320 0,2-1-64 0,-2-2-16 0,-2 0 0 15,-2 0 0-15,-2-3 0 16,-1-1 0-16,-3 0 0 0,0 3-128 0,-4-1-16 0,-1-1-16 0,-4-1 0 16,-2 0-160-16,-3 0 128 0,-2 2-128 0,-4 0 128 15,-3-4 0-15,-2 4 0 0,-1-1 0 0,-1 3 0 16,0 2-128-16,-1-4 0 0,-2 1 144 0,-6 1-144 16,-1 1 224-16,-4-2-32 0,0 2 0 0,-2-1 0 15,-3-2 48-15,1 1 0 0,-3 1 0 0,-3 0 0 16,-7 0-240-16,-1 1 128 0,-1 1-128 0,-2 0 0 15,0 5 0-15,-3 0 0 0,3 0 0 0,3 2 0 16,3 2 0-16,2 1 0 0,4 0 0 0,3 4 0 16,-2 0 0-16,3 3 0 0,3 0 0 0,4 3 0 15,4-1 0-15,4 5 0 0,3 5 0 0,2 1 0 16,0 3-160-16,2 3 160 0,3 3-128 0,1 2 128 0,6 1-144 16,4 0 144-16,-2-2-160 0,3 4 160 0,-2 3-176 0,5 1 176 15,2 3-192-15,3-4 192 0,1 1-192 0,3-2 64 16,0-1 128-16,3-1-208 0,1-1 208 0,2-1-144 15,1-2 144-15,3-1-128 0,3-2 128 0,1 1 0 16,1-3 0-16,3 0 0 0,5-1 0 0,0 4 0 16,4 0 0-16,5-1-128 0,5-4 128 15,3 1 0-15,5 1 0 0,4 0 0 0,3-2 0 0,6 0 0 16,3-1 128-16,1 0-128 0,1-2 0 0,1-1 0 16,2-1 0-16,3 0 0 0,3-2 0 0,3 1 0 15,1 0 0-15,0 0-128 0,-2-2 128 0,1-1 0 16,2 2 0-16,0-3 0 0,-1 0 0 0,0 0 0 15,0-4 0-15,-2-1-128 0,-1-4 128 0,3-1 0 0,2-3-144 16,2-3 144-16,1-2 0 0,-1-2 0 0,-1-5-144 0,1-1 144 16,0 0-128-16,0-3 128 0,-3-1-192 15,0-2 192-15,1-1 0 0,-4 3 0 0,-5-1 0 0,-3-1 0 16,-1-3 0-16,-2 1 0 0,0 2 0 0,-3-4 0 16,-3-4 0-16,-3 2 0 0,-4 0 0 15,-4-3 0-15,-3-3 192 0,-2 0-64 0,-3 2-128 16,-3-2 192-16,-2 0-16 0,-2 3-16 0,0-2 0 0,-3-1 0 15,-1-1-160-15,-1 0 0 0,-3-1 0 0,-1 1 0 16,-4-1 0-16,-3 0 0 0,-3 0 0 0,-2 3 0 16,-6 1 0-16,-2 1 0 0,-4 1 0 0,-1-1 0 15,-3 3 0-15,-3-1 0 0,-2 0 0 0,-6-1 0 16,-6 1 0-16,-2-1 0 0,-4 0-192 0,-3-1 192 0,-3 1-176 16,1-2 176-16,2 4-128 0,-2-2 128 0,1 2 0 15,-1 2 0-15,-3 1 0 0,2 0-128 0,-3 2 128 16,1 3 0-16,2 0 0 0,-1 3 0 0,0-1 0 0,-3 2 0 15,-3 0 0-15,-2 1 128 0,-4 2-128 0,-3 2 0 16,-1 1 0-16,-1 0 0 0,0 0 0 0,-2 5 0 16,-4 2 0-16,-2 1-128 0,1 2 128 0,4-1 0 15,1 0 0-15,1 2 0 0,-4 5 0 0,5 0 0 16,4 0 0-16,2 2-128 0,2 1 128 0,3 2 0 16,0 4 0-16,0 2 0 0,0 2 0 0,0 1 0 15,0 2 0-15,2 4 128 0,2 0-128 0,1 3 0 16,1 0 0-16,3 1 0 0,-2-2 0 0,1 1 0 15,4 0 0-15,1 0-128 0,4-2 128 0,6 3 0 16,4 1 0-16,3 2 0 0,3 1 0 0,5-1-160 0,0 0 160 16,4-1 0-16,0 1-176 0,5-2 176 0,1 0-160 0,5-1 160 15,-2-4-144-15,5 1 144 0,5-2-128 16,-1 0 128-16,3-2 0 0,1 2 0 0,4 1 0 0,4 0 0 16,1-3 0-16,7 0 0 0,3-1 0 0,4 0 0 15,2 0 0-15,4-1 0 0,3-5 0 0,3 2 0 16,2 3 0-16,0-2 0 0,0-4 0 0,5 1 0 15,1-2 0-15,5 0 0 0,3-3 0 0,2 2 0 16,2-2 0-16,0-1 0 0,1 0 0 0,5-1 0 16,2 0 0-16,3-1 0 0,2-1 0 0,1-1 0 15,-4-2 0-15,2-1 0 0,2 1 0 0,0-4 0 16,-1-2 0-16,-1-1-192 0,-1-4 64 0,2-3 0 16,1 1-48-16,1-6 0 0,-1-4 0 0,-3 1 0 15,-3 1 176-15,2-1-192 0,4 1 192 16,-6-3-192-16,-2-1 192 0,-3 0 0 0,-4 2 0 15,-1-2 0-15,-2-3 0 0,-1 0 0 0,-4 0 0 0,1 0 0 0,-4-1 0 0,-4 2 176 16,-4-4-176-16,-5 0 192 0,-3-3 64 0,-4-2 0 16,-2 2 16-16,-3 0 0 0,-1 1-16 0,-7-2-16 15,-1 0 0-15,-4-1 0 0,-4 1-48 0,-3-2-16 16,-2-1 0-16,-4-1 0 0,-4-3-176 0,-4-1 0 16,-6 2 0-16,-1-2 0 0,-4 2 0 0,-2 2-256 15,-2 2 64-15,-1 1 16 0,-1 1 176 0,-3 2-128 16,-1 1 128-16,-2-1-128 0,-3 0 128 0,-4 1 0 15,-3-1-144-15,-1 2 144 0,0-1 0 0,-2 4-144 0,0-1 144 16,-1 0 0-16,-1 0 0 0,-4 2-128 0,-4 4 128 16,-2-2 0-16,-2-1 0 0,-3 3 0 0,-1 1 0 15,-3 1 0-15,-2 3 0 0,-3 0 0 0,-3 1 0 16,1 2 0-16,0 0-128 0,4 1 128 0,1 1 0 16,2 0 0-16,-2 2 0 0,6 2 0 0,2 1 0 15,3-1 0-15,1 2 0 0,1 2 0 0,1 0 0 0,-2 3 0 16,-2 5 0-16,-2 2 0 0,0 3 0 0,3 1-160 15,3 2 160-15,2 4 0 0,-1 3-144 0,2 2 144 16,-1 0-144-16,4 6 144 0,1-1-192 0,1 1 192 16,2-1-256-16,2 1 48 0,1 0 16 15,6 2 0-15,3 0-96 0,5 0-16 0,3-1 0 0,4 0 0 16,2 2-80-16,5-2 0 0,3-1-16 0,4-1 0 0,4 0 16 16,5-1 0-16,-1 1 0 0,5-2 0 15,1-1 384-15,4 0-160 0,1 0 160 0,1 2 0 0,3 0-128 16,2-1 128-16,3 2 0 0,0 1 0 0,2-1 0 15,5 0-128-15,1 0 128 0,2-1 0 0,1 1 0 16,4-2 0-16,3 1 0 0,3 0 0 0,0-1 0 0,4-1 0 16,5 1 0-16,2 1 0 0,4 0 0 0,0-4 0 15,6-1 0-15,-2-4 0 16,-3-4 0-16,4-2 0 0,3-4 0 0,4-3 0 0,0-2 0 0,0-2 176 16,-1-4-32-16,0-3 0 0,3-7-16 0,-1-3-128 15,3-4 192-15,0 2-64 0,-3-3-128 0,-1-2 0 16,0-4 0-16,1-1 0 0,-2 4 0 0,-3-2 0 15,-3 0 0-15,-4 2 0 0,-5-2 0 0,-3 1 0 16,0 0 0-16,-2 2 0 0,-1-3 0 0,-2 0 0 16,-3-1 0-16,-1 1 0 0,-5-1 0 0,-2-1 0 15,-1-4 144-15,-4-1-144 0,0-3 0 0,-6 2 0 0,-1-1-160 0,-2 0 160 16,-2 0-304-16,-5 1 48 0,-4 1 16 0,-1 2 0 16,-3-2 48-16,-2 2 0 0,-5-1 0 15,0 2 0-15,-4-2 192 0,0 1 0 0,-3-1 0 0,-4 2 0 16,-3-1 304-16,-2 2 96 0,-1 0 32 0,-2 1 0 15,-1-1-48-15,-1 2-16 0,-2 0 0 0,-4-1 0 16,-2-1-96-16,-2-3-16 0,-3-3 0 0,-3 1 0 16,-4-3-112-16,-1-4-16 0,-1 0-128 15,2 0 192-15,-3 2-192 0,-1 2 0 0,-3 2 128 16,-1 0-128-16,-7 1 0 0,-2 4 0 0,-2 0 0 0,-2 4 0 16,1 0-160-16,-3 3 160 0,-2-3-128 0,1 3 128 15,1 3-192-15,-3-1 64 0,0 4 0 0,4-2 0 0,4 7 128 16,-2-2-192-16,-1-2 192 0,0 4-192 0,1 5 32 15,0 4 0-15,-1 4 0 0,1 2 0 0,-1-1-32 0,1 3 0 16,-3 3 0-16,-1 5 0 0,-3 5 192 16,1 1 0-16,4 1-144 0,2 2 144 15,0 4 0-15,5 2 0 0,2 0-144 0,4 1 144 0,3 0 0 16,3 4 0-16,2 1 0 0,4 0 0 0,2 3 0 0,1-3 0 16,1-1 0-16,2-1 0 0,3 0-144 0,-2 3 144 15,-2-1 0-15,3 3-144 0,8 2 144 0,-1 1 0 16,1-1 0-16,3 0 0 0,-1-1 0 0,5-1 0 15,4 0 0-15,2-1 0 0,5-2 0 0,3 1 0 16,3-1 128-16,5 1-128 0,2 1 0 0,7 0 0 0,5 0-160 16,3-4 160-16,3-3-256 0,4-2 48 0,3-2 16 15,4-2 0-15,1-4 192 0,3-3-192 0,2-2 192 16,8-2-192-16,4-2 192 0,7-2 0 0,4 0 192 0,0-2-192 16,1-2 224-16,4-2-64 0,1-1-16 15,3-3 0-15,2-2-144 0,-2-3 160 0,-4-3-160 0,0 1 160 16,1-3-160-16,0-3 192 0,2-3-192 0,-2-2 192 15,-1-3-64-15,-3-5-128 0,1-1 192 0,0-3-64 16,1-4 0-16,-4-1 0 0,-2-3 0 16,-3-3 0-16,-5-5-128 0,-3 1 0 0,-3 2 144 0,0-1-144 15,-1 1 224-15,-6 0-32 0,-5-2 0 0,-6 0 0 16,-2-2 320-16,-2 1 48 0,-7 0 16 0,-4 6 0 16,-2 1-224-16,-3 6-32 0,-3 4-16 0,-7 5 0 15,-3 4-432-15,-3 3-96 0,-7 2-16 0,-9 3-14160 16</inkml:trace>
  <inkml:trace contextRef="#ctx0" brushRef="#br1" timeOffset="132918.457">20248 6773 20495 0,'-12'-4'896'0,"2"2"208"0,2-1-880 0,-2 0-224 0,0-1 0 0,2 4 0 16,-1 3 320-16,2 0 0 0,-4 1 16 0,1 3 0 0,-1-1-336 0,-3 4 0 15,1 2 0-15,-2 4 0 0,-3 3 0 16,-2 3 0-16,0 4 0 0,-2 6 0 0,-6 4 0 0,-1 7-160 15,-5 1 160-15,0 3 0 0,-2 2-128 0,1 4 128 16,-1 3 0-16,0-4 0 0,1-2 0 0,0-4 0 16,0-2 0-16,4-5 0 0,3-7 0 0,5-3 0 15,3-2 0-15,6-4 0 0,4-3-288 16,5-3-48-16,1-7-16 0</inkml:trace>
  <inkml:trace contextRef="#ctx0" brushRef="#br1" timeOffset="133188.437">20905 6721 23439 0,'-11'7'1024'0,"0"1"240"0,-5 5-1008 16,-5 5-256-16,-5 5 0 0,1 6 0 0,0 3 0 0,1 3 0 0,-4 1 0 0,1 6 0 16,-1 0 0-16,-4 3 0 0,-3 1 0 0,1 6 0 15,1 2 0-15,-3 2-128 0,-1 2 128 0,2 1 0 16,-1-2-368-16,4-2 48 0,2-4 0 0,4 1 0 16,-2-2-576-16,6-4-96 15,4-4-32-15,2-8-7728 0</inkml:trace>
  <inkml:trace contextRef="#ctx0" brushRef="#br1" timeOffset="133475.725">21467 6787 22111 0,'-12'3'1968'0,"-6"7"-1584"16,-4 7-384-16,-2 7 0 0,-1 5 688 0,-6 6 48 16,-2 7 16-16,-2-1 0 0,1 1-240 0,0 3-64 15,0 6 0-15,-2 5 0 0,-1 4-64 0,0 1 0 0,-5-2-16 16,3-4 0-16,4-2-176 0,-1-6-48 16,-2-3 0-16,5-2 0 0,4 2-144 0,5-3 192 0,-1-5-192 15,6-5 192-15,1-7-448 0,3-5-64 0,2-5-32 16,5-2 0-1,2-2-2224-15,3-2-448 0,3-8-96 0,0 0-16 0</inkml:trace>
  <inkml:trace contextRef="#ctx0" brushRef="#br1" timeOffset="133708.935">21784 6889 22687 0,'-13'12'1008'0,"5"-1"208"0,-2 3-976 0,-2 4-240 15,-3 5 0-15,-3 6 0 0,-1 5 896 0,-4 6 144 16,1 2 32-16,-2 6 0 0,1 4-368 0,-3 4-64 16,1 1 0-16,0 1-16 0,-1-1-272 0,-1 0-48 15,2 0-16-15,-1-1 0 0,2-1-288 0,6 1 128 16,5-5-128-16,2-6 0 0,-3-5 0 0,6-1 0 16,0-5-160-16,6-7 160 15,1-1-1024-15,2-8-64 0,1-1-32 16,3-6 0-16,4-8-1824 0,5-6-384 0,3-4-64 0</inkml:trace>
  <inkml:trace contextRef="#ctx0" brushRef="#br1" timeOffset="133924.799">22557 7054 6447 0,'22'-6'576'0,"-6"2"-576"0,-1 2 0 0,-1 1 0 15,-3 0 2624-15,-1 3 432 0,-3 5 80 0,-2 5 0 16,-1 6-1520-16,-4 2-304 0,-4 7-64 0,-2 6-16 15,-5 4-128-15,-4 7-16 0,-2 6-16 0,-3 4 0 16,-6 2-32-16,0 1 0 0,1 3 0 0,-5 4 0 16,-2 4-592-16,-1 4-112 0,-1-3-16 0,1-5-16 15,-1-6-304-15,5-4 0 0,5-5-208 0,1-5 80 16,4-3-2528-16,3-5-496 16,-6-2-112-16,6-11 0 0</inkml:trace>
  <inkml:trace contextRef="#ctx0" brushRef="#br1" timeOffset="134126.158">23324 7469 35007 0,'-8'21'3120'0,"-5"10"-2496"15,-5 8-496-15,-4 10-128 0,-3 6 192 0,-2 6 0 16,-3 4 16-16,0 0 0 0,1 2-16 0,0 0-16 15,0 3 0-15,3-3 0 16,1 0-1840-16,3-6-352 0,-1-4-80 0</inkml:trace>
  <inkml:trace contextRef="#ctx0" brushRef="#br1" timeOffset="135551.107">23741 7255 15663 0,'-2'-10'1392'0,"1"3"-1120"0,1-2-272 0,-2 2 0 15,0-1 1232-15,-1-1 192 0,-4-3 48 0,1 2 0 0,-3 1-1088 0,-2 0-224 16,-2 1-32-16,-3-3-128 0,-1-5 0 0,-2 0 0 16,-2-2-240-16,-1 2 80 0,-3-1-16 0,-2-2 0 15,-1 1 0-15,1-2 0 0,-1 0-80 0,-2-3 0 16,-2-2-16-16,0 3 0 0,-4 0 272 0,-2 1 0 16,-5 0 0-16,-2 0 0 0,-3 0 0 0,1 1 0 15,0 2 0-15,-2 3 0 0,1 4 192 16,-4 1 64-16,-1-1 0 0,-1 2 0 0,-4-1-256 0,2 0 176 15,3-2-176-15,0 3 160 0,3 2 0 0,-1 1 0 16,-5-2 0-16,0 1 0 0,0 2-160 0,0-1 0 16,0 1 0-16,0-2 0 0,4-2 0 0,-3 1 0 15,-3-3 0-15,-2 1 0 0,2 0 0 0,0 0 0 16,3 0 0-16,2 2 0 0,-1 5-256 0,3 1 64 0,1 0 0 16,0 2 16-16,2 0 176 0,-3 1 0 15,2 1 0-15,1 2 0 0,3 1 0 0,2-1 0 0,2 1 0 16,-1 1 128-16,-1 0-128 0,2 0 0 0,-1 0-128 0,-2 0 128 15,-5 2-192-15,4 1 32 0,2-1 16 0,1-1 0 16,1 1-192-16,2 1-48 0,0 0 0 0,2-1 0 16,0 1 128-16,0-1 32 0,-5 2 0 0,5 0 0 15,1 0 224-15,1-1 0 0,-1 1 0 0,2 1-144 16,2 0 144-16,2 0-208 0,-1-1 80 0,0-1 128 16,-1 0-224-16,1-1 80 0,-1-1 16 0,1 3 0 15,1 2-128-15,-2 1-32 0,-2 0 0 0,2 0 0 0,1 0 32 16,2-1 16-16,1-2 0 0,4 3 0 0,-3 3 240 15,3-1 0-15,1-2 0 0,1 0 0 16,1-2 0-16,0 1 0 0,-1 2 0 0,1 0 0 0,1-1 0 0,1 1-144 16,-1 1 144-16,2-1 0 0,3-2-224 0,0 1 32 15,1 2 16-15,1 1 0 0,-1 6-80 16,3 0-32-16,-1 2 0 0,3-3 0 0,2-3 96 0,4-1 32 16,-3 4 0-16,3 2 0 0,1 2 160 15,2-1 0-15,2-2 128 0,1 1-128 0,3-1 144 0,2 0-144 16,1-2 192-16,5 1-192 0,2 0 144 0,0-1-144 15,-1 2 0-15,6 0 144 0,4 0-144 0,2 0 0 16,-2-1 0-16,2 1 0 0,2 0 0 0,2 1 0 16,1 1 0-16,0-2 128 0,3-2 0 0,6-2-128 15,1-4 192-15,7 4-64 0,0 3 48 0,2-1 0 16,1-4 0-16,-2 4 0 0,0-1-176 0,1-1 0 16,6 1 0-16,1-2 0 0,-1-3 0 0,4 0 0 0,-1 2 0 0,2 1 0 15,0 3 0-15,3-1 0 0,2-1 0 0,2-3 0 16,2-3 0-16,-2-2 192 0,0-4-192 15,0 1 192-15,5-1 0 0,1 1 0 0,1 0 0 0,-2-3 0 16,-2-3-64-16,2-1 0 0,4-1 0 0,2-2 0 16,0-3-128-16,-2 2 0 0,-2-2 144 15,2 1-144-15,2-1 160 0,3 1-32 0,2-4-128 0,-2-1 192 16,-3 0-64-16,4 0-128 0,2 0 176 0,-1-2-176 16,-2-2 0-16,-1-2 0 0,1-2 0 0,0-2 0 15,-4 0 128-15,-3-2-128 0,-7-2 0 0,-1-1 0 16,-4 0 176-16,-3-3-32 0,-6-3 0 15,0-2 0-15,-3-2 512 0,-7-1 112 0,-8-2 0 16,-6 1 16-16,-4-2 464 0,-4-1 96 0,-6-1 0 0,-3 0 16 0,-4 0 96 16,-4-3 16-16,-2-3 0 0,-5 3 0 0,-2-1-656 15,-5 5-128-15,-4 1-32 0,-7 3 0 16,-8 5-960-16,-6 0-192 0,-6-1-32 16,-8-1-13360-16</inkml:trace>
  <inkml:trace contextRef="#ctx0" brushRef="#br1" timeOffset="137930.165">20330 7219 5807 0,'0'11'256'0,"0"-11"64"0,0 0-320 0,0 10 0 0,0 0 0 0,0-10 0 16,0 0 608-16,0 0 64 0,0 0 16 0,0 0 0 16,2 14-256-16,-2-3-48 0,0-11-16 0,0 0 0 15,0 0 64-15,-2 11 16 0,2-2 0 0,0-9 0 0,0 0 48 16,-5 10 16-16,2 0 0 0,3-10 0 0,-3 9-192 16,3-9-48-16,-4 10 0 0,2-1 0 0,-1 2-272 0,2 0 0 15,1 0 0-15,1 0 0 0,2 2 0 0,-2-1 0 16,-1 0 0-16,1 0 0 0,1-1 0 0,-2 1 0 15,0 1 0-15,0 1 0 0,1-2 288 0,-1 0 0 16,-1-1 0-16,-1 1 0 0,2 0 176 0,-1-2 48 16,0-2 0-16,1-1 0 0,0 2 0 0,1-1 16 15,0-2 0-15,-1-6 0 0,0 0 32 0,-1 10 0 16,1-10 0-16,0 0 0 0,0 0 0 0,0 0 0 16,0 0 0-16,0 0 0 0,0 0 128 0,0 0 16 15,0 0 16-15,0 0 0 0,0 0 48 0,0-9 16 16,0 1 0-16,1-3 0 0,2-1-368 0,-1-3-80 15,0 0-16-15,0 1 0 0,3-1-128 0,-3 0-48 16,0-2 0-16,0-2 0 0,0-5 32 0,2 0 0 0,0-3 0 16,-1-1 0-16,0 0 64 0,-2-2 16 0,2-1 0 15,0 0 0-15,0 2-32 0,-1-2 0 0,2-2 0 16,1 1 0-16,-1-1-96 0,-1-1-128 0,4-1 176 0,-2 1-176 16,-2-2 304-16,-1 1-48 0,3-2-16 0,1-1 0 15,-5-3 80-15,3-1 0 0,2 1 16 0,0-1 0 16,2 0-208-16,0 2-128 0,-3-1 128 0,4 0-128 15,2 4 0-15,-2 0 128 0,-3-1-128 0,2 3 0 16,0 0 144-16,-2 3-144 0,0 3 192 0,-1 3-192 16,-2 1 192-16,0-1-64 0,0 0 0 0,-2-1-128 15,-2 2 208-15,2-1-64 0,2-1-16 0,-2 2 0 16,-4 0 0-16,2 2-128 0,1-2 192 0,0 2-64 16,-1 0 0-16,0 1-128 0,0 2 192 0,1 1-64 0,-1-3 0 0,1 2 0 15,0 2 0-15,0 5 0 0,-1 4-128 0,0 0 128 16,-1 2-128-16,-2-1 128 0,3 0-128 0,0 3 0 15,1 5 0-15,-1-6 0 0,1 6 0 0,0 0 0 16,0 0-128-16,0 0 128 0,0 0-176 0,0 0 48 16,0 0 0-16,0 0 0 0,0 0-208 0,0 0-48 15,0 10 0-15,-2 1 0 16,-3 0-576-16,4-1-128 0,1-10-32 0,0 12 0 16,-1 1-2288-16,-2 1-464 0</inkml:trace>
  <inkml:trace contextRef="#ctx0" brushRef="#br1" timeOffset="138583.393">19938 6555 22287 0,'0'0'976'0,"-8"0"224"0,0 2-960 0,8-2-240 0,0 0 0 0,0 0 0 16,-7 2 0-16,7-2 0 0,0 0 128 0,0 0-128 15,0 0 0-15,0-5 0 0,1-3 128 0,2-4-128 16,4-3 224-16,-3-2 0 0,1 1 0 0,2-4 0 16,1-4 288-16,1 2 48 0,-1 1 16 0,1-2 0 0,0-5 320 0,1 1 80 15,1-3 16-15,4 2 0 0,0 2 640 0,0-1 128 16,1-4 32-16,-1 0 0 15,1-1-1792-15,-1 1-368 0,0 2-64 0,1-3-16 0,-1-1 768 16,1 1 128-16,-1-1 48 0,-1 3 0 0,0 4-32 0,0 1 0 16,0 1 0-16,0 4 0 0,0 3-256 0,-1 0-48 15,0 1-16-15,1 2 0 0,0 4-144 0,-2 1 0 16,0 2 0-16,1 3 0 0,-1-1 0 16,2 3 0-16,-4 1 0 0,0 2-176 0,0 3 176 0,-1 1-128 15,2 2 128-15,1 5-128 0,-1 1 128 0,1 1 0 16,0 2 0-16,0 1-128 0,1 5 128 0,-3 1 0 15,1 4 0-15,1-1-128 0,-2 4 128 0,1-2 0 16,0 1 0-16,-1 1 0 0,0-1 0 0,1-1 144 16,1-4-144-16,-3-1 0 0,0 0 224 0,-3-2-64 15,3-3-16-15,-1-2 0 0,0 0 32 0,-4 0 0 0,2 3 0 16,-1-4 0-16,1-3 16 0,-1 1 16 0,-1-2 0 0,1 1 0 16,-1-1 0-16,2 0 0 0,-6-11 0 0,4 8 0 15,2 1 0-15,-6-9 0 0,0 0 0 0,6 9 0 16,-6-9-64-16,4 8-16 0,-4-8 0 0,0 0 0 15,0 0 16-15,0 0 0 0,0 0 0 0,0 0 0 16,4 11 96-16,-4-11 16 0,0 0 0 0,0 0 0 16,0 0 16-16,0 0 16 0,7-6 0 0,-7 6 0 15,3-6-96-15,-3 6 0 0,0 0-16 0,0 0 0 16,4-9-176-16,-2 1 0 0,-2 2 0 0,0 6 128 16,0 0-128-16,0 0 0 0,0 0 0 0,0 0 0 0,2-8-192 15,-2 8-64-15,-2-9 0 0,2 9-16 16,0 0-2816-16,0 0-560 0</inkml:trace>
  <inkml:trace contextRef="#ctx0" brushRef="#br2" timeOffset="175350.29">6549 4305 4607 0,'0'0'192'0,"0"0"64"0,-5-6-256 0,-1 1 0 16,0 2 0-16,6 3 0 0,-9-4 1984 0,2 0 336 15,0 1 80-15,1 0 16 0,0 0-1120 0,-1 0-208 16,7 3-64-16,-5-3 0 0,5 3-400 0,0 0-96 16,0 0-16-16,0 0 0 0,0 0-336 0,0 0-176 15,0 0 160-15,0 0-160 0,0 0 128 0,0 0-128 16,2 11 0-16,-2 1 0 0,0 1 544 0,-1 4 16 16,0 0 0-16,-1 5 0 0,-2 5 224 0,0-2 48 15,-1 3 16-15,-1 5 0 0,1 5-240 0,-1 4-48 16,1 3-16-16,-1 0 0 0,2-2-64 0,0 1-16 15,0 1 0-15,1 0 0 0,-1 1-96 0,1 1-32 0,-4 1 0 0,2 2 0 16,1-1-80-16,-3-1 0 0,1-1-16 0,1-1 0 16,-2-2-64-16,3 0-16 0,-3 0 0 0,2 1 0 15,-3-1-32-15,2-1 0 0,1-5 0 0,1 1 0 16,-2 0-128-16,2-2 0 0,2-4 0 0,-3 0 0 16,2-1 128-16,-1 1-128 0,-3-6 0 0,5-4 128 15,1-3-128-15,1-1 0 0,-1-5 144 0,3-3-144 16,3-2 256-16,-5-9-32 0,0 0 0 0,0 0 0 15,6 9 128-15,0-4 32 0,-6-5 0 0,11 3 0 16,-1 1 0-16,2-3 16 0,-2-1 0 0,2-2 0 16,2-4-144-16,2 1-48 0,2-2 0 0,0 3 0 15,4-1-32-15,-1 3-16 0,3-2 0 0,0 1 0 0,3 3-160 0,2 4 0 16,0 1 144-16,4 0-144 0,7-6 0 0,2-1 0 16,1 0 0-16,1 1 0 0,-3 1 0 15,2 0 0-15,0 0 0 0,3 0 0 0,2-2 0 0,1 2 0 16,1 1 0-16,1 0 0 0,3-1 0 0,-1 1 0 15,-3 1 0-15,0 3 0 0,0-2 0 0,3 4 0 16,0 2 0-16,2-3 0 0,-2-6 0 0,4 2 0 16,3 3 0-16,-4-1 0 0,-1-1 0 0,4 2 0 15,3 0 0-15,3-1 0 0,3-4 0 0,0-1 0 16,-1-1 0-16,2 4 0 0,-1-2 0 0,2 2 144 16,3 2-144-16,0-2 0 0,-1-2 0 0,-2 0 0 15,2 0 0-15,0 0 0 0,4 5 0 0,0 0 0 16,-2 1 0-16,2-2 0 0,2-2 0 0,1-1 0 0,3 1 0 15,0 0 0-15,-2 0 0 0,3-2 0 0,2-4 0 0,-1 4 0 16,4 4 0-16,-1-2 0 0,-1-2 0 0,-1-3 0 16,0-3 0-16,4 5 0 0,-3 0 0 0,1-1 0 15,4-4 128-15,-3 2-128 0,4 1 0 0,-3 3 0 16,-2 2 0-16,-1 0 0 0,1-2 0 0,2 3 0 16,-1 3 0-16,0-2 0 0,-5-1 128 0,4 0-128 15,3-1 0-15,1 2 128 0,-7 2-128 0,2-2 0 16,3 1 128-16,-1 0-128 0,1 2 0 0,-1-3 0 15,-5-2 128-15,5 1-128 0,2-1 0 0,0 1 0 16,-5 2 0-16,0-3 0 0,-2-3 0 0,-1 3 0 16,0 4 0-16,2 0 0 0,-6-2 0 0,0 0 0 15,-1 0 128-15,0-3-128 0,0-1 0 0,0 2 0 0,-3-1 0 16,-2 2 0-16,0-2 128 0,-1-1-128 0,2 0 0 16,-1 1 160-16,-4-1-160 0,0-1 128 0,-1-3-128 0,-1 1 192 15,-1 0-192-15,2 1 192 0,-1-2-192 0,-2 3 0 16,-7-2 0-16,-1 1 0 0,0-3 0 15,2 3 0-15,-2 0 128 0,3 0-128 16,-2 0 0-16,-3-3 0 0,-2 2 0 0,-4 2 0 16,-1 2 0-16,1-2 0 0,-1-3 0 0,0 4 0 0,2 6 0 15,-3-2 0-15,-3 0 0 0,-2-2 0 0,-6-2 0 0,-2 2 0 16,-4 0 0-16,1 2 0 0,0 0 0 0,-3 0 0 16,1 1 0-16,0-3 0 0,2-3 0 0,-1 0 0 15,-6 1 0-15,0-1 0 0,0 2 0 0,-1 0 0 16,-6 1 0-16,2-2 0 0,0-1 0 0,-2-2 0 15,-1-2 0-15,-1 2 0 0,-3-1 0 0,2-3 0 0,-3-3 144 0,0 0-144 16,-4 1 160-16,2-3-32 0,0-5-128 0,0-2 192 16,0-1-48-16,0-1-16 0,-2-1 0 0,2-5 0 15,0-6-128-15,-2-2 0 0,0-2 0 0,1-2 0 16,0-5 0-16,1-5 0 0,-1-4 0 0,0 2 0 16,2 1 0-16,2 3 0 0,-2 1 0 0,3-2 0 15,0 1-128-15,1-2 128 0,-3-4 0 0,3 3 0 16,3 4 0-16,-2 1 0 0,0 0 0 15,1 1 0-15,1 1 0 0,-2 0 0 0,-1 0 0 0,-1-3 0 16,-1-5 0-16,0 2 0 0,2-1 0 0,-4 4 128 16,-1 3-128-16,1 4 0 0,1 1 0 0,0 2 0 15,-3 1-144-15,-1 2 144 0,-1 0 0 0,0 0 0 16,3 1 0-16,0-1 0 0,-1-2 0 0,-1 5 0 0,1 7 0 16,-2-1 0-16,0 0-160 0,1 3 160 0,-3 3 0 15,0 3-128-15,0 0 128 0,-1 4 0 0,-2 4 0 16,1 1 0-16,-1 6 0 0,0-8 0 0,-1 0 0 0,1 8 0 15,-2-7 0-15,-2 2 0 0,1-1 0 0,-4 1 0 16,1-1 0-16,-2-1 0 0,-2 3 0 0,-1 1 144 16,0 2-144-16,0-4 160 0,-2 2-160 0,-3 1 0 15,-5 1 144-15,0 0-144 0,-2-2 0 0,-2 4 0 16,-1 2 0-16,-1-2 0 0,-4-1 0 0,-1 2 0 16,0 0 0-16,-1 4 0 0,-2-3 0 0,-3 1 0 15,-1 0 0-15,-1 0 0 0,-3 2 0 16,-3 0 0-16,-5 0 0 0,1-2 0 0,-2-1 0 0,0 2 0 15,2-1 0-15,-4 1 0 0,-7-1 0 0,0 1 0 0,-3 1 0 16,-2-2 0-16,1-1 0 0,1 1 0 16,1-1 0-16,-3 2 0 0,-7-2 0 0,1 4 0 0,2-3 0 15,0 0 0-15,0-1 0 0,-3-2 0 16,-4-1 0-16,0 1 0 0,0 1 0 0,1-1 0 0,2-1 0 0,-3-1 0 16,-1-1 0-16,-2 0 0 0,-3-1 0 0,3 1 128 15,-3 1-128-15,1-1 0 0,-2-1 0 0,0-1 0 16,2 1 0-16,3 0 0 0,-2-2 0 0,-1 1 0 15,-3-2 0-15,3 2 0 0,2 1 0 0,-1-3 0 16,0 1 0-16,-3 0 0 0,2 2 0 0,2-4 0 16,3 0 0-16,-3-1 0 0,-3 0 0 0,0 2 128 15,2 0-128-15,-1 1 0 0,3-3 0 0,-2 1 0 16,-2 0 0-16,0-2 0 0,1-1 0 0,1 2 0 0,1 2 0 0,-3-1 0 16,0-2 0-16,1 3 0 0,1-4 0 0,-1 0 0 15,-1-3 0-15,-2 4 0 0,0 2 0 0,1-2 0 16,3 1 0-16,-1 1 128 0,-2 0-128 0,0 6 0 15,-2-1 0-15,1-2 0 0,4-4 0 0,-5 3 0 16,-1 1 0-16,2 0 0 0,0-1 0 0,2 1 0 16,-1 1 0-16,-3 2 0 0,0 0 0 0,3-1 0 15,1-1 0-15,-3 2 0 0,0 1 0 16,1 0 0-16,-3-1 0 0,4-2 0 0,3-3 0 16,-3 1 0-16,1-1 0 0,2 2 0 15,0-2 0-15,2 1 0 0,1-1 0 0,-4 2 0 16,-4 1 0-16,5-2 0 0,5 1 0 0,1-2 0 0,-2 5 0 15,0 0 0-15,-1 2 0 0,5-1 0 0,-1-1 0 0,1 2 0 16,1 1 0-16,0 1 0 0,2-1 0 0,2 0 0 0,3-1 0 16,-1 0 0-16,6-2 0 0,-1 0 0 0,-1 2 0 0,2 2 0 15,-1 1 0-15,5-3 0 0,3-3 0 0,4 0 0 16,-3 4 0-16,2-2 0 0,4 0 0 0,1-2 0 16,0 0 0-16,7-1 0 15,1-1 0-15,3 0 0 0,-1 4 160 0,4-1-32 16,3-1-128-16,2-1 192 0,4-3-48 15,2 2-16-15,3-1 0 0,-2 2 0 0,2 2-128 0,1 1 128 16,1 1-128-16,2-2 128 0,2-5-128 0,0 3 0 0,-2 0 0 0,6 3 0 16,-1 1-160-16,1 2 160 0,0 3 0 0,-1-2-144 15,1 1 144-15,2 0 0 0,-1 2 0 0,0 3 0 16,1 2-240-16,2 2 48 0,-1 1 0 0,0 4 0 16,1 4 32-16,1 5 16 0,0 0 0 0,2 2 0 15,-1 2 144-15,0 2-192 0,-3 1 192 0,3 4-192 0,0 4 192 0,-1 4-128 16,-1 5 128-16,0 1-128 0,-1 0 128 0,0 3 0 15,-3-1 0-15,3 4 0 0,0 0 0 0,1 4-128 16,-1 3 128-16,-2-1 0 0,-2-3 0 0,2 1 0 16,-1-2 0-16,2-2 0 0,-3-4 0 0,1 2 0 15,0 1 0-15,-1 0 0 0,0-2 0 0,1-2 0 16,0 2 0-16,0-5 0 0,0-1 0 0,-2-1 0 16,0 2 0-16,1 3 0 0,2-1 0 0,0-4 0 15,2-4 0-15,-2-2 0 0,2-1 0 0,1-2 0 16,2 0 0-16,-1-3 0 0,2-5 0 0,2-2 0 15,0 0 0-15,1-2 0 0,-1-4-224 0,4-4 32 0,-2-5 16 16,3-1 0-16,0 1-128 0,3-4-16 0,0-2-16 16,1-2 0-16,-1-1 144 0,2-2 16 0,3 0 16 15,0 0 0-15,3 2 160 0,1-1 0 0,1-1 0 0,2-4 0 16,0 3 0-16,3-4 0 0,2-1 0 0,3 2 0 16,-1 3 0-16,2 1 144 0,1-1-144 0,2-1 0 15,3-1 128-15,1 1-128 0,3 1 0 0,1-1 0 16,10-2 0-16,-1 0 0 0,0-1 0 15,2 0 0-15,0-3 0 0,5 1 0 0,3 0 0 0,3-2 0 16,4 2 0-16,-1 0-144 0,-2-2 144 0,3 1-128 16,5-2 128-16,0 1-128 0,3-1 128 0,0 1-128 15,-4-2 128-15,4 1 0 0,1 0 0 0,5 3 0 16,2 1 0-16,-2 0 0 0,-2-5 0 0,5 3 0 0,6-1 0 16,1 2 0-16,-2 2 0 0,1-1 0 15,1-2 0-15,2 2 0 0,2 2 0 0,-3-1 0 16,0-1 0-16,1-3 0 0,4 1 0 0,0 4 0 0,-1 3 0 0,0 3 0 15,1-3 0-15,1 0 0 0,-3 1 0 0,1-2 0 16,0 1 0-16,4 0 0 0,4 5 0 0,-6-1 0 16,-4-2 0-16,4 3 0 0,0-1 0 0,1 1 0 15,-4 1 0-15,3 0 0 0,5-2 0 0,-2-2 0 16,-2 2 0-16,-1-1 0 0,0 2 0 0,1 2 0 16,1 1 0-16,-3-2 0 0,-1-2 0 0,3-1 0 15,5-3 0-15,-3 3 0 0,-1 2 0 0,-1 3 144 16,4-2-144-16,-3-2 0 0,-3-3 128 0,0 3-128 15,2 1 0-15,2-3 0 0,0-2 0 0,-3 3 0 16,-2 2 0-16,2-1 0 0,0-6 0 0,-2 2 0 16,-1 0 0-16,-1-1 0 0,2-1 0 0,-2 0 0 15,-4-3 0-15,-1 1 0 0,1 1 0 0,-3-2 0 16,3-3 0-16,-3 1 0 0,-7 1 0 0,3-1-144 16,-2 2 144-16,1 0-128 0,-5 1 128 0,-5 1 0 0,-3 1 0 0,-1 1 0 15,3 0 0-15,-3-2 0 0,1-1 0 16,-4 1 0-16,-3 0 0 0,-1 0 0 0,-2-1 0 0,3 0 0 15,4 1 0-15,-5 1 0 0,-5 2 0 0,-1-3 0 16,-5-5 0-16,-1 2 0 0,0 6 0 0,0-3 0 16,-1-1 0-16,-2-4 0 0,-2 1 0 0,-1 3 0 15,-5 3 0-15,-3 1 0 0,-1 0 0 0,-4 0 0 16,0-1 0-16,-5 1 128 0,-1 2-128 0,2 0 0 0,-5 1 0 16,1-3 0-16,-3-2 0 0,-1-1 0 15,-2 0 0-15,-2 1 128 0,-1 0-128 0,-1-2 0 0,-1-1 128 0,-2 0-128 16,-10 2 128-16,7-4-128 0,0 0 160 0,-7 4-32 15,7-6-128-15,-4-1 192 0,-1-3 0 0,-2-2-16 16,-1-3 0-16,-2-1 0 0,-4 1 16 0,4-5 0 16,1-5 0-16,-1-2 0 0,0 1-64 0,-1-3-128 15,-1-3 192-15,2-4-64 0,2-6 16 0,-1 1 0 16,-3 0 0-16,4-2 0 0,1 0-144 0,5-2 0 16,-2-3 144-16,1-5-144 0,-1-7 0 15,0-1 0-15,0-3 0 0,0-2 0 0,3 1-144 0,1-4 0 16,-1-5 0-16,2-1 0 0,-5 0-32 0,4 4 0 15,0 3 0-15,-1 3 0 0,3 0-96 0,-5 3-32 16,-2 4 0-16,3 4 0 0,1 4 304 0,-2 1 0 0,-2 5 0 16,-1 3 0-16,1 6 0 0,1 0 144 0,0 1 16 15,-3 3 0-15,0 1-160 0,-1 3 192 0,-3 2-192 0,3-1 192 16,0 0-192-16,0 3 0 0,0 2 0 16,0 6 128-16,1 0-128 0,-2 3 0 0,-2-1-192 15,2 1 192-15,0 0-256 0,-1 3 80 0,-3-1 16 0,4 2 0 16,2 8 160-16,0 0-208 0,-9-6 80 0,2 0 128 15,-4-1-176-15,2 3 176 0,-2 2-128 0,-3 1 128 16,-2 0 0-16,-1 1 0 0,2-1 0 0,0 2 0 16,-3 2 0-16,-4 2 0 0,0-1 0 0,-1-1 0 15,-1-1 0-15,-4 1 0 0,0 0 0 0,-3 0 0 16,-2-1 0-16,-1 3 0 0,-7 4 0 0,2-3 0 16,-5-1 0-16,-2 0-128 0,0 1 128 0,-1-1 0 0,1 2 0 15,-5-1 0-15,-3 0 0 0,-4 0 0 0,-5 4 0 16,-2-1 0-16,0-1 0 0,0 1 0 0,-3 2 0 15,0 1 0-15,-4 1 0 0,-2 0 0 0,-4-2 0 0,2-1 0 16,4 0 0-16,-5-1 0 0,-2 0 0 16,-4-1 0-16,0 2 0 0,-1-1 0 0,2-1 0 0,-3-1 0 15,-3 0 0-15,1 0 0 0,2-1 0 0,-3-1 0 16,-4-2 0-16,3 0 0 0,4 2 128 0,4-1-128 16,3-1 128-16,-1-2-128 0,-4-3 176 0,3 1-48 15,1 1 0-15,2-2 0 0,3-1 32 0,-2-2 0 16,0 0 0-16,2-1 0 0,0 0-16 0,2-2 0 15,4-2 0-15,-1-1 0 0,-2 1-144 0,0-1 0 16,2-1 0-16,0-3 0 0,1-3 0 0,1 3 0 16,0 3 0-16,-3 1 0 0,-4-2 0 0,3 1 0 0,3-2 0 0,2 0 0 15,0 1-128-15,0 2 128 0,-1-2 0 16,-3 2 0-16,0 2 0 0,2-1 0 0,0-1 0 16,0 1 0-16,-3-1 0 0,0 1 0 0,0-2 0 0,2 2 0 15,2-1 0-15,2 0 0 0,-4 0 0 0,2 0 0 16,1 1 0-16,-2 0 0 0,4 1 0 0,-1-2 0 15,2 0 0-15,-2 0 0 0,-6 0 0 0,2 4 0 16,0 1 0-16,4 2 0 0,1 0 0 0,1-3 0 16,-5-3 0-16,1 0 0 0,0 2 0 0,1 2 0 15,1 0 0-15,-1-1 0 0,0 3 0 0,-2-4 0 16,1-2-160-16,-1 4 160 0,-4 1 0 0,3 3-144 16,5 2 144-16,-2-2 0 0,-1-3-144 0,-1 2 144 15,3 1 0-15,1-1 0 0,2-5 0 0,-1 6 0 0,1 2-192 16,0 2 192-16,-2-1-192 0,1 0 192 0,1-1-208 15,2 5 80-15,4 1 128 0,1-1-208 0,-1-5 208 16,3-1 0-16,-2 2-160 0,0 2 160 0,1 1 0 0,3 1-144 16,4-1 144-16,1 3 0 0,0-1-192 15,0 0 64-15,-3-2 128 0,3 2-208 0,1-1 80 0,0 1 128 16,0 3-208-16,4-3 80 0,2 0 128 0,3-1 0 16,2 0-144-16,0-2 144 0,-1 0 0 0,0-1 0 15,2 1 0-15,0-2 0 0,1-1 0 0,0-1 0 16,1 0 0-16,1-2 0 0,2 1 0 0,0 0 0 15,2-2 0-15,-1 0 0 0,4 2-144 0,-1 1 144 16,0 0 0-16,3-1 0 0,1-3 0 0,1 0 0 0,-1-3 0 16,0 3 0-16,0 0 0 0,-1 2 0 0,1-2 0 15,0 2 0-15,2-3 0 0,-1 0 0 0,4 2 0 16,-1-2 0-16,1 1 0 0,-1-4 0 16,0-4 0-16,2 5 0 0,2 4 0 0,-3-1 0 15,0-4 0-15,2-1 0 0,1 1 0 0,-1 0-128 0,2-1 128 0,-2 1 0 16,1 0 0-16,0 3 0 0,0 0 0 15,1 0 0-15,-1-7 0 0,1 5 0 0,2 1 0 0,-3 2 0 16,2-1 144-16,-1 1-144 0,-1 0 128 0,0 1-128 16,1-3 0-16,2 3 128 0,-4-1-128 0,3 3 0 15,2 1 128-15,-2 1-128 0,0 0 0 0,2 0 128 16,-2 0-128-16,2 0 0 0,-2 0 0 0,4 0 0 16,-4 2 0-16,2 0 0 0,1 1 0 0,1 1 0 15,-2 3-192-15,3-2 192 0,0 3-160 0,0 0 160 16,-2 0-160-16,0 1 160 0,4 0-160 0,-1 2 160 15,-2 1-176-15,2 2 176 0,1 2-192 0,0 1 192 0,-2 2-160 0,0 1 160 16,0 0-128-16,1 5 128 0,0 2-128 0,1 1 128 16,1-1-128-16,0 2 128 0,0 2-128 15,2 1 128-15,-1 1-128 0,1 3 128 0,0 4-176 0,0 3 176 16,1 2-208-16,1 0 80 0,-1-2-32 0,1-2 0 16,1 0 0-16,0 1 0 0,1 1 160 0,-2 3-160 15,2-1 160-15,0 0-160 0,-2 0 160 0,3 0-128 16,2 2 128-16,1-1-128 0,-5-1 128 0,1 0 0 15,3-2 0-15,-3 1-128 0,2 0 128 0,-1 2 0 16,-2 3 0-16,-1-2 0 0,2 1 0 0,1-2 0 16,-1-4 0-16,-1 3 0 0,-1 0 0 0,3 1 0 15,1 0 0-15,-1 0 0 0,-3 0 0 0,0 0 0 0,3-1 0 16,-2 1 0-16,1-2 0 0,0-4 0 0,-3 0 0 16,2-1 0-16,-2 1 0 0,1-1 0 15,-1-2 0-15,2 0 0 0,-2 0 0 0,1-3 0 0,0 0 0 16,3-2 0-16,-4-4 0 0,2-1 0 0,-2-4 0 0,2-1 0 15,3 0 0-15,-3-2 0 0,0 1 0 0,2-5 0 16,0-4 0-16,2 2 0 0,1-4 0 16,-2 2 0-16,3 1-160 0,0-4 160 0,2-1-192 15,1 2 192-15,-2-2 0 0,2-1-128 0,0-1 128 16,1 3 0-16,0 3 0 0,3 0 0 0,1-5 0 0,3 0 0 16,1-2 0-16,3-2 0 0,4 1 0 0,2 0 0 15,-6-1 0-15,5 1 0 0,6 1 0 0,2-3 0 16,-1-3 0-16,4 2 0 0,-3 2 0 0,4 1 0 15,0-6 0-15,5 1 0 0,1-1 0 0,5 1-160 0,1 1 160 16,1 2 0-16,-4-1 0 0,3-1 0 0,1-3 0 16,3-1 0-16,4-3 0 0,-1 2 0 0,2-2 0 15,-3 4 0-15,2-1 0 0,0 1 0 0,2-2 0 16,2 0 0-16,4 1 0 0,0-3 0 0,5-2 0 0,-1-1 0 16,-6 1 0-16,6 1-128 0,8 2 912 0,0 0 192 15,-2-4 48-15,4 0 0 16,-3-1-1648-16,3 1-320 0,2-1-64 0,-1 0-16 15,2 0 784-15,0-1 240 0,-1 3 0 0,6-1-160 0,-1-1 160 0,1 0-208 16,-2 0 80-16,1 5 128 0,2-1-192 0,-1 2 192 16,-2-1-192-16,-1 2 192 0,0 0-144 0,2 3 144 15,3-1 0-15,-5 0 0 0,-2-1 0 0,2-3 0 16,0 2 0-16,2 0 0 0,-1 3 0 0,1 0 0 16,3-1 0-16,0 1 0 0,1 1 0 0,-2-3 0 15,-1-2 0-15,-2 3 0 0,4 2 0 0,-3 1 0 16,-1 0 0-16,0-1 0 0,2-2-144 0,0 1 144 0,-2 0 0 0,-1-1-144 15,-2-1 144-15,0 0 0 0,2 1 0 0,-1 1-128 16,-2 0 128-16,-1 1-160 0,0 2 160 0,0 0-160 16,3-1 160-16,-2-1 0 15,-4-2 0-15,-1 4-128 0,-2 5 128 0,0-1 0 16,4-2 0-16,-2 3 0 0,-4 1 0 0,0 0 0 0,0-1 0 0,2 0 0 16,0-3 0-16,-2 0 0 0,-3-1 0 0,-3 3 0 15,1 0 0-15,2 2 0 0,2 1 0 0,-1 1 0 16,-4-3 0-16,-4 1 0 0,-1 0 0 15,1-1 0-15,1 1 0 0,-2-1 0 0,0 3 0 0,-5-5 0 0,-3-2 0 0,1 0 0 16,2-3 0-16,-2 3 0 0,0 0 0 0,1 2 0 16,0-2 0-16,-1 1 0 0,-3 0 0 15,-1-2 0-15,1-2 0 0,-2 0 0 0,2 0 0 0,0 0 0 16,0-1 0-16,-1 1 0 0,-3-4 0 0,-4 3 0 16,-2 1 0-16,-2 0 0 0,0-5 0 0,-2 4 0 15,-4 2 0-15,3-2 0 0,1-3 0 0,-3 2 0 16,-4 2 0-16,-2-1 0 0,-2-1 0 0,-3 2 0 15,1 0 0-15,-6 0 0 0,-1 0 0 0,-2-5 128 16,-2 2-128-16,1 1 0 0,-2 2 0 0,-2 0 0 16,0 0 0-16,-3 0 128 0,0 0-128 0,0-2 0 15,0 1 0-15,-3-2 128 0,2 1-128 0,0-2 0 16,-1-3 0-16,-1 2 0 0,-2-2 0 0,3 2 0 16,1-1 0-16,-1-2 128 0,-3-3-128 0,3 0-160 15,-4-2 160-15,1 0-208 0,2-2 208 0,0-1-192 0,-3 2 192 16,-1-1-192-16,2-3 192 0,-3 3 0 0,-1-4 0 15,0 0 0-15,-1-2 0 0,0 0 0 0,1-2 0 0,-3-4 0 16,-1-6 0-16,1-2 0 0,1-3 0 0,0-1 0 16,0-1 0-16,-2-3 0 0,1-4 176 0,1-8-48 15,0-9 16-15,-1-3 16 0,-3-2 0 0,3-5 0 16,1-5-160-16,2-5 160 0,2-3-160 0,-1 1 160 16,0 5-160-16,2 0 0 0,3-1 0 0,0 4 0 15,-2 3 0-15,3 8-272 0,0 6 64 0,-1 1 16 16,-1 5 32-16,0 3 16 0,-2 5 0 0,1 0-8720 15,-1 0-1744-15</inkml:trace>
  <inkml:trace contextRef="#ctx0" brushRef="#br2" timeOffset="190255.509">23741 15197 911 0,'0'0'0'0,"0"0"0"0,0 0 0 0,0 0 0 0,0 0 0 0,0 0 0 16,0 0 2400-16,0 0 400 0,0 0 80 0,0 0 0 16,0 0-1792-16,0 0-384 0,0 0-64 0,0 0 0 15,0 0-64-15,0 0 0 0,0 0 0 0,0 0 0 16,0 0-16-16,0 0-16 0,0 0 0 0,0 0 0 16,-5 7-64-16,5-7-16 0,0 0 0 0,-3 8 0 15,3-8-64-15,0 0-16 0,0 0 0 0,0 0 0 16,0 0-48-16,0 0-16 0,-2 7 0 0,2-7 0 15,0 0 64-15,0 0 16 0,0 0 0 0,0 0 0 16,0 0 96-16,0 0 16 0,0 0 0 0,0-8 0 16,0-1 80-16,0 0 32 0,0-1 0 0,0-1 0 15,-2 0-272-15,2 0-48 0,3 2-16 0,-2-1 0 0,0 0-288 16,1 0 0-16,2 0 0 0,-1 2 0 16,3 1 0-16,-6 7 0 0,6-8 0 0,3 3 0 15,-2 2 0-15,1 2 0 0,-8 1 0 0,10 3 0 0,1 3-208 0,-1 0 48 16,0 3 16-16,-2 1 0 0,-2 1 144 0,1 2 0 15,-3 2 0-15,2-1 0 0,-4 0 0 0,0 2 0 16,-2-3 0-16,0 1 0 0,-3 0 272 0,0 0 48 16,-1-2 0-16,1 0 0 0,-4-2 320 0,1 0 64 15,-2-3 0-15,0 1 16 0,0-2-48 0,-2-4-16 16,0-2 0-16,1-1 0 0,-1-3-144 0,0-1-16 16,-2-4-16-16,2 0 0 0,1-1-256 0,2-1-48 15,-3-1-16-15,4 0 0 0,2-1-160 0,2 1 0 0,0 0 0 0,2 0-176 16,2-2 176-16,0 3 0 0,2 2-144 15,1 0 144-15,1 0-128 0,3 2 128 0,1 2-160 16,-1 2 160-16,1 1-192 0,0 2 48 0,1 2 16 16,0 1 0-16,-3 1 128 0,1 4-160 0,1 2 160 0,-3 1-160 15,-2-2 160-15,0 2 0 16,-2 0 0-16,0 1 0 0,1 1 128 0,-4 1 16 0,-3 2 0 0,0-1 0 16,0 2 96-16,-3-2 16 0,-3 0 0 0,1 1 0 15,-1-3-32-15,-1-2 0 0,-1-6 0 0,0 0 0 16,1-4 32-16,2-1 16 0,-2 0 0 0,2-6 0 15,-2-5-32-15,2-3-16 0,1-1 0 0,5-5 0 16,-2-4-224-16,7-2 0 0,2 0 0 0,0 0 0 16,3-4 0-16,-1 4-192 0,4 0 192 0,2 3-208 0,-1 2-48 15,1 0-16-15,1 0 0 0,0 5 0 16,-1 5 32-16,0 4 16 0,-1-1 0 0,-3 4 0 16,-1 4-208-16,0 5-32 0,-2 2-16 15,-4 3 0-15,1 2 336 0,-1 4 144 0,-3 2-128 0,0 2 128 0,-2 1 0 16,-2 1 0-16,0 1 144 0,-2 0-144 0,-3 2 336 15,1-2-32-15,-1 0-16 0,-4 0 0 0,2-1 224 0,0-3 64 16,1-4 0-16,-2-3 0 0,1-3-256 0,1-3-64 16,2-1 0-16,-1-4 0 0,3-3-128 0,-2-3-128 15,3-2 192-15,1-3-192 0,3-2 128 0,-1-3-128 16,2 0 0-16,3-3 0 0,3-3 0 0,0 1 0 16,1-1-160-16,4 1 160 0,0 2-208 0,1 3 80 15,0 3 128-15,0 2-208 0,1 0-48 0,1 4 0 16,-1 2 0-16,0 4 0 15,-12 0-208-15,12 2-48 0,1 2-16 0,-3 2 0 0,-4 4 368 16,-1 1 160-16,1 1-128 0,-3 1 128 0,-3 2 0 0,-1 0 128 16,0 2 0-16,0 0 0 0,-2 2 176 0,-4 1 32 0,-1-1 16 15,-1 2 0-15,1 0 48 0,-3-2 16 16,0-4 0-16,1-1 0 0,-2-3 0 0,0-4 0 16,-2-1 0-16,3-3 0 0,-1-2-112 15,1-3-32-15,0-4 0 0,0-2 0 0,-1-4-64 16,2-1-16-16,3 0 0 0,0-3 0 0,1-4-192 15,4-2 0-15,3 2 0 0,2-2-160 0,1 0 160 0,4 1-208 0,2 1 80 16,1 3 128-16,0 3-192 0,2 0 192 0,0 2-160 0,0 3 160 16,0 4-320-16,2 3 16 0,-2 1 16 0,0 4 0 15,0 1 64-15,-2 3 16 0,-2 0 0 0,2 4 0 16,-2 3 208-16,-1 2 0 0,-4 1 0 0,-1 0 0 16,2 1 0-16,-4 2 0 0,-2 1 160 0,-3 1-160 0,-2-1 272 15,0 0-16-15,-1-1-16 0,0-3 0 0,-4-2 160 0,1-1 48 16,0-1 0-16,-1-4 0 0,-1-5 0 15,0-1 0-15,0-2 0 0,-2-2 0 16,1-3-128-16,1-2-32 0,-1-4 0 16,2-2 0-16,-1-2-112 0,2-4-32 0,4-2 0 15,0-2 0-15,4-2-144 0,1 1 0 0,-1-1-160 0,4 1 160 16,5 1-176-16,0 2 176 0,2 3-192 0,0 3 192 0,4 1-304 0,0 3 48 16,1 3 16-16,2 2 0 15,-1 4-192-15,2 2-32 0,-2 1-16 0,-2 6 0 16,0 0 256-16,-2 5 48 0,4 0 16 0,-4 4 0 0,-4 1 160 15,1 2 0-15,0-1 0 0,-3 1 0 0,-1 0 0 0,-3 3 0 16,-2-2 160-16,0-2-160 0,-1 0 240 0,-1-1-48 0,-3-2-16 16,-1-2 0-16,0-3 96 0,1-2 32 15,-2-2 0-15,0-4 0 0,0-3-80 0,-2-3-16 16,0-4 0-16,-1-3 0 0,0-4 0 16,-1-2 0-16,1-8 0 0,0-1 0 0,0-1-208 0,2-2 0 0,2 1 0 0,4-2 0 15,-3-1 0-15,6 3 0 0,4 1-160 0,0 2 160 16,2 4-160-16,4 2 160 0,-2 0-192 0,2 4 192 15,1 3-288-15,0 3 48 0,2 3 16 0,1 2 0 16,-1 1-96-16,0 5 0 0,-3 1-16 0,0 5 0 16,1 0 176-16,-2 3 160 0,-1 4-208 0,0 3 80 15,-2 1 128-15,-5 1 0 0,-1 0 0 0,-1-1 0 16,-4 2 0-16,2-1 0 0,-1-1 128 0,-2-2-128 16,-3-3 208-16,3-1-16 0,-4 0-16 0,1-4 0 15,-1-5 80-15,-3-3 32 0,3-3 0 0,0-2 0 16,-3 0-64-16,1-6-16 0,-1-6 0 0,-1-1 0 0,4-3-208 0,-2-1 144 15,1-3-144-15,5 0 128 0,0-3-128 0,3 1 0 16,1-1-160-16,2 3 160 0,4 0-176 0,3 1 176 16,-1 1-192-16,5 4 192 0,4 1-368 0,0 5 48 15,0 2 0-15,1 4 0 16,0 3-96-16,2 4-16 0,-2 3 0 0,1 3 0 0,-2 2 192 0,1 2 48 16,-2 7 0-16,-1-1 0 0,-2 2 192 0,-3 1-144 15,1 0 144-15,-7 1-128 0,-3 0 128 0,0-1 144 16,0-3-16-16,-5-1-128 0,-2 0 480 0,0-3-16 15,-1-2 0-15,-1-2 0 0,1-3 0 0,-1-3 0 16,-3-1 0-16,0-3 0 0,1 0-80 0,-3-5-32 0,-1-3 0 0,2-1 0 16,-1 0-160-16,3-2-48 0,-1-2 0 15,2 0 0-15,1-1-144 0,4 2 0 0,1 1 0 16,3 0 0-16,-4-1-176 0,6 2 48 0,0 10 0 0,7-7 0 16,-7 7-224-16,11-3-32 0,3 2-16 0,2 3 0 31,-1 2-48-31,1 3-16 0,-2 1 0 0,1 1 0 0,0 2 128 0,-3 5 16 0,0-1 16 15,-3 2 0-15,0 0 64 0,-1 1 16 0,-2 0 0 0,-3 0 0 16,-1 0 224-16,-2-2 0 0,-1 3 0 0,-1-4 160 16,-1-2 32-16,-4-1 16 0,1-6 0 0,-1 1 0 15,-3 1 64-15,-1-5 16 0,0 0 0 0,0-3 0 16,-3-2 0-16,-2-1 0 0,2-3 0 0,0-3 0 16,-3-3-160-16,2-3-128 0,1-4 144 0,5-1-144 0,0-2 0 0,3-1 0 15,4-1 0-15,1 2-160 0,4-3 0 16,3 4 0-16,3 0 0 0,2 2 0 0,3 2-160 0,2 1-48 15,1 5 0-15,2 0 0 16,1 4-176-16,-2 1-32 0,0 3-16 16,-2 2 0-16,1 3 192 0,-3 3 32 0,-1 4 16 15,0 2 0-15,-4 1 176 0,1 1 48 0,-3 3 0 0,-3 0 0 16,-4 1 128-16,-2-1 144 0,-1 2-16 0,-3 0-128 0,-2-2 608 0,1-1 16 16,-1 0 0-16,-2-3 0 0,-2-1 0 0,1-1 0 15,1-3 0-15,-2-2 0 0,-1-4-128 0,0-2-32 16,-1-4 0-16,2-1 0 0,0-2-272 0,0-3-64 15,-2-2-128-15,4-1 192 0,2 0-192 0,2-1 0 16,1-3 0-16,2 3 0 0,3 0 0 0,3 1-208 0,2-1 64 16,3 4 16-1,3 1-256-15,0 4-32 0,3 2-16 0,1 4 0 16,0 1-32-16,3 4-16 0,1 2 0 0,-2 3 0 0,-1 1 256 0,-1 4 48 0,-2-1 16 0,-2 2 0 16,-1 3 160-16,0-1 0 0,-4-1-144 0,-2 1 144 15,-1-2 0-15,1 0 0 0,-6-4 128 0,2-1-128 16,-3-2 256-16,-1 1-48 0,-2-5 0 0,-4 2 0 15,-1-3-64-15,0-1-16 0,-4-1 0 0,0-5 0 16,-2-3-1616 0,-2-3-336-16,1-2-64 0</inkml:trace>
  <inkml:trace contextRef="#ctx0" brushRef="#br2" timeOffset="194068.32">11514 2054 17503 0,'-13'-10'1552'0,"-1"-1"-1232"16,-1-2-320-16,0 1 0 0,0 1 240 0,-1 1-16 15,1 1 0-15,-1-1 0 0,0 1 144 0,-1 1 16 16,-1 1 16-16,0 1 0 0,2 2-400 0,-3-1 0 15,-1-1 0-15,-1 3 0 0,-1 0 0 0,-1 2 0 16,0-1 0-16,0 2 0 0,0 1 0 0,-1 1 0 16,-2 1 0-16,2 0 0 0,-2-1 0 0,-1 2 0 15,1 1 0-15,-3 0 0 0,3 2 0 0,0 1 0 16,1 0 0-16,2 6 0 0,-1 2 0 0,0 2 0 16,2-2 0-16,0 2 0 0,0 1 0 0,2 0 0 15,-2 2 128-15,2 2-128 0,2 0 192 0,-4 3 16 16,2-2 0-16,1 3 0 0,3 2 112 0,0 4 32 15,0 1 0-15,0 5 0 0,2 1-128 0,0 0-32 16,3-3 0-16,0 2 0 0,0-2-192 0,-1 2 0 0,3-1 0 0,2 1 0 16,4-6 0-16,-3 3 0 0,2 1 0 0,2 3 0 15,6 1 0-15,3-3 176 0,-3 0-176 0,5-2 160 16,5-1-160-16,1-1 0 0,0-2 0 0,3-1-176 16,1-4 176-16,2 2 0 0,0 0 0 0,2-2 0 15,4-2 0-15,-2-1 0 0,5-4 0 0,0 0 0 16,1-4 0-16,1-4 128 0,1-2-128 0,3-2 0 15,3 0 0-15,1-1 144 0,-2-2-144 0,1-3 0 16,-1-3 256-16,1-2-64 0,-4-6-16 0,5-3 0 16,2-3 96-16,0-3 32 0,-7-1 0 0,4-3 0 0,1 0 0 15,0-3 0-15,-4-1 0 0,0 0 0 0,-6 0-48 0,-1 0 0 16,-2-5 0-16,0 0 0 0,-3-1-16 0,-1-2-16 16,0-1 0-16,-1-4 0 0,-1-2-16 15,-2-1 0-15,-4-1 0 0,-2 3 0 0,-3 1-16 0,-1-2-16 16,-2 0 0-16,-2 1 0 0,1-2-32 15,-4-3 0-15,-1-4 0 0,-2 3 0 0,0 1-16 0,-5 0-128 16,0 1 192-16,-4 2-64 0,-2 0-128 0,-1 4 160 16,-4-2-160-16,-2 2 160 0,2 0-160 0,-2 1 0 15,0-1 144-15,1 3-144 0,-5 1 128 0,1 3-128 16,-3 2 128-16,3 3-128 0,-3 0 144 0,0 2-144 16,-2 1 192-16,-1 2-192 0,-2 3 144 0,3-1-144 15,-1 2 0-15,2 3 144 0,-5 0-144 0,0 4 0 16,0 2 0-16,0 1 0 0,2 2 0 0,-2 3 0 15,-1 2-160-15,0 2 160 0,0 2-192 0,-5 1 192 0,-3 1-208 0,1 6 80 16,3 1-112-16,-1 2-16 0,-3 0 0 16,3 4 0-16,2 2 64 0,2-1 16 0,2 2 0 15,-1 0 0-15,0-2 176 0,3 4-192 0,-1 5 192 0,0 4-192 16,-1-1 192-16,3 2 0 0,2 2 0 0,-2 4 0 16,-1 0 0-16,3 0-160 0,2 1 160 0,-2 1 0 15,5 1-128-15,-1 5 128 0,3 6 0 0,1 4 0 16,3-4 0-16,0-3-128 0,2-5 128 15,3 0 0-15,2 3 0 0,3 1-128 0,-2-1 128 16,5 1 0-16,3 2-128 0,1-2 128 0,0-3 0 0,3-3 0 16,2-1-144-16,3-1 144 0,1-3 0 0,0 3-144 0,1 0 144 15,3-4-128-15,4-3 128 0,1-3-128 0,0-2-48 16,4-5 0-16,3-4 0 0,-1-1 0 0,-1 0 176 16,3-4 0-16,6-2 0 0,4-1-128 0,0-2 128 0,2-3 0 15,0-2 0-15,1-5 0 0,2-1 0 16,2-1 0-16,2-4 0 0,2-1 128 0,1-4-128 15,-2-2 128-15,-3-1-128 0,0-2 128 0,0-1-128 0,-1-6 0 16,-1-5 0-16,0-3 0 0,1-4 0 0,-1-3 144 16,-2-2-144-16,-4-1 0 0,-1 0 144 0,0-2-144 15,-5 0 0-15,-1-2 144 0,-6-1-144 0,1-6 0 16,-3-4 144-16,-2 1-144 0,-2 4 128 0,-1-1-128 16,-3 0 160-16,0-1-160 0,-3 0 256 0,1-2-64 15,0-2 0-15,-2 1 0 0,-5 4 48 0,-3 5 0 16,-2 5 0-16,0-2 0 0,1-1-32 0,-4 3 0 15,-6 0 0-15,-1 1 0 0,-4 2-48 0,-2-3-16 0,-4 2 0 0,1 4 0 16,-4 7-144-16,-3 3 128 0,-2 3-128 0,-5 2 128 16,-5 2-128-16,-5 3 0 0,-2 2 0 0,-3 3 128 15,-4 3-128-15,-1 5 0 0,1 3 0 0,-6 6 0 32,-1 2-512-32,-4 5 0 0,-1 1 16 0,5 4 0 15,6 2-1120-15,6 3-240 0,5 3-32 0</inkml:trace>
  <inkml:trace contextRef="#ctx0" brushRef="#br2" timeOffset="197784.63">23755 15384 8287 0,'0'0'368'0,"0"0"80"0,0 0-448 0,-1 8 0 0,1-8 0 0,0 0 0 16,0 0 1424-16,0 0 208 0,0 0 32 0,0 0 16 16,0 0-1168-16,0 0-224 0,0 0-48 0,0 0-16 15,0 0 304-15,0 0 64 0,0 0 16 0,0 0 0 16,0 0 0-16,0 0 0 0,0 0 0 0,0 0 0 15,0 0 192-15,0 0 32 0,0 0 16 0,0 0 0 16,0 0-144-16,0 0-48 0,0 0 0 0,0 0 0 16,0 0-128-16,0 0-16 0,0 0-16 0,0 0 0 15,0-8 16-15,0 8 0 0,0 0 0 0,3-9 0 16,0-2-128-16,-2-1-32 0,1-1 0 0,-1-3 0 16,-1 1 16-16,0-2 0 0,1-4 0 0,0 2 0 15,-1 0 80-15,0-3 0 0,0-2 16 0,0-1 0 16,0 0-80-16,0-1-32 0,-1-3 0 0,0 2 0 0,1-1-80 15,0-3-16-15,0-4 0 0,-1 2 0 0,-1 1-48 0,1-1-16 16,-1-2 0-16,1 1 0 0,0 1-32 0,0 1-16 16,1-1 0-16,-1 0 0 0,-1 0 64 0,1-2 16 15,0-1 0-15,0-2 0 0,-2 1-32 0,1-1 0 16,1 1 0-16,0 0 0 0,1-1-16 0,0 2-16 16,1 0 0-16,2 1 0 0,0 2-160 15,-3-2 192-15,-2-1-192 0,4 2 192 0,-1 3-64 0,0-1-128 16,-2-3 192-16,1 2-64 0,0 2 32 0,0 1 0 15,0 2 0-15,0-3 0 0,0-1-16 0,0 0 0 16,0-1 0-16,-1 0 0 0,1 0-144 16,0-1 128-16,0-1-128 0,1-1 128 0,-1-3-128 0,1 1 0 15,1-1 0-15,-1 2 128 0,-1 0-128 0,1 1 0 0,-1 3 0 16,0-2 0-16,0 0 0 0,-1-2 0 16,0 0 144-16,0-3-144 0,1 2 128 0,-1-2-128 0,-1 1 160 15,0 1-160-15,1 4 192 0,-1 0-48 0,-2 0-16 0,0-1 0 16,2-1 32-16,1-2 0 0,-3-3 0 0,2 0 0 15,-2 3-160-15,2 1 160 0,0-1-160 0,1 0 160 16,-1 1-160-16,-2-1 0 0,3 1 0 0,0 0 128 16,-2-1-128-16,1 1 128 0,-1 0-128 0,2 0 128 15,-2-3-128-15,2 1 0 0,-1-1 144 0,2 3-144 16,0-1 0-16,0 2 144 0,-3 0-144 0,2-1 0 16,1 0 128-16,-1 0-128 0,-1-2 0 0,1-1 0 15,0 3 176-15,-4 1-176 0,3 4 160 0,1 0-160 0,2-1 144 16,-1 1-144-16,-1 0 128 0,1 0-128 15,0 0 144-15,0-1-144 0,0-1 160 0,1 0-160 0,0-2 144 16,2 1-144-16,0-3 128 0,-2 3-128 0,-1 1 0 16,1 2 0-16,1 0 128 0,-1 1-128 0,-2 1 0 0,1 0 0 15,2-1 0-15,1 1 0 0,-2 2 0 0,0-1 0 16,-2 1 128-16,2-1-128 0,3 1 0 0,-3 0 0 16,-2 0 0-16,2 3 128 0,0-1-128 0,2 0 0 15,-2 1 144-15,1 0-144 0,0-3 128 0,3 2-128 16,-3 1 128-16,-1-3-128 0,1-1 0 0,0-1 128 15,0-2-128-15,2 1 0 0,-5 1 0 0,4 3 128 16,-1-1-128-16,-2 2 0 0,1-1 0 0,0 2 128 16,2 0-128-16,-2 1 0 0,-1 1 0 0,1-1 144 15,0-1-144-15,0 0 0 0,-1 2 160 0,0-4-160 16,-1 1 128-16,1-2-128 0,0-2 128 0,0 0-128 0,-2 2 128 0,1-1-128 16,1-1 0-16,-2 3 128 0,0-1-128 0,1 2 0 15,1 1 0-15,0 1 0 0,0 0 128 0,-1-2-128 16,-2 0 0-16,2 0 0 0,1-3 0 0,0 2 0 15,-1-1 0-15,2 3 0 0,2-2 128 0,-2 1-128 16,-2 1 0-16,1 1 0 0,0 1 0 16,0-2 0-16,-2 0 0 0,2 2 128 0,0 1-128 0,3-1 0 15,-2-2 128-15,0-2-128 0,0 0 0 16,0 0 128-16,1 0-128 0,-2 0 0 0,-2 2 144 0,4-1-144 16,0-4 0-16,-1 4 144 0,-1 0-144 0,-1 3 0 15,-1-2 160-15,2 2-160 0,0 2 128 0,0 1-128 16,-2-1 128-16,2 4-128 0,0-4 0 0,0 1 128 0,0-1-128 15,0-1 0-15,3-2 0 0,-2 2 0 0,-1 4 0 16,0-1 0-16,1 0 0 0,0-2 0 0,1-2 0 16,1 2 0-16,-1 0 0 0,-1 1 0 0,1 0 0 0,0 2 0 15,0-1 0-15,0 1 0 0,1 2 0 0,-1-3 0 16,-1 0 0-16,0 2 0 0,1-2 0 0,-2-2 0 16,-1 2 0-16,2 1 0 0,1 1 0 0,0 2 0 15,0 2 0-15,-2-2 0 0,0-2 0 0,0-1 0 16,1 2 0-16,0 2 0 0,-2 3 0 0,1 0 0 15,0-2 0-15,1 1 0 0,-1 1 0 0,1 1 0 16,-1-1 0-16,2 1 0 0,-2-2 0 0,0 2 0 16,0-1 0-16,0 1 0 0,0-1 0 0,0 3 0 15,-2-1 0-15,2 0 0 0,0-2 0 0,0 1 0 16,-1 0 0-16,1 0 0 0,-1 0 0 0,-1-2 0 0,-1-1 0 16,1 2 0-16,0 1 0 0,1 0 0 0,-3 3 0 0,0-2 0 15,1-1 0-15,0-1 0 0,2 2 0 16,-2 0 0-16,-2 1 0 0,2-2 0 0,-1 1 0 0,3-1 0 15,-3-2 0-15,0 0 0 0,1-1 0 0,0 2 0 16,0 3 0-16,-2-3 0 0,2 0 128 0,0 0-128 16,0 0 0-16,-1 1 0 0,0-1 0 0,1 2 0 15,2 0 0-15,-1 2 0 0,-1-1 0 0,-2 0 0 16,4 1 0-16,-1-1 0 0,-1 1 0 0,1 0 0 16,-3-3 0-16,3-1 0 0,1 2 0 0,-2 0 0 15,-2 0 0-15,1 2 0 0,3-2 0 0,0-1 0 0,-3 0 0 16,2 0 0-16,1-1 0 0,0 0 0 15,1 2 0-15,0 0 0 0,-1 1 0 0,1-2 0 0,-1-1-144 16,0 0 144-16,-2 2 0 0,2-1 0 0,1 0 0 0,-1 0 0 16,1 0 0-16,1 2 0 0,3-1 0 0,-4-1 0 15,-5-2 0-15,4 0 0 0,2 2 0 0,1-1 0 16,1-1 0-16,-3-2 0 0,-3 0 0 0,3 1 0 16,4 1 0-16,-3-4 0 0,-1 1 0 0,1-3 0 15,1 3 0-15,0 0 0 0,-1 1 0 0,0 2 0 16,2 1 0-16,0 0 0 0,-2-3 0 0,-1 2 0 15,-1-1 0-15,2 1 0 0,-1 0 0 0,0 2 0 16,-1 0 0-16,1-1 0 0,2 0 0 0,-2-2 0 16,-2 0 0-16,2 1 0 0,2 4 0 0,-2-5 0 15,0 1 0-15,0 1 0 0,1 3 0 0,0-1-128 16,-1-3 128-16,0 1 0 0,0-1 0 0,1-1 0 0,2 0 0 0,-3 1 0 16,-3 0 0-16,2 0 0 0,4-3 0 0,-2 1 0 15,0 2 0-15,-1-2 0 0,-1-1 0 0,1 0 0 16,1 0 0-16,-1 2 0 0,0 1 0 0,0-2 0 15,0 0 0-15,0-1 0 0,-1 0 0 0,1 1 0 16,2-1 0-16,-1-2 0 0,-1 0 0 0,1 1 0 16,3 2 0-16,-2-2 0 0,-2 1 0 0,0 0 0 15,1-2 0-15,0 2 0 0,0 0 0 0,-1 2 0 16,-1 0 0-16,1 1 0 0,1 1 0 0,-1 0 0 16,-1 0 0-16,1-1 0 0,0-4 0 0,0 4 0 15,-2 2 0-15,0-1 0 0,-2-1 0 0,2-1 0 16,-1 0 0-16,0 1 0 0,1 1 0 0,0 1 0 0,0 1 0 15,0 1 0-15,-3 1 0 0,2-1 0 0,2 0 0 16,1 2 0-16,-1-2 0 0,1 8 0 0,0 0 0 0,0-5 0 16,-5-1 0-16,5 6 0 0,0 0 0 0,-2-5 0 15,2 5-128-15,0 0 128 0,-4-6 0 0,4 6 0 16,-4-5 0-16,4 5 0 0,-8-4-128 0,8 4 128 16,0 0 0-16,-7-3 0 0,-3 1-192 0,3 0 192 15,7 2-192-15,-9-2 192 0,2 1-192 0,7 1 192 16,0 0-192-16,0 0 192 0,-10-2-224 0,10 2 64 15,0 0 16-15,0 0 0 0,0 0-112 0,0 0-32 16,0 0 0-16,0 0 0 16,0 0-336-16,0 0-64 0,0 0-16 0,0 0 0 15,0 0-864-15,0 0-176 0,0 0-48 0,0 0 0 16,0 0-1040-16,0 0-224 0,0 0-32 0</inkml:trace>
  <inkml:trace contextRef="#ctx0" brushRef="#br2" timeOffset="198550.205">22983 6981 6447 0,'0'0'576'0,"0"0"-576"0,-3-7 0 0,2-3 0 0,1-2 2448 0,0-3 384 16,-2-3 80-16,4 0 16 0,1 1-1008 0,1-3-192 15,1-1-32-15,0-1-16 0,1-2-368 0,1 1-80 16,4 1-16-16,-3 0 0 0,1-2-144 0,0 1-48 16,4-1 0-16,1 0 0 0,-1 0-256 0,3-2-48 15,-1-2-16-15,1 1 0 0,-1-1-240 0,4 0-48 16,0 0-16-16,2 1 0 0,0 0-208 0,-1 1-32 0,0 2-16 16,-3 3 0-16,1-2-16 0,-1 2 0 0,-3 1 0 15,1 0 0-15,2 0 96 0,-2 3 16 0,-1-3 0 16,1 7 0-16,2 1 0 0,0 1 0 0,-3-4 0 0,2 2 0 15,-1-1-48-15,1 2-16 0,1 1 0 0,-2 2 0 16,2 0 0-16,-3 1 0 0,-2 1 0 0,-2 1 0 16,-10 6 16-16,11-1 16 0,1 0 0 0,-12 1 0 15,0 0 0-15,11 0 0 0,-11 0 0 0,8 4 0 16,-8-4-16-16,0 0 0 0,9 9 0 0,-4 1 0 16,0 0 16-16,-1 0 0 0,-3 0 0 0,1 0 0 15,1 0-16-15,-2-1 0 0,0 1 0 0,2 4 0 16,3 1-16-16,-3 1-16 0,2 1 0 0,2 2 0 15,0 0-32-15,1 3 0 0,-1 3 0 0,2 0 0 16,-4 1 0-16,5 2-128 0,0-1 192 0,1 2-64 16,-1 2-128-16,1-3 160 0,1 0-160 0,0 2 160 15,-1 1-160-15,1 1 192 0,1 0-192 0,1 2 192 0,0 3-192 0,-2 0 192 16,1 2-192-16,0-3 192 0,1-3-48 0,-1 0 0 16,-2 0 0-16,0-1 0 0,-2 2 16 0,-1-3 0 15,1-2 0-15,0-3 0 0,-1-2 32 0,-2 0 16 16,0 0 0-16,2-1 0 0,-1-3 112 0,-1-1 32 15,-5-3 0-15,0 1 0 0,1-4-96 0,0 0 0 16,1 0-16-16,-1-3 0 0,-2-3-240 16,0-7 144-16,0 0-144 0,0 0 128 0,-2 8-128 0,2-8 0 15,0 0 144-15,0 0-144 0,0 0-176 0,0 0-96 16,-7-5-32-16,7 5 0 16,-8-3-2064-16,8 3-400 0,0 0-96 0</inkml:trace>
  <inkml:trace contextRef="#ctx0" brushRef="#br2" timeOffset="205727.816">21769 15126 1839 0,'0'0'0'0,"0"0"160"0,0 0-160 0,0 0 0 0,-7 6 0 0,7-6 0 15,0 0 1520-15,-8 4 272 0,8-4 48 0,-6 6 16 16,6-6-784-16,0 0-160 0,0 0-16 0,0 0-16 16,-7 5 16-16,7-5 16 0,0 0 0 0,-8 6 0 15,8-6-256-15,-6 4-48 0,6-4-16 0,0 0 0 16,-6 4-144-16,6-4-48 0,0 0 0 0,0 0 0 16,-9 4 240-16,9-4 64 0,0 0 0 0,-6 5 0 15,6-5 80-15,-9 4 32 0,9-4 0 0,0 0 0 16,0 0-160-16,0 0-16 0,0 0-16 0,0 0 0 15,0 0 0-15,0 0 0 0,0 0 0 0,0 0 0 16,0 0-400-16,-4-6-80 0,0-1-16 0,4 7 0 16,-4-6 64-16,4 6 0 0,-1-11 0 0,0 2 0 0,1 1 0 15,0 8 0-15,2-10 0 0,2 2 0 0,-1 0-64 0,0 1-128 16,0 0 192-16,-3 7-64 0,3-8-128 0,-3 8 160 16,6-6-160-16,-6 6 160 0,7-5-160 0,-7 5 0 15,7-3 0-15,-7 3 0 0,9-1 128 0,-9 1-128 16,9 3 0-16,-9-3 128 0,0 0-128 0,12 9 0 15,-3-1 0-15,0 2 0 0,-2 0 0 0,0 0 0 16,-5 1 0-16,2 0 0 0,2 1 0 0,-2-1 0 16,-6 0 160-16,0 1-160 0,4 0 352 0,-6 1-32 15,-2 0-16-15,1-1 0 0,-2-1 48 0,2 1 16 16,-1 1 0-16,1-2 0 0,-2-4 0 0,-1-1 0 16,3 1 0-16,5-7 0 0,-11 5 0 0,3-1 0 15,0 1 0-15,8-5 0 0,-9-3 80 0,0 0 32 16,2-1 0-16,-1-1 0 0,0-4-304 0,1 0-176 0,3 0 192 15,-2 0-192-15,0-2 0 0,2 0 0 16,0 0 0-16,2 0 0 0,1 1 0 0,-2-1 0 0,2 0 0 0,1 0 0 16,1 2 0-16,2 1 0 0,-3 8 0 0,4-8 0 15,-1 1 0-15,-3 7-144 0,0 0 144 0,7-4 0 16,2 0-144-16,-3 2 144 0,-6 2-160 0,10 0 160 16,-1 0-160-16,1 2 160 0,1 0-160 0,-2 2 160 15,1-1-176-15,1 0 176 0,-2-1-192 0,1 2 192 16,1 0 0-16,-3 0 0 0,-8-4 0 0,10 6 0 15,-2-2 0-15,-8-4 0 0,0 0 0 0,6 7 0 16,-6-7 0-16,4 8 0 0,-4-8 0 0,2 10 0 16,-2-10 128-16,-2 8-128 0,-3 0 176 0,-3-1-176 0,8-7 240 15,-4 7-64-15,1 1-16 0,3-8 0 0,-9 6-32 0,3-3 0 16,6-3 0-16,-8 1 0 0,2 0 16 16,-3-2 0-16,1-1 0 0,0-3 0 0,3 0-144 15,2-3 0-15,-3-2 0 0,2 0 128 0,2-1-128 16,1 0 0-16,1-1 0 0,0 0 0 0,0-1-192 15,2 0 192-15,1 0-160 0,2 0 160 0,-1 4-128 0,2-1 128 16,4-1 0-16,0 2-144 0,1 1 144 0,0 2 0 16,-5 0-144-16,3 3 144 0,2 1-176 0,-1-1 48 15,0 2 0-15,1 1 0 0,0 4-64 0,0-1 0 16,-2 3 0-16,-2 1 0 0,0-1 192 0,-2 0-208 16,1 0 80-16,-6-6 128 0,3 10 0 0,-1-2 0 15,-1 2 0-15,-1 0 0 0,-2-2 0 0,-1 2 0 16,-1-1 160-16,-2-1-160 0,1-1 192 0,-1 0-64 15,-2-2 0-15,1 1-128 0,-2 0 192 16,0 0-192-16,-3-2 192 0,3-2-192 0,9-2 272 0,-9-1-48 16,-1-2-16-16,1-2 0 0,-1 0-208 0,1-3 144 0,1-1-144 0,2 0 128 15,2-4-128-15,1 2 0 0,1 0 0 0,1-1-176 16,2-2 176-16,1 2-160 0,2 0 160 0,3 2-160 16,-4 1 160-16,5 0-160 0,2 2 160 0,2 0-160 15,-1 2 32-15,1 1 0 0,-2 2 0 0,3 1 0 16,-1 0-128-16,0 2 0 0,-2 0-16 0,1 3 0 15,-3 1 80-15,0 0 0 0,-8-5 16 0,4 10 0 16,0-3 176-16,-4-7-128 0,0 10 128 0,0-1-128 16,-1 0 128-16,-1 1 192 0,-2-2-32 0,-2 1-16 15,0-3 80-15,-1 3 16 0,2-3 0 0,-2-1 0 0,-4-1 48 16,1-1 16-16,2-1 0 0,0-1 0 0,-1-2 0 16,-1-2 0-16,2-2 0 0,0 2 0 0,8 3-304 0,0 0 0 15,-4-9 0-15,3 3 0 0,1 6-224 16,-2-9-96-16,-2 0-32 0,4 2 0 15,0 7-2240-15,6-8-448 0,-3 2-96 0</inkml:trace>
  <inkml:trace contextRef="#ctx0" brushRef="#br2" timeOffset="206926.655">21727 15160 3679 0,'0'0'320'0,"0"0"-320"0,0 0 0 0,0 0 0 16,2 10 2128-16,-2-10 368 0,0 0 64 0,0 0 0 15,2 8-1360-15,-2-8-288 0,0 0-48 0,0 0-16 16,0 9-208-16,0-9-32 0,0 0-16 0,5 9 0 15,-5-9 224-15,0 0 32 0,1 9 16 0,-1-9 0 16,0 0-32-16,0 0 0 0,0 0 0 0,0 9 0 16,0-9-144-16,0 0-48 0,-4 9 0 0,4-9 0 15,0 0 0-15,0 0-16 0,0 0 0 0,0 0 0 16,-6 6-32-16,6-6 0 0,0 0 0 0,0 0 0 16,0 0-80-16,0 0-32 0,-9 3 0 0,9-3 0 0,0 0-208 0,0 0-32 15,0 0-16-15,0 0 0 0,-7-2-32 16,7 2-16-16,-4-6 0 0,4 6 0 0,-1-8-176 0,1 8 160 15,-3-8-160-15,1 1 160 0,2-3-160 0,0 1 128 16,-1 1-128-16,2-1 128 0,1 0-128 0,0 0 192 16,-2-2-192-16,0 0 192 0,-2-1-32 0,2 0 0 15,3-1 0-15,-2-2 0 0,-1 0 16 0,0 0 0 16,0-2 0-16,0 2 0 0,0-1-32 0,1 0 0 16,-1-2 0-16,1 2 0 0,0-1 16 0,-1 1 0 15,0-1 0-15,-1 0 0 0,-1-4 0 16,2 1 0-16,-1 2 0 0,1 2 0 0,0-1 48 0,-1 1 16 15,-1-2 0-15,-1 3 0 0,1-1-32 0,0 1-16 16,0 1 0-16,0-1 0 0,-1-1-48 0,-1 1 0 16,1-1 0-16,-1 1 0 0,2-1 0 0,-2 1-128 15,0 1 192-15,2-2-64 0,1 0 0 0,-2-1-128 16,1 1 192-16,-2 0-64 0,3 1-128 0,0 0 0 16,0-1 144-16,0 1-144 0,-2-1 0 0,0 2 0 0,1 0 0 0,1 1 128 15,-2 2-128-15,2 0 0 0,1 0 128 0,0 1-128 16,-1 0 144-16,1 1-144 0,0 0 192 0,-1 1-192 15,-2 0 192-15,2 0-192 0,0 0 192 0,1-1-192 16,-1 1 144-16,0 0-144 0,0 1 0 0,0 1 144 16,-1-3-144-16,0 0 0 0,0 4 144 0,2 5-144 15,0-7 0-15,0 3 0 0,0-5 0 0,0 9 128 16,0 0-128-16,1-7 0 0,0 1 0 0,-1-1 0 0,-1-1 0 0,1 8 0 16,0 0 0-16,5-7 0 0,-4 0 0 15,-1 7 0-15,0 0 0 0,0 0 0 16,0 0 0-16,0 0 0 0,0 0 0 0,0 0 128 0,0 0-128 15,0 0 0-15,0 0 0 0,0 0 0 0,0 0 0 0,0 0-192 16,0 0 192-16,0 0-192 0,0 0 192 0,0 0-208 16,0 0 80-16,0 0 128 0,0 0-448 0,0 0 48 15,0 0 0-15,0 0 0 16,0 0-1552-16,0 0-304 0,0 0-64 0,0 0-16 16,0 0-1328-16,0 0-272 0</inkml:trace>
  <inkml:trace contextRef="#ctx0" brushRef="#br2" timeOffset="207595.511">21431 14439 9215 0,'0'0'816'0,"0"0"-656"0,0 0-160 0,0 0 0 0,0 0 1696 0,0 0 304 16,-9 0 64-16,9 0 16 0,0 0-1280 0,0 0-256 16,-8-1-48-16,8 1-16 0,0 0 320 0,0 0 64 15,0 0 16-15,0 0 0 0,0 0 192 0,0 0 32 16,0 0 16-16,0 0 0 0,-1-9-432 0,2-1-96 16,2 0-16-16,0 0 0 0,0-1-176 0,3-1-32 15,-3 0-16-15,2-1 0 0,2-3-32 0,-1 1 0 16,1 0 0-16,0-1 0 0,2 0 96 0,-2 0 16 15,1 2 0-15,-1 0 0 0,1-2 16 0,-1 1 0 16,0-1 0-16,-1 2 0 0,3 0-160 0,-2 1-32 16,-2-2 0-16,2 4 0 0,-3 3 0 0,2-1-16 15,-1 1 0-15,0 1 0 0,-5 7 16 0,4-6 16 0,1-1 0 0,-5 7 0 16,0 0-48-16,0 0-16 0,0 0 0 0,5-5 0 16,-5 5-48-16,0 0-16 0,0 0 0 0,0 0 0 15,0 0-16-15,0 0-128 0,6 1 192 0,-6-1-64 16,7 6 48-16,-1 3 0 0,-1 1 0 0,-1 0 0 15,0 1-48-15,-1 1 0 0,0 1 0 0,2 1 0 16,-3-2 48-16,1 0 0 0,-1 1 0 0,1 0 0 16,-1 0 144-16,2-1 16 0,0-1 16 0,-1 0 0 15,-1 0-96-15,0-1 0 0,-2-10-16 0,5 10 0 16,-4 0-96-16,-1-10-16 0,0 0 0 0,1 9 0 16,-1-9-128-16,0 0 160 0,1 9-160 0,-1-9 160 15,0 0-160-15,0 0 0 0,0 0 0 0,0 0 0 16,0 0-1136-16,0 0-256 0,0 0-48 0,-3-5-10224 15,3 5-2048-15</inkml:trace>
  <inkml:trace contextRef="#ctx0" brushRef="#br2" timeOffset="210673.419">22282 15131 10127 0,'0'0'896'0,"0"0"-704"15,0 0-192-15,0 0 0 0,0 0 832 0,0 0 128 16,0 0 16-16,0 0 16 0,0 0-656 0,0 0-128 16,0 0-16-16,0 0-16 0,0 0 608 0,0 0 128 15,-7 6 32-15,7-6 0 0,0 0 144 0,0 0 48 16,-8 4 0-16,8-4 0 0,-9 3-144 0,9-3-32 0,0 0 0 0,0 0 0 15,-7-1-256-15,7 1-64 0,0 0-16 0,0 0 0 16,-3-9-304-16,3-1-48 0,2-1-16 0,2 1 0 16,-1 1-96-16,1 1-32 0,-3-2 0 0,2 1 0 15,1 2-128-15,-4 7 0 0,3-10 0 0,4 5 0 16,-2 2 0-16,-5 3 128 0,0 0-128 0,0 0 0 16,11 2 128-16,-11-2-128 0,0 0 0 0,8 9 128 15,-1 0-128-15,-4 1 128 0,-1 0-128 0,-1 1 128 16,-4 1-128-16,1 2 0 0,1-2 144 0,-5 0-144 15,0 0 272-15,0 0-16 0,0-1 0 0,-1-1 0 16,-1-1 208-16,2-2 48 0,-1-1 0 0,2-2 0 16,5-4-240-16,0 0-32 0,0 0-16 0,-9-2 0 15,1-1-224-15,4-3 0 0,-3-1 0 0,3-1 0 16,-1-1-544-16,1 0-48 0,3 0-16 0,0 0-8848 16,0-2-1760-16</inkml:trace>
  <inkml:trace contextRef="#ctx0" brushRef="#br2" timeOffset="211589.6">22388 15147 11967 0,'0'0'1072'0,"0"0"-864"0,0 0-208 0,0 0 0 16,0 0 1264-16,-2 6 208 0,2-6 32 0,0 0 16 15,0 0-1264-15,0 0-256 0,0 0 0 0,0 0 0 16,0 0 0-16,0 0 128 0,0 0 0 0,0 0 16 16,0-8 480-16,0 8 80 0,-4-9 32 0,4 9 0 15,0-10 48-15,0 1 16 0,-1 1 0 0,1-2 0 0,1-1-272 16,0-1-48-16,-1 2-16 0,3-2 0 0,-2-2-80 0,0 0 0 16,-1-2-16-16,0-3 0 0,-1-3 0 0,1 1 0 15,0 0 0-15,-1-3 0 0,-3-6-112 0,3 1 0 16,-1 1-16-16,1-1 0 0,0 0-112 0,1 0-128 15,-1 1 176-15,0 0-176 0,-2 1 144 0,2-2-144 16,-2-2 0-16,2 1 144 0,2 3 32 0,-2-3 0 16,-2-2 0-16,2 2 0 0,2 1-16 0,-4-1 0 15,-2 1 0-15,1 0 0 0,0 1 96 0,0 1 0 16,-3 1 16-16,0-1 0 0,-1 1 80 0,0-1 16 16,0 0 0-16,1 0 0 0,-3 0-80 0,2-1-16 15,2 1 0-15,-1-1 0 0,0 1-96 0,-1 1-32 0,1 1 0 16,0 0 0-16,3 0 32 0,2 1 0 0,2 0 0 15,-5 4 0-15,0 0-16 0,-1-1 0 0,2 1 0 16,-2 0 0-16,1 0-160 0,-1 1 160 0,2-1-160 16,1 0 160-16,1-1-160 0,-3-1 160 15,1 1-160-15,-1 0 160 0,3 0-160 0,-2 1 160 16,-3-5-160-16,3 6 160 0,-2 0-160 0,3 0 0 16,0-2 144-16,-2 3-144 0,1 0 128 0,1 3-128 0,0-1 128 0,1 0-128 15,-1 0 128-15,2 0-128 0,-1-4 160 0,0 2-160 16,0 2 128-16,0-1-128 0,-1 2 0 0,1-2 144 15,0 0-144-15,2-1 0 0,-3 3 0 0,1-2 128 16,1-1-128-16,1 0 0 0,-1 4 144 0,1 1-144 16,0-1 128-16,0 3-128 0,0 0 160 0,0 0-160 15,-1 0 144-15,1-1-144 0,-1 1 128 0,-1 1-128 16,2 2 128-16,0 0-128 0,0 1 0 0,0 0 128 0,0-2-128 16,0-2 0-16,-1 0 144 0,2 3-144 0,-1 0 128 0,0 1-128 15,-1-1 128-15,1 1-128 0,0 7 0 16,1-8 144-16,-1 2-144 0,0 6 0 0,2-10 128 0,-2 10-128 15,-2-5 0-15,2 5 0 0,0 0 0 0,0 0 128 16,-1-8-128-16,1 8 0 0,0 0 0 0,0 0 0 16,0 0 0-16,-1-8 0 0,0 2 128 0,1 6-128 15,0 0 0-15,0 0 0 0,-1-7 0 0,1 7 0 16,0 0 0-16,0 0 0 0,0 0 0 0,0 0 0 16,0 0-192-16,0 0 192 15,0 0-576-15,0 0 0 0,0 0-16 0,0 0 0 16,-4 9-1792-16,-1 2-368 0,1-2-64 0</inkml:trace>
  <inkml:trace contextRef="#ctx0" brushRef="#br2" timeOffset="212126.19">21795 13088 1839 0,'-4'7'160'0,"4"-7"-160"15,0 0 0-15,-3 8 0 16,3-8 2048-16,0 0 384 0,0 0 80 0,0 0 16 0,0 0-1376 0,0 0-288 16,-3 10-48-16,3-10-16 0,0 0 512 0,0 0 96 15,0 0 32-15,0 0 0 0,0 0-96 0,0 0-32 16,0 0 0-16,0 0 0 0,9-3-544 0,-3-4-96 15,0-4-32-15,1 0 0 0,-2-4-192 0,4 0-32 16,0-1-16-16,-1-1 0 0,-2-1-144 0,2 0-16 16,0 1-16-16,2 0 0 0,-2 0 112 15,2-1 32-15,0-1 0 0,0 3 0 0,0 0-80 16,1 0-16-16,0-2 0 0,-1 1 0 0,-2 1-64 0,1 0-16 16,1-1 0-16,-2 2 0 0,2 0 32 0,-4-1 0 15,2 1 0-15,-3-1 0 0,4 2 96 0,-2 1 0 16,-1 0 16-16,2-1 0 0,-1 5-16 0,-1-1-16 15,2 0 0-15,-1 2 0 0,-3 3-112 0,-4 5 0 16,10-3-16-16,-2-1 0 0,-8 4-176 0,11-1 128 0,-1 4-128 0,-1-1 128 16,0-2-128-16,1 4 160 0,0 2-160 15,2 4 160-15,-2 0 80 0,0 5 16 16,-3 4 0-16,1 2 0 0,4 1 0 0,-2 1 0 16,-1 2 0-16,0-3 0 0,-2 0 80 15,-2 0 32-15,-1-1 0 0,0-2 0 0,1 0-96 16,-4-1-16-16,-4 0 0 0,1 0 0 0,2-3-128 15,-2 2-128-15,-4-1 144 0,1-1-144 0,-1 0-144 0,0-3-128 0,-1-2-32 16,3 0 0-16,-4 1-3200 16,1-4-640-16</inkml:trace>
  <inkml:trace contextRef="#ctx0" brushRef="#br2" timeOffset="-214317.145">23021 15333 1839 0,'0'0'160'0,"0"0"-160"0,-2 6 0 0,2-6 0 16,-3 8 1600-16,3-8 272 0,0 0 64 0,0 0 16 15,0 0-1104-15,-3 7-208 0,3-7-64 0,-4 8 0 16,4-8 48-16,-3 4 0 0,3-4 0 0,0 0 0 16,0 0 144-16,0 0 48 0,0 0 0 0,0 0 0 15,0 0-208-15,0 0-32 0,0 0-16 0,0 0 0 16,0 0-240-16,0 0-32 0,0 0-16 0,-2-10 0 16,0-2 48-16,2 1 0 0,2 1 0 0,-1-1 0 15,0-2 144-15,1-1 48 0,-1-3 0 0,0 2 0 16,1-2-80-16,-2 1-16 0,0-2 0 0,0 2 0 0,0-4-144 15,0 0-16-15,0 0-16 0,0 0 0 0,0 0-80 0,0-2-16 16,0-3 0-16,0 2 0 0,-2 0-16 0,2-1-128 16,0-4 192-16,0 2-64 0,0 1 0 0,0-3-128 15,0-1 192-15,0 0-64 0,0 0-128 0,0 3 160 16,0 1-160-16,2-1 160 0,-2 0-160 0,-2 0 160 16,-1 0-160-16,2 1 160 0,2-1 48 0,-2-2 16 15,1 1 0-15,-1-1 0 0,-2 2 16 0,2-2 0 16,-1 0 0-16,1 0 0 0,1 1 0 0,0-1 0 15,0 1 0-15,0 0 0 0,1 2 16 0,1 1 0 16,-2-2 0-16,1 2 0 0,1 0-48 0,0-1 0 16,-1-2 0-16,1 0 0 0,1-3 0 0,-1 0 0 15,0 0 0-15,1-1 0 0,-1 1-48 0,1 0-16 16,-3 4 0-16,2 0 0 0,1-1-144 0,-1 2 0 16,-1 0 0-16,3-1 0 0,-2 1 0 0,0 0 128 15,0-2-128-15,-2 2 0 0,0 0 128 0,1-3-128 0,1 0 128 16,0-3-128-16,0 2 192 0,1-1-64 15,-1-1 0-15,2 1 0 0,-1 1 16 0,0 2 0 0,1 1 0 0,0-3 0 16,-2-3-16-16,2 1-128 0,-2 0 192 0,1 3-64 16,-2 0-128-16,1 1 160 0,-1-4-160 0,1 2 160 15,-2 2-160-15,0-2 0 0,-2 2 144 0,0 0-144 16,-1 0 0-16,-3 3 144 0,1-2-144 0,2 1 0 16,-1 1 128-16,1 1-128 0,-1 1 0 0,-1-1 0 15,1-4 160-15,1 1-160 0,-1 0 128 0,2-1-128 16,0-2 128-16,2 4-128 0,-1 3 128 0,-1-1-128 15,0 0 128-15,1 0-128 0,4 1 0 0,-1-2 128 0,-1 2-128 0,0-3 0 16,1 3 0-16,-1 0 0 0,-1 1 0 0,-1-2 128 16,0-4-128-16,1 2 0 0,-1 3 0 0,0-2 0 15,-2-1 128-15,0 1-128 0,1 0 0 16,1 2 0-16,0-1 0 0,0 0 0 0,-1-1 0 0,-1 1 128 16,3-1-128-16,-1 0 0 0,0-2 128 0,-1 1-128 15,1 1 0-15,1 0 128 0,0-1 0 16,0-2 0-16,-1 1 0 0,0 1 0 0,0-1 0 0,1 2 0 15,-1-2 0-15,1 3 0 0,-3 2 0 0,1 0 0 16,1 0 0-16,-1 0 0 0,-1 1 0 0,-2 1-128 16,0 1 192-16,-5-1-64 0,3 0 0 0,-1 3-128 15,3-1 192-15,-3 1-64 0,1-3 64 0,-1 3 16 16,-1 0 0-16,1 1 0 0,1-3-48 0,-5 0-16 0,1-1 0 16,2 2 0-16,-2 2 16 0,2 0 0 0,-1-2 0 15,0 2 0-15,-2-2-160 0,2 2 160 0,-1-1-160 16,1 2 160-16,-1-2-160 0,1 1 0 15,4 0 0-15,-3 1 0 0,-1-1 0 0,2 2 0 16,2 1 0-16,0-1 0 0,2-2 0 0,-3 0 0 16,-3 1 0-16,2 1 0 0,3 0 0 0,2 0 0 15,-4-1 0-15,3 1 0 0,1 0 0 0,-2-2 0 0,-3 1 0 0,5-1 0 16,2 0 0-16,1 0 0 0,0-2 0 0,-1 1 0 16,-2 0 0-16,2 0 0 0,-1 1 0 0,1-1 0 15,0 0 0-15,1-1 0 0,0-2 0 0,1 3 0 16,3-1 0-16,-1 1 0 0,-3-2 0 0,-2 2 0 15,0-1 0-15,2 2 0 0,1 1 0 0,0-2 0 0,-1 1 0 16,-1-1 0-16,-4 1 0 0,4 1 0 0,4-1 0 16,0 0 0-16,-2 0 0 0,2 0 0 0,-1 4 0 15,0-1 0-15,-2-3 0 0,4 1 0 0,2 0 0 0,-3 0 0 16,-1-4 0-16,2 3 0 0,5 1 0 16,-4 1 0-16,1-1 0 0,-1 0 0 0,1-1 0 0,1 3 0 15,-2-1 0-15,1 1 0 0,-1 0 0 0,-2-1 0 16,3 0 0-16,0 2 0 0,-2 1 0 0,0-1 0 15,-1-1 0-15,3 0 0 0,-3 1 0 16,1 0 0-16,-3-1 0 0,1 1 128 0,0 0-128 0,1 0 0 16,-2-1 0-16,2 2 128 0,-1 1-128 0,-1-1 0 15,-2-1 144-15,1 0-144 0,0-1 128 0,1-1-128 16,-2 1 128-16,0 1-128 0,0 0 128 0,1 1-128 16,0 1 128-16,0 0-128 0,-1-1 0 0,-1 0 128 15,1-2-128-15,1 2 0 0,-1 3 0 0,-1-2 144 16,1-1-144-16,1 0 0 0,-1 1 128 0,1 1-128 0,-1 1 0 15,0-1 0-15,0-1 128 0,-2-1-128 0,0 3 0 16,2-1 0-16,1 0 0 0,0 2 0 0,-4-1 0 0,1 3 0 16,3 4-176-16,0-7 16 0,-1 0 0 0,1 7 0 31,0 0-256-31,0 0-48 0,-4-4-16 0,4 4 0 16,0 0-1376-16,0 0-288 0,0 0-48 0,0 0-7984 0,-2 12-1600 0</inkml:trace>
  <inkml:trace contextRef="#ctx0" brushRef="#br2" timeOffset="-213299.951">22759 9791 8975 0,'0'0'384'0,"0"0"112"0,0 0-496 0,0 0 0 0,7-4 0 0,-7 4 0 16,9-3 624-16,-9 3 16 0,10 1 16 0,-10-1 0 15,8 3-192-15,-8-3-32 0,0 0-16 0,5 7 0 16,-5-7 224-16,6 9 64 0,-6-9 0 0,1 14 0 16,0-1 288-16,0 2 64 0,-1 1 16 0,-1-3 0 15,0-1-48-15,1 4-16 0,-1 4 0 0,-2 2 0 16,2 0-128-16,-1 1-32 0,-1 3 0 0,1 1 0 15,1 2-208-15,-1-1-32 0,1 2-16 0,1 3 0 16,0 2-144-16,0 0-48 0,0 4 0 0,-1 2 0 0,-1 2-80 16,2 2 0-16,3 1-16 0,-2-1 0 0,2-2 16 15,-1 0 0-15,1 1 0 0,3 2 0 0,-5-1-48 16,2 1 0-16,1 3 0 0,1 0 0 0,-1 0-48 16,2-2-16-16,-2-1 0 0,1 1 0 0,-2 1-208 15,-1-1 176-15,1 0-176 0,0 1 160 0,1-1-160 16,-2 1 0-16,1-2 144 0,0 0-144 15,-1-2 128-15,0 1-128 0,0 2 160 0,-1 0-160 16,0 1 144-16,-1 0-144 0,0-1 128 0,2 3-128 16,-1-4 0-16,-1-2 128 0,0 1-128 0,0-1 0 0,0 1 128 0,1 4-128 15,2-2 0-15,-1-2 128 0,0-2-128 0,3-1 0 16,-3-1 0-16,1 0 0 0,1-3 0 0,0 0 0 16,-2-2 0-16,0 2 0 0,4-2 0 0,-3 3 0 15,1-2 128-15,-3-2-128 0,3-4 0 0,-1 1 0 0,-3-2 0 16,1-2 128-16,1-1-128 0,-2 0 0 0,-2-2 0 15,2 3 128-15,0 2-128 0,0-2 192 0,0-1-192 16,-1 2 192-16,0 0-64 0,1 1-128 0,0 0 192 0,-1 0-64 16,-2 0 32-16,3 1 0 0,1-2 0 15,1 1 0-15,0-1 0 0,1 0 0 16,-2 0 0-16,2 2 0 0,0 1-160 0,1-2 160 16,-1-2-160-16,1 4 160 0,-2 4-160 0,2-1 0 0,-1-3 0 15,0 0 128-15,1 1-128 0,-3 0 128 0,-1-2-128 0,1 0 128 16,-1-2 0-16,0 2 0 0,0-2 0 0,0 3 0 15,0 2 48-15,0 1 0 0,-1-1 0 0,0 0 0 16,-4-1-48-16,4 1-128 0,0-2 192 0,0-1-64 16,-1-2-128-16,1-1 192 0,0 1-192 0,-1-1 192 0,2 2-192 15,0 0 128-15,0 2-128 0,0-3 128 0,0 0-128 16,0 2 128-16,-1-2-128 0,0 1 128 0,1-1-128 16,-2-1 0-16,0-2 0 0,0 0 128 0,-3 0-128 15,3 1 0-15,1-3 0 0,-2-1 0 0,0-1 0 0,0 2 0 16,-2-1 0-16,0 3 0 0,1 0 0 0,-2 3 0 15,1-3 128-15,2 3-128 0,-1 0 0 0,1 2 0 16,0-2 0-16,-2-1 0 0,2 0 0 0,-1-1 0 16,1 1 0-16,0-2 0 0,2 0 0 0,0-2 0 15,-1 2 0-15,1-3 0 0,1 2-192 0,0-3 192 16,0-4-192-16,0 1 192 0,1 2-320 16,-1-2 64-16,-1-6 16 0,-2-4 0 15,3-9-976-15,0 0-192 0,0 0-32 0,-5-7-9168 0,-4-7-1824 16</inkml:trace>
  <inkml:trace contextRef="#ctx0" brushRef="#br2" timeOffset="-212475.379">22458 10983 1839 0,'-9'15'160'0,"4"-6"-160"0,-4 3 0 0,4-3 0 15,5-9 3472-15,-6 8 672 0,6-8 128 0,0 0 16 16,0 0-3296-16,0 0-672 0,0 0-128 0,0 0-16 16,0 0-176-16,0 0 160 0,-1407 0-160 0,2814 0 160 15,-1407 0 352-15,3-4 80 0,2 0 16 0,-3-4 0 16,1-3 320-16,2 0 64 0,1-1 16 0,-1-4 0 15,0-1-128-15,3-3-32 0,0-3 0 0,0-1 0 16,3-3-144-16,-2 0-16 0,0-5-16 0,2 1 0 16,1-1-224-16,0 0-32 0,0-1-16 0,3-1 0 15,0-3 48-15,0-1 16 0,1-1 0 0,-1-2 0 0,0-1-16 16,-3-1 0-16,-1-2 0 0,0 2 0 0,3 4-112 16,-1-1-16-16,-2 0-16 0,0 0 0 0,-1 0-128 0,0 3-32 15,1 2 0-15,0 2 0 0,-3 0 16 16,0 1 0-16,1 1 0 0,0 2 0 15,-1 4 32-15,-2 3 0 0,0 3 0 0,2 4 0 16,-3 3 64-16,1 0 0 0,-2 3 16 0,0 1 0 0,2 1-48 0,-6 7-16 16,0 0 0-16,8-3 0 0,-1 1-80 0,-7 2 0 15,9 7-128-15,0 3 192 0,0 1-192 0,2 3 0 16,0 1 0-16,1 5 0 0,-2 4 128 0,2 3-128 16,-2 0 0-16,1 3 0 0,0 1 192 0,-3 1-64 15,2 1-128-15,0-1 192 0,-4-2 160 0,0-1 32 16,0-1 0-16,-1-2 0 0,-1-5-128 0,-1 1 0 15,-1 0-16-15,-2-2 0 0,-2-2-112 0,0-1 0 16,0-2-128-16,-2 0 192 0,0-2-192 0,-2-1 0 16,1 0 0-16,0 0 0 15,0-1-1920-15,-2-1-320 0,0-2-64 0</inkml:trace>
  <inkml:trace contextRef="#ctx0" brushRef="#br2" timeOffset="-208787.553">21338 15135 911 0,'0'0'0'0,"0"0"0"16,0 0 0-16,-7 6 0 0,-1-3 2064 0,8-3 336 16,0 0 64-16,0 0 16 0,0 0-1888 0,-8 4-368 0,1 0-80 0,7-4-16 15,0 0 160-15,0 0 32 16,0 0 0-16,0 0 0 0,0 0 560 0,-8 1 112 0,8-1 32 16,-8 2 0-16,8-2-64 0,0 0-16 0,-9-5 0 0,9 5 0 15,-9-1-80-15,0 0-16 0,9 1 0 0,-7-2 0 16,7 2-128-16,0 0-16 0,-10-3-16 0,10 3 0 15,-6-4-144-15,6 4-32 0,-10-4 0 0,10 4 0 16,-6-5 32-16,6 5 0 0,-4-9 0 0,1 1 0 16,3 8-224-16,-4-9-64 0,1 0 0 0,3 1 0 15,0-1-256-15,0 0 128 0,1 0-128 0,2 3 0 16,2-3 0-16,1 3 0 0,-6 6 0 0,3-7 0 16,3 1 0-16,1 1 0 0,0-2 0 0,1 5 0 15,-8 2 0-15,9 0 0 0,1 2 0 0,-10-2 0 16,0 0 0-16,12 6-144 0,-1-1 144 0,-2-1-128 15,-9-4 128-15,10 10 0 0,-5-1 0 0,2 0 0 16,-7-9 0-16,6 11 0 0,0-1 128 0,-3 0-128 0,-3-10 256 16,1 10-32-16,-2-2 0 0,1-8 0 15,1 10 80-15,-3 0 16 0,-3-1 0 0,0-1 0 0,5-8 32 0,-8 6 16 16,1 0 0-16,-1-3 0 0,0 0 16 16,0 0 0-16,-1-4 0 0,-2-2 0 0,2-1 16 0,0-2 16 15,-3 0 0-15,2-2 0 0,4-2-96 16,-2 1-32-16,0 1 0 0,4-1 0 0,-2-2-288 15,3 2 0-15,1 0 0 0,1 0 0 16,1 1 0-16,2-1 0 0,2 0 0 0,0 1 0 0,-1 1 0 0,0-1 0 16,4 1-144-16,-1 1 144 0,1-1 0 0,2 3-160 15,1 2 160-15,0-1 0 0,1 0-160 0,-11 3 160 0,0 0-128 16,11 3 128-16,4 0-208 0,-3 1 32 16,-12-4 16-16,11 10 0 0,0 0-48 0,-3 0-16 0,-1-2 0 15,-3 1 0-15,-1 0 224 0,-1 0 0 0,-2-9 0 16,-2 11 0-16,-2-2 0 0,-3 3 128 0,0-1 0 15,0-1-128-15,-2-3 224 0,2 1-64 0,3 0-16 0,-3-1 0 16,-3-1 32-16,1-2 0 0,-2-1 0 0,1-2 0 16,2 1 16-16,-2-2 0 0,10 0 0 0,-9-6 0 15,2 1-16-15,2-3 0 0,1-1 0 0,3 1 0 16,1-2-176-16,2-1 0 0,2-3 0 16,1 1-176-16,1 1 16 0,1 0 0 0,-1 0 0 0,5 1 0 15,4 0 32-15,-2 2 0 0,-4 3 0 0,1 0 0 16,1 1-16-16,-3 2 0 0,3 0 0 0,-2 3 0 15,-9 0-64-15,11 3-16 0,-2 2 0 0,-1 1 0 0,-2 2 224 16,-2 1-192-16,-2 0 192 0,-2-1-192 0,-2 2 192 0,-3 0 160 16,-6 0-32-16,4 0 0 0,1 0 64 0,-3 0 16 15,-3 0 0-15,2-3 0 0,3 1 112 0,-3-3 0 16,0-3 16-16,1-1 0 0,-3 1-112 0,3-4-32 16,0 1 0-16,3-3 0 15,0-1-1152-15,6 5-224 16,-4-9-48-16,5-3-16 0</inkml:trace>
  <inkml:trace contextRef="#ctx0" brushRef="#br2" timeOffset="-202673.451">21142 14698 9087 0,'0'0'400'0,"0"0"96"0,0 0-496 0,0 0 0 16,-3 9 0-16,3-9 0 0,0 0 1072 0,-3 9 112 15,0-2 32-15,3-7 0 0,0 0-672 0,-5 8-128 16,3 0-32-16,2-8 0 0,0 0-128 0,-2 11-48 16,0-1 0-16,0-1 0 0,2-9 288 0,0 0 48 0,0 0 16 0,0 0 0 15,0 0 96-15,0 0 32 0,0 0 0 16,0 0 0-16,0 0-16 0,0 0 0 0,0 0 0 0,0 0 0 15,0 0-192-15,0 0-32 0,0 0-16 0,3-8 0 16,1-1-80-16,-2-2-16 0,-2 0 0 0,2-1 0 16,1 0 128-16,-2-2 32 0,0-1 0 0,1 0 0 15,2 1 16-15,-2-4 16 0,0-2 0 0,0 2 0 16,-2-1-160-16,1-1-48 0,-1-1 0 0,2-1 0 16,1-2-64-16,-1 0-32 0,0 0 0 0,1 1 0 15,1-1-64-15,-2 2-16 0,0 0 0 16,1 3 0-16,1 1-16 0,-1 0-128 0,-2 1 192 15,0 0-64-15,2 1-128 0,0-2 160 0,-4 3-160 0,1 2 160 16,1-2-32-16,1 2 0 0,-1 2 0 0,1 0 0 16,1 1-128-16,-1 1 192 0,-4 1-192 0,2 8 192 15,0-7-192-15,0 7 0 0,0 0 144 0,2-7-144 0,-2 7 0 0,0 0 0 16,0 0 0-16,0 0 0 0,0 0-208 0,0 0-64 16,0 0-16-16,0 0 0 15,0 0-1808-15,0 0-352 0,9-2-80 16</inkml:trace>
  <inkml:trace contextRef="#ctx0" brushRef="#br2" timeOffset="-202158.298">21066 14297 3679 0,'0'0'320'0,"0"0"-320"0,0 0 0 0,0 0 0 15,0 0 1824-15,0 0 288 0,0 0 64 0,0 0 16 16,0 0-1360-16,8-3-288 0,-8 3-48 0,8-6-16 15,-2-3-224-15,-2 3-32 0,-1-3-16 0,1 0 0 16,0 0 448-16,-1 0 96 0,1 2 16 0,-1-1 0 16,2-1 144-16,-2-1 48 0,-1 0 0 0,1 1 0 0,2-1-272 15,-1 1-48-15,0 0-16 0,0 0 0 0,-1 2-176 16,0-1-16-16,-3-1-16 0,2 2 0 0,-2 7-160 0,0 0-16 16,6-6-16-16,-6 6 0 0,0 0-96 0,7-7-128 15,-7 7 176-15,0 0-176 0,0 0 176 0,0 0-176 16,5-4 160-16,-5 4-160 0,0 0 240 0,0 0-48 15,0 0-16-15,0 0 0 0,11 2 96 0,-4 4 32 16,-7-6 0-16,7 7 0 0,-7-7-80 0,6 10-16 16,0-2 0-16,1 3 0 0,1 0-64 0,-1 0-16 15,0 1 0-15,0 0 0 0,-4 1-128 0,-1 0 0 16,1 0 0-16,1 1 0 0,0-1 0 0,1 1 0 16,-3 1 0-16,1-2 0 0,0-3-240 0,0-1 80 0,-3-1 16 15,0-8 0 1,3 11-320-16,1-2-64 0,-4-9-16 0,0 0-7328 0,0 0-1472 15</inkml:trace>
  <inkml:trace contextRef="#ctx0" brushRef="#br2" timeOffset="-200518.381">20661 13640 911 0,'0'0'0'0,"0"0"0"0,0 0 0 0,0 0 0 16,0 0 1216-16,0 0 176 0,0 0 16 0,0 0 16 15,-3 7-368-15,3-7-80 0,-4 7-16 0,4-7 0 16,-4 10-64-16,4-10 0 0,-5 7-16 0,2 1 0 16,1 0-288-16,1 1-48 0,-2 0-16 0,1 0 0 15,2-9-32-15,-2 10-16 0,3-1 0 0,-1-9 0 0,-1 9 176 16,0 0 48-16,1 0 0 0,0-9 0 0,1 9 160 0,-1-9 32 16,0 0 16-16,2 9 0 0,-2-9-128 0,2 8-16 15,-2-8-16-15,0 0 0 0,2 9-256 0,-2-9-48 16,0 0-16-16,0 0 0 0,0 0-48 0,0 0 0 15,0 0 0-15,0 0 0 0,0 0 144 0,0 0 32 16,0 0 0-16,0 0 0 0,0 0-16 0,0 0 0 16,0 0 0-16,-4-7 0 0,2-3-160 0,2-2-48 15,1 1 0-15,0-2 0 0,3-2-176 0,-3 0-32 16,0-2-128-16,1 1 192 0,0-3-192 0,1-1 176 16,0-1-176-16,1 0 160 0,-3 0-160 0,0-4 0 15,-1-3 0-15,2 0 0 0,0 3 128 0,0-2-128 16,-1 0 128-16,0-1-128 0,0 0 192 0,0-1-32 0,-1-2-16 15,0 1 0-15,0-2-144 0,3 1 192 0,-2 2-192 16,-2-3 192-16,-3-4-48 0,2 4 0 0,0 1 0 16,-1 3 0-16,-1-2 48 0,-1 3 16 15,1-1 0-15,0 2 0 0,-3-1 48 0,2 1 0 16,-1-2 0-16,0 1 0 0,-1-1-32 0,1 1 0 0,-1-1 0 0,3-1 0 16,-3-4-48-16,0 0-16 0,0-1 0 0,0 2 0 15,3 3-32-15,-2 2-128 0,2-2 192 0,-1 0-64 16,0 1 16-16,-2-1 0 0,3 1 0 0,-3-1 0 15,3-1-144-15,1-1 192 0,-3 1-192 0,3-1 192 16,-2-2-192-16,3 2 0 0,2 0 144 0,-2 3-144 16,-1-1 128-16,3 0-128 0,3 0 128 0,-2 2-128 15,-1 0 0-15,0-1 128 0,0-1-128 0,0 0 0 0,1 0 0 16,-1 0 0-16,0 1 0 0,0 1 0 0,2 0 0 16,-2 1 0-16,-2 1 0 0,2 2 128 0,0-3-128 0,0 3 128 15,0 0-128-15,-2 0 128 0,-1-1 0 0,3-2 0 16,0-1 0-16,-1 1 0 0,-2-2-128 0,2-2 192 15,1 0-64-15,-1 0 0 0,0 1-128 0,0 0 128 16,0-3-128-16,1 0 128 0,0 1-128 0,0 2 0 16,-1 1 0-16,0-1 0 0,-3-2 128 0,2 2-128 15,-1 0 128-15,0-1-128 0,0-2 128 16,2-1-128-16,-3 0 160 0,1 2-160 0,-1 0 128 0,1 0-128 16,-1-1 0-16,0-1 144 0,2 1-144 0,0 0 0 15,-2 0 0-15,-1-3 128 0,2-4-128 0,1 3 128 16,-1 2-128-16,1-3 128 0,-2-4-128 15,1 2 0-15,0-1 144 0,0 3-144 16,0-2 128-16,-3 3-128 0,4-5 160 0,0 1-160 0,-1 1 192 16,0-2-64-16,3-2-128 0,0-1 192 0,0-1-192 0,0 2 144 0,-4 0-144 0,1-1 128 15,0-2-128-15,0-1 0 0,0-2 0 0,-2 1 0 16,2 1 0-16,-1-2 128 0,-1 0-128 0,-1 0 0 16,1 1 0-16,2 0 0 0,-6 0 0 0,3-1 0 15,-2-3 128-15,1-2-128 0,2 1 0 16,-1 1 128-16,-2-1-128 0,1 2 128 0,1-3-128 0,-1 0 128 15,0-1-128-15,-1 1 0 0,2-3 144 0,-2 2-144 16,0 1 0-16,1 2 128 0,-2-1-128 0,0-2 0 16,1-2 0-16,0-2 0 0,0 0 0 0,-2 2 128 0,1-1-128 15,2 2 0-15,-1 1 0 0,0-6 0 0,0-3 0 16,2 3 0-16,0-3 0 0,0 2 0 0,-1 1 0 16,1 2 0-16,-1-3 0 0,1-2 0 0,-1 2 0 0,1 1 0 15,1 0 0-15,-2 0 0 0,2 2 0 0,-3-2 0 16,2-3 0-16,0 0 0 0,-1 2 0 15,1 1 0-15,-1-1 0 0,3 0 128 0,-3 0-128 0,1-1 0 16,3-2 0-16,-1 0 128 0,2 0-128 0,-2 1 0 16,-1 1 128-16,0-3-128 0,2-1 0 0,1 1 0 15,0 2 0-15,1 1 0 0,-2-1 0 0,2 0 0 16,-3-2 0-16,2 0 128 0,1 0-128 0,1 2 0 16,0 0 0-16,0 0 0 0,-2 0 0 0,1-1 0 15,1-1 0-15,0 4 0 0,-1 0 0 0,1 3 0 16,-2 0 0-16,1 2 0 0,0 1 0 0,1 1 0 15,1 2 0-15,-1 3 0 0,0-1 0 0,0 5 0 16,1 2 0-16,1 3-128 0,2 0 128 0,-2 3 0 0,-3 0 0 0,2 3 0 16,3 2 0-16,-2 2 0 0,0 4 0 0,0 5-128 15,2 1 128-15,2 3 0 0,-4 3 0 0,0 3-128 16,0 1 128-16,0 1-208 0,0 2 80 0,-2 8 128 31,0 0-576-31,0 0 0 0,0 0 0 0,0 0 0 16,0 0-544-16,3 12-96 0,0 4-32 0,-2 5 0 15,0 3-2272-15,-1 2-464 0,-1 2-96 0</inkml:trace>
  <inkml:trace contextRef="#ctx0" brushRef="#br2" timeOffset="-199914.683">19489 5486 5519 0,'0'0'496'16,"-11"-4"-496"-16,-1 0 0 0,2 0 0 0,3 0 2304 0,0 0 384 15,-1-3 64-15,3 0 0 0,0-1-1856 0,1-2-384 0,1-2-80 16,-2 0-16-16,4-2 80 0,1-3 16 16,3-3 0-16,0-2 0 0,-3-2 96 0,4-2 32 0,6-2 0 0,-2-4 0 15,0-5-64-15,1-4-16 0,0-1 0 0,0-3 0 16,0-4-112-16,2-3 0 0,4-1-16 0,-1-3 0 16,0-3 144-16,3-6 16 0,0-3 16 0,-1-1 0 15,2 2 16-15,-1 1 0 0,-1-1 0 0,0-4 0 16,2-5-48-16,-2 2-16 0,0 5 0 0,-1-3 0 15,2 2-64-15,-1 0-16 0,0-2 0 0,0 2 0 16,3 0-96-16,-2 4-32 0,3 3 0 0,1 2 0 16,0 2-144-16,0 0-16 0,-1 3-16 0,1 3 0 15,-1 1-176-15,0 3 0 0,0 4 144 0,-2 3-144 16,-2 4 0-16,0 3 0 0,-3 2 0 0,1 4 0 16,-2 5 0-16,0 3 128 0,-1 1-128 0,1 6 0 0,-1 3 144 15,0 2-144-15,2 5 192 0,-1 1-192 0,2 2 128 16,-3 4-128-16,2 1 0 0,1 5 0 0,2 4 0 15,0 5 0-15,0 2 0 0,1 6 0 0,3 3 128 0,-2 7-128 16,0 2 192-16,1 6-192 0,-1 5 320 16,0 4-32-16,2 6-16 0,0 2 0 0,-1 3 208 15,2 0 32-15,-4 1 16 0,2 2 0 0,-3 2-48 0,3 4-16 16,-1 2 0-16,0-2 0 0,-1-1-208 0,1 4-32 16,2 3-16-16,5 1 0 0,-3 1-208 0,5 1 0 15,6 2-144-15,2 6-18080 0</inkml:trace>
  <inkml:trace contextRef="#ctx0" brushRef="#br2" timeOffset="-193770.061">21139 14731 911 0,'0'0'0'0,"0"0"0"16,0 0 0-16,0 0 0 0,0 0 1456 0,0 0 208 0,0 0 32 15,0 0 16-15,0 0-1008 0,0 0-192 0,0 0-32 0,0 0-16 16,0 0-128-16,0 0-16 0,0 0-16 0,0 0 0 16,0 0 192-16,0 0 32 0,0 0 16 0,0 0 0 15,0 0 192-15,0 0 32 0,0 0 16 0,0 0 0 16,0 0-80-16,0 0 0 0,0 0-16 0,0 0 0 15,-3 7-192-15,3-7-48 0,0 0 0 0,0 0 0 16,0 0-80-16,0 0-32 0,0 0 0 0,0 0 0 16,-8 0 64-16,8 0 16 0,0 0 0 0,0 0 0 15,-8-4 32-15,8 4 0 0,-3-6 0 0,0-1 0 16,2-2-112-16,0 0-16 0,-1 0 0 0,1 0 0 16,-1-1-80-16,1 0-32 0,1-1 0 0,0-1 0 15,0 2 16-15,-1-2 0 0,-1-2 0 0,2 2 0 0,0 1 16 16,0 0 0-16,-1-2 0 0,0-2 0 0,1 0-64 15,1 0-16-15,0-2 0 0,0 1 0 0,1-2-160 16,-1 0 0-16,1 1 144 0,-1-1-144 0,0 1 0 16,0 1 0-16,0 2 0 0,0 2 128 0,0 1-128 15,-1 1 0-15,0 0 0 0,0 1 0 16,3 0 0-16,-3 9 0 0,0-6 0 0,0 6 0 0,0 0 0 16,2-7 0-16,-2 7 0 0,0 0 0 0,0 0 0 0,0 0-160 15,0 0 160-15,0 0-208 16,0 0-192-16,0 0-48 0,0 0 0 0,0 0 0 15,0 0-688-15,3 11-144 0,-1 1-16 0</inkml:trace>
  <inkml:trace contextRef="#ctx0" brushRef="#br2" timeOffset="-193357.982">21037 14333 2751 0,'0'0'256'0,"0"0"-256"0,6-6 0 0,-1-3 0 0,-1 3 2592 0,2-1 480 16,-2-2 80-16,2-1 32 0,2 0-1952 0,-2 1-384 16,0 1-80-16,-2 0 0 0,3-3-48 0,-1 0 0 15,0 0 0-15,0 1 0 0,-1 1 112 0,0-1 0 16,1-2 16-16,-2 2 0 0,3 1-256 0,-1 2-48 16,0-1-16-16,-1 2 0 0,1 1-320 0,-6 5-64 15,0 0-16-15,9-3 0 0,-9 3-128 0,11 2 0 16,-1 2 144-16,-2 5-144 0,1 2 0 0,0 1 0 15,0 1 0-15,0 0 128 0,-1 3-128 0,1 1 0 16,-6-1 0-16,1-1 128 0,-1 1-128 0,-2 0 144 16,-2 1-144-16,1-1 160 0,3-2-400 0,-2 2-80 15,-2 0 0-15</inkml:trace>
  <inkml:trace contextRef="#ctx0" brushRef="#br2" timeOffset="-192223.046">20936 14356 6383 0,'0'0'272'0,"0"0"80"0,-5 11-352 0,0 0 0 0,3 2 0 0,0-2 0 16,-3-3 960-16,1 1 112 0,-2 0 16 0,4 0 16 15,1-1-160-15,-1 0-48 0,-2-1 0 0,4-7 0 16,0 10-112-16,-2-2-16 0,-4 0-16 0,2-1 0 16,4-7 48-16,0 0 16 0,0 8 0 0,0-8 0 15,0 0-176-15,0 0-48 0,0 0 0 0,0 0 0 16,0 0-80-16,0 0 0 0,0 0-16 0,0 0 0 16,0 0-64-16,0 0-16 0,0 0 0 0,0-7 0 15,-1-5-48-15,1-3-16 0,1 0 0 0,3 0 0 0,-1-2-32 16,1 1-16-16,1-4 0 0,-2-1 0 15,1 0-96-15,-1-1-16 0,-3-3 0 0,4 0 0 0,0 3-16 0,2 0-16 16,-1-6 0-16,-1 0 0 0,0 0 32 0,1-4 0 16,-1-3 0-16,0-2 0 0,3 0-48 15,1 1 0-15,-2-2 0 0,1 1 0 0,-2 1-144 0,1 1 0 16,-1 2 144-16,1 2-144 0,-2 0 0 0,1 2 0 16,-1 1 0-16,2 0 0 0,0 1 0 15,-1-1 144-15,-2 1-144 0,2 1 0 0,-1 4 144 16,-1 0-144-16,-2 1 0 0,1 4 144 0,4 1-144 15,-5 1 0-15,1 0 0 0,1 0 128 0,1 1-128 16,0 3 0-16,-4 0 0 0,1 1 0 0,0 0 0 0,1 2-272 16,-2 8 64-16,3-8 16 15,-1 0-576-15,-2 8-96 0,0 0-32 0,0 0-11280 0</inkml:trace>
  <inkml:trace contextRef="#ctx0" brushRef="#br2" timeOffset="-191762.402">20952 13081 16527 0,'3'-15'720'0,"-1"3"176"0,-1 0-720 0,4-3-176 0,2-1 0 0,3-2 0 0,-4 1 672 0,3-3 96 16,-2 1 32-16,2 2 0 0,2-1-448 0,-1 0-96 16,-2 0 0-16,-1 0-16 0,3 5 192 0,-4 1 32 15,2 0 16-15,-1 1 0 0,-2 0 112 0,1 2 32 16,-2 1 0-16,1 2 0 0,-5 6-240 0,5-7-32 15,-1 2-16-15,-4 5 0 0,0 0-144 0,0 0-16 16,7 4-16-16,0 3 0 0,0 0-160 0,1 4 0 16,-1 2 144-16,1 5-144 0,1 2 0 0,1 2 0 15,0 1 0-15,1 8 128 0,1 4-128 0,-1 2 0 16,0 3 0-16,-4-2 128 0,-2-2-128 0,1 1 0 0,-2 0 0 16,-2-1 0-16,-2-2 0 0,-2-2 192 15,1-4-64-15,0 0 0 0,-1 3 64 0,0-5 32 16,-4-3 0-16,2 1 0 0,3 3-224 0,-2-2-192 15,1-4 48-15,-1-2-7952 0,3-4-1584 0</inkml:trace>
  <inkml:trace contextRef="#ctx0" brushRef="#br2" timeOffset="-190061.739">20819 14209 1839 0,'0'0'0'0,"0"0"160"0,0 0-160 0,0 0 0 0,0 0 0 0,0 0 0 15,0 0 912-15,0 0 160 0,0 0 16 0,0 0 16 16,6 9-528-16,-6-9-96 0,0 0-32 0,0 0 0 16,-2 8 384-16,2-8 64 0,0 0 0 0,0 0 16 15,0 0-64-15,1 9-16 0,-1-9 0 0,0 0 0 16,0 0-128-16,0 0-16 0,0 0-16 0,0 0 0 15,0 0-96-15,0 0 0 0,0 0-16 0,0 0 0 16,0 0 112-16,0 0 32 0,0 0 0 0,0 0 0 0,2-11-128 16,1 1 0-16,0 0-16 0,1-2 0 15,0-2-144-15,-2-2-32 0,1-4 0 0,-3-1 0 16,0-1 0-16,3-2-16 0,5-3 0 0,-4-1 0 0,-1-3-208 16,2-2-32-16,3-1-128 0,2-1 192 0,-2-3-192 15,0 1 176-15,-2-1-176 0,3 0 160 0,2-2-160 0,-1 1 160 16,1-2-160-16,-2 0 160 0,2 3-160 15,1-4 0-15,-2-2 0 0,1 2 0 0,0 4 224 0,1 0-32 16,-2 3-16-16,1-6 0 0,-1-2 80 0,-4-1 32 16,3-2 0-16,-3 3 0 0,0-3-48 15,0 2-16-15,-1 1 0 0,0 0 0 0,-1 0-96 16,-3-1 0-16,1-1-128 0,1-1 192 16,-1-3-32-16,0 2-16 0,0 2 0 0,1 0 0 15,0 6-16-15,0-2 0 0,-1 2 0 0,1 0 0 16,1-1-128-16,-2 0 128 0,0-1-128 0,1-2 128 15,1 2-128-15,0 2 192 0,-2-2-192 0,2 4 192 0,0-1-64 0,2 1 0 0,-3-3 0 16,1 1 0-16,2-3-128 0,-1 0 192 0,0 1-192 0,-1-3 192 16,0 0-192-16,-2 2 128 0,0 2-128 15,-2 0 128-15,1 3-128 0,-1-2 0 0,0 3 144 0,1-1-144 16,1-1 128-16,-1 2-128 0,-3 0 160 0,1 0-160 16,0 1 0-16,-1 1 0 0,1 3 0 0,-1-2 0 15,2-2 0-15,2 1 0 0,-2 2 128 0,1-2-128 16,1-2 0-16,-2 0 0 0,-2 2 0 15,2 2 0-15,2 2 0 0,1 0 0 0,0 0 0 0,1 4 0 16,-2 2 0-16,-1 2 0 0,1-1 0 0,0 3 0 16,1 2 0-16,-3 4-128 0,0 2 128 0,1 0 0 15,1 1-176-15,1 1 176 0,-2 2-160 0,0 3 160 0,1-2-336 16,-2 7 16-16,5-4 16 0,-5 4 0 16,0 0-1440-16,0 0-304 0,9 0-48 0,-9 0-9456 15</inkml:trace>
  <inkml:trace contextRef="#ctx0" brushRef="#br2" timeOffset="-189521.542">20993 11425 16927 0,'0'0'752'0,"0"0"144"0,0-7-704 0,0-2-192 0,0-2 0 0,2-3 0 16,5-1 1024-16,1-7 160 0,-6-6 32 0,3-3 16 15,3-3-528-15,-3-1-128 0,1 1 0 0,-1-1-16 16,0-2-240-16,0 0-32 0,1-3-16 0,-1 0 0 16,0-1 240-16,1-5 64 0,1-5 0 0,1 1 0 15,-1 0 16-15,2 1 16 0,-1-2 0 0,2-1 0 16,2-3-160-16,-2 0-16 0,1 1-16 0,1 5 0 0,1 3-224 16,-2 4-64-16,0 5 0 0,0 6 0 0,1 4-128 15,-2 3 192-15,-1 3-192 0,0 6 192 0,-1 4-192 0,-2 2 0 16,-1 0 0-16,-5 9 128 0,8-3-128 0,-8 3 0 15,0 0 0-15,9 7 0 0,-9-7-144 16,9 12 144-16,1 0-192 0,-3 3 192 0,-2 3-160 0,0 4 160 16,5 0-128-16,-1 6 128 0,2 5 0 15,0 8 0-15,1 3 0 0,1 6 0 0,5 3 0 16,-1 5 0-16,-1 0 0 0,-1 4 0 0,1-3 0 0,-4 4 144 16,-1 0-144-16,-1-3 0 0,-2-4 128 0,0-5-128 15,-3-7 0-15,2-4 0 0,-3 0 0 0,0-3 0 16,1 0 0-16,0-3 0 15,-2-2-1792-15,3-3-384 0,-1-2-64 0</inkml:trace>
  <inkml:trace contextRef="#ctx0" brushRef="#br2" timeOffset="-185845.355">21357 15079 8751 0,'0'0'384'0,"0"0"80"0,0 0-464 0,0 0 0 16,0 0 0-16,0 0 0 0,-6-3 256 0,6 3-32 16,0 0-16-16,-8-3 0 0,0 0 240 0,-1 0 64 0,3-4 0 0,-1 6 0 15,7 1 480-15,0 0 96 0,0 0 32 0,0 0 0 16,-9 0-112-16,2 1-32 0,-1 1 0 0,8-2 0 15,-8 3-320-15,8-3-64 0,-7 2-16 0,7-2 0 16,0 0-160-16,0 0-32 0,0 0-16 0,0 0 0 16,0 0-16-16,0 0 0 0,-9 3 0 0,9-3 0 15,0 0 32-15,0 0 0 0,0 0 0 0,0 0 0 16,3-10-96-16,1 4-16 0,0-1 0 0,0 2 0 16,3-1-112-16,-7 6-32 0,4-7 0 0,3 2 0 15,3-1-128-15,-3 2 0 0,-7 4 0 0,9 0 0 16,2-1 0-16,-2 2 0 0,-9-1 0 0,10 4 0 15,2 1 0-15,-12-5 0 0,0 0 0 0,8 9 0 16,-1-2 0-16,-2 1 0 0,-5-8 128 0,0 11-128 16,-1-1 224-16,-2 0-32 0,-1 0-16 0,-3 0 0 15,-2-2-16-15,0 3 0 0,1-2 0 0,-1 1 0 0,-3 0-32 0,1 0 0 16,2 0 0-16,-1-1 0 0,1-3 96 16,-2 1 16-16,1-3 0 0,2 0 0 0,8-4 32 0,-9 3 16 15,9-3 0-15,0 0 0 0,-6-6 0 0,-1 0 0 16,1-3 0-16,5-1 0 0,1-2-64 0,5-2-16 15,0-3 0-15,3 1 0 0,0-2-208 0,-2 3 0 16,0 1 0-16,3 0 0 0,-1-1 0 0,4 2 0 16,3 3 0-16,-3 1-160 0,-2 1 160 0,1 3 0 15,1 2 0-15,0 2 0 0,-3 1 0 0,0 1-128 0,-9-1 128 16,12 6 0-16,-5 3 0 0,-1-2-160 0,-2 2 160 16,0 1 0-16,-1 1 0 0,-3 3 0 0,-3 0 0 15,-2 0 0-15,0 0 0 0,-3 2 144 0,-3-1-144 0,1 0 128 16,0-1-128-16,-2-1 0 0,-3-1 144 15,1-2-144-15,5-2 128 0,-5-3-128 0,1-2 128 0,2-2-128 16,2-2 192-16,-1-1-48 0,1-1 0 16,1-3 0-16,2-1 16 0,3-4 0 0,1 1 0 0,2 0 0 15,0-3-160-15,2 1 0 0,1-1 0 0,3 2 0 16,3 3-176-16,1-1 176 0,1 0-128 0,0 4 128 16,-2 2 0-16,1 2-160 0,-10 1 160 0,14 1 0 15,-1 3-160-15,-1 0 160 0,-4 2-128 0,-2 1 128 16,2 2 0-16,-5 0-128 0,-3-9 128 0,3 11 0 15,-1-1 0-15,-4 1 0 0,-2 1 192 0,-3-4-64 16,0-1-128-16,-3 1 192 0,0 0-64 0,1-4 0 16,9-4-128-16,-9 2-208 0,-2-2 48 0,1-2 16 15,1-2-2224-15,1-2-448 16</inkml:trace>
  <inkml:trace contextRef="#ctx0" brushRef="#br2" timeOffset="-181977.746">18850 15486 3679 0,'0'0'320'0,"0"0"-320"0,0 0 0 0,0 0 0 15,0 0 1792-15,0 0 304 0,2 8 48 0,-2-8 16 16,4 11-1296-16,-4-11-256 0,3 10-48 0,-3-10-16 16,1 8 256-16,-1-8 48 0,0 9 16 0,0-9 0 0,-1 8-16 0,1-8 0 15,-1 10 0-15,1-10 0 16,-3 7-16-16,3-7-16 0,0 0 0 0,0 0 0 0,0 0 96 0,0 0 32 15,0 0 0-15,0 0 0 0,0 0-16 0,0 0 0 16,0 0 0-16,0 0 0 0,0 0-272 0,-7-4-48 16,3-4-16-16,-2-2 0 0,2-3-64 0,0-1-16 15,3-1 0-15,-1-3 0 0,-2-2-128 0,1-1-48 16,1-1 0-16,-1-3 0 0,1-8-48 0,-4 1-16 16,2 1 0-16,-1-1 0 0,1-1-48 0,-1 0-16 15,-1 0 0-15,1-2 0 0,-1-2-32 0,1-2-16 16,-2 0 0-16,1-5 0 0,0-5-16 0,-1 0 0 15,2 0 0-15,-3 1 0 0,1 1-144 0,0-2 160 16,-2-1-160-16,-2-3 160 0,0-3-160 0,2 0 0 0,-2-2 144 16,-1 2-144-16,-1 1 144 0,2-2-144 0,-1 0 192 15,0-1-192-15,-4-3 240 0,4 0-64 0,4-3-16 0,-1 2 0 16,-7 2 0-16,3-3 0 0,2-2 0 0,-2-2 0 16,0-2-32-16,0 0-128 15,0 2 192-15,2-1-64 0,-1-3 0 0,2-3 0 0,-1-3 0 0,1 1 0 16,0 1-128-16,2-2 192 0,-4-4-192 0,1-2 192 15,-2-1-192-15,4 2 0 0,-5 2 0 0,3-4 128 16,-1-1-128-16,2 0 0 0,-2 3 144 0,1 1-144 16,2 0 192-16,0-5-16 0,0-2-16 0,0 2 0 15,0 4 176-15,0-3 48 0,-3-2 0 0,0 3 0 16,0 0-96-16,2-1-16 0,-4 2 0 0,4 3 0 16,1-2-112-16,-2 0-32 0,-1 1 0 0,0-1 0 15,2 4-128-15,-1-2 160 0,1-4-160 0,2 3 160 16,0 0-160-16,0 1 160 0,1 1-160 0,0-2 160 0,0-5-160 15,0 2 192-15,2 1-192 0,-3-2 192 0,3-4-192 16,0 2 0-16,2 3 0 0,-1 3 128 0,-2 0-128 0,0 1 0 16,1-2 0-16,1 2 0 0,-4 0 0 0,3 0 0 15,-1 1 0-15,1 1 0 0,-1-1 0 0,2 2 0 16,0 3 0-16,1-1 0 0,0-3 0 16,2-2 0-16,-4-3 0 0,3 5 0 0,1 2 0 0,0-2 0 15,1-1 0-15,0-1 0 0,-1-2 0 16,0 3 0-16,1 0 0 0,0 1 0 0,-1-6 0 0,-2 4 0 15,2 2 0-15,-1 1 0 0,0-1 0 0,1 0 0 16,-1-2 0-16,-1 3 0 0,2 1 0 0,0 1 0 16,1 1 0-16,-1-2 0 0,0-2 0 0,0 0 0 15,-1 1 0-15,-2 3 0 0,4 4 0 0,1-6 0 0,-3-6 0 16,1 5 0-16,0 7 0 0,0 1 0 16,1-1 0-16,0-1 0 0,-1-3 0 0,0 3 0 0,0 4 0 0,1 1 0 15,0 0 0-15,0-2 0 0,1 0 0 16,-1 1 0-16,0-3 0 0,1 2 0 0,0 3 0 0,1 1 0 15,0 0 0-15,3-2 0 0,-4-1 0 0,2 4 0 16,0 4 0-16,1-2 0 0,1 3 0 0,-1-2 0 16,0 0-128-16,3 0 128 0,-2-1 0 0,1 1 0 15,-1 4 0-15,-1 1 0 0,3 0 0 0,-1 0 0 16,-2-2 0-16,0 2 0 0,3 2 0 16,-4 2 0-16,1 4 0 0,-1 2 0 0,0 3 0 0,-2 0 0 15,0 1 0-15,0 3 0 0,-1 1 0 0,0 3 0 16,0 4 0-16,0 2 0 0,-1 4-144 15,0 4 144-15,-2 1-176 0,1 4 32 0,-2 4 0 16,2 2 0-16,-1 0-240 0,2 3-64 16,0-1 0-16,1 7 0 0,0 0-1248 0,0 0-256 0,0 0-48 15,0 0-9440-15,-5 12-1872 0</inkml:trace>
  <inkml:trace contextRef="#ctx0" brushRef="#br2" timeOffset="-181562.625">17574 4023 23951 0,'-14'-7'1056'0,"7"2"224"16,4-3-1024-16,-1-4-256 0,1-5 0 0,1-1 0 0,5-3 1856 0,4-5 320 0,2-4 64 0,3-6 16 15,1-1-1568-15,3-4-320 0,1-3-64 0,5-2-16 16,2-3-288-16,1 0 0 0,1 1 0 0,3-3 0 16,0-2 0-16,0 0 0 0,-2-4 0 0,2 5 0 15,1 1 0-15,-1 4-144 0,1-2 144 0,3 5 0 16,-1 3-128-16,0-1 128 0,-1-1-128 0,1 5 128 16,1 4 0-16,-2 5-128 0,1 0 128 0,-1 7 0 15,-2 4 0-15,-1 11 0 0,0 6 0 0,2 4-128 0,-5 2 272 16,0 8 64-16,2 4 16 0,-4 7 0 0,1 5 176 15,-3 3 48-15,0 2 0 0,-5 2 0 0,-5 2 336 16,0 0 80-16,0 3 16 0,-5 2 0 0,-1 3-96 0,0 1-16 16,-4 1 0-16,0-1 0 0,1 0-272 0,2-1-64 15,3-1-16-15,-3-4 0 0,2 0-416 0,2-2 128 16,0 0-128-16,7-2 0 16,3-1-1328-16,2-2-336 0,-1 0-80 15,2-3-15344-15</inkml:trace>
  <inkml:trace contextRef="#ctx0" brushRef="#br2" timeOffset="-179835.012">19562 15387 911 0,'0'0'0'0,"0"0"0"16,-1 8 0-16,1-8 0 0,-4 8 960 0,1-1 128 0,-3-1 0 16,1 0 16-16,2 2-496 0,-3 1-96 0,1 1-32 15,2-3 0-15,-2 1 112 0,0-1 32 0,-1 1 0 0,2-1 0 16,0 0 432-16,-1-2 96 0,-4-1 0 0,5 2 16 15,4-6 80-15,0 0 16 0,0 0 0 0,-2 8 0 16,2-8-272-16,0 0-48 0,0 0-16 0,0 0 0 16,0 0-128-16,0 0-32 0,0 0 0 0,0 0 0 15,0 0-128-15,0 0-16 0,0 0-16 0,0 0 0 16,0 0-160-16,0 0-16 0,-4-7-16 0,0-1 0 16,1-3 48-16,1 0 16 0,4-3 0 0,-1-2 0 15,-1-4-32-15,0-2 0 0,-1-1 0 0,2-3 0 16,-2-1-64-16,-2-3 0 0,0-1-16 0,2 1 0 15,1 0-64-15,-1 0-16 0,-2-4 0 0,1 1 0 0,6-1-48 16,-3 0-16-16,-2-1 0 0,1-2 0 0,1 0-32 16,-1-3-16-16,-1-1 0 0,-1-1 0 0,-1 0-48 15,1 1 0-15,0 2 0 0,-1-3 0 0,-1 1 0 16,1-2 0-16,2-1 0 0,0 0 0 0,-2-1 64 16,-1 1 16-16,2 1 0 0,-3 0 0 0,-1-2-32 0,2 2-16 15,-2-1 0-15,3-2 0 0,0-3 32 0,-1-1 0 16,-1 1 0-16,0 0 0 0,2 3-192 0,0 1 192 15,-5 2-192-15,3-2 192 0,3 0-192 0,-2-1 0 16,-1-3 144-16,0 2-144 0,0 1 128 16,0 0-128-16,0 0 160 0,1 5-160 0,1-1 192 15,0-2-48-15,0-2-16 0,-1-1 0 0,-3 1 0 0,1-1 0 16,3-1 0-16,-3 0 0 0,3 3-128 0,-1 3 192 16,0 3-192-16,-1-1 192 0,0 1-192 0,2-2 0 15,-1-3 144-15,-1 3-144 0,1 2 160 0,2 1-32 16,-5 1-128-16,3 3 192 0,0 1-32 0,2 1-16 15,-3 0 0-15,0 0 0 0,0 0-144 0,0 1 160 0,0 2-160 0,0-3 160 16,0-2-160-16,-1-1 128 0,1 5-128 0,1-2 128 16,0-2-128-16,1 2 0 0,1 0 0 15,0 1 128-15,-3-1-128 0,3 1 0 16,0 1 0-16,0-1 0 0,0 1 0 0,0-2 0 0,-1-1 0 0,-1 1 0 16,1 1 0-16,1 3 0 0,0 0 128 0,0 3-128 15,1 0 0-15,-3 3 0 0,1-1 0 0,1 1 128 16,0-1-128-16,-1-1 0 0,1 2 0 0,-1 0 0 15,2 0 0-15,1 2 128 0,-2-2-128 0,1 1 0 16,-1-1 0-16,1 2 128 0,0-2-128 0,0 2 0 16,0 0 0-16,0 3 0 0,1-1 128 0,-2 2-128 15,0-3 0-15,0 2 0 0,1 0 0 0,-1 0 0 0,0 2 0 0,0-2 0 16,-2 0 0-16,1 1 0 0,1 1 0 0,0 0 0 16,-2-3 0-16,2-1 128 0,1 1-128 0,-3 0 0 15,0 1 0-15,1 0 0 0,0-3 0 0,0 0 0 16,-5 0 0-16,2 1 0 0,5-1 0 0,-4 1 0 15,-2 2 0-15,1-1 0 0,1-3 0 0,1 5 0 16,-1-3 128-16,-1 1-128 0,0 2 0 0,4 0 0 16,-2 1 0-16,0 1 0 0,1-2 0 0,0 2 128 15,2-1-128-15,-3-1 128 0,4 0-128 0,-1 0 0 16,-2 1-160-16,1-2 160 0,0-1 0 0,0-1 0 16,1 1-128-16,1 1 128 0,1-3 0 0,-1 2 0 0,-1 2 0 15,0 0 0-15,0 2 0 0,1 0 0 0,0 0 0 16,1 1 0-16,1 5 0 0,-2-1 0 0,-2 1 0 15,2 2 0-15,0 6 0 0,0 0 0 0,0 0-160 0,0 0 160 16,0 0-304-16,0 0 16 0,0 0 0 0,0 0 0 31,0 0-448-31,0 0-96 0,0 0 0 0,0 0-16 16,10 9-1984-16,-1 2-400 0,-4-3-80 0</inkml:trace>
  <inkml:trace contextRef="#ctx0" brushRef="#br2" timeOffset="-179414.709">18736 10994 26719 0,'-15'3'2368'0,"15"-3"-1888"0,0 0-480 0,0 0 0 0,0 0 1056 0,0 0 112 16,-1-14 32-16,5-3 0 0,3-4-592 0,1-1-112 15,1-4-32-15,1-5 0 0,2-3-256 0,1-2-48 16,1-3-16-16,1 1 0 0,0-2-16 0,2-2-128 16,-1-2 192-16,2-1-64 0,-2-1-128 0,1-1 0 15,-1-3 0-15,-2 4 128 0,1 3-128 0,-1 1 0 16,1 1 144-16,-1 3-144 0,0 3 0 0,-2 2 0 0,-1-1 0 15,0 4 128-15,-1 4 0 0,2 5 0 16,1 3 0-16,0 5 0 0,2 2 0 0,-2 4 16 0,1 4 0 0,2 7 0 16,0 8-144-16,1 8 160 0,0 6-160 15,5 7 160-15,1 4-160 0,0 6 160 0,-1 3-160 16,0 7 160-16,3 3-160 0,-2 2 0 0,0 2-160 0,-4-2 160 16,-3-3-288-16,-1-2 32 0,-1-3 16 0,1 0 0 31,2-3-976-31,-1 2-192 0,1 0-32 0,-1-3-12384 0</inkml:trace>
  <inkml:trace contextRef="#ctx0" brushRef="#br2" timeOffset="-178017.408">20074 15259 5519 0,'0'0'496'0,"0"0"-496"0,0 0 0 0,0 0 0 16,0 0 2400-16,0 0 384 0,0 0 80 0,0 0 16 15,0 0-1536-15,0 0-288 0,0 0-64 0,0 0-16 16,0 0 32-16,0 0 0 0,-3-7 0 0,0-2 0 16,1 0-240-16,-2-1-64 0,2-2 0 0,-1-1 0 15,-2-3-224-15,2 0-48 0,-2-3-16 0,1-1 0 16,0-2 16-16,0 0 0 0,-4-3 0 0,4-1 0 0,-3-2-80 0,1 0-16 16,0-3 0-16,-1-2 0 0,2-3-96 15,-1-1-32-15,3 1 0 0,-1 1 0 0,-3-2-16 16,0 1 0-16,0 0 0 0,0-3 0 0,3 1 800 0,-2 0 160 15,-2 0 16-15,5-1 16 16,-1-1-1728-16,3 1-352 16,-1 2-64-16,0 1 0 0,-2-2 800 0,1 3 160 15,-3 3 0-15,2-2 0 0,-1 1 0 0,-1 0 128 16,1-2-128-16,3 2 0 0,1 1 144 16,0 3-144-16,-1 3 160 0,-2 1-160 0,3-1 0 0,0 3 0 15,-1 2 0-15,1 4 0 0,2 0-272 0,-1 2 0 0,-3-1 0 0,1 2 0 16,2 3-752-16,0 0-160 0,0 0-32 0,0 1 0 15,0-1-1456-15,0 1-288 0,0-1-64 0</inkml:trace>
  <inkml:trace contextRef="#ctx0" brushRef="#br2" timeOffset="-177662.12">19758 13882 21535 0,'0'0'960'0,"0"0"192"0,-1-13-928 0,1 1-224 0,0-4 0 0,1 2 0 16,1 0 608-16,1-3 80 0,-1-4 16 0,2 3 0 0,0 0-480 0,2 2-96 15,-1-1 0-15,1 1-128 0,-2-1 0 0,2 1 0 16,-2-1 0-16,1 3 0 0,1 1 0 0,1 1 0 15,-1-1 0-15,1 6 0 0,-7 7 0 0,0 0 0 16,11-10 0-16,-11 10 0 0,10 3 0 0,1 7 0 16,1 5 0-16,-1 5 0 0,5 3 0 0,2 7 208 15,0 4-64-15,2 5-16 0,2 2-128 0,0 3 192 16,-2 3-192-16,0 3 192 0,-1 4 64 0,-3-2 32 16,0-3 0-16,-5-1 0 0,0-4-160 0,0-3-128 15,1-1 192-15,-4-3-192 16,2-4-1632-16,-1 0-432 0</inkml:trace>
  <inkml:trace contextRef="#ctx0" brushRef="#br2" timeOffset="-176802.034">20555 15301 11055 0,'0'0'976'0,"0"0"-784"16,0 0-192-16,0 0 0 0,0 0 1536 0,0 0 256 16,0 0 48-16,0 0 16 0,1-10-1120 0,0-1-224 15,3-1-32-15,-4-2-16 0,-1-2 272 0,1 0 48 16,2-2 16-16,-3 0 0 0,-4-5 304 0,2 1 64 15,-1 1 16-15,0-2 0 0,-1-3-160 0,0 0-16 16,1 1-16-16,-4-2 0 0,1 0-480 0,-1 1-112 0,0 4-16 0,-1 1 0 16,5 2-384-16,0 2 0 0,-4 5 0 15,5 0 0-15,2 0 0 0,-1 3 0 0,2 9-192 16,0 0 192 0,0 0-720-16,0 0-32 0,3-8 0 0,-3 8 0 15,0 0-1552-15,0 0-304 0,11 1-64 0,-11-1-7248 0</inkml:trace>
  <inkml:trace contextRef="#ctx0" brushRef="#br2" timeOffset="-176494.382">20447 14936 23615 0,'-8'-8'1040'0,"3"3"224"16,0-3-1008-16,-1 0-256 0,1-3 0 0,3-1 0 0,3-5 816 0,-1 0 112 16,-3 2 32-16,2-3 0 0,1-2-512 0,1 2-112 15,1 1-16-15,0 2 0 0,1 0-128 0,1 1-16 16,5 0-16-16,-2 2 0 0,-5 3-160 0,-2 9 0 16,10-8 0-16,-2 5 0 0,0 2 0 0,3 5 0 15,3 1 0-15,1 6 0 0,2 1-448 0,-2 6 48 16,1 4 0-16,2 4 0 15,0 0-48-15,-3 4 0 0,-2 1 0 0,0 1 0 16,3-2-176-16,-3-2-32 0,-4-2-16 0,0-2-10016 0</inkml:trace>
  <inkml:trace contextRef="#ctx0" brushRef="#br2" timeOffset="-175646.134">20905 15190 1839 0,'0'0'160'0,"-8"4"-160"15,8-4 0-15,0 0 0 0,-4 7 2240 0,4-7 432 16,-6 4 80-16,6-4 0 0,0 0-1728 0,-5 5-336 16,5-5-80-16,0 0-16 0,0 0-80 0,0 0-32 15,-9 4 0-15,9-4 0 0,0 0 288 0,0 0 64 16,0 0 16-16,0 0 0 0,0 0 80 0,0 0 16 15,-2-5 0-15,-2-2 0 0,-1-1-160 0,3 0-16 16,1-2-16-16,-1-1 0 0,-1-4-80 0,0 2-16 16,1 1 0-16,2-2 0 0,1-3-288 0,-1 2-64 15,-1-2-16-15,-1 3 0 0,0 0-144 0,-1 1-16 0,2-2-128 16,0 3 192-16,1 2-192 0,0-2 0 16,-2 0 128-16,-1 1-128 0,3 0 0 0,0 3 0 15,0 8 0-15,0-7 0 16,0 7-400-16,1-8-32 0,-1 0 0 0,0 8 0 15,0 0-1504-15,6-3-304 0,-6 3-64 0,0 0-7424 0</inkml:trace>
  <inkml:trace contextRef="#ctx0" brushRef="#br2" timeOffset="-175312.787">20726 14998 26543 0,'0'0'1168'0,"0"0"256"15,1-8-1136-15,-1-2-288 0,0-1 0 0,3-2 0 0,-1 1 576 0,3-3 64 16,-2 1 16-16,4-1 0 0,-3-1-448 0,4 1-80 16,1 1-128-16,0 1 176 0,0 2-176 0,-1 2 0 15,-4-1 0-15,3 4 0 0,-7 6 0 0,11-3 128 16,3 1-128-16,-3 3 0 0,-3 2 0 0,4 5 0 15,2 4 128-15,2 2-128 0,0 2 128 0,3 1 0 16,0 3 0-16,-1-1 0 0,-1 0 64 0,-2 1 16 16,0 1 0-16,-3 1 0 0,1-1 128 0,-2 2 32 15,-2-2 0-15,-3 0 0 0,4 0-96 0,-3 0-16 16,0-3 0-16,-2 1 0 0,-2-1-256 0,-1-2-144 16,1-3 16-16,0-2-9568 0,-2-2-1904 15</inkml:trace>
  <inkml:trace contextRef="#ctx0" brushRef="#br2" timeOffset="-172663.466">16286 4689 11055 0,'0'0'480'0,"0"0"112"0,0 0-464 0,0 0-128 15,0 0 0-15,0 0 0 0,1-7 3520 0,-1 7 672 0,0 0 144 0,0 0 16 16,-1-8-3312-16,1 8-656 0,1-8-144 15,-1 8-32-15,0 0 48 0,-2-7 0 0,-1-1 0 0,-2-1 0 16,-1 1 160-16,-3 0 32 0,-1 3 16 0,-3-3 0 16,-3-4-304-16,-1 0-160 0,-2 2 160 0,-1 0-160 15,-3-4 0-15,-1 1 0 0,-5 0 0 0,2-2 0 16,-1 3 0-16,-1-2 0 0,-4-1 0 0,0-2 0 16,-1 4 320-16,1-2-16 0,-4-4-16 0,1 1 0 15,1 0-32-15,-4-1-16 0,1-2 0 0,-3 0 0 16,-2-1-112-16,-2-1-128 0,-3-3 176 0,-3 0-176 15,0-1 0-15,0 4 0 0,-1 1 0 0,0 1 0 16,2 0 0-16,-3 2 0 0,-3 2 0 0,-1 1 0 16,-1 1 0-16,2 0 0 0,2 2 0 0,3 1 0 0,-1 1 0 15,-1 0 0-15,2 0 0 0,-2 1 0 0,1 3 0 0,-2-2 0 16,1 2 0-16,2 2 0 0,2 1-144 16,0 1 144-16,-2 0-128 0,1 2 128 0,-7 3 0 0,5 0-128 15,-3 2 128-15,0 4 0 0,0 2 0 0,1 0-160 16,0 0 160-16,0 0 0 0,-2 4 0 15,3 0-128-15,2 0 128 0,3 0 0 0,2 5 0 0,1 0 0 16,2 0-128-16,2 4 128 0,-1 2 0 0,-3 2-192 16,-4 0 192-16,1 3-160 0,2 2 160 15,-1 0-192-15,-1 1 192 0,-3 1-192 0,0 1 192 16,1 1-208-16,-1 1 80 0,1 0 128 16,2 2-272-16,5 0 64 0,6 3 16 0,2-1 0 0,3-3 192 0,3-1 0 15,4-3 0-15,3 2 0 0,1 1 0 0,3 0 0 16,3-2 0-16,1-1 0 0,3 3 0 0,-1 1 0 15,4-1 0-15,4 1 0 0,1-3 0 0,3 0 0 0,3 0 0 16,3 0 0-16,3-3-128 0,4 2 128 16,1 0 0-16,6 2-144 0,4-1 144 0,7 1 0 0,1-1 0 15,9-1-128-15,7-2 128 0,1-1 0 0,1 0 0 0,4-2 0 16,0-4 0-16,4-1 0 0,4-1 0 16,2-1 0-16,3-4 0 0,2-3 0 0,-2-2 0 0,0 2 128 15,2-2-128-15,2-2 0 0,4-1 0 0,0-4 128 16,-2-1-128-16,3-4 176 0,-2-1-176 0,1 0 192 15,-2 0-16-15,0-2 0 0,-5-6 0 0,3 2 0 16,-3-1 16-16,3-2 0 0,2-2 0 0,1-4 0 16,-1-4-64-16,0-4-128 0,-5-5 192 0,5 3-64 15,-3-1-128-15,3-5 0 0,0-4 0 0,-3-4 0 0,-2-2 0 16,-4 1 0-16,-3-2 0 0,2 3 0 0,2 1-144 0,-3-1 144 16,-5 0 0-16,-8-2 0 0,-4-2 0 15,-3-2 0-15,-1-2 0 0,-3 2 0 0,-5 1 0 16,-2 1 0-16,-4 3 0 0,-5 1 144 0,-6 1 176 0,-3-1 48 15,-3-4 0-15,-3 0 0 0,-5 0 160 0,-3-2 48 16,-2 1 0-16,-5 0 0 0,-4 2-192 0,-6-1-16 16,-6-2-16-16,-4 2 0 0,-3 1-160 0,-5-1-16 15,-4 2-16-15,-7 1 0 0,-4-2-160 0,-12 7 0 16,-10 1 0-16,-4 4 0 0,-4 7-320 0,-12 3 64 16,-13 5 16-16,-4 7 0 15,-7 7-400-15,-9 5-96 0,-8 4-16 0,-4 9 0 16,-2 6-1744-16,-1 5-336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5:08:03.09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8441 7476 23039 0,'0'0'2048'0,"-1"-9"-1648"0,-1 0-400 0,-1 1 0 0,1 1 1552 0,1-1 240 15,0-2 32-15,0 0 16 0,0-1-1440 0,1 0-272 16,0 0-128-16,0-1 0 0,-1-3 0 0,0-2-320 15,0 1 64-15,-3 0 0 0,2 2-16 0,-1-3 0 16,-2-3 0-16,0 0 0 0,-3 3-48 0,-2 0-16 16,0 1 0-16,-3-1 0 0,1-4 336 0,-2 0 0 15,-3 1 0-15,-1 0 0 0,-3-1 0 0,-4 2 160 16,-2-1-16-16,-2 0 0 0,-1-2-144 0,-2 1 192 16,-1 1-192-16,-1-1 192 0,-1 0-192 0,-1-1 192 15,0 0-192-15,0 3 192 0,-4-2-192 0,1 0 160 16,-5 0-160-16,2 1 160 0,-4 0-160 0,2 1 128 0,0-1-128 15,3 1 128-15,-3 1-128 0,1 2 160 16,-2-2-160-16,-3 0 160 0,-2-1-32 0,-2 0 0 16,-1 1 0-16,0-2 0 0,-3 0-128 0,5 1 128 15,-2 1-128-15,0 0 128 0,-3 0-128 0,0 3 0 0,-5 4 0 0,0 0 0 16,2 1 0-16,1-1 128 0,0 0-128 0,-4 3 128 16,-3 5 0-16,2 0 0 0,0-1 0 0,0 0 0 15,2 1-128-15,-2 2 160 0,-1 2-160 0,0-1 160 16,-5-1-160-16,1 0 0 0,2-2 0 0,-1 0 128 15,1 3-128-15,0-3 0 0,-6-1 0 0,4 3 0 16,-1 4 0-16,4-2 0 0,4 0 0 0,2 2 0 16,-1 0 0-16,3 2 0 0,-3 0 0 0,3-1 0 0,-1-6 0 15,4 5 0-15,3 1 0 0,-2 2 0 0,0 2 0 16,-1 1 0-16,0-1 0 0,-2-2 0 0,-1-1 0 16,2 0 0-16,2 2 0 0,0 1 0 0,2-3 0 15,-1 1 0-15,-1-2 0 0,3 4 0 0,-3 4 0 0,0-2 0 16,-1-1 0-16,-1 0 0 0,1 1 0 15,-2 0 0-15,-4-1 0 0,-1 1 0 0,1-5 0 0,0 5 0 16,1-1 0-16,4 1 0 0,3-1-192 16,3 1 16-16,0 2 16 0,4 0 0 0,6-3 160 0,-3 2 0 15,1 1 0-15,3 3 0 0,-1 3 0 0,4 1 0 16,2 0 0-16,0 0 0 0,1-1 0 0,-1 0-128 16,-1 8 128-16,-1-1 0 0,-2-2 0 0,1 1 0 15,-1 2 0-15,1-1 0 0,0 3 0 0,1 1 0 16,0-1 0-16,2-2-128 0,-2-2 128 0,4 0 0 15,3-2 0-15,0-1-128 0,0 2 128 0,4 3 0 0,3-1 0 16,2 0 0-16,3-1 0 0,0 5 0 0,1 4 0 16,3-2 0-16,3 0 0 0,3-2 0 0,0 2 0 0,-1 1 128 15,2 2-128-15,2-2 0 0,2 2 0 0,1 2 0 16,1 4 0-16,3-1 0 0,2-2 0 0,0 1 128 16,1 1-128-16,2-1 0 0,0 1 0 0,4-2 0 15,1 1 0-15,2-4 0 0,1-1 0 0,2 0 0 16,0 0 0-16,2 1 0 0,-1 0 0 15,2 0 0-15,2-3 0 0,2-1 0 0,0-4 0 0,5-1 0 16,0 0 0-16,0-1 0 0,5 0 0 16,5 1 0-16,5 2 0 0,-4-2 128 0,2-3-128 0,0 2 0 15,0-4 0-15,3 2 0 0,1 0 0 0,2 2 128 16,-1-1-128-16,5 1 0 0,4 0 0 0,-3-2 128 0,0-4-128 16,1 0 0-16,2-2 0 0,1 2 0 0,3 0 0 15,1-3 144-15,3-3-144 0,0 3 0 0,-2 4 0 16,0-5 0-16,3-4 0 0,2 4 0 0,-2-2 128 15,1 1-128-15,-2-3 0 0,-2-1 0 0,4-2 128 0,1 2-128 16,-2-2 0-16,1-1 0 0,-1 0 176 0,-3-1-32 16,-2 3 0-16,3-4 0 0,2 0-16 0,1-1 0 15,1-3 0-15,-1 2 0 0,-5 1 0 0,1 1 0 16,0-3 0-16,2 0 0 0,3 1-128 0,-2-2 0 16,-3-1 0-16,-1-1 0 0,-3-3 176 0,4 1-48 15,4-3-128-15,-1 1 192 0,0-2-192 0,-1-1 144 16,-3-3-144-16,0 1 128 0,-1 1-128 0,2 0 0 15,2-2 0-15,-1-2 0 0,-1 0-128 0,-4-2 128 16,-1 1 0-16,-1 0 0 0,1-2 0 0,-1 1 0 0,-1-1 0 16,-2 2 0-16,-2-1 0 0,-3 1 0 0,1-5 0 15,-4 1 128-15,-1 0-128 0,2 0 128 0,-2-2-128 0,2 0 128 16,5-2-128-16,-5 0 0 0,-4 0 144 0,0 0-144 16,-3-2 128-16,-1 0-128 0,-2 0 128 0,3-3-128 15,2 0 144-15,-3-3-144 0,-2 2 192 16,0-3-192-16,0-2 160 0,-2-1-160 0,-1-2 128 0,-1 2-128 15,-2 3 0-15,-1 0 0 0,-1-3 0 0,-1 2 0 16,0 1 0-16,-1-1 0 0,-1 1-192 0,-2-1 192 16,-3 2-160-16,0 1 160 0,-3-1 0 0,-2 1-144 15,-4-3 144-15,-1 1 0 0,-2 0 0 0,-3 2 0 16,-2 0-160-16,-2 4 160 0,0-3-192 0,-3 0 192 0,-4 0 0 16,-3-1 0-16,-1-1 0 0,-2 0 0 15,-3-2 0-15,-3 1 0 0,-4 1 0 0,2-2 0 0,-1-2 0 16,-1 2 0-16,-6 2-128 0,2 0 128 0,-1-1 0 15,0 2-128-15,-4 1 128 0,1-2 0 0,-2-2 0 16,-4 2-128-16,-2-2 128 0,-2 4 0 0,0 2 0 16,-2 3 0-16,-4 2 0 0,1 0 0 0,-2-1 0 0,0 2 128 15,-1 2-128-15,-4 3 0 0,-2-1 0 0,-8 2 0 16,-2-2 0-16,-2 5 0 0,-2 2 0 0,2 1 0 16,1-2 0-16,-2 0-160 0,-1-2 32 0,-2 4 0 15,0 0 0-15,3-2 0 0,2 0 128 0,-3-1 0 16,-2 0 0-16,-1-1-128 0,-3 1 128 0,2 1 0 15,1 0 0-15,0-1-128 0,0 2 128 0,-2 2-160 0,-4 0 160 0,1 1-160 16,-3 1 16-16,2-2 0 0,2-3 0 0,-4 4 0 16,-5 4 144-16,4 2-128 15,4-2 128-15,3 2-128 0,-1 2 128 0,2-1 0 0,0-4 0 16,0 4 0-16,2 0 0 0,3 0 0 0,0-1 0 0,-1 0-128 16,-1 3 0-16,1-1 0 0,-2-1 0 0,2 0 0 15,1 3-96-15,-1 0-16 0,-2 2 0 0,-2 1 0 16,-3-1-16-16,0 1-16 0,1 1 0 0,-1 1 0 15,-1 2-32-15,1 0 0 0,-2-1 0 0,5 2 0 16,5 2 112-16,3-1 32 0,3-2 0 0,1-1 0 16,2 0 160-16,2 0 0 0,4 0 0 0,-2 5 0 15,2 3 0-15,2 0 0 0,4-3 0 0,0 1 0 16,1 2 0-16,-1-1 0 0,3 0 0 0,-2 1 128 16,2 3-128-16,0 1 0 0,2 2-128 0,2-2 128 0,2-4 0 15,3 4-160-15,0 2 160 0,3 2 0 16,2 1-176-16,4-1 176 0,-1 0-160 0,4 0 160 0,0-1 0 15,3 2 0-15,0-1-128 0,4-2 128 0,3 1 0 16,0 3 0-16,4 0 0 0,-2 2 0 0,0-6 0 16,4 4 0-16,1 1-160 0,-2 2 160 0,2 0 0 15,3-1-176-15,3-3 176 0,2 5-128 0,-2 0 128 0,1 0 0 16,-3-3-144-16,4-1 144 0,1-3 0 0,1 0-144 16,0-1 144-16,1 1 0 0,4 0 0 0,-1 0 0 15,0 2 0-15,4 1 0 0,-1-3 0 0,1 1 0 16,2-2 0-16,-1 2 0 0,2 1 0 0,2-3 0 15,0-2 0-15,1-1 0 0,2 0 0 0,0 0 0 16,2-1 0-16,4 2 0 0,1 4 0 0,3-4 0 16,-2 0 128-16,4 2-128 0,1 0 0 0,1 2 0 15,-3 3 0-15,1-2 0 0,1 1 0 0,0-2 0 16,2 0 0-16,3-2 0 0,2-1 0 0,-2-3 0 16,-1 2 0-16,3-1 0 0,0 1 0 0,-1-3 0 15,-1 0 0-15,-1-1 0 0,2-3 0 0,2 1 0 0,2-2 0 16,1 3 0-16,-1 4 0 0,0-3 0 0,2 0 0 0,-1-2 0 15,-2-2 0-15,1 2 0 0,0-1 0 0,2 4 0 16,2 1 0-16,2 0 176 0,-2-1-176 0,2-3 160 16,-1 0-160-16,-1-2 128 0,3-4-128 0,2 2 128 15,-2 0-128-15,3-1 0 0,1 0 144 0,1-1-144 16,1-3 0-16,-1-1 128 0,-2 1-128 16,6-2 0-16,4-2 0 0,-3 0 0 0,2 4 0 0,-1-4 128 0,-1-3-128 15,0 0 0-15,-1-1 0 0,6-1 128 0,0 1-128 16,0-1 0-16,-1 2 0 0,-2-2 0 15,0-1 0-15,0 2 0 0,2-1 0 0,0-1 0 0,1 2 0 16,-1-3 144-16,-5-5-144 0,3 0 160 0,1 2-160 0,3-2 0 16,1 0 0-16,0-3 0 0,-3-1 192 0,-2-1-64 15,-2-3 0-15,1 1 0 0,1 1-128 16,-1-2 192-16,1-3-192 0,-1 3 192 0,-4-4-192 0,3 2 0 16,-2-4 0-16,1 2 0 0,0-2 0 0,-1-2 128 15,1 0-128-15,-4-1 0 0,-5 1 0 0,1-4 0 16,-3-2 0-16,1-2 0 0,1-2 128 0,-4 0-128 15,-1-2 0-15,-5 0 128 0,-4 0 112 0,-1 1 16 16,-5-1 0-16,-3-2 0 0,-2-4 240 0,-5-3 48 16,1-6 16-16,-6-2 0 0,-3-1-48 0,-2 0-16 0,-5-2 0 15,-1-1 0-15,-6-5-32 0,-4-3 0 16,-4-1 0-16,-4 1 0 0,-6 0-112 0,-3 0-32 0,-7 2 0 0,-4 1 0 16,-6-2-320-16,-9 8 0 0,-9 6 0 0,-9 7 0 15,-6 6 0-15,-13 7-256 0,-5 3 64 0,-18 9 0 31,-13 7-1216-31,-17 7-240 0,-11 11-48 0</inkml:trace>
  <inkml:trace contextRef="#ctx0" brushRef="#br0" timeOffset="6278.056">12927 9094 19343 0,'0'0'1728'0,"0"0"-1392"0,0 0-336 0,0 0 0 15,-7-17 2848-15,-1 1 496 0,0-1 112 0,-1 0 0 16,2 3-2624-16,-4-2-544 0,-1 1-96 0,-1-4-32 15,-3 2-160-15,-2 1 0 0,-3-1 0 0,-3-1 0 16,-4-1-256-16,-3-1 32 0,-2 0 0 0,-4 2 0 16,-3 0-80-16,0-3-16 0,-1 0 0 0,-2 0 0 15,-2-1 176-15,-5 1 144 0,-2-1-208 0,-3-3 80 16,0 0 128-16,-3 0 0 0,2 0 0 0,-1 2 0 16,-3 0 0-16,-4 0 0 0,-7 0 0 0,2 0 0 15,-5 0 0-15,1 1 0 0,-2-1 0 0,-3 0 128 16,-4-1-128-16,0 1 0 0,-3 0 0 0,-3 1 0 0,-2 0 0 15,-2 1 0-15,-4 2 0 0,4 0 0 0,2 0 0 16,-2 2 0-16,1 0 0 0,1 3-128 16,1 2 128-16,1 1 0 0,-3-3 0 0,-2 5 0 0,-1-1 0 15,2 1 0-15,-1 0 0 0,-1 2 0 0,-10 2 0 0,3 1 0 16,1-1 0-16,-3 3-128 0,-5 0 128 0,-1 1-128 16,0-3 128-16,-3 4-128 15,-5 0-320-15,0-2-64 16,-3-1-16-16,-1 3 0 0,1 2-320 0,5 1-64 0,8-2-16 15,3 2 0-15,4 0 544 0,4 1 96 0,5 2 32 0,3 0 0 0,2 1 256 0,0 2 224 16,3 1-32-16,-2 2-16 0,2 2-176 0,-4 0 160 16,-4 2-160-16,3 0 160 0,-2 0-160 0,2 0 0 15,0 2 0-15,-2-3 0 0,-6 1 0 0,4-1 0 0,3 2 0 16,-2 1 0-16,-1 1 0 0,2 3 0 0,1 0-160 16,4 0 160-16,6 2-160 0,2 0 160 0,-1-3-160 0,3 7 160 15,6 0 0-15,4 2 0 0,3 2 0 0,2 2 0 16,-1 0 0-16,4 5 0 0,2 2 0 0,2 1 0 15,-3-3 0-15,6 0 0 0,2 1 0 0,2 1 0 16,2-1 0-16,2 3 0 0,4-2 0 0,0 1 0 16,8-4 0-16,4 2 0 0,2-3 0 0,3-2 0 15,5-2 0-15,3 0 0 0,5-2 0 0,5-3 0 16,6-4 0-16,2 2 0 0,-1 3 0 0,8-3 0 16,4-1 0-16,5 0 0 0,6-1 0 0,3 1 0 15,6 0 0-15,2-1 0 0,3 0 0 0,4-1 0 16,3-1 0-16,5-1 0 0,3-1 0 0,6-1-144 0,2-1 144 15,0-1 0-15,0-2-144 0,6 2 144 16,2 2-128-16,6-3 128 0,4-5-160 0,2 2 160 0,1 2 0 16,4 2-144-16,5-2 144 0,0 4 0 0,-1 4 0 0,2-3 0 15,3-4 0-15,0 1 0 0,2 1 0 0,-1-3 0 16,0-4 0-16,2-1 0 0,2 0 0 0,0-1 144 16,1-5 0-16,0 4 0 0,4-1 48 0,0 0 0 15,-2 0 0-15,4-2 0 0,5-1 64 0,-1 2 32 16,-2-2 0-16,5-3 0 0,3 3-48 0,2-3-16 15,-2-1 0-15,0 1 0 0,-1-1-96 0,-1 1-128 16,1-2 176-16,1 1-176 0,1-1 128 0,-2-2-128 16,0-2 0-16,-1 2 0 0,1 0 128 0,-1-2-128 15,-1-1 144-15,-3-2-144 0,1 1 128 0,-2-2-128 16,-7-2 0-16,-3 2 0 0,-1 0 0 16,-3-3 128-16,-5-6-128 0,0-2 0 0,0-3 256 0,-6 0 0 15,-4-2 0-15,-4 2 0 0,-2-2 144 0,-1 3 48 0,-5-3 0 0,-1 2 0 16,-5 1 112-16,-3 0 16 0,-3-1 16 0,-1 1 0 15,1 1-80-15,-2-2-32 0,-3-2 0 0,-2-3 0 16,-6 1 96-16,-1-2 0 0,-5-2 16 0,-1-2 0 16,-3 0-48-16,0-1-16 0,-4-1 0 0,0-4 0 15,-3-1-272-15,-1-2-48 0,-2 0-16 0,-3-4 0 16,-3-4 0-16,-1 3-16 0,-5 2 0 0,-6 2 0 16,-2 3-48-16,-6 3-128 0,-2 0 192 0,-10 1-64 15,-7 1 80-15,-5 0 16 0,-3-2 0 0,-12-1 0 0,-8 0-32 16,-6 0 0-16,-5 1 0 0,-9 3 0 0,-9 0-192 15,-7 5 0-15,-10 3-144 0,-6 3 144 16,-7 4-1472-16,-8 6-208 16,-7 11-48-16,-7 6-14512 0</inkml:trace>
  <inkml:trace contextRef="#ctx0" brushRef="#br0" timeOffset="9408.02">12987 3610 22399 0,'0'0'992'0,"0"0"208"0,-1-10-960 0,0 3-240 0,1 7 0 0,-1-8 0 16,0-3 176-16,1 1-16 0,-1 0 0 0,0 1 0 16,-3 1-160-16,0-3 0 0,-2-2 0 0,0 1 0 0,-3 1 0 15,-1-3 0-15,1-4 0 0,-4 3 0 0,-1 3-320 0,-1 0 64 16,1-2 16-16,-3-1 0 0,-3 0 240 0,-3 1 0 16,1 0 0-16,-5 0-144 0,0-1 144 0,-2-1 176 15,-1 0-48-15,0 0 0 0,-1 4 224 0,-1-3 32 16,-1-4 16-16,1 3 0 0,1 1 112 0,-1 2 0 15,-3 0 16-15,-2 2 0 0,-3 0-80 16,-1 1 0-16,1 1-16 0,-5-1 0 0,-2 3-192 0,2-1-48 16,0 0 0-16,0 1 0 0,-1 1-64 0,-2-1 0 15,-3 1-128-15,-4 0 192 0,-1 3-192 0,2 0 0 16,0-1 128-16,1 1-128 0,2-1 0 0,-6-1 0 16,0 3 0-16,-1-1 0 0,-4-2 176 0,2 0-176 0,0-1 192 15,2 2-192-15,-1 1 128 0,-4-2-128 0,-5 1 0 0,0 1 0 16,-1-1 0-16,3 4 0 15,0 0 0-15,-2 3 0 0,0 1 0 0,-5 3 0 0,0-1 0 16,3 2-144-16,4 2 144 0,1 1 0 0,-1 0 0 0,2 3 0 16,0-2 0-16,-1 1 0 0,2 2 0 0,5 2 0 15,1 2 176-15,2 1-48 0,0 1 0 16,0 2 0-16,0 0-128 0,2 4 0 0,4 1 0 0,2 3 0 16,1-1 128-16,3 5-128 0,2-1 0 0,1 0 128 15,2-2-128-15,-1 2 0 0,1 2 0 0,2 0 0 16,3 2 0-16,3 2 0 0,2 2 0 0,2 0 0 15,3 1-192-15,3-2 192 0,3-2-192 0,3-1 192 16,1-2-224-16,5-1 80 0,0 3 16 0,5 0 0 16,2 3 128-16,2-2 0 0,1-1-144 0,3-4 144 15,4-2 0-15,3-4-176 0,3-1 176 0,1 0-128 0,3 0 128 0,2 0 0 16,2-2 0-16,5 1 0 0,4 0 0 0,2-1 0 16,4 0 128-16,1 0-128 0,3-1 128 0,0 1-128 15,2-1 160-15,4-5-160 0,5 1 0 0,2-1 128 16,3 0-128-16,3-5 0 0,-1 5 0 0,3-5 0 15,0-2 0-15,4-1 0 0,4-1-160 0,3 1 160 16,-2 1-128-16,0-2 128 0,2-2-144 0,2-2 144 16,2 2-160-16,0-3 160 0,-2 0 0 0,-1-1 0 15,1 2-128-15,5-4 128 0,1-1 0 16,0 1 0-16,-2-2 0 0,2-2 0 16,-4-1 0-16,3-4 0 0,2 3 0 0,-1-3 0 0,-5 0 0 0,1-2 0 15,0-6 0-15,3 4-144 0,2 0 144 0,-3-2 0 16,-6-3 128-16,2-3-128 0,3-1 0 0,0-1 0 0,-5-2 0 15,-1-1 0-15,-3-5 0 0,-1 2 0 0,-2-3 0 16,3 0 0-16,3-5 0 0,-4 3 0 0,-2 0 0 16,-2-1 128-16,-1-2-128 0,-5 0 0 15,-2 0 128-15,1-3-128 0,1-2 128 0,-5 1-128 0,-4 1 128 16,-3 1-128-16,-7 2 224 0,1 0-32 0,-6 3 0 0,-1-3 0 16,-2-3 0-16,-3 2 0 0,-3 0 0 0,-5-4 0 15,-4 0-64-15,-3-1-128 0,-3 1 176 0,-3 3-176 16,-4 1 192-16,-7 0-64 0,-5 1 0 0,-1 1-128 15,2 0 400-15,-6 0-16 0,-3 1-16 0,-3-1 0 16,-6 3 16-16,-1 0 16 0,-1 0 0 0,-4 3 0 16,1-2-192-16,-6 3-32 0,0 1-16 0,-7 4 0 15,-5 4-32-15,-1 0 0 0,1 3 0 0,-3 2 0 0,-4 4-128 16,3 2 192-16,-6 1-192 0,0 1 192 16,-5-2-192-16,0 5 192 0,-2-1-192 0,1 4 192 0,3 2-48 15,-1-2 0-15,-3 3 0 0,-5 1 0 16,4 4-144-16,-1 0 0 0,-1 0 144 0,0 2-144 15,1 1 0-15,-4 1 0 0,-3 0 0 0,0 2 0 16,4 2 0-16,1 1-160 0,4 0 16 0,2 4 0 16,-2 4-1072-16,3-1-192 0,2-3-64 15,4 4-12720-15</inkml:trace>
  <inkml:trace contextRef="#ctx0" brushRef="#br0" timeOffset="13841.516">12981 5456 11055 0,'-13'1'480'0,"5"-1"112"0,-2-2-464 0,1 0-128 0,2 2 0 0,-1 0 0 16,1 0 1904-16,7 0 352 0,-2-7 80 0,2 7 16 15,0 0-1904-15,0 0-448 0,0 0 0 0,0 0 0 16,0 0 0-16,0 0-256 0,0 0 80 0,0 0 16 16,7-9-48-16,3 7-16 0,0 2 0 0,2-1 0 15,4-1 224-15,1 2 0 0,5 2 0 0,0-2 0 16,3-3 0-16,0 2 256 0,5 3-48 0,3-2-16 16,2-3-32-16,1-1-16 0,6 0 0 0,-3 1 0 15,2 0 48-15,3 0 16 0,2 0 0 0,2 1 0 16,2 2 96-16,5 2 16 0,2 0 0 0,1-2 0 0,-4-2 0 15,-1 0 0-15,1 4 0 0,2 0 0 0,2-2-32 16,-2 0 0-16,-2-1 0 0,0 2 0 0,-2 1-80 16,1 1-16-16,-2 0 0 0,0-1 0 15,3-2-48-15,0 0-16 0,1 1 0 0,-2-1 0 16,-6-1-128-16,1 1 192 0,-1 1-192 0,0-1 192 0,-3 0-192 0,2 4 160 16,1 0-160-16,0-4 160 0,0-4-160 0,-2 0 0 15,-2 2 144-15,-5 1-144 0,-3-2 0 0,-1 2 0 16,1 0 0-16,-4 1 0 0,0 0 0 0,0 0 0 15,-5 0 0-15,-2 2 0 0,-2 1 0 0,-2-1 128 16,-5 1-128-16,1-3 0 0,-4-2 0 0,-2 2 144 16,-10 0-144-16,0 0 0 0,0 0 224 0,0 0-64 15,7-3-16-15,-7 3 0 0,0 0 256 0,0 0 48 0,-13-1 16 16,0-2 0-16,-3 0-96 0,-3 0-32 0,-4-2 0 16,0 3 0-16,-5 2-160 0,0-1-48 15,-3-2 0-15,-2 3 0 0,-2 2-128 0,-6 0 0 16,-1-2 0-16,-4 2 0 0,-4 4 0 0,0-1 0 0,-4 1 0 0,0-3 0 15,0-5 0-15,-2 5 0 0,-2 1 0 0,-3-1 0 16,-2-3 0-16,-1-1 0 16,-4-3 0-16,1 2 0 0,1-1 0 0,0 1 0 15,-5 1 0-15,0-2 0 0,-1-4 0 0,-1 1 0 0,4 0 0 0,-6-1 0 16,-2-2 0-16,3 0 0 0,2 2 0 0,5-1 0 16,2 0 0-16,2 3 0 0,3-1 0 0,-2 1 0 15,0 0 0-15,3 2 0 0,3 0 0 0,2 1 0 16,3-2 0-16,0 3 0 0,1-2 0 0,2 2 0 15,2 3 0-15,1 0 0 0,3-4 0 0,2 4 0 16,4-1-144-16,4 3 144 0,2-2-192 0,5-1 192 16,3 1-304-16,3 1 48 0,3 2 16 0,4-3 0 0,4-4-80 0,8 2 0 15,0 0-16-15,0 0 0 16,0 0-96-16,0 0-16 0,14 1 0 0,-1402 0 0 16,2818 3 240-16,-1401-1 32 0,3-3 16 0,6 1 0 0,6-2 160 0,3 1 176 15,5 0-48-15,3 0 0 0,-1-1 0 0,4 1 0 16,4 0 0-16,4 0 0 0,4-2 48 0,1 2 0 15,-1 3 0-15,4-1 0 0,-1-3-32 16,6 1 0-16,2 0 0 0,-3 1 0 0,-4 2-144 0,5 2 160 16,1 2-160-16,3-3 160 0,-2-4 16 0,-3 1 0 15,-2 0 0-15,0 2 0 0,1 4 16 0,1-1 16 16,-1-1 0-16,-3-1 0 0,-5-1-16 0,2 1 0 16,1-1 0-16,-4 1 0 0,3 1-32 0,-6-2-16 0,-4 0 0 15,-1 0 0-15,-5-3-144 0,-3 0 0 0,-4 1 0 16,0 1 128-16,2-1-128 0,-6 1 0 0,-7-1 144 0,-2 0-144 15,-6-1 0-15,-4 1 0 0,-4 1 0 16,-3-1 0-16,-6 0-144 0,0 0 0 0,-3-2 0 0,-9 1 0 16,0 0 144-16,0 0-192 0,0 0 192 0,0 0-192 15,0 0 192-15,0 0 176 0,-11-4-48 0,-3 3 0 16,-1 1 64-16,-3 0 0 0,-1-1 0 0,-6-2 0 16,-3 0-192-16,-4-2 128 0,-2 1-128 0,-2-1 128 15,-4 2-128-15,3 0 0 0,-5-2 0 0,0 3 0 16,-2-1 0-16,-3 1 0 0,-6 0 0 0,0-1 0 15,-3 2 0-15,2 0 0 0,0 0 0 0,2 0 0 16,-3 0 0-16,-3-2 0 0,-2 1 0 0,-2 0 0 0,-3-1-128 16,1-1 128-16,3-3 0 0,-1 3 0 0,-2-1-128 0,-2 0 128 15,-2-3-160-15,1 0 160 0,2 1-176 0,1-2 176 16,3-1-192-16,-3 0 192 0,-1 4-144 16,2-1 144-16,2 2 0 0,2 0-144 0,0-3 144 0,3-1 0 15,1 1 0-15,-3 0 0 0,-2 0 0 0,5 3 0 16,2-1 0-16,3 3 128 0,-4 0-128 0,4-1 0 15,2 3 0-15,-1-2 128 0,-2-2-128 0,-2 1 0 16,0 1 128-16,-1 2-128 0,1 1 0 0,0 0 0 16,4-1 0-16,3-1 0 0,1 1 0 0,0 0 0 15,-1-1-144-15,1 1 144 0,2 2 0 0,-1 0 0 16,3 1 0-16,3 1 0 0,-1-1 0 0,3-1 0 16,2-1 0-16,-2-1 0 0,2 1 0 0,0-1 0 0,0 0 0 15,2-1 0-15,-2 1 0 0,-1 1 0 16,-1 0 0-16,3 0 0 0,3-1 0 0,2 2 0 15,1 2 0-15,3-3 0 0,-3-3 0 0,4 3 0 0,1 0 0 0,1 0 0 16,-1-1 0-16,3 0 128 0,1 0-128 0,0 1 0 16,1 1 128-16,-1 1-128 0,3 1 0 0,-1-2 128 15,1 0-128-15,3 0 0 0,0 3 0 0,1 0 0 16,0-2-192-16,1 0 48 0,1 0 0 0,9-2 0 16,-7 6-48-16,7-6-16 0,0 0 0 0,0 0 0 15,0 0-16-15,0 0 0 0,0 0 0 0,7 11 0 16,1-1 96-16,2-2 128 0,2-1-208 0,3-2 80 0,4-1 128 15,3 0 128-15,1 3-128 0,3-2 176 16,1-3-176-16,4 1 128 0,-1-2-128 0,3 2 128 16,5 1-128-16,1 0 0 0,2-4 144 0,4 2-144 0,7 2 128 0,-3 2-128 15,2-3 160-15,2 0-160 0,-4 0 0 16,4-1 128-16,2 0-128 0,4 0 0 0,1 0 0 0,1 2 128 16,0-1-128-16,-1 0 0 0,0-2 128 0,3 2-128 15,4-3 0-15,2 2 144 0,-1-2-144 16,0 0 192-16,-3 0-192 0,1 0 192 0,0-1-192 0,0 0 0 15,-1 1 0-15,-1 0 128 0,-1 0-128 0,-3 0 0 16,-3 0 0-16,-2-3 0 0,-2 2 0 0,0 1 128 16,3 0-128-16,-3 0 128 0,-1-2-128 0,-4 0 160 15,-7 0-160-15,-1 1 160 0,2 1-160 0,-6 2 192 16,-4 0-192-16,1-1 192 0,3-2-192 0,-5 1 128 16,-3 3-128-16,-4 1 128 0,-1-4-128 0,-1-3 128 15,-6 0-128-15,-1 2 128 0,0 2-128 0,-5 1 160 16,-1 2-160-16,-9-4 160 0,0 0-160 0,0 0 0 0,0 0 0 0,0 0 0 15,0 0 0-15,0 0 0 0,0 0 0 0,-9-4 0 16,-1 3 0-16,-1 1-144 0,-2 0 144 0,-1 0-160 16,-5-2-32-16,-1 0-16 0,0 1 0 0,-2 0 0 15,1 1-32-15,-4 0 0 0,1 0 0 0,0 0 0 32,1-3-320-32,-1 2-64 0,-3 0-16 0,-1 2 0 0,-3 2-480 15,0-1-96-15,-2 0-32 0,-3-2-9328 0</inkml:trace>
  <inkml:trace contextRef="#ctx0" brushRef="#br0" timeOffset="14334.918">11346 5451 13823 0,'0'0'1216'0,"0"0"-960"16,-4-4-256-16,4 4 0 0,-10 5 2016 0,10-5 352 15,0 0 80-15,0 0 16 0,0 0-1824 0,5 8-384 0,4 3-64 0,2-1 0 16,2-2 32-16,3 1 16 0,0 0 0 0,4-2 0 16,6 2 208-16,1-3 64 0,0-3 0 0,5 2 0 15,5 3-128-15,4-1 0 0,5-2-16 0,6-1 0 16,3 1 16-16,4-1 0 0,2 0 0 0,2 0 0 16,2-4-144-16,5 0-32 0,4 2 0 0,4-1 0 15,2-2-16-15,-1-1-16 0,3-6 0 0,6 4 0 16,5 2-176-16,0-3 160 0,-2 0-160 0,0-2 160 15,-1 1 16-15,4 0 0 0,2 0 0 0,-4 1 0 16,-2 2 128-16,1 2 16 0,1 1 16 0,-4-1 0 16,-4-4 16-16,-1 3 0 0,-6-1 0 0,1 3 0 0,-1 3-96 15,-4 2 0-15,-7 0-16 0,-3 1 0 0,-1-2-240 0,-3 4 0 16,-5 4 0-16,-4 3 0 16,-5 1-1680-16,-7 2-240 0,-6 3-32 15,-12 0-16-15</inkml:trace>
  <inkml:trace contextRef="#ctx0" brushRef="#br0" timeOffset="24639.724">23404 16105 9615 0,'0'0'416'0,"0"0"96"0,0 0-512 0,0 0 0 15,0 0 0-15,0 0 0 0,0 0 512 0,0 0 0 0,-5 6 0 16,5-6 0-16,0 0 48 0,0 0 0 0,0 0 0 0,0 0 0 16,0 0 144-16,0 0 48 0,-8 3 0 0,8-3 0 15,0 0-64-15,0 0-16 0,-8-4 0 0,8 4 0 16,0 0-144-16,0 0-16 0,0 0-16 0,0 0 0 15,0 0-144-15,0 0-32 0,0 0 0 0,0 0 0 16,0 0-32-16,0 0-16 0,0 0 0 0,0 0 0 16,-1-8 16-16,1 8 0 0,0 0 0 0,0 0 0 15,0-8-48-15,0 8-16 0,0 0 0 0,0 0 0 16,4-9-32-16,-4 9-16 0,0 0 0 0,0 0 0 16,5-6-16-16,-5 6 0 0,0 0 0 0,0 0 0 15,7-5-16-15,-7 5 0 0,8-1 0 0,-8 1 0 16,0 0-16-16,0 0 0 0,7 5 0 0,-7-5 0 15,0 0 0-15,9 7 0 0,-4 2 0 0,0-1 0 0,-5-8 16 16,2 10 0-16,-2-1 0 0,1 1 0 0,-1-10-144 0,-1 11 128 16,0-2-128-16,0 2 128 0,-1-1 16 0,-2-2 0 15,4-8 0-15,-3 9 0 0,-1 2 144 0,0-2 32 16,4-9 0-16,-5 5 0 0,5-5 0 0,0 0 0 16,-7-2 0-16,2-1 0 0,0-3-112 0,0-2-16 15,1 1 0-15,2-3 0 0,0-1-192 0,1 0 0 16,0 0 0-16,1-2 0 0,1-2 0 0,1 3 0 15,0 1 0-15,2 0 0 0,0 0 0 0,-2 1 0 16,3 3 0-16,0-1 0 0,1 0 0 0,-1 2 0 16,-5 6 0-16,6-7 0 0,-6 7-144 0,0 0 144 15,0 0 0-15,8-3-144 0,-8 3 0 0,10 1 0 0,-10-1 0 16,6 8 0-16,-6-8 144 0,5 7-208 0,0 2 80 16,-4 0 128-16,-2-1-128 0,0 0 128 0,1-8 0 15,-5 11 0-15,0 0 0 0,1 1 0 16,0 2 0-16,-1-2 0 0,-1-2 0 0,-1 0 128 0,2-1-128 0,1-2 192 15,-5-3 0-15,3 0 0 0,-1 0 0 0,7-4 0 16,0 0 0-16,-8-1 0 0,0-2 0 0,4-2 0 16,0-1-192-16,3-2 0 0,-2-2 0 0,2 0 128 15,0-1-128-15,1-1 0 0,-1 0 0 0,3-1 0 16,1-1 0-16,-1-1 0 0,2 1-144 0,0 2 144 16,3 1 0-16,-2 0 0 0,2 0-128 0,-1 2 128 15,-6 9-144-15,9-8 144 0,0 2-208 0,-2 0 80 16,-7 6-128-16,0 0 0 0,10 5-16 0,-1-1 0 15,-9-4 16-15,7 9 16 0,0 0 0 0,-4 1 0 0,0-1 240 16,-2 4 0-16,-2-2-160 0,-1 1 160 16,0-1 0-16,-3 3 0 0,0 1 160 0,-1 0-160 0,1-3 320 15,-2 0-32-15,0-1-16 0,-1 0 0 0,4 0-16 0,-4-2 0 16,1-4 0-16,1 0 0 0,0-2 16 0,6-3 0 16,-8-2 0-16,2-4 0 0,-1-3-80 0,0-2-32 15,2-3 0-15,3-2 0 0,-2-1-160 0,2-1 0 16,2 2 0-16,3-1 0 0,1-2 0 0,-2 0 0 15,3 2-160-15,2 2 160 0,0 0-256 0,2 0 64 16,-4 1 0-16,6 3 0 16,-1 2-256-16,0 4-32 0,0 1-16 0,-1 4 0 15,2 3-64-15,0 2-16 0,-5 0 0 0,3 2 0 0,-3 3 352 0,2 1 64 16,-3 0 16-16,-2 1 0 0,-3 0 144 0,0 0 0 0,0-1 128 16,-2 4-128-16,-2 0 400 0,-3 1 16 0,1-2 0 15,0-1 0-15,-2-2 80 0,3 1 16 0,-5 2 0 16,2-4 0-16,1-4-128 0,7-6 0 0,-8 2-16 0,0 0 0 15,0-2-160-15,2-2-16 16,0-2-16-16,1-2 0 0,5 6-176 0,-5-8 0 0,1-3 0 0,-1 2 0 16,4-4-144-16,1 2 144 0,1 2-192 0,3-1 192 15,-1 1-192-15,3 0 192 0,0 0-192 0,0 2 192 16,2-1-368-16,1 2 48 0,2 2 0 0,1 1 0 16,-3 0-224-1,1 3-32-15,2 2-16 0,-3 0 0 0,0 0 272 0,0 1 48 0,-1 3 16 0,-1-1 0 16,-7-5 256-16,5 10-128 0,-3 0 128 0,-1 0 0 15,-1 1 0-15,-1-1 128 0,-2-2 0 0,-2 0 16 16,0 3 80-16,0-1 16 0,-5-2 0 0,1-1 0 16,0-1 96-16,1 0 32 0,-1-2 0 0,0-1 0 0,0-3 16 15,-1 0 16-15,3 0 0 0,-1-1 0 16,0-1-208-16,3-3-64 0,-1-4 0 0,4 0 0 16,-2 1-128-16,3 1-144 0,1-2 144 0,2-1-208 0,-1-1 80 15,3 1 128-15,3 0-208 0,2 0 80 0,-2 0-144 0,3 1-32 16,1 1 0-16,0 1 0 15,4 2-224-15,-2-1-48 0,-2 4-16 0,1 1 0 0,-2 3 224 16,0 1 48-16,-2 1 16 0,0 0 0 0,-1 1 304 0,-1 3-128 16,0-1 128-16,-6-7 0 0,1 10 0 0,-1 1 128 15,-1-1 0-15,-2 1 16 0,-2 0 160 0,-1 1 16 16,-2-2 16-16,-3-1 0 0,0 2 128 0,1-3 32 16,-2 0 0-16,1-5 0 0,-1-3 48 0,3 2 16 0,0 2 0 15,1-7 0-15,1-3-320 0,0-2-64 0,-1 2-16 0,3-2 0 16,1-1-160-16,-1-1 0 0,2-1 0 15,1-1 0-15,2 2-192 0,2-1 192 0,-1-1-160 0,1 2 160 16,4 1-336-16,-2-1 16 0,2 4 16 0,1-1 0 31,2 3-304-31,1 1-64 0,0 0-16 0,0 3 0 16,-1 4 48-16,-2 0 16 0,1 0 0 0,-1 2 0 0,-2-1 320 0,-1 5 64 0,-4-10 16 16,4 10 0-16,-4 0 224 0,-2 0 0 0,-2-1 0 0,1-1 0 15,-1 0 192-15,-3 1-64 0,-1-1 0 0,-1 1-128 16,1-1 256-16,-1-1-64 0,-2-1-16 0,1-3 0 15,1-2-176-15,1-1 0 0,0-2 0 0,1-2 128 16,3-4-1792-16,0-1-352 0</inkml:trace>
  <inkml:trace contextRef="#ctx0" brushRef="#br0" timeOffset="26346.659">23450 16220 1375 0,'0'0'0'0,"0"0"128"0,0 0-384 15,0 0-64-15,0 0 0 0</inkml:trace>
  <inkml:trace contextRef="#ctx0" brushRef="#br0" timeOffset="26957.817">23392 16171 7359 0,'0'0'656'0,"0"0"-528"0,0 0-128 0,0 0 0 0,0 0 2352 0,0 0 432 15,-10-2 96-15,10 2 0 0,-5-5-1760 0,-3-4-352 16,3-6-80-16,1 1-16 0,1 0-400 0,1-2-80 15,-2 1 0-15,3 0-16 0,4-1 16 16,-1 1 0-16,1-1 0 0,1 4 0 0,0 0 0 0,1 1 0 16,2 0 0-16,-2 2 0 0,1 1 0 0,0 2 16 15,3 3 0-15,-9 3 0 0,10 0-208 0,0 2 0 16,-1 2 0-16,0 3 0 0,-2 1-192 0,0 3-64 16,0 2-32-16,-1-1 0 0,-4 2 112 0,1 1 32 15,-3 0 0-15,0 0 0 0,-2 2 304 0,0-1 64 16,-3 0 16-16,-1-2 0 0,2-2 448 0,-4-1 80 15,0-2 32-15,0-3 0 0,8-6 0 0,-7 3 0 0,-3-1 0 16,4-3 0-16,-4-2-288 0,4-2-48 0,0-1-16 16,0-3 0-16,-1-3-288 0,2-1-160 0,3-3 160 0,1 2-160 15,0 2 0-15,2 0 0 0,2 1 0 0,2-1 0 16,1-2 0-16,1 4 0 0,0 3 0 0,2-1 0 16,2 4 0-16,0 0 0 0,-1 3-128 0,0 1 128 15,1 2-176-15,-3 3 32 0,-1 0 0 0,0 4 0 16,-1 1-48-16,-2 1 0 0,-2 0 0 0,-2 1 0 15,-1-1 192-15,-1-1 128 0,1 2-128 16,-5-2 176-16,-1-1 160 0,1 0 48 0,-1-1 0 0,2-2 0 16,-4-3 112-16,9-3 16 0,-8 0 16 0,-2-2 0 15,2-2-160-15,0-2-48 0,0 2 0 0,3-2 0 16,0-1-320-16,0 0-192 0,5 7 32 0,-4-9 0 16,2 0-2448-16,2 9-480 15</inkml:trace>
  <inkml:trace contextRef="#ctx0" brushRef="#br0" timeOffset="29776.793">23417 16204 7423 0,'0'0'320'0,"0"0"80"0,0 0-400 0,0 0 0 15,0 0 0-15,0 0 0 0,0 0 352 0,0 0-16 16,0 0 0-16,0 0 0 0,0 0-80 0,0 0 0 15,0 0-16-15,0 0 0 0,0 0 176 0,0 0 32 16,0 0 16-16,0 0 0 0,0 0 0 0,0 0 0 16,0 0 0-16,0 0 0 0,0 0-96 0,0 0-32 0,0 0 0 0,0 0 0 15,0 0 32-15,0 0 0 0,0 0 0 16,0 0 0-16,0 0-32 0,0 0 0 0,0 0 0 0,0 0 0 16,0 0 0-16,0 0 0 0,0 0 0 0,0 0 0 15,0 0 0-15,0 0 0 0,0 0 0 0,0 0 0 16,0 10-112-16,0-10-32 0,0 0 0 0,0 0 0 15,0 0 0-15,0 0 0 0,0 0 0 0,0 0 0 16,0 0 48-16,0 0 0 0,0 0 0 0,0 0 0 16,0 0 64-16,0 0 16 0,0 0 0 0,0 0 0 15,0 0-64-15,0 0-16 0,0 0 0 0,0 0 0 16,0 0 80-16,0 0 32 0,0 0 0 0,0 0 0 16,0 0 32-16,0 0 0 0,0 0 0 0,0 0 0 15,0 0-64-15,0 0 0 0,-1 7 0 0,1-7 0 0,0 0 64 0,0 0 0 16,0 0 0-16,0 0 0 0,0 0-48 0,0 0 0 15,0 0 0-15,0 0 0 0,0 0-96 0,0-9-32 16,-1-2 0-16,0 1 0 0,0 0-80 0,1-1-128 16,0-1 176-16,1-1-176 0,0-3 144 0,0 1-144 15,-1-3 0-15,0 1 144 16,0-3-144-16,4 0 0 0,0-1 144 0,-1-2-144 0,1-2 144 0,-1 0-144 16,1-2 192-16,0 0-192 0,0-3 144 0,0-2-144 15,1-1 0-15,0 0 144 0,1 0-144 0,-2 1 0 16,0 0 0-16,-1 3 0 0,0 1 0 0,0 2 0 15,-3-2 0-15,-2 2 128 0,2-2 64 0,-1 1 0 16,-1 2 0-16,0-4 0 0,-3 0 64 0,3 0 32 16,-3-2 0-16,0 0 0 0,0 1-32 0,-4 1-16 15,2-1 0-15,-1 0 0 0,1 1-96 0,-2-1-16 16,4 3 0-16,-3-1 0 0,1-4-128 0,1 1 128 0,-1 0-128 16,2-2 128-16,-2-4-128 0,3 1 0 0,0-1 144 0,0 2-144 15,1 2 0-15,-1 0 0 0,1-2 0 0,1 1 128 16,2 1-128-16,0-1 0 0,0-3 128 0,1 1-128 15,-1-2 0-15,0-1 128 0,-1 2-128 0,1-1 0 16,0 1 0-16,1 1 0 0,0-1 0 16,-1 3 128-16,-4 1-128 0,0 0 0 0,2-1 0 0,-1 0 128 15,-2-2-128-15,0-1 0 0,-1 0 0 0,0 1 0 16,-2-1 128-16,-1 2-128 0,2 1 160 16,-1 1-160-16,1-3 256 0,0 1-64 0,-4 2 0 0,4-6 0 15,3-4-32-15,-1 1-16 0,0 1 0 0,3 1 0 16,3 0-16-16,0 0 0 0,-2-4 0 0,5 0 0 0,2 0-128 15,2-2 0-15,-1-4 144 0,3 1-144 0,-4-2 0 16,4 1 0-16,-1 1 0 0,-1-1 0 0,-2 4 0 16,-2 0 0-16,-1 0 0 0,-3-3 0 0,-2-1 0 0,-1 0 0 15,-3 2 0-15,3 2 0 0,-5 2 0 16,0 1 0-16,-2 0 0 0,2 1 0 0,-1 0 0 0,0-2 0 16,0 1 0-16,-1-1 0 0,2 4 0 0,-2-1 0 15,0 0 128-15,2 2-128 0,1-2 0 0,0 1 0 16,-2 0 0-16,0-2 128 0,0-1-128 0,3 1 128 15,-1-1-128-15,2 0 128 0,1 2-128 0,2-1 0 16,-1 0 128-16,-2 0-128 0,0 0 0 0,-1-2 0 16,1-4 0-16,-1 2 0 0,2 0 0 0,2-1 0 15,0 2 0-15,-2 1 0 0,1 3 0 0,-2-3 0 16,0 2 0-16,2 0 0 0,1-2 0 0,-2 2 0 16,0-2 0-16,1 1 0 0,-1 0 128 15,2 2-128-15,-3-1 128 0,2 2-128 0,0-1 160 16,1 1-32-16,1-4-128 0,-2 0 192 0,0 0-16 15,1 0-16-15,0 0 0 0,1-1 0 0,0 0-160 0,1-1 128 0,1 0-128 0,1 0 128 16,-2-1-128-16,2-2 0 0,0-1 0 0,2 1 128 16,-3 3-128-16,1 0 0 0,-1 0 0 0,-1 1 0 15,0-2 0-15,0 0 0 0,1-1 0 0,-1-2 0 16,0 4 0-16,0 1 0 0,0 4 128 0,0-3-128 16,-2-3 0-16,0 1 0 0,1 1 144 0,-1-2-144 15,0-1 0-15,1 0 128 0,-1-4-128 0,0 6 0 16,1 2 128-16,1 0-128 0,1-1 128 0,-1-2-128 0,-2-1 0 15,2-2 0-15,3-3 0 0,-1 1 128 0,-3 0-128 0,1 4 0 16,0 2 0-16,1-2 0 0,0 0 0 16,2-2 0-16,-1 1 0 0,0-3 128 0,1-3-128 15,1 1 0-15,-4 0 0 0,1 0 0 0,0 4 0 0,0-3 0 16,0-2 0-16,-1-1 0 0,0-2 0 0,0 4 0 16,-1 1 0-16,1-1 128 0,0-1-128 0,0-3 0 15,-1-2 0-15,0 1 128 0,-2 1-128 0,2-1 0 16,0 2 0-16,0 0 0 0,-1 1 0 0,1-1 0 15,2-3 0-15,-2 0 128 0,0-4-128 0,-1 2 0 16,2 1 0-16,-2 1 128 0,1 2-128 0,0-1 0 16,0-2 0-16,0 2 128 0,0 0-128 0,-1 2 192 0,-2-2-64 15,0-1 0-15,2 0-128 0,0-2 144 16,-2 0-144-16,1 1 160 0,1 1-160 0,-3 2 0 16,2 2 0-16,-1-2 128 0,2-6-128 0,-4 0 0 0,2 2 0 15,-1-1 0-15,0 1 0 0,0 2 0 0,2 1 128 16,0-2-128-16,-3-2 0 0,2 3 0 15,-1 0 0-15,1 2 0 0,-1 3 0 0,-1-2 0 0,1 1 0 0,0-4 0 16,0 0 0-16,-1 1 0 0,-2 0 0 0,4 1 0 16,-1 5 0-16,0-1 0 0,1-2 0 0,-2-3 0 15,2-3 128-15,-1 3-128 0,1 2 128 0,1 0-128 16,-1 1 128-16,-1-1-128 0,-2 1 0 0,2 0 128 16,2 1-128-16,-2 0 0 0,-1 0 0 0,0 2 128 15,-3 3-128-15,4 0 160 0,-1 1-160 0,0-3 160 16,-3-1-160-16,1 2 0 0,0 2 144 0,1 2-144 0,-1 4 128 0,0-1-128 15,1 2 128-15,0-1-128 0,2-2 0 16,-3 2 0-16,1 1 0 0,1 0 0 0,0-2 0 16,2 3 0-16,-5-1 0 0,5 6-128 0,4 0 128 15,0 1 0-15,-3 0 0 0,0 3 0 0,1 2 0 0,1 1 0 16,2-1 0-16,-2 1 0 0,-3 1 0 0,2 0 0 16,1 2 0-16,0 3 0 0,-2 1 0 0,1 3 0 15,-1 4 0-15,1-1 0 0,1 3 0 16,1 1-128-16,0 0 128 0,0 5 0 0,0 7-288 0,0 0 32 15,0 0 0-15,0 0 0 16,0 0-1024-16,0 0-192 0,0 0-32 0,0 0-16 16,-9 5-1504-16,0 3-304 0</inkml:trace>
  <inkml:trace contextRef="#ctx0" brushRef="#br0" timeOffset="30256.088">22115 3016 18431 0,'-7'-3'816'0,"7"3"160"0,-5-7-784 0,2-1-192 0,0-3 0 0,2-2 0 15,0 0 1504-15,5-3 256 0,1-5 48 0,2-3 16 0,0-4-1136 0,3-3-240 16,2-3-32-16,4 0-16 0,0-4-16 0,2-2-16 16,1 0 0-16,-2 1 0 0,0-2-224 0,1 0-144 15,0-5 192-15,1-1-192 16,0-3 144-16,1-1-144 0,0 0 0 0,-1 6 144 15,-3 7-144-15,3 1 0 0,-1 6 144 0,2-2-144 0,-1-2 224 0,1 1-32 16,1 2 0-16,-1 4 0 0,-1 2 48 0,5 5 0 16,-2 2 0-16,3 9 0 0,-1 2-240 0,2 4 128 15,3 1-128-15,1 6 0 0,-2 2 0 0,0 9 0 16,-1 10-128-16,2 3 128 0,0 4-256 0,0 4 48 16,1 6 16-16,-3 7 0 0,2 3 32 0,0 0 16 15,0 2 0-15,0-2 0 0,-2-2 144 16,-2-2 0-16,-2-5 0 0,-6 0 128 0,1-3 64 15,0-2 32-15,-2 2 0 0,-1-6 0 0,0-5-224 16,-2 0-240-16,-3-2 48 0</inkml:trace>
  <inkml:trace contextRef="#ctx0" brushRef="#br0" timeOffset="31006.369">21363 708 18655 0,'0'0'832'0,"3"-6"160"0,1-1-800 0,0 2-192 15,-1-1 0-15,-3 6 0 0,3-5 1216 0,-3-2 192 16,-2-3 32-16,2 10 16 0,0 0-432 0,0 0-64 15,0 0-32-15,-9 0 0 0,-2 4-208 0,2 2-32 16,0 6-16-16,-2 3 0 0,0 0-352 0,-3 7-64 16,-1 3 0-16,-2 5-16 0,1 1-48 0,2 2-16 15,-2 0 0-15,2 6 0 0,-1 6-32 0,4 1 0 16,0-1 0-16,2-6 0 0,1-5-144 0,4 2 128 16,-1-3-128-16,0-3 128 0,1-3-128 0,2-3 0 15,1 0 0-15,2-1 128 0,3-3-128 0,-1 2 0 16,1-3 0-16,1-2 0 15,1 0-256-15,2-2-144 0,-1-3-32 0,1-1 0 16,3 1-1936-16,-2-2-400 0,2-1-80 0</inkml:trace>
  <inkml:trace contextRef="#ctx0" brushRef="#br0" timeOffset="31454.951">21552 751 26719 0,'-11'-2'1184'0,"11"2"240"16,-6 8-1136-16,-1 2-288 0,-1 1 0 0,-2 1 0 15,1 0 0-15,-1 4 0 0,-2 4 0 0,-1 2 0 0,0 2 128 0,0 3 64 16,1 0 0-16,-2 4 16 0,3 2-80 0,1 0 0 16,2 0-128-16,3-1 192 0,2-2-192 0,4-2 176 15,2-1-176-15,3-4 160 0,4-4-32 0,1-2-128 16,3 1 192-16,3-7-64 0,3-4-128 0,0-2 160 16,0-4-160-16,2-2 160 0,2-1 32 0,2-4 0 15,-2-5 0-15,1-1 0 0,1-2 160 0,2-3 32 0,-3-1 16 16,2-4 0-16,-1-2 112 0,-5 1 32 0,-3 0 0 15,-3-1 0-15,-2-2 48 0,-2-1 16 0,-4 0 0 0,-3 1 0 16,-4-1-48-16,-3 1-16 0,-4-3 0 0,-3 1 0 16,-4 4-112-16,0 3-32 0,-3 6 0 0,0 0 0 15,-1 0-400-15,0 5 0 0,2 4 0 0,2 4 0 32,0 0-1504-32,2 7-336 0,1 4-64 0</inkml:trace>
  <inkml:trace contextRef="#ctx0" brushRef="#br0" timeOffset="31722.371">22154 1049 24239 0,'0'0'1072'0,"1"11"224"0,1 0-1040 16,1 6-256-16,0 3 0 0,1 0 0 0,0-2 864 0,1 3 112 16,-2 2 32-16,-2 0 0 0,-1 0-608 0,-1 1-112 15,0-4-32-15,-4 2 0 0,-3 3-128 0,0-2-128 16,-1-1 144-16,0-4-144 0,-4-2 0 0,2-1 0 16,0-3 0-16,1-1 0 15,1-2-352-15,2-3-160 0,-2-4-48 0,9-2-7712 16,-8-5-1552-16</inkml:trace>
  <inkml:trace contextRef="#ctx0" brushRef="#br0" timeOffset="32110.12">22535 606 22511 0,'-6'-9'992'0,"6"9"224"16,-4 11-976-16,-3-1-240 0,0-3 0 0,-3 4 0 15,2 3 800-15,-3 4 112 0,-1 4 32 0,-1 2 0 16,-1 2-544-16,0 2-96 0,-2 2-32 0,2 0 0 0,2 0-96 16,0 1-32-16,3 0 0 0,1-1 0 0,2 1-144 0,3-3 0 15,6-5 144-15,2-4-144 0,4-6 0 0,3-1 144 16,3-3-144-16,3-5 0 0,4-5 208 0,0-3-64 15,2-4-16-15,0-4 0 0,4-7 176 0,-1-5 16 16,2 0 16-16,-4-1 0 0,1 3 272 0,1 0 48 16,-3 0 16-16,-1 2 0 0,-4-2 80 0,-1 0 16 15,-5-2 0-15,-1 4 0 0,-2-4-112 0,-4 4-16 16,-2-2 0-16,-3 3 0 0,-2 3-192 0,-3 2-32 16,0 0-16-16,-4 2 0 0,-4 2-272 0,-1 4-128 15,2 6 0-15,-3 3 128 16,-3 0-2032-16,1 3-400 0,-2 4-96 0</inkml:trace>
  <inkml:trace contextRef="#ctx0" brushRef="#br0" timeOffset="32357.809">22995 985 13823 0,'4'16'1216'0,"1"-2"-960"0,-3 5-256 0,2 4 0 0,1 2 2432 0,0 2 432 0,-4-1 80 0,-1 3 32 15,0 1-1248-15,-4-1-256 0,-3 2-64 0,1-2 0 16,-7-2-672-16,-2 0-144 0,3-2-16 0,-2 0-16 0,-4 0-272 16,2-4-48-16,-2-2-16 0,3-4 0 0,-2-1-224 15,2-3-128-15,0-4 128 0,1-3-208 16,1-3-2464-16,0-6-480 0</inkml:trace>
  <inkml:trace contextRef="#ctx0" brushRef="#br0" timeOffset="32884.752">23289 550 30399 0,'-11'-7'2704'0,"5"4"-2160"0,6 3-544 0,0 0 0 0,0-8-208 0,1 2-160 0,-1 6-16 0,6-9-16 16,4 1 640-16,1 3 128 0,1-2 16 0,1 2 16 15,2 1-400-15,2-1 0 0,2-1 0 0,-2 2 0 16,1 1 0-16,1 1 0 0,-1-1 0 0,0 2 0 16,-1 2-160-16,-1 3 160 0,-5 0 0 0,-2 3-144 15,-5 1-80-15,-3 3-16 0,-3 4 0 0,-1-4 0 16,-4 4 240-16,-1 5-144 0,-2 3 144 0,-1 1-128 16,-2-1 128-16,0 2 0 0,-1-3 0 0,-12 15 0 0,7-8 128 15,3-5 16-15,4-7 0 0,4-3 0 16,3-5 48-16,4 0 0 0,1-9 0 0,6 9 0 0,2-2-192 0,4-3-192 15,3-1 32-15,2-2 16 16,4-3-288-16,2 0-48 0,2 2-16 16,1 1 0-16,2 4-256 0,-2 0-48 0,-3 1-16 0,-6-1 0 15,-5 4 528-15,-1 0 96 0,-1 2 32 0,-4 1 0 0,-6 0 944 0,-1 1 192 16,-5 1 48-16,-4 4 0 0,-5 2 288 0,-5 1 64 16,-2 0 16-16,0-1 0 0,-5 0-416 0,0-1-80 15,0-1 0-15,1-2-16 0,1-1-592 0,3 0-112 16,-4-4-32-16,5-2 0 15,-1-6-1744-15,2 0-336 0,1-4-80 16,4 0-12288-16</inkml:trace>
  <inkml:trace contextRef="#ctx0" brushRef="#br0" timeOffset="33494.612">24083 358 22111 0,'0'0'1968'0,"0"0"-1584"0,-8 2-384 0,8-2 0 0,-3 9 864 0,-4 0 96 15,0 0 0-15,-4 2 16 0,-5 0 240 0,0 5 32 16,-2-1 16-16,-1 4 0 0,-3 4-608 0,9-7-112 15,0 7-32-15,0 3 0 0,-3 0-224 0,1 4-48 16,0 4-16-16,0 0 0 0,1 0-224 0,-8 24 0 16,7-11 0-16,5-10 0 0,0-6 0 0,5-5 0 15,4-4-208-15,1-3 64 0,4-1-48 0,1-1 0 16,2 4 0-16,2-1 0 0,3-3 192 0,1-1-160 16,0-5 160-16,2 0-160 0,1 1 160 0,0-5 0 15,2-6 160-15,0 1-160 0,-2 2 224 0,1 0-48 16,-1-4-16-16,-1 0 0 0,-1 0-160 0,-1-2 192 15,-1 2-192-15,-2-1 192 0,-1-1-192 0,-9 2 160 16,0 0-160-16,0 0 160 0,0 0-160 0,11-3 192 0,-4-2-192 16,-7 5 192-16,0 0-192 0,3-7 192 0,-3 7-192 15,0 0 192-15,2-10-192 0,1 1 128 0,-2 0-128 16,-2 0 128-16,-2-2-128 0,1 3 0 0,2 8 0 0,-2-10 0 16,0 1 0-16,1 0 0 0,-1 1 128 0,2 8-128 15,-2-8 0-15,0-1 0 0,-4 0 0 0,2 0 0 16,4 9 0-16,-8-5 192 0,0-1-192 0,-1 1 192 15,0-1 0-15,0 2 0 0,1-1 0 0,-3 3 0 16,0 1-64-16,1 3 0 0,-1 3 0 0,0-2 0 16,-1 3-128-16,0 1 160 0,-2 4-160 0,-2 4 160 15,-1 1-32-15,-1 6-128 0,2 6 192 0,-2-2-64 16,-1-3 0-16,3-1-128 0,-1-1 192 0,4-1-64 16,3 3-128-16,2-6 128 0,1-2-128 0,3-4 128 0,4-4-288 15,0-7-64-15,8 6-16 0,3-5 0 16,2-2-2080-16,5-7-432 0,4-3-64 15</inkml:trace>
  <inkml:trace contextRef="#ctx0" brushRef="#br0" timeOffset="41986.146">19031 15479 4607 0,'0'0'192'0,"-7"-2"64"0,7 2-256 0,-8-1 0 16,1-2 0-16,7 3 0 0,-9-2 1520 0,1-1 256 0,0 1 48 0,8 2 16 16,-5-4-1424-16,-1-1-288 15,1 0-128-15,-3 2 128 0,3 0-128 0,5 3-144 0,0 0 144 16,-8-2-208-16,0 2 208 0,8 0-144 0,0 0 144 0,-6 1-128 15,6-1 128-15,-7 4 0 0,7-4 128 0,-5 4-128 16,5-4 592-16,0 0 48 0,0 0 16 0,0 0 0 16,0 0 304-16,0 0 48 0,0 0 16 0,0 0 0 15,0 0 32-15,0 0 16 0,-2-11 0 0,4-1 0 16,-1 0-432-16,1-6-96 0,0-2-16 0,0-4 0 16,0-4 96-16,3-4 16 0,-3-2 0 0,2-2 0 15,0-1-128-15,-1-3-32 0,1 0 0 0,1-7 0 16,0-3-96-16,1-4 0 0,-1-2-16 0,0-4 0 15,0 0-240-15,-1-1-128 0,0-3 128 0,3-5-128 0,-4-2 0 16,2-2 0-16,2 0 0 0,-4-3 0 0,1-4 0 16,-1-3 0-16,0-3 0 0,2 0 0 0,-3 3 0 15,0-4 0-15,-2-6 0 0,2 0 0 0,1-4 0 0,2 0 0 16,-3 0 0-16,2-4 0 0,2-4 0 0,-3 0 0 16,-3 2 0-16,1-2 0 0,2-3 0 0,0 3 0 15,-1 0 0-15,0 0 0 0,-1-4 0 0,2-1 0 16,-1 3 0-16,1-1 0 0,1-3 192 0,0 1-48 15,-1 2 0-15,-2-3 0 0,1-1 144 0,-1 3 32 16,-2 3 0-16,-1-3 0 0,1-4 48 16,-3 3 16-16,1 3 0 0,1-4 0 0,-1-2 32 0,1 1 16 15,1-1 0-15,0-2 0 0,-2 0-112 0,1 1-32 16,-1-2 0-16,1-1 0 0,-2-2-80 0,2 3-16 0,-2 6 0 16,-2-4 0-16,-3-6-48 0,2 3-16 0,-2 3 0 15,1-2 0-15,1-3-128 0,1 2 0 16,2 0 144-16,-5 4-144 0,-1 1 0 0,2 0 0 0,1 0 0 0,0 0 128 15,1 1-128-15,0 2 0 0,0 2 0 16,2 0 0-16,-2-3 0 0,0 2 0 0,1 3 0 16,0-1 0-16,1-4 0 0,0 7 0 0,-3 6 0 0,1-2 0 15,2-5 0-15,-3 4 0 0,0 4 0 16,2 0 0-16,-2-1 0 0,3 2 0 0,-5 3 0 16,4 2 0-16,-1 2 0 0,0-2 0 0,1-2 0 15,-3 3 0-15,3 3 0 0,-2 0 0 0,3-2 0 0,0 5 0 16,-2 3 0-16,3 6 0 0,-1 2 0 0,1-2 0 15,2-4 0-15,-1 5 0 0,-4 2 0 0,4 4 0 16,1 2 0-16,0 2 0 0,0 2 0 0,1-1 0 0,0 1 0 16,0 3 0-16,0 6 0 0,2 1 0 15,0 3 0-15,0 3 0 0,1 2 0 0,1 1 0 0,-2 2 0 16,4 3-128-16,-1-1 128 0,-3 7-128 0,2 2-224 16,-1 4-32-16,0 4-16 0,2 2 0 15,-4 4-432-15,2 3-64 0,-1 2-32 0,2 2 0 16,-4 8-1968-16,0 0-400 0</inkml:trace>
  <inkml:trace contextRef="#ctx0" brushRef="#br0" timeOffset="42444.632">18402 3797 29775 0,'-1'-42'1312'0,"4"8"288"0,-1-12-1280 0,4 0-320 0,1-5 0 0,3-1 0 15,3-5 224-15,2-3-16 0,1-4 0 0,3 0 0 16,3 1-80-16,1-3 0 0,0-2-128 0,-1 0 192 16,-2 0 720-16,2 1 144 0,1 1 32 15,3 3 0-15,-2 3-1728 16,3 1-320-16,0 6-80 0,-3-2-16 0,2-5 640 16,1 8 128-16,-3 8 32 0,2 5 0 0,-3 0-480 15,2 5-96-15,1 3 0 0,1 6-16 0,-1 4 48 0,1 5 16 16,-3 1 0-16,2 8 0 0,1 7 512 0,0 5 96 0,-5 5 32 0,5 9 0 0,-3 4 480 15,1 9 112-15,-1 6 0 0,0 9 16 0,1 5 384 0,-2 6 80 16,1 0 16-16,-4 2 0 0,-2 9 144 0,1 3 16 16,-1 3 16-16,-3 2 0 0,-4 1-288 0,2 3-64 15,2 4-16-15,-2 3 0 0,0 3-560 0,2-3-192 16,2 0 0-16,2-1-10464 16,0 4-2208-16</inkml:trace>
  <inkml:trace contextRef="#ctx0" brushRef="#br0" timeOffset="43594.98">20165 15168 7487 0,'-5'14'320'0,"4"-4"80"0,1-1-400 0,-1 1 0 0,-3 1 0 0,2-1 0 15,-1 0 880-15,2-3 80 0,1-7 32 0,0 0 0 16,-2 9 160-16,2-9 48 0,0 0 0 0,0 0 0 15,0 0 304-15,0 0 64 0,0 0 16 0,0 0 0 16,1-10-672-16,0-2-128 0,-1-2-16 0,0-4-16 16,-1-3 80-16,1-3 32 0,0-3 0 0,0-4 0 15,-1-4-320-15,0-5-64 0,-1-5-16 0,1-4 0 16,-2-4-208-16,2 0-64 0,-1-1 0 0,-1-1 0 16,1-1-16-16,-1-3-16 0,3-4 0 0,-1-2 0 15,0-3 32-15,-1 0 0 0,0-1 0 0,1 2 0 16,0-3-192-16,0-1 192 0,-2-3-192 0,0 2 192 0,1 4-192 0,0 1 128 15,1 0-128-15,1 0 128 0,-2-2-128 0,4 7 0 16,-1 0 0-16,2 6 0 0,-2 5 0 0,1 1 0 16,-2-1 0-16,2 2 0 0,2 3 0 0,1 2 0 15,-3 2 0-15,3 3 0 0,-1 3 0 0,2 3-144 16,-5 5 144-16,3 4-208 16,1 2-256-16,0 4-48 0,-2 2-16 0,2 3 0 15,0 1-2000-15,1 1-400 0,-1 0-80 0</inkml:trace>
  <inkml:trace contextRef="#ctx0" brushRef="#br0" timeOffset="43945.23">20050 12959 29247 0,'-10'-7'1296'0,"8"0"272"0,2-3-1248 0,2-2-320 0,2-1 0 0,1-3 0 0,1 1 0 16,4 2 0-16,-2-2-176 0,3 3 176 15,2 0-224-15,-2 3 64 0,1 0 16 0,2 3 0 0,1 3 144 0,1 2-160 16,-1 3 160-16,2 1-160 0,-1 2 160 0,1 2-208 15,-1 3 80-15,4 4 128 0,-2 3-256 0,-3 3 64 16,0 1 0-16,1 2 16 0,-1 1 176 0,-1 5 128 16,-4 2-128-16,2 4 176 0,-2 0 160 0,-2 1 48 15,-1 1 0-15,-2 2 0 0,3 1-256 0,-2-3-128 16,1-1 160-16,1-2-13024 0</inkml:trace>
  <inkml:trace contextRef="#ctx0" brushRef="#br0" timeOffset="44617.701">22502 15176 9215 0,'-7'5'816'0,"7"-5"-656"0,-7 7-160 0,1-2 0 16,0 0 2496-16,6-5 448 0,-6 4 112 0,6-4 16 16,-5-1-1616-16,-2-4-320 0,3-2-64 0,2-1-16 15,1-1-240-15,-2-2-48 0,0-4-16 0,2-3 0 16,2-1 16-16,-1-3 16 0,-1-5 0 0,0-4 0 15,2 0-208-15,-1-8-64 0,0-5 0 0,3-1 0 16,-1-1-256-16,1 0-48 0,0-1-16 0,1 2 0 16,1 1-192-16,-2-2 0 0,4 0 0 0,-1-3 0 15,-2-1 0-15,1 1 0 0,1 4 0 0,-2 4 0 16,1-2-336-16,2 4-16 0,-4 2 0 0,2 2 0 16,0 2-192-16,0 1-32 15,2 0-16-15,1 1 0 0,-1 2-1424 16,-1 5-288-16,0 3-48 0</inkml:trace>
  <inkml:trace contextRef="#ctx0" brushRef="#br0" timeOffset="44987.466">22326 14145 28559 0,'-4'-10'2544'15,"-2"-5"-2032"-15,0-7-512 0,0-4 0 0,3-3 576 0,0-4 0 0,-1-7 16 0,4 3 0 16,4-3-592-16,1 3 0 0,2 0 0 0,2 2 0 15,0 0 0-15,2 2 0 0,2 2 0 0,1 2 0 16,0-1 0-16,2 1 0 0,-1 3-176 0,1 3 176 16,0 3-320-16,1 7 16 0,3 2 16 0,2 6 0 15,4 2-80-15,3 10-16 0,6 9 0 0,2 4 0 16,1 2-96 0,0 3-32-16,-1 5 0 0,-2 1 0 0,-1 1 512 0,-3 2 0 0,-4 1 208 15,-3 5-64-15,-2 1 160 0,-5 2 16 0,-3 0 16 0,-5-1 0 16,-3-2-336-16,-3-3 0 0,-2-3 0 15</inkml:trace>
  <inkml:trace contextRef="#ctx0" brushRef="#br0" timeOffset="45604">23669 7850 31327 0,'0'0'2784'15,"0"0"-2224"-15,0 0-560 0,0 0 0 0,0 0 176 0,0 0-176 16,0 0 160-16,0 0-160 0,6 6 0 0,4 4 0 15,-1 2 0-15,-1 3-160 0,-2 0 304 0,2 4 64 16,-3 3 16-16,3 6 0 0,-1 6 64 0,3 5 16 16,-2 4 0-16,2 5 0 0,-2 2-96 0,0-1-16 15,0-2 0-15,-1 0 0 0,-1-4-64 0,0-1 0 16,-2-2-128-16,1-1 192 0,-1-3-192 0,0 0 176 0,-1-2-176 16,-1-5 160-16,1-5-160 0,-1-5-272 0,1-5 64 0,-2-1 16 31,-2-6-2112-31,1-7-400 0,-3 9-96 0</inkml:trace>
  <inkml:trace contextRef="#ctx0" brushRef="#br0" timeOffset="45856.28">23749 7945 35007 0,'0'0'1552'0,"0"0"320"16,-5-6-1488-16,3-3-384 0,1 0 0 0,3-2 0 0,6 1 496 0,2-1 16 15,3-2 16-15,3-1 0 0,4-3-720 0,0-1-128 16,1-1-48-16,1 1 0 0,1 1 128 0,2-2 32 16,4 0 0-16,-1 1 0 15,-2 2-528-15,1 0-96 0,4-2-32 0,-3 4 0 16,-4-1-2080-16,-2 6-432 0</inkml:trace>
  <inkml:trace contextRef="#ctx0" brushRef="#br0" timeOffset="46036.05">23764 8303 31327 0,'-7'10'1392'0,"7"-10"272"0,0 0-1328 0,0 0-336 0,0 0 0 0,8 9 0 16,1-2 1072-16,3 0 144 0,3-1 16 0,3-2 16 15,1-6-1248-15,2-3 0 0,1 0-176 0,3-4 0 16,3-3 176-16,4-1-208 0,-1-6 80 0,4-2 128 31,6-2-1568-31,-2-5-192 0,-1-4-32 0</inkml:trace>
  <inkml:trace contextRef="#ctx0" brushRef="#br0" timeOffset="46526.869">23364 7614 27647 0,'-16'-1'2448'15,"6"-1"-1952"-15,1-1-496 0,0-2 0 0,1 0 816 0,3-1 64 16,3 1 16-16,2 5 0 0,-1-10-896 0,6 2-288 16,1 0 0-16,3 0 0 15,1-2-160-15,3-3-48 0,2-2 0 0,2 1 0 0,4 1 496 0,3-3 0 0,2-2 0 0,9-3 0 16,2 0 224-16,5-2-16 0,4 0 0 0,1-3 0 15,3 1-64-15,-1-1-16 0,-3 1 0 0,2 2 0 16,-1 5 16-16,1 0 0 0,3-2 0 0,-3 2 0 16,1-1 128-16,-3-1 32 0,-3 0 0 0,-3 4 0 15,-3-1 96-15,-2 3 32 0,-1 2 0 0,-2 0 0 16,-4-1 0-16,-2 0 0 0,0 1 0 0,-4 4 0 16,-3 3-96-16,-7 0-16 0,-12 5 0 0,7-3 0 15,-7 3-160-15,0 0-32 0,0 0-128 0,0 0 192 16,-21 2 16-16,-7 4 0 0,-5 1 0 0,-4 3 0 15,-7 1-208-15,-7 2 0 0,-5 1 128 0,-4 4-128 0,-5 2-240 0,-1 2-80 16,2 1-32-16,1 5-10272 16,4-1-2064-16</inkml:trace>
  <inkml:trace contextRef="#ctx0" brushRef="#br1" timeOffset="54725.79">13740 3550 27007 0,'0'0'1200'0,"0"0"240"0,0 0-1152 0,0 0-288 0,0 0 0 0,-5-5 0 15,5 5 224-15,-5-4-16 0,-1 1 0 0,6 3 0 16,-5-9-208-16,-4 1 0 0,-2 0 0 0,-1-1 0 15,-1 0 0-15,-1-3 0 0,-2-3 0 0,-3 1 0 16,-2 1 0-16,0 0 0 0,-4-3-192 0,0 1 192 16,-1-3-256-16,-3 0 64 0,-1 1 16 0,0-4 0 0,2-4 176 15,-3 1 0-15,-3-1 0 0,-1 2 0 16,-7 0 0-16,1 0 176 0,0 0-48 0,-3 1 0 16,-1 1 16-16,-1 1 0 0,-2-1 0 0,-3 1 0 15,-6-2 64-15,-1 0 16 0,-5 1 0 0,0 1 0 16,-1 0-64-16,2-3-16 0,0 0 0 0,-2 2 0 15,-4 1-16-15,-1-1-128 0,0-3 192 0,-1 3-64 0,1 1 16 0,-3 3 0 16,-1 1 0-16,-3 1 0 0,-2 1 16 0,0-1 0 16,3 2 0-16,-1 1 0 0,-2 2-160 0,-1 1 160 15,-3-1-160-15,3 3 160 0,-3 1-160 0,-2 2 0 16,-3-2 0-16,1 5 0 0,2 0 0 0,0 3 0 0,-1 2 0 16,2-1 0-16,0-2 0 0,-1 3 0 15,4 3 0-15,-1 1 0 0,2-2-144 0,0 2 144 16,1 3 0-16,1 1 0 0,0-2-144 0,5 2 144 0,1 1 0 15,1 3-144-15,0 1 144 0,4 0-160 0,4-4 160 0,3 6-160 16,4 4 160-16,-2 1-192 0,5 0 192 0,-1 2-192 16,3 0 192-16,4 1-160 0,2 1 160 0,5 1-160 15,-2 4 160-15,7-2-128 0,2 2 128 0,3 2-128 16,2 1 0-16,3 3 0 0,0 3 0 0,5 0 0 16,0-1-64-16,5-1-16 0,3 0 0 0,3 0 0 15,1-2-16-15,3 0 0 0,3-2 0 0,2 1 0 16,4 2 224-16,5-1 0 0,-2 2 0 0,5-2-144 15,3 1 0-15,1-2 0 0,2-2 0 0,2 1 0 16,2-3 144-16,3 0 0 0,2 0 0 0,5-1 0 0,4-1 0 16,3 4 0-16,2-4 0 0,1 5 0 15,5-1 0-15,1-2 0 0,-2-2 0 0,0-3 0 0,0 0 0 16,4-2 0-16,4-2 0 0,0 1 0 0,4-3 0 0,1-3 0 16,-1 3 0-16,3-3 0 0,-1-2 0 0,3-1 0 15,3-2 160-15,4 0-160 0,-1-2 160 0,1 0-160 16,0-1 160-16,1-2-160 0,4-2 128 0,1 2-128 15,-1-1 0-15,1-2 144 0,-1-2-144 0,5-1 0 16,1-1 0-16,2 0 0 0,-3 1 0 0,0-5 0 16,-1-2 0-16,1 1 0 0,0-1 0 15,1 2 0-15,-3-1 0 0,0-5 0 16,-1-4 0-16,5 1 0 0,-2-3 0 16,0 0 0-16,-6-1 0 0,5-1 0 15,1-2-160-15,-1-2 160 0,-5 1-128 16,-1-3 128-16,-5-2 0 0,-1 0-144 15,3-1 144-15,-2-3-160 0,1 0 160 0,-4-2-160 16,-3-1 160-16,-3 1 0 0,-5-2 0 0,0-4 0 0,-3-1 0 0,0 2 0 0,-2 3 0 0,-4-1 0 0,-3 0 144 0,-5 0-144 0,-5 0 192 16,-3 1-192-16,-4 0 256 0,1 0-64 0,-5-3-16 0,-4-2 0 15,-3-2-48-15,-4 3-128 0,-4 1 192 0,-1 3-64 16,-3 0-128-16,-2 0 0 0,-2-2 0 0,-3 0 0 16,-4 0-192-16,-1 0-32 0,-6-1 0 0,-2-2 0 15,-4-1 32-15,-2 0 0 0,-3 4 0 0,-5 2 0 16,-5 4 48-16,-6-2 16 0,0 0 0 0,-3 2 0 15,-3 2 128-15,-3 2 0 0,1 0 0 0,-4 2 0 16,-5 1 0-16,-3 0 0 0,-8 0 0 0,4 1 0 16,-2 4 0-16,-1-3 0 0,-2-2 0 0,-2 3 0 0,-4 2 128 15,-1 2-128-15,-4 0 160 0,0 1-160 0,-2 4 0 16,-3 2 128-16,-3 1-128 0,1 1 0 0,2 3 0 0,-2 0 0 16,1 4 0-16,-3-1 0 0,-5 2 0 0,1 3 0 15,3-1 0-15,-2 3 0 0,0 1 0 0,4-3 0 16,4 0 0-16,1 1 0 0,4 2 0 15,-3 4-128-15,-2 1 128 0,5-2 0 0,3-1-256 0,-1 1 64 16,-3-1 16-16,4 4 0 0,3 2-32 0,3 0-16 16,1 2 0-16,2-2 0 0,1 0 80 0,0 2 16 15,-4 0 0-15,6 0 0 0,4 2 128 0,3 0 0 16,1 1-144-16,-1 0 144 0,2 2-128 0,3-2 128 16,5-1-160-16,5 6 160 0,4 2 0 0,2 1 0 15,3 0 0-15,4-1 0 0,2 0 0 0,3 2-144 0,2-3 144 16,0 2 0-16,6 1-224 0,0 0 32 15,1 0 16-15,3 0 0 0,6 1 16 0,2 1 0 0,2-2 0 16,5 3 0-16,4 1 0 0,5 0 0 16,3-2 0-16,3-2 0 0,1-1 160 0,3-1 0 0,5-2-144 15,0 1 144-15,0-2 0 0,4 1-144 0,4-2 144 0,4 0 0 16,3-1-128-16,5 1 128 0,3 0 0 0,4-1 0 16,2-1 0-16,1-1 0 0,1-1 0 0,3-2 0 15,2-2 0-15,2 0 0 0,2 2 0 0,1-3 0 16,3 2 176-16,-1-3-16 0,2-2 0 0,3 0 0 15,3 1-160-15,1-1 128 0,-3 1-128 0,2 0 128 16,0 0-128-16,2-2 0 0,-1-1 144 0,2-1-144 16,-2-5 128-16,1 1-128 0,2-3 160 0,0 0-160 15,1 1 176-15,0-4-176 0,-4 0 192 16,1 0-192-16,0-4 176 0,1-1-176 0,3-3 160 0,-4 0-160 0,-3-3 160 16,-2-1-160-16,-1-1 160 0,2-2-160 0,1-1 192 15,-3-4-48-15,-6 0-16 0,-2-1 0 0,-3-5 80 16,1 1 16-16,-2-1 0 0,-2-5 0 0,-4-5-96 0,-4 0 0 15,-4 2-128-15,-4 0 192 0,-2 1 32 0,-5-1 0 16,-1-1 0-16,0 1 0 0,0-4 32 0,-5-1 16 16,-4-3 0-16,-2-2 0 0,-5-1 96 0,-3 0 16 15,-4-3 0-15,-2 0 0 0,-2-1-144 0,-4-3-32 16,-5-1 0-16,-3 1 0 0,-1 2-208 0,-6 0 0 16,-5 4-144-16,-2 2 144 15,-5 4-448-15,-2 4 0 0,-5 5 0 0,-4 4-7936 16,-5 4-1600-16</inkml:trace>
  <inkml:trace contextRef="#ctx0" brushRef="#br1" timeOffset="57319.423">21266 14157 7711 0,'0'0'336'0,"0"0"80"0,0 0-416 0,0 0 0 16,0 0 0-16,6 8 0 0,-6-8 656 0,0 0 48 0,0 0 16 16,3 9 0-16,-1-1 192 0,-2-8 48 0,0 0 0 0,0 9 0 15,0-9 192-15,3 9 64 0,-3-9 0 0,0 0 0 16,0 0-128-16,0 0-32 0,0 0 0 0,0 0 0 15,3 8-96-15,-3-8-32 0,0 0 0 0,0 0 0 16,0 0-80-16,0 0-16 0,0 0 0 0,-7-5 0 16,2 0-208-16,-1-4-48 0,1-2-16 0,3-2 0 15,0-3-96-15,0-1-16 0,0-4 0 0,-2-2 0 16,-1-2-192-16,0-4-32 0,2-4-16 0,1 0 0 16,1 1-16-16,-1 0-16 0,-1 1 0 0,3 1 0 15,0-1-48-15,0 3 0 0,-1 3 0 0,1 2 0 16,-1 0 32-16,1 3 0 0,0 2 0 0,0 4 0 0,0 1-160 15,0 1 0-15,-2 1 0 0,2 3 0 0,0 8 0 16,0 0 0-16,-1-8 0 0,1 8 0 0,0 0-176 0,0 0 48 16,0 0 0-16,0 0 0 15,0 0-400-15,0 0-80 0,0 0-16 0,0 0 0 16,0 0-1680-16,0 0-320 0,0 0-80 16,0 0-8576-16</inkml:trace>
  <inkml:trace contextRef="#ctx0" brushRef="#br1" timeOffset="57682.91">21029 13862 13823 0,'0'0'1216'0,"0"0"-960"0,0 0-256 0,-2-8 0 16,3-1 656-16,1-1 96 0,1-2 16 0,1 0 0 16,2-2-112-16,1-1-16 0,0-3 0 0,2-1 0 15,1 0 336-15,1-2 64 0,-3-2 16 0,3 0 0 16,3-1 64-16,0-2 16 0,-3-1 0 0,2-1 0 16,0 1-160-16,0 2-16 0,0 1-16 0,2 5 0 15,-1 2-352-15,-2 3-64 0,-1-2-16 0,0 7 0 16,3 1-224-16,-5 2-48 0,-9 6-16 0,0 0 0 15,16 5-64-15,-3 4-16 0,1 4 0 0,1 5 0 16,-1 6-144-16,-1 5 0 0,0 5 0 0,-1 4 0 0,2 0 0 16,-4 1-144-16,-1-1 144 0,-2-1-208 15,2-3-320-15,-4-1-64 0,0-4-16 16,0-1-8800-16,-3-6-1744 0</inkml:trace>
  <inkml:trace contextRef="#ctx0" brushRef="#br1" timeOffset="58471.912">22654 15146 8287 0,'0'0'736'0,"0"0"-592"0,0 0-144 0,0 0 0 15,0 0 1904-15,0 0 336 0,0 0 80 0,0 0 16 16,0 0-1424-16,0 0-272 0,0 0-64 0,0 0-16 16,0 0 432-16,-5-5 96 0,0-1 0 0,2-2 16 15,-2-2 240-15,2-1 32 0,-2-2 16 0,1-2 0 16,1-3-400-16,0-2-80 0,-4-2-16 0,3-2 0 15,0-1-512-15,1-5-96 0,-1-1-32 0,0 2 0 16,2 0-256-16,0 3 128 0,1 3-128 0,-2 1 0 0,0 0 0 16,2 2 0-16,0 2 0 0,0 3 0 15,0-1 0-15,1 3 0 0,1-1 0 0,-1 3 0 16,-1 1 0-16,2 2 0 0,1 1-144 0,-2 7 144 16,3-7-512-16,-3 7 0 0,0 0-16 0,0 0 0 15,0 0-2128-15,0 0-416 0,0 0-96 0</inkml:trace>
  <inkml:trace contextRef="#ctx0" brushRef="#br1" timeOffset="58895.768">22449 14704 4607 0,'0'0'192'0,"0"0"64"0,-8 4-256 0,2-2 0 0,6-2 0 0,0 0 0 15,-6 0 3056-15,6 0 560 0,0 0 112 0,0 0 32 16,0 0-2480-16,0 0-480 0,0 0-96 0,3-9-32 16,-1 0 352-16,2 1 64 0,1 0 0 0,1 1 16 15,-1-1 128-15,1-1 32 0,0-1 0 0,2 0 0 16,2 0-384-16,1 2-80 0,-4-1-16 0,2-1 0 15,-3-1-272-15,3 1-64 0,1 1-16 0,0 2 0 16,0-4-112-16,-2 2 0 0,1 1-16 0,-3 1 0 0,2 1-80 16,-3 0-16-16,2 1 0 0,0 0 0 0,-7 5-80 0,8-3 0 15,-8 3-128-15,10-1 192 0,-10 1-192 0,11 0 128 16,0 2-128-16,-1 2 0 0,0 0 128 0,-1 3-128 16,1 1 0-16,1 4 0 0,-1 4 0 0,-1-1 0 15,-4 4 0-15,2 1 0 0,-1 1 0 16,0 2 0-16,-2 1-208 0,-3-1 64 0,0-1-192 0,0 0-48 15,-1 0 0-15,-1-3 0 16,-1-4-1072-16,2 2-208 0,0-1-64 0,-1-2-11712 16</inkml:trace>
  <inkml:trace contextRef="#ctx0" brushRef="#br1" timeOffset="59789.51">23720 16022 3679 0,'0'0'320'16,"0"0"-320"-16,0 0 0 0,0 0 0 0,0 0 2272 0,0 0 384 16,-2-10 80-16,-3 0 16 0,2 0-1280 0,1-2-240 15,1 0-48-15,-1 0-16 0,-1-3-96 0,2 2-32 16,0-1 0-16,-1-2 0 0,-1 1-16 0,0-1-16 15,2 0 0-15,0-1 0 0,0-3-160 0,1 0-16 16,-2 0-16-16,0-1 0 0,0-1-64 0,-1 2-16 16,0-2 0-16,1 0 0 0,0-2-64 0,-1 1-16 15,-5-1 0-15,2-1 0 0,2-1-208 0,-2 2-32 16,0 1-16-16,-2 0 0 0,4-1-160 0,0 1-48 16,-1 1 0-16,0 4 0 0,1 4-192 0,0 2 144 15,4 1-144-15,-3 2 128 0,-1 1-128 0,4 8 0 0,2-6 0 0,-2 6 0 16,0 0 0-16,0 0 0 0,1-8 0 0,-1 8 0 31,0 0-464-31,0 0 16 0,0 0 16 0,0 0 0 16,0 0-576-16,0 0-112 0,0 0-32 0,0 0 0 15,0 0-1600-15,0 0-320 0,0 0-64 0,0 0 0 0</inkml:trace>
  <inkml:trace contextRef="#ctx0" brushRef="#br1" timeOffset="60229.735">23501 15502 3679 0,'0'0'160'0,"0"0"32"0,-9 3-192 0,9-3 0 0,-6 3 0 0,6-3 0 0,0 0 2224 0,0 0 400 16,-10-4 64-16,10 4 32 0,0 0-1440 0,0 0-272 15,-4-10-64-15,2 2-16 0,2 1 352 0,0-1 64 16,2-1 0-16,1-1 16 0,0-2-176 0,0-1-32 16,2-1-16-16,0-1 0 0,0-3-176 0,1 0-48 15,2-3 0-15,2 0 0 0,2-1-224 0,-1-1-48 16,2-1-16-16,-1 0 0 0,-1 2-160 0,3 3-16 16,3-2-16-16,-3 1 0 0,-3 0-80 0,1 1-16 15,2 4 0-15,-1 0 0 0,-2 4-64 0,-1 0-16 16,1-1 0-16,1 3 0 0,-1 3-32 0,0 2-16 0,0-1 0 15,1 4 0-15,-2 4-48 0,2 2-16 16,-1 3 0-16,2 2 0 0,0 2-144 0,0 3 128 16,1 3-128-16,-2 4 128 0,0 0-128 0,1 3 0 15,-2 1 0-15,-1 4 0 0,0 2 0 16,-2 0 0-16,1-1 144 0,-4 0-144 0,-2-3 0 0,0 0 128 0,1-2-128 16,-3-4 0-16,-1-4 0 0,0-2 0 0,0 0 0 0,0-4 0 31,0-12-1600-31,1 8-304 0,-1-8-48 0,0 0-12384 0</inkml:trace>
  <inkml:trace contextRef="#ctx0" brushRef="#br1" timeOffset="76088.22">5991 16066 3679 0,'-4'14'160'0,"0"-5"32"0,1 1-192 0,0-2 0 15,-2 2 0-15,3 0 0 0,-2-2 720 0,-1 2 112 16,1-1 0-16,-3 2 16 0,4 0-848 0,-1-1-336 16,0-4 16-16,1 4 0 0,1 3 16 0,2-2 16 15,0-2 0-15,0-9 0 0,0 10 0 0,0-1 0 16,0 0 0-16,0-9 0 0,-3 8 288 0,-1 1-160 16,4-9 160-16,-1 10-128 0,-3-2 1024 0,2 1 224 0,0-1 32 0,2-8 16 15,-4 9-192-15,1-2-32 0,3-7-16 0,0 0 0 16,-2 7-432-16,2-7-96 0,-4 8-16 0,4-8 0 15,0 0 192-15,0 0 48 0,0 0 0 0,0 0 0 16,0 0-32-16,0 0 0 0,0 0 0 0,0 0 0 16,4-11-144-16,-3-4-48 0,0-5 0 0,-1-2 0 15,1-4-48-15,1-3-16 0,0-5 0 0,-1-1 0 16,-2-2-192-16,0-1-144 0,0-2 192 0,1-2-192 16,0-2 256-16,1-2-64 0,1-2-16 0,2-2 0 15,0-2 0-15,-2 1 0 0,2-1 0 0,-1 2 0 16,0-1 32-16,2-2 16 0,-4-2 0 0,1-2 0 15,0-1-16-15,0-1 0 0,0 2 0 0,2 0 0 16,-2 1-208-16,-1 0 128 0,1 0-128 0,2 2 0 16,-1 1 0-16,2 5 0 0,1 3 0 0,-1 6 0 0,1 6 0 15,-1 3 0-15,1 4 0 0,-1 4 0 0,2 2 0 0,0 4-128 16,-3 1 128-16,1 3-208 0,1 1-128 16,-3 2-32-16,2 3 0 0,-1 0 0 15,2 2-1776-15,-6 4-352 0</inkml:trace>
  <inkml:trace contextRef="#ctx0" brushRef="#br1" timeOffset="76466.213">5672 14617 3679 0,'-8'-6'320'0,"2"0"-320"0,-1-4 0 0,3-4 0 16,-2-2 4992-16,3 0 912 0,1-3 192 0,1-2 48 16,2-1-4656-16,1-2-912 0,0-4-192 0,4 2-48 15,-2 1-336-15,4 1 0 0,-1-1 0 0,2 2 0 16,2 1 0-16,1-1 0 0,0 2 0 0,3 1-128 15,1 2-128-15,2 2-32 0,2 4 0 0,-1 1 0 16,1 4-80-16,-1 3-16 0,4 4 0 0,0 5 0 16,0 2-160-16,1 4-32 0,2 5-16 15,-3 2 0-15,-1 3 592 0,0 5 0 0,-2 3 0 0,-2 4 0 0,-1 5 0 16,3 1 0-16,-5 3 0 0,0 0 128 0,-5 2-128 16,-1 0 160-16,1 0-160 0,-6 1 160 0,1 0-368 0,-1 1-80 15,1 1-16-15</inkml:trace>
  <inkml:trace contextRef="#ctx0" brushRef="#br1" timeOffset="77205.427">5824 16490 13823 0,'0'0'1216'0,"-10"-4"-960"15,-1-3-256-15,2 1 0 0,4-1 1408 0,1-3 224 16,0-3 48-16,-2-2 16 0,-1-3-1296 0,2-3-256 15,2-3-144-15,0-3 160 0,1 0-160 0,-3-5 0 16,2-5 144-16,1-2-144 0,3 0 176 0,1-2-48 16,0-1 0-16,3-1 0 0,-3-6-128 0,2-1 128 15,1-3-128-15,1-3 128 0,1-3-128 0,0-1 0 16,2-1 0-16,-1-1 0 0,-3-2 0 0,1-2 0 16,-1-4 0-16,3-1 0 0,2-3 0 0,0-1 192 15,-6 0-192-15,3-4 192 0,1 0 32 0,-1-1 16 16,0-1 0-16,-4 2 0 0,1-1 16 0,-1-4 16 0,2-3 0 15,0 3 0-15,-2-1-32 0,3-1-16 16,-3-2 0-16,0-1 0 0,-1-1-80 0,1 1-16 16,-2 1 0-16,3-1 0 0,-2-3-128 0,2 3 0 15,-2 1 0-15,-1-1 128 0,0-3-128 0,1 1 0 16,1 1 0-16,0 2 0 0,-1-1 0 16,1 2 0-16,0 0 0 0,2 4 0 0,-4 2 0 0,0 1 128 0,1-2-128 0,0 0 0 15,2 2 192-15,0 2-64 0,-2 1 0 0,-1 1 0 16,-2-2-128-16,1 3 192 0,0 0-192 0,0 5 192 15,0 2-192-15,0 2 0 0,0 1 144 0,0 2-144 16,1 1 0-16,-1 4 0 0,0 5 0 0,0 5 0 16,2 3 0-16,-2 4 0 0,-2 3 0 0,1 2 0 15,0 2 0-15,-2 4 0 0,2 1 0 0,0 4 0 16,-1 3-576-16,-1 2-16 0,0 2-16 16,1 5 0-16,-3 3-1984 0,2 5-400 0</inkml:trace>
  <inkml:trace contextRef="#ctx0" brushRef="#br1" timeOffset="77628.79">5469 11731 8287 0,'2'-28'736'0,"2"-3"-592"0,-1-5-144 0,5-4 0 16,2-1 2064-16,3-5 384 0,2-2 80 0,0-6 16 15,1-4-1840-15,2-2-384 0,3 1-64 0,0 1 0 16,-4 1-32-16,4-3 0 0,0-1 0 0,2 1 0 15,3 2-224-15,-1 2 176 0,1 2-176 0,2 4 160 16,-2 4-32-16,1 3-128 0,-2 1 192 0,1 4-64 16,3 3 0-16,-2 3-128 0,-1 2 192 15,-2 4-64-15,-1 3 32 0,1 5 0 0,-1 6 0 16,2 5 0-16,1 4-160 0,0 5 192 0,4 5-192 0,-5 6 192 16,0 6 0-16,2 5 0 0,5 3 0 0,-2 8 0 0,-3 2 160 15,1 7 32-15,-4 3 16 0,-1 6 0 0,0 3-80 16,-2 8 0-16,0 6-16 0,-1 1 0 0,-3 1-304 0,1 3 0 15,1 1 0-15</inkml:trace>
  <inkml:trace contextRef="#ctx0" brushRef="#br1" timeOffset="78703.962">8332 12997 10127 0,'-8'3'896'0,"-6"-4"-704"15,-2-4-192-15,0 2 0 0,1 2 3232 0,-6 1 608 0,-2 0 128 0,-1-1 32 16,0-1-3072-16,-3 4-608 0,-4 5-128 0,-2 2-32 16,-3 2-160-16,-5 4-224 0,2 2 48 0,1 5 16 15,1 4-160-15,-3 0-16 0,0-4-16 16,4 1 0-16,2 2 352 0,3 2-176 0,1 1 176 0,4 0-128 16,4-1 128-16,3 2 0 0,1 2 0 0,6 3 0 15,1 4 0-15,2 2 0 0,0 1 0 0,1-1 0 16,5 4 0-16,2-3 0 0,1-7 0 0,3 0 0 15,5-1 0-15,1 0 0 0,4-1 0 0,2-2 0 16,2-3 0-16,0 1 128 0,4-4-128 0,0 0 0 16,6-3 0-16,1-2-192 0,1-3 32 0,4 0 0 31,0-2-1584-31,0-7-320 0,1-5-64 0</inkml:trace>
  <inkml:trace contextRef="#ctx0" brushRef="#br1" timeOffset="79079.289">8710 13081 10127 0,'-18'-3'448'0,"5"3"96"0,-5 1-544 0,1 1 0 16,0 2 0-16,-3 2 0 0,-1 4 3520 0,-4 6 576 15,3 3 128-15,-4 4 32 0,1 3-3472 0,0 2-784 16,-3 3 0-16,3 3 0 0,1 6-192 0,0 3 0 16,-1 3 0-16,2 3 0 0,2 5-64 0,5 0-32 15,0-1 0-15,5-5 0 0,3-5 64 0,1-4 16 16,4-2 0-16,3-5 0 0,4-3 208 0,2-5 0 0,0-3-160 16,3-2 160-16,3-3 0 0,0-3 0 0,0-6 0 0,4-4 0 15,-1-3 0-15,1-5 160 0,1-5-16 0,1-2 0 16,-2-3 112-16,2-1 0 0,1-5 16 0,0 1 0 15,-1-2 96-15,1-1 16 0,-2-1 0 0,1 1 0 16,-3 1-80-16,0 0-16 0,-6 0 0 0,0-1 0 16,-3-3 176-16,-3 4 48 0,-3 3 0 0,-3-1 0 15,-3 0-112-15,-3-3-16 0,-3 2 0 16,-2 1 0-16,-2 3-1472 0,-4 1-320 16,-2 3-48-16</inkml:trace>
  <inkml:trace contextRef="#ctx0" brushRef="#br1" timeOffset="79536.076">9419 13007 22111 0,'-14'0'1968'0,"-3"-2"-1584"0,-2-1-384 16,-1 2 0-16,-1 2 864 0,-2 2 96 0,1 2 0 0,-2 3 16 31,-2 1-1232-31,-1 5-256 0,-2 2-64 0,-1 4 0 15,-1 2-144-15,1 1-48 0,3-1 0 0,2 1 0 16,-3 0-128-16,7-1-48 0,4-3 0 0,3-1 0 0,5-3 656 0,3-1 128 0,4 1 32 0,6-2 0 16,1-2 128-16,7 0 0 0,3 3 160 0,4 0-160 15,4 2 400-15,4-3-16 0,4-2 0 0,0 4 0 16,0 6 256-16,0 0 32 0,-3-5 16 16,0 4 0-16,-3 6-128 0,-3-2-32 0,-4-2 0 0,-3-1 0 15,-3-2 32-15,-5 0 0 0,-1 1 0 16,-6 1 0-16,-4 0 32 0,-5 1 16 0,-4 1 0 15,-6 1 0-15,-7 4-128 0,-6 0-32 0,-5 1 0 16,-5 1 0-16,-2 2-256 0,0 1-48 0,-2 0-16 0,2-3 0 0,1-8-384 16,0-2-96-16,1-3-16 0,1-7-12272 15</inkml:trace>
  <inkml:trace contextRef="#ctx0" brushRef="#br1" timeOffset="79938.553">10334 12271 28559 0,'-20'2'1264'0,"10"2"272"0,-2 0-1232 0,0 1-304 0,-1 2 0 0,-2 1 0 16,-1 3 448-16,-1 2 48 0,0 3 0 0,-4 3 0 16,-2 2-816-16,-2 6-176 0,-5 5-16 15,-2 4-16-15,0 6 112 0,-3 9 32 0,-1 9 0 0,0 4 0 16,-2 0 48-16,3 5 16 0,2 4 0 0,2 5 0 0,2 5 192 15,5-2 128-15,3-5-160 0,2 0 160 0,3 1 0 0,5-3 0 16,7 0 0-16,1-6 0 0,3-5 0 16,3-5 0-16,1-3 0 0,6-4 0 0,0-4 0 0,4-2 0 15,3-2 0-15,2-5 0 16,0-11-1472-16,6-4-208 0,2-5-48 16</inkml:trace>
  <inkml:trace contextRef="#ctx0" brushRef="#br1" timeOffset="80339.332">10766 12690 28383 0,'-14'-8'1264'0,"3"6"256"0,-3 2-1216 0,-1-2-304 0,-1 1 0 0,-1 1 0 16,0 3 864-16,-4 2 112 0,0 3 32 0,-1 3 0 15,-2 3-1008-15,-4 5-128 0,1 4-64 0,-1 6-16 32,2 4-272-32,-2 7-48 0,-1 8-16 0,2 7 0 15,1 7 0-15,2 2 0 0,2-1 0 0,3 0 0 0,2-2 224 0,5-4 32 0,3-5 16 0,6 1 0 16,3 2 272-16,3-4 0 0,5-11 0 16,3-5 0-16,0-4 128 0,5-3 96 0,2-6 16 0,3-5 0 15,1-3 272-15,3-6 48 0,3-2 16 0,3-6 0 16,1-3 832-16,-1-5 192 0,-1-5 16 0,1-4 16 15,0-6-1888 1,-1-6-368-16,-2-5-80 0,2-5 0 0,-3-5 704 0,-1 0 192 0,-3-2 0 0,-2 0 16 16,-5 1 32-16,-4 2 0 0,-4-3 0 0,-2 0 0 0,-2 0 112 15,-6 1 32-15,-3 2 0 0,-2 3 0 0,-5 3-240 16,-3 4-144-16,1 3 192 0,-3 3-192 16,-2 1-768-16,-2 8-256 15,-2 1-48-15,-2 3-13808 0</inkml:trace>
  <inkml:trace contextRef="#ctx0" brushRef="#br1" timeOffset="80693.046">10836 12223 28271 0,'0'0'1248'0,"0"0"272"0,8 9-1216 0,3 5-304 0,5 3 0 0,1 3 0 16,3 0 320-16,2 2 16 0,2 2 0 0,3 2 0 15,-1 2-336-15,2-1 0 0,-1 4 0 0,0 2 0 16,-1 5 0-16,0 8 0 0,2-1 0 0,-3 6-128 16,2 4 128-16,-2 4-192 0,-4-1 192 0,-1 6-192 15,-4 4 192-15,-2 5 0 0,-4-2 0 0,-3 2 0 16,-6-1 0-16,-1 0 192 0,-1-1-32 0,-5 1-16 0,-5-2 528 15,-3-3 96-15,-6-3 32 0,-1 0 0 0,-4-4 32 16,0 2 0-16,-1-3 0 0,-2-3 0 0,-2-2-384 16,-1-4-80-16,1-4-16 0,-3-5 0 0,0-5-560 15,-6-3-112-15,1-3-32 0,-3-8 0 16,5-9-2864-16,4-4-576 0,-9-5-112 0,15-14-32 16</inkml:trace>
  <inkml:trace contextRef="#ctx0" brushRef="#br1" timeOffset="81094.071">11878 13124 25791 0,'0'0'2304'0,"8"1"-1856"16,4 0-448-16,6 3 0 0,5 1 1568 0,5 0 224 16,4-5 32-16,6-1 16 0,-1-1-1376 0,5 1-272 15,2 0-48-15,3-1-16 0,2-5-128 0,0 6 0 16,0-2 0-16,-2-1 0 16,-2-4-528-16,-1 0-96 0,-2 1-16 0,0-1 0 15,-4 0-2512-15,-4 2-512 0</inkml:trace>
  <inkml:trace contextRef="#ctx0" brushRef="#br1" timeOffset="81307.742">11717 13499 30399 0,'0'0'2704'0,"0"0"-2160"0,13-4-544 16,7 2 0-16,6 0 1840 0,7-2 256 0,6 1 48 0,3-1 16 16,5 0-1584-16,2-1-320 0,4-2-64 0,5-2-16 15,4-2-304-15,4-3-64 0,4-5-16 0,2-3-16848 16</inkml:trace>
  <inkml:trace contextRef="#ctx0" brushRef="#br1" timeOffset="82213.773">14208 12848 11055 0,'0'0'976'0,"0"0"-784"0,0 0-192 0,0 0 0 15,0 0 5232-15,0 0 992 0,0 0 208 0,-2 8 32 16,2-8-4864-16,-2 11-960 0,1 1-208 0,1 3-48 15,1 3-384-15,0 5 0 0,-2 5-144 0,2 7 144 16,-1 8-160-16,2 4 160 0,-2 4-128 0,2 0 128 16,-1 1-128-16,-1 2 128 0,-1 0-128 0,1 1 128 15,-1 1 0-15,0-2-160 0,-1-1 160 0,0-4 0 0,-3-3-320 0,2-3 64 16,0-4 0-16,-1-5 0 16,2-6-432-16,-2 2-80 15,0-5 0-15,2-4-8800 0,2-5-1760 0</inkml:trace>
  <inkml:trace contextRef="#ctx0" brushRef="#br1" timeOffset="82476.05">13731 13394 31327 0,'0'0'2784'0,"0"0"-2224"0,0 0-560 0,10 2 0 16,4 1 1536-16,2-1 208 0,5 0 48 16,4 0 0-16,3 4-1376 0,5-1-272 0,3-3-144 15,6-1 160-15,2-1-160 0,0-2 0 0,2 0 0 16,3-4 0 0,-1-3-416-16,0 1-64 0,-3 0-16 0,-2 0 0 15,-1-2-432-15,1 0-96 0,-1 0 0 0,0 3-16 16,1 0-2096-16,-1-1-432 0,12-5-80 0,-9 3 0 0</inkml:trace>
  <inkml:trace contextRef="#ctx0" brushRef="#br1" timeOffset="83090.429">15280 12978 31103 0,'-4'-8'1376'0,"3"2"288"0,-1-3-1344 0,3-5-320 0,1-5 0 0,6-1 0 15,-1-3 512-15,5-1 48 0,2-6 0 0,5-4 0 16,3-2-560-16,1-4-256 0,0 2 32 0,0-4 0 16,1-2 224-16,1 1-144 0,2 1 144 0,-3 2-128 15,0 1 128-15,-1-1 0 0,-1 0 0 16,0 2 0-16,0 2 0 0,-2 1 0 0,0-1 0 0,-1 5 0 15,-3 4 128-15,2 5 0 0,-2 1 0 0,-1 5 0 16,-6 1 32-16,4 3 16 0,-1 1 0 0,-2 1 0 16,-3 5 16-16,1 3 16 0,0-3 0 0,-8 5 0 0,0 0 16 15,12 5 0-15,-3 0 0 0,-2 5 0 0,-1 2-224 16,-3 7 0-16,-1 2 0 0,2 9 0 0,-4 3 0 0,-2 5 0 16,-2 6 0-16,-1 4 0 0,-1 4 0 0,-3 4-128 15,0 5 128-15,0 5 0 0,-2 1 0 0,2 3 0 16,-1 5 128-16,0-1-128 0,-1-2 320 15,-1 5-48-15,2 6 0 0,1-2 0 0,-3-2 160 0,2 1 16 16,-1-4 16-16,0 3 0 0,0 3-208 0,0-4-64 16,2-5 0-16,-1 0 0 0,3-4-192 0,-1 0 0 15,1 3 128-15,2-7-128 0,2-8 0 0,-1-6 0 16,1-2 0-16,3-6-160 16,0-5-1024-16,0-1-208 0,0-7-32 15,1-2-8992-15,1-3-1792 0</inkml:trace>
  <inkml:trace contextRef="#ctx0" brushRef="#br1" timeOffset="83378.75">14815 14331 32255 0,'0'0'1424'0,"0"0"304"0,0 0-1392 0,0 0-336 0,0 0 0 0,0 0 0 16,9 5 3136-16,7 0 576 0,8-1 96 0,7 0 32 15,7 3-3136-15,8-5-704 0,8-5 0 0,4-1 0 16,5-1 0-16,9 0 0 0,7-3 0 0,6-1 0 16,3 1 0-16,2-2 0 0,-1 0 0 0,3 0 0 0,1 1-192 0,-4 2 64 15,-1 0 128-15,2 1-208 16,1 0-1248-1,2 1-240-15,0 1-48 0,-3 1-16640 0</inkml:trace>
  <inkml:trace contextRef="#ctx0" brushRef="#br1" timeOffset="86233.597">11511 10247 12895 0,'0'0'1152'0,"-6"-5"-928"0,2 1-224 0,1-1 0 15,3 5 2960-15,0 0 560 0,0 0 96 0,0 0 32 16,0 0-2880-16,0 0-576 0,0 0-192 0,0 10 0 15,2 1-176-15,0 3-144 0,-1 2-16 0,0 7-16 16,-1 7 128-16,-1 4 32 0,-1 2 0 0,0 6 0 16,-1 2 192-16,-4 1 0 0,0 2-160 0,1 2 160 15,-1 1 0-15,2 5 0 0,-3 6 0 0,1-2 0 16,-3-1 288-16,5-5-32 0,-4-3 0 0,1-5 0 16,-4-4 336-16,1-6 64 0,3-4 16 0,-3-5 0 15,2-5 224-15,0-3 64 0,0-5 0 0,3-2 0 16,-1-6-384-16,7-5-64 0,0 0 0 0,-8-5-16 15,-1-5-112-15,1-4-32 0,-6-5 0 0,5-2 0 0,1-5-352 16,-2-4 0-16,0-1 0 0,2-4 128 0,3-2-128 0,0-3 0 16,4-4 0-16,4-4 0 0,1-4 0 15,1-1 0-15,5 1 0 0,1 1-128 0,4-1 128 0,0 0-192 16,3 1 192-16,3 2-192 0,1 4 192 16,3 4-160-16,2 5 160 0,-1 4-160 0,-1 6 160 0,4 6-160 15,-3 6 160-15,3 6-160 0,-2 5-48 0,2 3-16 16,-1 6 0-16,3 5 0 15,-1 4-240-15,-6 2-48 0,-2 4-16 0,-4 5 0 16,-2 7 112-16,-3 3 32 0,-4-1 0 0,-6-1 0 0,-4-1 224 0,-3-3 160 16,-3-5-192-16,-6-3 192 0,-3-1 480 0,-4-1 208 15,-2-2 32-15,-1 0 16 0,-6 0 144 0,0-3 16 0,0-2 16 16,-1-2 0-16,-1 0-464 0,-2-2-112 16,-1-2-16-16,-1-3 0 15,0 3-704-15,3-3-128 0,3-1-48 0,5-1 0 16,-1-3-2576-16,4-2-512 0,4 0-96 0</inkml:trace>
  <inkml:trace contextRef="#ctx0" brushRef="#br1" timeOffset="86631.569">12541 9990 34207 0,'-9'-5'1520'0,"9"5"304"0,-11-2-1456 0,1 4-368 0,0 1 0 0,-1 4 0 0,-1-2 144 0,0 4-144 15,1 2 192-15,-4 6-192 16,1 2-416-16,-1 6-192 0,-2 1-32 0,0 5-16 16,-4 4-160-16,1 1-16 0,-1 6-16 0,0 4 0 15,2 0 144-15,2 2 16 0,-2-2 16 0,6-3 0 0,5-4 432 0,5-3 96 16,4-7 16-16,5-3 0 0,0-5 128 0,4-7 0 15,-1-5 0-15,4-3 0 0,5 0 304 0,4-4 80 16,-1-6 32-16,3-2 0 0,-2-5 224 0,3-3 64 16,-2-3 0-16,1-3 0 0,-2-4-208 0,3-3-48 15,-5-3 0-15,1 3 0 0,-2 1-256 0,-2 0-64 16,-2-3-128-16,-5 3 192 0,-2 1 144 0,-5 1 32 16,-4 2 0-16,-3 4 0 0,-1-2 208 0,-4 2 64 0,-4 2 0 15,-2 2 0-15,-4 3-640 0,-1 2 0 16,-2-3 0-16,0 5 0 15,-4 5-576-15,-2 1-144 0,0 2-32 0,-1 1-9408 0,0 2-1872 16</inkml:trace>
  <inkml:trace contextRef="#ctx0" brushRef="#br1" timeOffset="87009.149">13421 9920 11055 0,'0'0'976'0,"0"0"-784"16,0 0-192-16,-7 0 0 0,-2 0 4976 15,-2 2 944-15,0 3 192 0,-5 3 32 0,-6 4-4992 0,-3 5-992 16,-3 2-160-16,-4 2 0 16,-7 2-672-16,4 1-16 0,3 0 0 0,3 1 0 15,0 2 160-15,6-5 16 0,-2-1 16 0,5 1 0 0,4 0 192 0,5-3 48 16,2 1 0-16,4-2 0 0,4-2-96 0,5 2-16 15,5 2 0-15,3-4 0 0,4-3 368 0,0 2 0 16,5 1 0-16,0 1 0 0,1-2 384 0,1 1 0 16,1-2 0-16,2 0 0 0,-2 2 32 0,0-2 0 15,-6-2 0-15,-3 0 0 0,-2 0-176 0,-6 2-48 16,-3 0 0-16,-4-1 0 0,-3 1-48 0,-6 2-16 16,-10 0 0-16,-3 1 0 0,-3 0 96 0,-6 1 16 0,-5-1 0 15,0 0 0-15,-5 2-240 0,5-3 144 0,-1-1-144 16,2 0 128-16,0-3-256 0,3-2-64 0,1 0-16 15,1-4 0 1,1-1-2208-16,5-2-432 0</inkml:trace>
  <inkml:trace contextRef="#ctx0" brushRef="#br1" timeOffset="87272.361">13821 10067 35471 0,'0'0'1568'0,"0"0"336"0,0 0-1520 0,0 0-384 0,0 0 0 15,0 0 0-15,0 0 576 0,-4 14 32 0,-5 4 16 0,2 4 0 16,-1 4-624-16,0 2 0 0,-6 4 0 0,-1 7-192 0,-1 7 192 0,-5 3-192 16,0 3 192-16,-1 1-192 0,-4 1 64 0,4 2 0 15,-1-2 0-15,1 0 0 0,-3 1-64 0,4-4-16 16,-2-1 0-16,3-4 0 15,3-2-640-15,2-6-128 0,3-5-32 0,3-5 0 16,3-5-1856-16,0-6-368 0,0-6-80 16,6-11-16-16</inkml:trace>
  <inkml:trace contextRef="#ctx0" brushRef="#br1" timeOffset="87571.931">14450 9430 35935 0,'0'0'1600'0,"-8"-3"320"0,2 0-1536 0,6 3-384 0,-8 4 0 0,3 5 0 15,1 1 960-15,-1 9 112 0,-1 6 16 0,-1 12 16 16,-3 7-1360-16,-1 7-288 15,-2 2-48-15,-2 5-16 0,0 6-96 0,-2 4-32 0,0 2 0 0,-1 3 0 32,1 0 64-32,-2-2 16 0,-2-3 0 0,0 4 0 0,0 2-240 0,-2-3-64 0,1-3 0 15,-1-7 0-15,3-6-544 0,3-6-112 0,0-7-32 0,4-5 0 16,1-10 640-16,1-5 128 0,1-7 32 0,2-4-5552 16,3-4-1120-16</inkml:trace>
  <inkml:trace contextRef="#ctx0" brushRef="#br1" timeOffset="87852.571">13921 10164 18431 0,'0'0'1632'0,"0"0"-1312"16,0 0-320-16,3-5 0 0,1-1 4864 0,2 2 896 15,5 0 176-15,1 1 32 0,3-1-4416 0,3 2-880 16,5 2-176-16,3 1-48 0,0 1-256 0,3 1-64 0,-4 0-128 0,4 3 192 15,-1 2-192-15,1-1 144 0,-2 0-144 0,-1 1 128 16,-2 0-128-16,0 1 0 0,-1 0 0 0,-1 0 0 16,0 1 0-16,1 0 0 0,1-3 0 0,0-1 0 15,-1 2-336-15,-4-2 48 0,0 2 16 0,-1-2 0 16,-2 0 80-16,0-1 32 0,-1-1 0 16,-3-1 0-1,-2 0-304-15,2 0-64 0,-2-1-16 0,-1-1 0 16,-9-1-1568-16,9-2-320 0,-9 2-64 0,6-5-12128 0</inkml:trace>
  <inkml:trace contextRef="#ctx0" brushRef="#br1" timeOffset="88061.591">14783 10204 36399 0,'0'0'1600'0,"0"0"352"0,0 0-1568 0,3 9-384 15,0 0 0-15,-1 6 0 0,0 3 192 0,1 7-32 16,-1 0-16-16,-1 7 0 0,-1 6-336 0,0 1-64 16,-1-3 0-16,-1 2-16 15,-2-2-1072-15,-1 0-224 0,-2-1-32 0,2-1-16 16,-4-3-1920-16,2-2-384 0</inkml:trace>
  <inkml:trace contextRef="#ctx0" brushRef="#br1" timeOffset="88397.542">15134 10196 29487 0,'-6'10'2624'0,"1"0"-2112"0,0 4-512 0,-2 7 0 16,1 7 1248-16,0 7 144 0,1 4 16 0,1 4 16 15,1 1-1200-15,1 0-224 0,-5-1 0 0,5-2-144 16,3-3-80-16,-1-5-16 0,-1 0 0 0,1-5 0 16,3-4-192-16,3-5-32 15,-2-5-16-15,1-4 0 0,-1-3 480 0,-4-7 0 0,8-3 128 0,2-2-128 0,-2-6 1056 16,3-5 96-16,3-3 32 0,0-3 0 0,0 0-224 16,3-4-64-16,-2-2 0 0,2-1 0 0,-1-1-496 0,2-1-96 15,-1-2-32-15,2 0 0 0,2 1-80 0,-3 3-32 16,-2 0 0-16,1 4 0 0,0 2-288 0,0 2-64 15,-5 4-16-15,0 0 0 16,1 3-1088-16,-4 3-224 0,-1 1-32 0,-4 1-9472 16,0 2-1904-16</inkml:trace>
  <inkml:trace contextRef="#ctx0" brushRef="#br1" timeOffset="89004.581">15737 10637 28559 0,'0'0'2544'0,"0"0"-2032"15,0 0-512-15,0 0 0 0,0 0 1424 0,0 0 192 16,0 0 48-16,13 8 0 0,1 0-1472 0,3-4-192 16,2-1-256-16,2-1 64 0,2-3-32 0,5-1-16 15,1-2 0-15,4-3 0 0,0-1 32 0,0-1 0 16,0-4 0-16,0-2 0 0,-2-3 16 0,0-2 0 16,-2-5 0-16,2 0 0 0,-1-1 192 0,-2-3 192 15,0-4-48-15,-3 3 0 0,2 2 288 0,-5 2 48 16,-6 2 16-16,-2 2 0 0,-3 1 16 0,-1 4 16 15,-5 1 0-15,-3 3 0 0,-4 1-80 0,-2 3 0 0,-4 0-16 16,-3 5 0-16,-3 2-304 0,-4 3-128 0,-2 3 128 16,-6 5-128-16,-7 3 0 0,-3 7-176 0,1 6 16 15,-4 8 0-15,-1 7 16 0,-1 7 0 0,2 6 0 0,1 1 0 16,3-2-96-16,3 3-16 0,2-3 0 0,8 0 0 16,7-4-48-16,6-1-16 0,4-3 0 15,8 0 0 1,5-7-128-16,6-4-16 0,5-4-16 0,7-4 0 0,7-3 272 0,2-3 48 0,3-5 16 0,-1-4 0 15,2-6-1936 1,0-5-384-16</inkml:trace>
  <inkml:trace contextRef="#ctx0" brushRef="#br1" timeOffset="89278.619">15072 9861 40543 0,'-15'-6'3600'0,"4"2"-2880"16,-3-2-576-16,0 0-144 0,-1-3 1488 0,4 3 272 15,3 2 48-15,1-1 16 16,-2 4-2336-16,9 1-448 0,0 0-112 0,-6 10-16 16,-2 1-2224-16,4 2-448 0,1 3-80 0</inkml:trace>
  <inkml:trace contextRef="#ctx0" brushRef="#br1" timeOffset="90185.957">17561 10096 34607 0,'11'-7'1536'0,"-1"4"320"15,1 0-1488-15,3-2-368 0,-1 4 0 0,-1-2 0 0,1-1 0 0,-4-1 144 16,-9 5-144-16,10-6 0 0,-1-2 0 0,-7-1-256 16,-5-3 32-16,-1-2 0 0,-5-2-48 0,-4-2-16 15,-6-4 0-15,-5-2 0 0,-7-1 0 0,-1 0 0 16,-2 1 0-16,-1-1 0 0,-5 1 288 0,-3-1 0 16,-6-1 0-16,-4-2 0 0,-2-1 160 0,1 2 144 15,3-3 16-15,-2 3 16 0,-1-2-16 0,-7-1-16 16,-4-2 0-16,-5 3 0 0,-2 0 0 0,0 3 0 15,-5 2 0-15,-7 2 0 0,-7-3-16 0,-4 4 0 16,-3 3 0-16,-6 0 0 0,-6-1-288 0,-7 4 128 16,-6 3-128-16,-11 1 0 0,-8-1 0 0,-2 2 0 0,-2 0 0 15,0 6 0-15,0 4 0 0,0 1 0 0,-6 2 0 16,8 0 0-16,4 0 0 0,3 2 0 16,0 3 0-16,0-3 0 0,-3-3 0 0,5 2 0 15,4-1 0-15,-4 4 0 0,-8 1-160 0,-2 1 160 0,1 0-160 0,-1 5 160 16,0 5-256-16,-5 1 32 0,-6-1 16 15,-3 7 0 1,-2 8-176-16,2 6-48 0,-2 1 0 0,1 4 0 16,3 1-160-16,2 4-48 0,3 1 0 0,11 1 0 15,13 0 320-15,8 5 48 0,8 0 16 0,7 1 0 0,8 1 400 0,8-1 96 0,6-4 16 0,2 4 0 16,2 3 704-16,5 4 128 0,5 2 48 0,6-2 0 16,8-4-1952-16,7-2-384 15,5-2-80-15,7 1 0 0,8-2 768 16,10-2 144-16,8-5 48 0,7 0 0 0,8-3 144 0,9-1 48 0,9-1 0 0,8-3 0 0,6-4 128 0,10 0 0 15,8 0 0-15,13-2 128 0,12-3 0 0,9-4 16 16,5-1 0-16,9-4 0 0,13-1-144 0,5 0 0 16,3 1 0-16,9 0 0 0,6-2-320 0,2-1 48 15,2 0 16-15,2 0 0 0,2-1 0 0,8-1 16 16,6-1 0-16,2-1 0 0,3 1 240 0,-2-1 0 16,1-3 0-16,2 0 0 0,1 1 384 0,3 1-16 15,0-1-16-15,3 5 0 0,3-1 160 0,0 0 16 16,0-5 16-16,0 2 0 0,-2-4-80 0,-1-2-16 15,-2 0 0-15,2-3 0 0,-1-7-192 0,-2-6-32 16,-4-2-16-16,-5-5 0 0,-4-5 176 0,-2-4 48 0,-1-2 0 16,-3-2 0-16,-4 0-16 0,-5-1 0 0,-6-1 0 15,-2-4 0-15,-1-2-160 0,-8-4-16 0,-7-4-16 16,0-2 0-16,2-7-96 0,-12-2-128 16,-9-3 176-16,-1-1-176 0,-5-1 256 0,-6-5-48 15,-5-4-16-15,-13-4 0 0,-8-4 160 0,-8 2 32 0,-8 5 0 0,-8 1 0 16,-7 0-16-16,-12 3 0 0,-11 2 0 0,-11 5 0 15,-12 5-128-15,-11 0-32 0,-11 0 0 0,-18 0 0 16,-13-6-80-16,-19 2 0 0,-13 3-128 0,-22 7 192 31,-17 4-736-31,-12 7-160 0,-12 7-16 0,-13 9-16 0,-15 9-2512 16,-7 7-496-16,-69 3-96 0,33 8-32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5:09:39.339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6725 9722 22287 0,'0'0'976'0,"0"0"224"0,0 0-960 0,0 0-240 0,10-2 0 0,3 2 0 16,2 2 368-16,7 0 16 0,4 0 16 0,3 2 0 15,3-1-208-15,5-1-64 0,-1-2 0 0,7 0 0 16,3 0 112-16,6 0 16 0,4 0 0 0,4 0 0 16,4 1-64-16,1 0 0 0,-1-1 0 0,6-1 0 15,3 2 128-15,4-1 0 0,1 0 16 0,1-1 0 16,1-1 16-16,3 0 0 0,6 0 0 0,-2-1 0 16,0 0 16-16,1-1 0 0,-3-3 0 0,5 3 0 15,4-2 32-15,0 3 16 0,-4-4 0 0,4 1 0 16,-1407-2 16-16,2817 4 0 0,-1406 0 0 0,0 0 0 15,-1-4-128-15,2 3-32 0,-3 1 0 0,0 2 0 0,-5 1-64 16,4-2-16-16,5 2 0 0,-2 1 0 0,1 1-48 0,0 0-16 16,0-1 0-16,0 2 0 0,-2-1 0 0,0 0-128 15,-2 0 192-15,2-1-64 0,0-2-128 0,-4 1 160 16,-2-4-160-16,0 2 160 0,5 3-160 0,-3-1 192 16,1 0-192-16,-1-1 192 0,1-1-16 0,1-1 0 15,1 0 0-15,-2 0 0 0,-3 0 0 0,2 0 0 16,3 0 0-16,0-1 0 0,-3 3 80 0,0-1 0 15,-2-2 16-15,4 4 0 0,-2 2-48 0,-1-1-16 16,-6-2 0-16,1 2 0 0,0 0 48 0,-2 0 16 16,-3-1 0-16,-3-1 0 0,0-3-16 0,-1 4 0 15,2 0 0-15,-7 0 0 0,-6-1 32 0,-6 0 0 16,-4-4 0-16,-2 1 0 0,-2 1-16 0,-5 1 0 0,-6 0 0 16,-5 1 0-16,-8 5-16 0,-4-2 0 0,-3-1 0 0,-6 1 0 15,-4 0-256-15,-2-2-192 0,-10 1 16 16,0 0 16-1,0 0-1504-15,0 0-288 0,-15-8-64 0,-8 5-15104 0</inkml:trace>
  <inkml:trace contextRef="#ctx0" brushRef="#br0" timeOffset="944.853">1327 10871 22111 0,'0'0'1968'0,"0"0"-1584"0,0 0-384 0,0 0 0 15,6-9 1328-15,0 1 176 0,2 5 32 0,3-2 16 16,2-1-1232-16,2-2-320 0,3-1 0 0,3 0 0 16,1 5 0-16,4-3 0 0,5 0 0 0,2 0 0 15,0 1 0-15,9 2 0 0,7 0 0 0,3-1 0 16,1 0 0-16,5 3 0 0,2 0 0 0,5 0 0 0,-1 0 0 15,11-1 0-15,7-2 0 0,0 0 0 0,-2-2 0 16,3 1 0-16,3-2 0 0,2-2 0 0,4 1 0 16,-3-2 0-16,-3-1 0 0,3 0 0 0,4-1 0 0,-4-1-176 15,-5-1 32-15,0 2-7984 16,-4 0-1584-16</inkml:trace>
  <inkml:trace contextRef="#ctx0" brushRef="#br0" timeOffset="2556.078">7115 10815 25791 0,'0'0'2304'0,"0"0"-1856"0,0 0-448 0,6-5 0 15,4 0 1456-15,2 1 192 0,9 0 32 0,2 0 16 16,2 0-1328-16,7 1-368 0,5 0 128 0,2 0-128 16,-1 0 0-16,6-2 0 0,4-1 128 0,4 1-128 15,1 2 0-15,7-1 0 0,1-4 0 0,3 0 0 16,0 1 0-16,2-1 0 0,1 1 0 0,1 0 0 15,5-2 0-15,-1 1 0 0,0 3 0 0,-1-1 0 16,1 1 0-16,2 0 0 0,-1 2 0 0,2 1 0 0,1 2 0 16,-2 0 0-16,-2-1 0 0,4 0 0 0,4 1 0 0,4 0 192 15,-1-2-16-15,0 1-16 0,1 0 32 16,0-1 0-16,4-1 0 0,2 1 0 0,-6-2-16 16,4 1 0-16,2-1 0 0,3 1 0 0,1 1-48 0,2 0-128 15,-1-2 192-15,-1-1-64 0,1 1-128 0,-3-2 0 16,-2 3 0-16,4-1 0 0,4-2 0 15,0 1 0-15,-5-2 128 0,3 3-128 0,2 0 0 16,0 0 0-16,-3-2 0 0,-1 2 128 0,1 0-128 0,2-1 0 16,3 0 0-16,-4 0 0 0,0 1 0 15,1-1 0-15,1-1 0 0,1 0 0 0,-3 1 192 0,1-1-64 16,0-1 0-16,1 2 0 0,2 2 48 16,-4 1 0-16,-1-3 0 0,1 1 0 0,3 2 48 15,-4-2 16-15,-3 1 0 0,3 0 0 0,-3-2-32 0,2 3 0 16,-1 1 0-16,0-1 0 0,-2-2-16 0,0 1 0 0,-2 2 0 15,-1 1 0-15,0 2-32 0,2 0-16 0,-4-4 0 0,4 4 0 16,-1 3-144-16,-5-2 160 0,-2 1-160 0,1-2 160 16,2-1-160-16,0 1 0 0,-3 1 144 15,-1 0-144-15,-3-2 0 0,4-1 0 0,2 0 0 0,-3 2 0 16,-3 1 0-16,-1-2 0 0,0-1 0 0,-1 3 128 16,0-1-128-16,-3 1 0 0,0 1 0 15,-3 0 0-15,0-2 0 0,-2 0 0 16,4 1 0-16,0 2 0 0,0-2 128 0,-4 2-128 15,-2-3 160-15,0 0-160 0,2 1 192 0,0 1-64 0,1-4-128 0,-3 4 192 0,-1-1-192 16,-3 1 176-16,3-1-176 0,1-2 160 0,0 2-160 16,0-1 0-16,0 2 0 0,-3-2 128 0,-5-2-128 0,3 1 0 15,1-1 0-15,1 2 128 0,0 2-128 16,-2-2 0-16,0-2 0 0,-4 1 0 0,1 0 0 16,2 0 0-16,1 1 0 0,2-1 0 0,1-1 0 0,-3 1 0 15,-2 2 0-15,-1-2 0 0,3-2 0 0,-2 0 0 16,3-1 128-16,1 2-128 0,-1408 3 0 0,2812-2 0 15,-1407-1 0-15,0 0 0 0,0 0 0 0,2 0 0 16,3 0 0-16,-1-1 0 0,-2 0 0 0,-3-1 0 16,-4 2 0-16,3 0 0 0,2-1 0 0,3-1 0 15,1 1 0-15,-1 1 0 0,-3 0 0 0,-2-1 0 16,0 0 128-16,4 0-128 0,3 0 0 0,2 0 0 16,0-2 0-16,-1 1 0 0,-3-1 0 0,2 0 0 15,1-2 0-15,0 2 128 0,5 1-128 0,-6-1 0 16,-2 1 0-16,0 0 0 0,1 0 0 0,1-1 0 15,1 0 0-15,-2 1 0 0,0 1 0 0,-3 1 0 0,-5 1 0 0,2 0 0 16,0-1 0-16,2 1 0 0,3 0 0 0,-1 1 0 16,-3 1 0-16,-3-2 0 0,0-3 0 0,0 0 0 15,-2 2 0-15,5 0 0 0,1 0 0 0,0 0 0 16,-7 0 0-16,0 0 0 0,-2 0 0 0,2 2 0 16,-3-2 128-16,1 0-128 0,-3 0 128 0,4 0-128 15,3 1 0-15,-4-1 0 0,-4-3 0 0,-1 1 0 16,-2 4 0-16,3-2 0 0,2-3 0 0,-1 1 0 15,-1-1 0-15,2 2 0 0,0 1 0 0,-4 0 0 16,-3 0 0-16,-1 0 0 0,0 0 0 0,-2 0 0 0,3-1 0 16,-2 0 0-16,-1-2 0 0,0 3 0 0,-1 0 0 15,0 3 0-15,-2 0 128 0,-3 0-128 0,1-3 128 16,-3 2-128-16,-3 1 0 0,1-3 128 0,-4 0-128 16,1 0 0-16,-2 0 0 0,0 2 0 0,1-1 0 0,-2 0 0 15,2-1 0-15,-3 1 0 0,-1 2 0 16,-2 1 0-16,-3-1 0 0,-1 0 0 0,1-1 0 15,-1 2-224-15,-2 0 80 0,-2 1 16 0,-1-2-80 0,1 0-16 16,-2 0 0-16,0 1 0 16,-9-4-208-16,10 4-32 0,-10-4-16 0,0 0 0 15,6 5-528-15,-6-5-96 0,0 0-32 0,0 0-9488 16,0 0-1920-16</inkml:trace>
  <inkml:trace contextRef="#ctx0" brushRef="#br0" timeOffset="5133.958">14392 11229 25679 0,'9'-8'1136'0,"-6"3"240"0,-3-3-1104 0,-1-1-272 0,-1-2 0 0,-1 0 0 16,-1 0 384-16,-1-1 0 0,-2 0 16 0,-2-1 0 15,-4-3-400-15,-2 1 128 0,-3-1-128 0,-5-4 0 16,-1-1 0-16,-6-1 0 0,-2-2 0 0,-6 1 0 16,-2-1 0-16,-6 0 0 0,-6 1 0 0,0 0 0 15,1-1 0-15,-7 2 0 0,-1 2 0 0,-5 0 0 16,-3 0 0-16,-4 2 0 0,-2 0 0 0,0 2 0 0,-2 0 0 16,-1 2 0-16,-2 2 0 0,-6 2 0 0,-3-2 0 15,-4 3 0-15,-3 1 0 0,1 1 128 0,-5-1-128 0,2-1 0 16,3 0 0-16,-4 2 0 0,-5-1 0 0,0-1 160 15,2 3-16-15,-2-4 0 0,-6 1 48 0,-1 0 16 16,3-1 0-16,-2 2 0 0,-2 2-64 16,0 0-16-16,1 0 0 0,-4 1 0 0,-4 1-128 0,0 1 128 15,2-2-128-15,-3 2 128 0,-2-3-128 0,2 4 0 16,3-1 0-16,-3 2 128 0,-5-5-128 0,5 1 0 16,5-1 0-16,-2 1 0 0,-6-3 0 0,1 2 0 15,-2-2 0-15,-2 2 0 0,-1 2 0 0,2-2 128 16,1-3-128-16,-3 3 0 0,-1 2 0 0,-3 4 0 15,0 2 128-15,7 2-128 0,7 4 0 0,-1-3 0 16,4-2 144-16,0 2-144 0,-1 4 256 0,0-2 0 0,3-3-16 0,0 1 0 16,0 3-240-16,2 1 128 0,-1 0-128 0,1 0 0 15,-1-2 0-15,4 1 0 0,6-1 0 16,-5 0 0-16,-2 1 0 0,4 0 0 16,3-3 0-16,-2 3 0 0,-4 2 0 0,3 1 0 0,5 1 0 0,3 0 0 15,1-3 0-15,3 2 0 0,3 1 0 0,8 0 0 16,6-2 0-16,3 1 0 0,0-1-128 0,1 2 128 15,3 1 0-15,5 1 0 0,1 0 0 0,3 1 0 16,3 3 0-16,3 1 0 0,2 4 0 0,3 3 0 16,2-1 0-16,3 3 0 0,3 0 0 0,3 4 0 15,2 3-224-15,4 2 16 0,3-1 0 0,2 0 0 16,2 4-240 0,5-1-32-16,3 4-16 0,4 3 0 0,2 3-16 0,5-4 0 15,3-4 0-15,5-3 0 0,6 0 192 0,3 0 16 0,2-2 16 0,4 1 0 0,6 0 288 16,5-1 0-16,3 0 0 0,6-1 0 15,0-2 0-15,8 0 272 0,3 1-48 0,4-1-16 0,1-6 16 0,7 3 0 16,3-1 0-16,6-2 0 0,3-3 16 0,4-1 0 16,-2-2 0-16,4 1 0 0,6 1-48 0,5-1 0 15,2-1 0-15,3-1 0 0,2 1-48 0,5-1-16 16,3-1 0-16,4-1 0 0,3 0-128 0,1 1 0 16,5-4 144-16,3-1-144 0,4 2 0 0,2-3 0 15,1 1 0-15,3-1 128 0,4-4-128 0,4 0 0 16,0-1 0-16,4-2 128 0,2 1-128 0,3-1 0 15,4 0 0-15,0-1 0 0,-1 0 0 0,0-3 0 16,-4 0 0-16,3-1 0 0,7 2 0 0,0-1 0 0,-2-2 0 16,-2 0 0-16,-1 0 0 0,3-1 0 15,6 1 0-15,-4-4 0 0,-3 0 0 0,0 0 128 0,-2-3-128 0,3 1 0 16,1 3 0-16,0-3 144 0,-4-1-144 0,-4-1 0 16,-2-1 128-16,-2 3-128 0,4-3 0 0,-6 2 0 15,-2-7 0-15,-4 2 128 0,-1 0-128 0,-1 0 0 16,3-2 256-16,-6-1-64 0,-8-1-16 0,2-2 0 15,-3-1 16-15,-6 2 16 0,-4-2 0 0,-2-1 0 16,3-2-64-16,-8 0-16 0,-5-1 0 0,-2 2 0 16,0-3 32-16,-7 1 0 0,-6-1 0 0,-5-1 0 15,-6 1 32-15,-4-2 0 0,0-3 0 0,-5 1 0 16,-5-3 0-16,-5 0 0 0,-9-5 0 0,-4 3 0 16,-2 1 0-16,-8 1 0 0,-3 2 0 0,-3-1 0 0,-6 0 64 15,-3 2 32-15,-5-3 0 0,-3 2 0 0,-3-1 0 16,-4 2 0-16,-7-2 0 0,-2-2 0 0,-3-3-128 0,-6 0-32 15,-7 1 0-15,-4 0 0 0,-2-2-128 0,-5 1 0 16,-2 0-160-16,-9 0 160 0,-8-3-208 0,-6 0 48 16,-5-4 16-16,-3 1 0 15,-6-3 16-15,1 4 0 0,-5-1 0 0,-4 4 0 0,-8-3 128 16,-1 5 0-16,0 1 0 0,-6 0 0 0,-9 0 0 0,-3 1-128 16,-1 5 128-16,-7-1 0 0,-2 2-128 0,-4 1 128 15,-7 0-128-15,-5 5 128 0,-4 4-128 0,-3 1 128 16,-1 1-128-16,0 1 128 0,0 0-288 0,-3 6 32 15,-9-1 0-15,4 1 0 16,0-1-192-16,2 2-16 0,0 0-16 0,-3 2 0 16,-2 0-48-16,4 0-16 0,5-2 0 0,0 0 0 0,-1 2 224 15,1-1 64-15,-2 2 0 0,2 0 0 0,3-2 256 0,0 2-192 0,-4 2 192 16,2 0-160-16,2 1 160 0,0 0 0 0,4 1 0 0,-2 2 0 16,4 2 0-16,1 0 0 0,-2 1 0 0,0 0 0 15,-4 5 0-15,5-1 176 0,6 1-16 0,-2 1 0 16,4 1-16-16,-2 3 0 0,1 3 0 0,1 0 0 15,2 0-144-15,3 3 0 0,2 3 0 0,2 1 128 16,0 2-128-16,5-3 0 0,3-4 0 0,4 2 0 16,-2 2 0-16,4-1 0 0,4-1 0 0,4 1 0 15,-3 0 128-15,9 2-128 0,3 1 0 0,5 0 128 16,2 3 0-16,4 2-128 0,5 2 192 0,6 3-64 0,2-1-128 16,6 2 0-16,4-2 0 0,3 2 0 0,3-1-128 15,4 1-64-15,1 0-16 0,4-1 0 16,5 1-112-16,6-1-32 0,0 1 0 0,6 2 0 15,2-1-64-15,6-1-16 0,6-5 0 0,0-3 0 0,4-2 176 16,5 0 16-16,4-4 16 0,4 3 0 0,5 0 224 0,5 0 0 16,6 0 0-16,9 0 0 0,2 1 128 0,4 3-128 15,1 4 0-15,6-1 0 0,7-3 0 0,4 0 0 16,7 1 0-16,5-1 0 0,4 0 0 0,6 1 128 16,4-2-128-16,6-1 0 0,6 1 0 0,3-2-256 15,2 1 32-15,7 1 0 16,7 0-224-16,4 2-32 0,2 0-16 0,8-1 0 0,2-3 112 0,7-1 32 15,4-4 0-15,3-2 0 0,-1-2 352 0,6-2-176 16,3-2 176-16,6 1-128 0,4-1 448 0,3-1 80 16,3-1 32-16,1-3 0 0,-2-2 272 15,5 0 64-15,4 0 16 0,3-3 0 0,4-2-160 16,1-4-48-16,2-1 0 0,0-1 0 0,1-1-240 0,1-1-48 16,-1-3-16-16,4-1 0 0,-4 0-272 0,0-2 160 0,-1 0-160 0,-1-3 128 15,4-4-128-15,-2-1-144 0,-3-4 144 0,-2-4-208 31,-3-7-176-31,-6-3-48 0,-6-3 0 0,-4-3 0 16,-4-2-336-16,-7-4-80 0,-5-4-16 0,-7-5 0 16,-10-2 288-16,-6 1 64 0,-9-2 16 0,-10 2 0 0,-11-2 800 15,-6 1 144-15,-8 0 48 0,-6 1 0 16,-7-5 576-16,-9 4 112 0,-10 5 32 0,-7 4 0 16,-8 5-272-16,-3 1-48 0,-11-1-16 0,-4 3 0 0,-6 3-144 0,-6 1-32 0,-7 2 0 15,-10 0 0-15,-7 1-336 0,-7 4-80 0,-10 1-16 16,-12 1 0-16,-15 3-272 0,-12 5-192 0,-12 2 16 15,-10 8 16-15,-8 4-1504 0,-11 5-320 16,-10 7-48-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5:10:10.666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2605 14515 4607 0,'-10'-4'400'0,"3"2"-400"0,1 0 0 0,-2 0 0 15,2-3 3520-15,-1 2 640 0,7 3 112 0,0 0 16 16,0 0-3200-16,-6-2-640 0,6 2-128 0,0 0-16 16,0 0-160-16,-7-2-16 0,-1 1-128 0,8 1 192 15,0 0-192-15,-6 2 176 0,-1-1-176 0,7-1 160 16,-5 6-32-16,-1 0-128 0,6-6 192 0,-5 7-64 16,5-7-128-16,-4 6 0 0,4-6 144 0,0 0-144 15,0 0 256-15,0 9 0 0,0-9-16 0,0 0 0 16,0 0-16-16,7 8 0 0,3-3 0 0,0-2 0 15,-10-3-80-15,17 2-16 0,1-2 0 0,2-3 0 16,1 0-128-16,1-4 0 0,1 0 144 0,3-3-144 16,2-1 192-16,1-3-48 0,-1-4 0 0,-1-1 0 0,1-1-144 15,-2 1 0-15,0-2 0 0,-2 1 0 0,-2 0 0 16,0 3 0-16,-2 1 0 0,0 1 0 0,1-2 0 16,-3 2 0-16,0 2 0 0,-3 3 0 0,-3 1 144 0,1 1-144 15,2 3 160-15,-3 1-160 0,-1-1 208 0,-1 2-48 16,-10 3-16-16,12 0 0 0,-1 1 64 0,-1 2 16 15,-10-3 0-15,9 9 0 0,0 0-80 0,1 4-16 16,-3 3 0-16,2 7 0 0,-5 2-128 0,1 4 128 16,2 7-128-16,-3 1 128 0,2 3-128 0,-1 0 0 15,0-1 0-15,-2 1 0 0,-1 2 0 0,3 1 0 16,-4 0 0-16,-1 1 0 0,-1 0 0 0,-3-2 128 16,2-4 32-16,1 3 0 0,-2-5 192 0,0-3 32 15,0-3 16-15,-1-2 0 0,0-2 48 0,0-3 0 16,2 2 0-16,0-2 0 0,-3-3-176 0,4 1-16 15,-1 1-16-15,1-2 0 0,0-1-32 0,0-2 0 0,0 0 0 0,0-1 0 16,-2 1-208-16,1-3 144 0,2-4-144 0,2-3 128 16,-2-7-128-16,3 8 0 0,-3-8 144 0,0 0-144 15,0 0 192-15,0 0-16 0,0 0-16 0,0 0 0 16,-5-10 128-16,3-1 32 0,1-3 0 0,1-3 0 16,0-7-64-16,0 0-16 0,1-4 0 0,-1-1 0 15,0-3-240-15,1 1 0 0,2 1 0 0,0-1 0 16,1-2 0-16,0 0 0 0,2 0 0 0,-2-4 0 15,4-1 0-15,0 1 0 0,-2 0 0 0,3 1 0 0,2 1 0 16,-1 2 0-16,1 1 0 0,1 1 0 16,1 2 0-16,-1 2 0 0,2-1 0 0,0 4 0 15,0 2 0-15,2 1 0 0,0 0 0 0,2 1 0 0,-1-1 0 16,3 3 0-16,2 4 0 0,0 2 0 16,-2 1 0-16,3 2 0 0,2 1 0 0,3 3 0 15,0 1 0-15,-2 2 0 0,-2 0 0 0,3 2 0 0,-1 2 0 16,-2 0 0-16,-2-3-128 0,0 2 128 15,-2 3 0-15,0-2 0 0,-2-2 0 0,2 1 0 0,-2 1 0 0,-2 0 0 16,1-2 0-16,-1 4 0 0,1 2 192 0,-3-2-64 16,-3-4-128-16,0 2 192 0,0 3-192 0,-2-1 144 15,-9-4-144-15,0 0 128 0,7 4-256 0,-7-4-64 16,0 0-16-16,0 0 0 16,0 0-2032-16,0 0-384 0,0 0-96 0</inkml:trace>
  <inkml:trace contextRef="#ctx0" brushRef="#br0" timeOffset="839.137">2689 13771 14735 0,'-18'0'640'0,"9"1"160"0,0 0-640 0,3 0-160 16,6-1 0-16,0 0 0 0,0 0 1872 0,0 0 352 16,0 0 64-16,0 0 16 0,0 0-1728 0,0 0-320 15,0 0-80-15,0 0-16 0,0 0-32 0,0 0 0 16,0 0 0-16,0 0 0 0,0 0 192 0,9 7 48 15,-9-7 0-15,0 0 0 0,8 7 64 0,1-2 16 0,2-2 0 0,2 2 0 16,0-2-160-16,2 0-32 0,3 4 0 16,3-3 0-16,2 0-48 0,1-3-16 0,-1 1 0 15,2 0 0-15,2 1 48 0,0 2 0 0,3 0 0 0,2 0 0 16,1-4-16-16,3 0 0 0,3 1 0 0,0-1 0 16,1-2-96-16,-1 1 0 0,-2 1-128 15,1-1 192-15,0 0 0 0,0-1-16 0,2-1 0 16,2 1 0-16,-2 0-16 0,1 0 0 0,-1 0 0 0,0-2 0 15,2 1-32-15,-1-1-128 0,-1-2 192 0,-2 2-64 16,-3 1 48-16,-1 0 0 0,-2 2 0 0,0 0 0 16,-1 0-32-16,-2 0 0 0,0 0 0 0,1 0 0 15,-2 0 16-15,-2 0 0 0,-2 2 0 0,-2-2 0 16,-3-3-160-16,-1 2 160 0,-1 1-160 0,-2 0 160 0,-3-5-32 16,0 3 0-16,-1 1 0 0,0 0 0 0,-2 0-128 15,0 0 160-15,-9 1-160 0,9-4 160 0,-9 4-160 16,0 0 128-16,0 0-128 0,0 0 128 0,0 0 64 0,0 0 16 15,0 0 0-15,0 0 0 0,-2-9 240 0,-2 2 64 16,0 0 0-16,-6 2 0 0,-4-1-96 0,-2 1-16 16,-1-2 0-16,-1 0 0 0,-1 1-144 0,0-2-16 15,-3 0-16-15,-2 2 0 0,-2-1-16 0,0 1 0 16,-1-3 0-16,2 1 0 0,-3 0-16 0,3 0-16 16,1-1 0-16,0 0 0 0,2-1 16 0,0 2 16 15,1 2 0-15,1-1 0 0,0 2-32 0,-1-3-16 16,0-1 0-16,2 3 0 0,0 0-160 0,2 0 0 0,2-3 0 15,0 3 0-15,-4 6 0 0,4 0 0 0,2 0-224 0,5 0 80 32,-3 0-368-32,11 0-64 0,0 0 0 0,0 0-16 15,-10 6-2672-15,10-6-512 0</inkml:trace>
  <inkml:trace contextRef="#ctx0" brushRef="#br0" timeOffset="3850.647">5434 13689 18831 0,'0'0'832'0,"0"0"176"0,-8-3-816 0,0 0-192 0,0 3 0 0,8 0 0 15,0 0 208-15,0 0 0 0,-7 4 0 0,-2 0 0 16,-1-3-208-16,-1 1 0 0,2 0 0 0,0 3 0 16,-2-3 0-16,0 2 0 0,0 1 0 0,-3-1 144 15,0 3 128-15,-1 1 32 0,0 3 0 0,-3-1 0 16,2-2 80-16,0 1 32 0,-1 2 0 0,-2 0 0 15,2 0-16-15,0 1 0 0,1 0 0 0,-1 0 0 0,-1 0-208 0,1 3-64 16,0 1 0-16,-1 3 0 16,0 4-128-16,4-1 0 0,3 0 0 0,-2 2 128 0,0 1-128 15,4 2-144-15,1-1 144 0,2 3-208 0,-2 3 208 0,2 1 0 16,-2 1 0-16,2 0 0 0,-3 1 0 0,3 4 0 16,4-1 0-16,-2 2 0 0,-3-2 0 0,5 0 0 15,3-3 0-15,-1 0 0 16,-2-1 0-16,2 1 240 0,3 2-48 15,2-1-16-15,1-3 48 0,0 1 16 0,-1 0 0 16,2 1 0-16,1-2-16 0,-2-3 0 0,-3-4 0 0,4 1 0 0,3 0-224 0,2-4 0 16,2-3 0-16,2 0 0 15,-1-1-464-15,3-2-144 0,2-2-32 0,0-3-10368 0</inkml:trace>
  <inkml:trace contextRef="#ctx0" brushRef="#br0" timeOffset="4854.014">5415 14616 8287 0,'-11'10'736'0,"11"-10"-592"0,-4 9-144 0,-1-2 0 16,0 2 2240-16,5-9 400 0,0 9 96 0,2 0 16 15,-5 1-2368-15,3-10-384 0,1 8-224 0,-1-8 32 16,0 11 16-16,0-11 16 0,6 8 0 0,1-6 0 16,-7-2 160-16,0 0 224 0,0 0-48 0,0 0-16 15,8-2 336-15,-8 2 64 0,0 0 16 0,9-5 0 16,1-3 288-16,-2-1 64 0,1-3 16 0,0 0 0 15,1-1-352-15,1-3-64 0,0-1-16 0,1-3 0 0,2-1-320 0,-1-2-192 16,1-4 192-16,-1 2-192 16,-3 2 160-16,2-2-160 0,0-3 128 0,-1 1-128 15,-3 1 0-15,2 3 0 0,-2 2 0 0,1 2 0 16,-1-2 0-16,1 4 0 0,-1 3 0 0,-2 2 0 0,0 1 0 16,2 2 0-16,-3 4 128 0,-5 5-128 0,6-6 0 0,0-1 0 15,-6 7 0-15,0 0 128 0,11 2-128 0,-11-2-144 16,10 5 144-16,-1 4-208 0,-2 3-48 0,0 4-16 15,1 4 0-15,0 4 0 0,0 2 272 0,0 5-192 16,-2 6 192-16,1-1-160 0,-3-2 160 0,2 0 0 16,3 1-144-16,-3-2 144 0,-4-5 0 0,2-3 0 15,-1 0 0-15,1-3 0 0,-2-3 320 0,-1 0-32 16,0-1 0-16,0-4 0 0,3-1-32 0,-2-1-16 16,-1-2 0-16,2-1 0 0,-3-9 80 0,0 0 32 0,0 0 0 0,0 0 0 15,0 0 160-15,0 0 48 0,0 0 0 16,0 0 0-16,1-10 0 0,0-2 0 0,-1-1 0 15,0-5 0-15,0 1-224 0,0-3-32 0,0 0-16 16,0-1 0-16,-1-1-288 0,2-1 0 0,3-2 0 0,1-1-144 16,0-1 144-16,1-1 0 0,1 1 0 0,4-1 0 15,0 0 0-15,0 0 0 0,0 5 0 16,4 0 0-16,1-1 0 0,0 4 0 0,-2 4-144 16,2 1 144-16,-1 3 0 0,1 0 0 0,0 1-144 15,1 2 144-15,0 2 0 0,1 1-128 0,0 1 128 16,2 0 0-16,-2 3-176 0,-1 0 176 15,2 0-160-15,0 1 160 0,-2-1 0 0,3 2-144 16,-2 0 144-16,-2 2 0 0,-2 0-240 0,-1 2 48 16,-2 2 0-16,0-3 0 0,0 1-560 0,-1 1-96 15,1-1-32-15,-1 1-11728 0</inkml:trace>
  <inkml:trace contextRef="#ctx0" brushRef="#br0" timeOffset="5391.596">6494 14768 11967 0,'0'0'1072'0,"0"0"-864"16,0 0-208-16,0 0 0 0,0 0 3280 0,0 0 624 15,0 0 112-15,0 0 16 0,0 0-3168 0,0 0-640 16,0 0-224-16,4 11 144 0,-2 0-144 0,2 1 0 15,-2-1 0-15,0 6 0 0,-2 6 0 0,-1 2 160 16,-2 0-160-16,-1 0 160 0,1 1 144 0,-5 0 16 16,1-1 16-16,-4-1 0 0,-1 2 112 0,-3-3 32 15,-1-2 0-15,-1 0 0 0,-1 0-192 0,0-2-32 16,3-3-16-16,-1-3 0 0,4-1-384 0,1-2-80 16,-1-2-16-16,2-6 0 15,0-3-1664-15,2-1-336 0,-3-2-64 0</inkml:trace>
  <inkml:trace contextRef="#ctx0" brushRef="#br0" timeOffset="6132.535">7333 14165 17503 0,'0'0'1552'0,"-3"-8"-1232"0,3 8-320 0,-1-10 0 15,0 3 1664-15,1 7 256 0,0-9 64 0,0 9 16 16,0 0-2000-16,-2-8-576 0,2 8-16 0,0 0-16 16,-7-3 32-16,-3 3 0 0,-1 3 0 0,-3 3 0 15,-4 1 576-15,-2 3 0 0,-1 3 0 0,-2 3 0 0,1-1 256 0,-1 6 128 16,1 1 32-16,0 4 0 0,-1 1-48 0,2 5-16 15,1 4 0-15,2 0 0 0,0 2-112 0,3-1-32 16,-1 1 0-16,3-2 0 0,2-3-32 0,1-1-16 16,1 0 0-16,3-3 0 0,5 1-32 15,1-2-128-15,2-2 192 0,1-1-64 0,1-2 0 0,3-1-128 16,2 1 192-16,1-6-64 0,1-4 48 0,1-2 0 16,-1-1 0-16,1-4 0 0,0-6 16 0,2 1 16 15,-2 1 0-15,4-3 0 0,1-4 0 0,1-2 0 16,0-8 0-16,0 2 0 0,-1-1-208 0,0-3 128 0,1 0-128 15,1-3 0-15,-3-2 0 0,3 0 128 16,-1-1-128-16,-1 0 0 0,0-1 0 0,-2-1 0 16,0 3 128-16,0-1-128 0,-2-1 0 0,-2 1 0 0,-2 0 0 0,-2 0 0 15,-1 0-160-15,-2 0 160 0,0-2-128 0,-3 3 128 16,-1 3-272-16,-2 1 16 0,-3 1 16 0,0 1 0 16,-1 1 240-16,-4 1 0 0,-1 3 0 0,-2-1 160 15,1-1-160-15,-6 1-224 0,-4 2 48 0,1 2 16 16,-1 2 160-16,2 0-128 0,-2 2 128 0,0 1-128 15,1-1 128-15,-2 1 0 0,-1 3 0 0,2 1 0 16,4 0 0-16,0 4 0 0,2 0 0 0,0 1 128 16,0 1-128-16,0 1 0 0,2 2 0 0,1 3 0 0,1 1 0 0,3 2 0 15,0-1 0-15,3 1 0 0,-4-1 0 16,4 6 0-16,1 3 0 0,2-2 0 0,2-3 0 16,0-1 0-16,1 1 0 0,2-1 0 0,4-3 0 15,-2-2 0-15,2-1 0 0,2 1 0 0,-1-7 320 16,3 0-16-16,0-2 0 0,3-2 0 0,4-2 144 0,1-2 48 15,-1-2 0-15,3-2 0 0,5 2 288 16,-1-3 64-16,2-2 16 0,2-1 0 0,3 2-480 0,-2-2-80 16,0 0-32-16,0 1 0 0,-2-3-144 0,0 2-128 15,-1 1 192-15,-2 2-192 0,-2-4-144 0,-2 0-144 16,-2-2-32-16,-2 2 0 16,0 2-2496-16,-3 0-512 0</inkml:trace>
  <inkml:trace contextRef="#ctx0" brushRef="#br0" timeOffset="6675.247">7561 13474 12895 0,'-8'-1'576'0,"8"1"112"15,0 0-560-15,-9-1-128 0,2-2 0 0,1-1 0 0,6 4 2480 0,0 0 464 16,0 0 80-16,0 0 32 0,0 0-2352 0,0 0-448 16,0 0-112-16,6 10-16 0,1-1-128 0,4 1 0 15,1 0 144-15,3 2-144 0,1 4 0 0,5 3 128 16,3 2-128-16,0 1 0 0,2 0 144 0,1 4-144 16,3 3 192-16,1 3-192 0,1 2 208 0,0 2-64 15,-2 1-16-15,2 3 0 0,1 4 144 0,-1 0 32 16,-3-2 0-16,0-1 0 0,-2-2 256 0,0 1 48 15,1-3 16-15,-3 2 0 0,-5 0 16 0,0 4 0 16,0 1 0-16,-3 3 0 0,-5-1-16 0,0 0 0 16,-1 0 0-16,-3 0 0 0,-4 1-176 0,-4 0-48 15,-1 3 0-15,-5 2 0 0,-2 1-96 0,-6 2-32 16,-2 0 0-16,-3-2 0 0,-3-3 176 0,-5-2 16 0,0-2 16 16,-4 2 0-16,-4 5-160 0,2 0-16 0,-3 2-16 15,1-2 0 1,-3-5-608-16,-4-2-128 0,-2-3-32 0,-7-2-10656 0,1-4-2112 0</inkml:trace>
  <inkml:trace contextRef="#ctx0" brushRef="#br0" timeOffset="8553.296">8969 14460 1839 0,'0'0'0'0,"-9"4"160"16,1-2-160-16,1 0 0 0,-1 0 0 0,8-2 0 0,-7-2 5248 0,7 2 1008 16,0 0 208-16,0 0 32 0,0 0-5152 0,0 0-1040 15,0 0-304-15,0 0 128 0,0 0-128 0,0 0 0 16,0 0 0-16,11-1 128 0,-2 1-128 0,1 0 0 15,0-1 0-15,1 3 0 0,1 4 0 0,2-3 288 16,3 1-48-16,3-1-16 0,3 2 96 0,1-1 32 16,0 0 0-16,4 4 0 0,-3-2-32 0,2 3-16 15,2-4 0-15,0 0 0 0,-1-1-16 0,1 3 0 0,3-1 0 16,1-3 0-16,-1 0-112 0,-3-2-32 0,-1-1 0 16,0 1 0-16,3 2-144 0,-3-3 0 15,-2-3 0-15,-2 2 0 16,-2 2-448-16,-2-1-112 0,-2-1-16 0,-2 0-16 15,1 0-1776-15,-3 1-368 0,-2 0-64 0,-1-2-16 16</inkml:trace>
  <inkml:trace contextRef="#ctx0" brushRef="#br0" timeOffset="8868.657">9035 14824 20271 0,'0'0'1792'0,"0"0"-1424"15,0 0-368-15,0 0 0 0,0 0 1728 0,7 9 288 16,4-3 48-16,4-1 16 0,1-3-1680 0,4 2-400 15,3 4 0-15,-1-3 0 0,2-4 240 0,1-1 0 16,2-1 0-16,1-1 0 0,1-2 240 0,2-1 48 16,1 3 16-16,0 0 0 0,1 0-272 0,1-2-48 0,1 1-16 0,3 0 0 15,0-2-352-15,3 1-80 16,2 1-16-16,0 1-8880 0,2-1-1776 16</inkml:trace>
  <inkml:trace contextRef="#ctx0" brushRef="#br0" timeOffset="13493.558">10784 13584 10479 0,'0'0'448'0,"0"0"128"0,0 0-576 0,0 0 0 0,0 0 0 0,0 0 0 16,-6-3 1056-16,6 3 96 0,0 0 32 0,0 0 0 16,-8 0-512-16,-1 0-96 0,0 1-32 0,-1 1 0 15,3 1-96-15,-2 1-32 0,0-4 0 0,-1 3 0 16,-1 0 128-16,0-1 32 0,1 1 0 0,-2 0 0 16,-1 4 0-16,1-1 16 0,-1 1 0 0,0 2 0 15,-1 3-240-15,-1 0-48 0,0-2-16 0,1 5 0 0,0 3-288 0,-2-1 0 16,-1 4 0-16,1-1 0 0,3-1 0 0,-1 4 0 15,-3 3 0-15,3 1 0 16,2-1 0-16,0 1 0 0,1 3 0 0,-3-1 0 0,1-1 0 16,0 0 0-16,0-1 0 0,2 2 0 15,0 0 128-15,1-1-128 0,1 0 144 0,-1 1-144 0,4 0 192 16,-1 2-48-16,2 2-16 0,1 5 0 0,-3 0 64 0,3 2 16 16,2 3 0-16,1 0 0 0,-5-2 80 0,3 1 16 15,1-1 0-15,1 5 0 0,1-1 48 16,1 2 16-16,1 1 0 0,3 4 0 0,-1-5 16 15,3-2 0-15,1-2 0 0,-1-1 0 0,1-2-192 16,-1-3-16-16,3-3-16 0,3 0 0 0,-4-2-160 16,4-2 192-16,2-1-192 0,-1-4 192 0,-1-2-192 0,4-1 0 15,0-3 144-15,4-2-144 16,1 0-400-16,1 0-160 0,1-1-16 0,0-4-7920 0,2-1-1568 16</inkml:trace>
  <inkml:trace contextRef="#ctx0" brushRef="#br0" timeOffset="18596.724">4509 3685 6447 0,'5'-22'576'0,"-2"9"-576"0,-2-1 0 0,-2 0 0 0,-2-1 3248 0,1 1 528 16,-2 0 128-16,2 2 0 0,2 0-2736 0,-1 0-544 15,-1 0-112-15,-3 0-32 0,1 3 80 0,-3-1 16 16,-4-2 0-16,0 2 0 0,0-3-192 0,-2 0-48 16,-1 1 0-16,-3 1 0 0,-6 0-336 0,1-2 0 15,4-3 0-15,-7 4 128 0,-1 2-128 0,0-1 0 16,-4-1 0-16,-1 0 0 0,-4 2 0 0,-3 0 0 16,-1-1 0-16,0-1 0 0,2-2 0 0,-2-1 0 15,2 3 0-15,-3 1 0 0,2 0 0 0,-3 1 0 16,-1-1-144-16,-2 2 144 0,-4 0 0 0,0 0 0 15,0-2 0-15,-1 1 0 0,-2 0 0 0,-2 2 0 16,2 4 0-16,-2 1 0 0,-3 1 0 0,-2 0 0 16,-3 2 0-16,-1 2 128 0,0-4-128 0,-1 1 0 0,1 4 144 0,-4 1-144 15,-4 4 0-15,0-1 0 0,-3 1 0 16,2 3 0-16,-2 1 0 0,-1 1 0 0,-4 1 0 16,1 3 0-16,0 4 0 0,2 0 0 0,2-1 0 15,1 0-128-15,2-3 128 0,-2 4 0 16,-4 2 0-16,4-1 0 0,6-1 0 0,-2 0-128 0,-1 0 128 15,3 1-192-15,-1 2 192 0,5 1 0 0,1 1 0 0,5-3 0 16,0-3 0-16,3 2 0 0,-1-2 0 0,1 4 0 16,2-1 0-16,2-2 0 0,4-2 0 0,2 4 0 15,-1 3 0-15,3-2 0 0,4-2 0 0,0-1 128 16,1 0-128-16,1 0 128 0,2 0-128 0,4 2 128 0,5 0-128 16,1 2 0-16,-4 1-176 0,6 1 176 0,2-2-288 0,4 2 32 15,-1 0 16-15,7 2 0 0,2 1-80 16,5 0-32-16,2-1 0 0,2-2 0 0,0 0 0 0,6-2 0 15,5-2 0-15,4 0 0 0,1 0 32 0,8 0 0 16,2-1 0-16,4-2 0 0,1-2 64 0,3 0 0 16,3 1 16-16,0-1 0 0,4-1 240 0,6 1-176 15,4-2 176-15,3 2-160 0,3 0 160 0,2-1 0 16,-2 1 0-16,4-2 0 0,3-2 0 0,2 0 0 16,2 0 0-16,4 0 0 0,-2-3 0 0,2-2 0 15,0-2 0-15,3 1 0 0,4 0 0 0,3 0 0 16,-3-4 128-16,4-1-128 0,2-6 0 0,3 1 144 0,5-2-144 15,-3-3 0-15,-2-3 0 0,4-1 0 16,8-1 0-16,-4-3 0 0,-4-4-208 0,-2-2-48 0,4-3-16 16,1 0 0-16,-1-1-48 0,1-2-16 0,-8-1 0 0,0 0 0 15,-1 3 80-15,-4-3 0 0,-5 0 16 0,-3-3 0 16,-4 0 240-16,-3-2-144 0,-2 1 144 0,-5-5-128 16,-4-5 128-16,-5 1 192 0,-6 2-32 15,-4 1-16-15,-2 4 288 0,-5 0 48 0,-5 1 16 0,-6-1 0 16,-3-1 256-16,-3 0 48 0,-4-2 16 0,-4 0 0 15,-9-2 16-15,0 2 16 0,-2-3 0 0,-3 5 0 16,-6 3-176-16,-3 3-32 0,-4 1-16 0,-3 3 0 16,-3 4-624-16,-3 1 0 0,-4-1-192 0,-4 7-7808 15,-4 1-1584-15</inkml:trace>
  <inkml:trace contextRef="#ctx0" brushRef="#br0" timeOffset="22853.956">11057 14482 1839 0,'0'0'160'0,"-6"-4"-160"0,-2 2 0 0,8 2 0 0,-8-2 2608 0,0-2 480 16,0-1 112-16,4 0 0 0,-2-2-2544 0,2-1-512 15,-6 0-144-15,2-1 0 0,2 0 224 0,-1 2-16 16,2-4 0-16,-4 4 0 0,1 0-48 0,-3 2-16 15,-1-1 0-15,0 2 0 0,1-2 112 0,-2 3 32 16,-3 2 0-16,1 0 0 0,-2 0 64 0,2 2 16 16,-4 1 0-16,1 1 0 0,-1-1-160 0,1 3-16 15,1 1-16-15,0 4 0 0,0 0 16 0,-2 3 0 16,2-1 0-16,1 3 0 0,3-2 0 0,1 0 0 16,-3 0 0-16,4 2 0 0,0 2-32 0,3 1 0 15,-3-2 0-15,2 2 0 0,1 1-160 0,1-1 192 16,1 0-192-16,0 0 192 0,-1-1-192 0,3-1 0 15,2 0 0-15,1-1 0 0,2 2-144 16,-1-3 144-16,0-2-192 0,1 0 192 0,1 2-192 16,1-4 192-16,0-2-192 0,1 1 192 15,-1 0-192-15,-3-9 64 0,4 7 128 0,0-2-208 0,-4-5 208 0,0 0 0 16,7 7 0-16,0-2-144 0,-7-5 144 0,0 0 224 0,0 0-48 0,0 0-16 16,8 3 112-16,-8-3 32 0,0 0 0 0,0 0 0 15,0 0 32-15,0 0 16 0,0 0 0 0,0 0 0 16,0 0-224-16,0 0-128 0,0 0 160 0,0 0-160 15,0 0-144-15,7-4-128 0,-7 4-32 0,5-7 0 16,-5 7-80-16,0 0 0 0,0 0-16 0,3-7 0 16,-3 7 192-16,2-7 32 0,-2 7 16 0,0 0 0 15,0 0 16-15,-2-9 0 0,1 2 0 0,-3-1-8096 16</inkml:trace>
  <inkml:trace contextRef="#ctx0" brushRef="#br0" timeOffset="23679.968">10396 14518 3679 0,'0'0'320'0,"0"0"-320"0,0 0 0 0,0 0 0 16,0 0 1792-16,0 0 304 0,-4 8 48 0,4-8 16 15,0 0-1536-15,0 0-304 0,0 0-64 0,0 0-16 16,0 0-112-16,0 7-128 0,0-7 176 0,0 0-176 15,-3 8 384-15,3-8-16 0,0 8-16 0,0-8 0 16,0 0 240-16,3 7 48 0,-2 1 16 0,-1-8 0 16,0 0 16-16,0 0 0 0,0 0 0 0,0 0 0 15,9 7-128-15,2-3-32 0,2-2 0 0,-3-1 0 0,0-1-16 16,3 0-16-16,3-2 0 0,-1-2 0 0,1-3-144 16,-1 0-16-16,1-2-16 0,1-1 0 0,-1-2-64 0,1-1-16 15,-1-3 0-15,1 1 0 0,-1 0-32 0,1-3-16 16,-1-4 0-16,0 0 0 0,-1 1 16 0,0 0 16 15,-3 0 0-15,2 3 0 0,1 3 32 0,0 0 0 16,-2-3 0-16,-3 4 0 0,1 3-64 0,-1 1-16 16,0 2 0-16,-2 3 0 0,1 0-160 0,-9 5 0 15,0 0 0-15,0 0 0 0,0 0-352 0,10 6 0 16,-2 4 0-16,-6 2 0 16,-2 3-80-16,0 8-16 0,0 5 0 0,-1 6 0 0,-6 3 320 15,4 4 128-15,1 3-128 0,-2-3 128 0,1-1 0 0,-1-1 0 16,-3-2 0-16,2 1 0 0,1-4 0 0,0 0 304 0,1 1-48 15,-3 0-16-15,1-3 144 0,0-2 48 0,1-3 0 16,1 0 0-16,1-4-48 0,-1 0-16 0,0-5 0 16,-3-1 0-16,4-1-128 0,0-3-32 15,0-3 0-15,2-10 0 0,-2 8-64 0,2-8-16 0,0 0 0 0,0 0 0 16,0 0 16-16,0 0 0 0,0 0 0 0,0 0 0 16,2-7 208-16,-1-4 32 0,0-4 16 0,1-1 0 15,1-4 32-15,2-4 0 0,1-4 0 0,2-2 0 16,-2-2-304-16,0 0-128 0,1-1 128 0,2 0-128 15,2 0 128-15,0-2-128 0,-1-2 0 0,2 3 128 16,3 3-128-16,0 1 0 0,0-2 0 0,1 2 0 16,0 4 0-16,1 0 0 0,0-2 0 0,1 2 0 15,-2 3-160-15,0 6 160 0,0 1 0 0,-1 5-144 16,1 4-112-16,-1 2-32 0,1 5 0 0,1 2 0 16,-1 1-288-16,2 1-48 15,0 3-16-15,-1 0 0 0,-1 2 272 0,0 0 48 0,1 2 16 0,-1 0 0 16,2 1 0-16,-5 2 0 0,-1-4 0 0,0 1 0 15,2-1-208-15,-1 0-64 0,-7-1 0 0,3-1-10752 16</inkml:trace>
  <inkml:trace contextRef="#ctx0" brushRef="#br0" timeOffset="24082.288">11706 14357 21711 0,'-18'0'960'0,"7"0"192"0,0 0-912 0,-1 0-240 0,2 1 0 0,1 2 0 16,-2 0 224-16,1 5 0 0,0-1 0 0,-1 4 0 15,-1 1-528-15,-1 1-96 0,1 1-32 16,-2 2 0-16,-1 3 192 0,1 2 48 0,0 2 0 0,0 2 0 16,-1 3 192-16,1 0 128 0,1 2 0 0,0 1-128 0,0 1 304 0,1 0-48 15,4-1-16-15,2 0 0 0,2-1 192 0,-1 0 32 16,3-2 16-16,4 0 0 0,4-5-144 15,0-2-16-15,3-2-16 0,-2-2 0 0,2 1-304 0,-1-4 0 16,3-4 0-16,1 1 0 16,3-2-2112-16,-1-4-464 0</inkml:trace>
  <inkml:trace contextRef="#ctx0" brushRef="#br0" timeOffset="24446.389">12064 14395 21183 0,'-10'-2'1888'0,"-1"0"-1504"0,-2 4-384 16,1 0 0-16,-3 0 2576 0,1 5 448 0,0 5 96 0,-1 3 16 31,3 3-2976-31,-3 1-592 0,0 3-112 0,0 3-32 16,-1 1-192-16,1 2-64 0,-1-1 0 0,2 3 0 15,0-2-32-15,2 0-16 0,2-2 0 0,2-3 0 0,0-2 464 0,4-2 96 0,1-3 0 0,3-2 16 16,1-4 304-16,1-3 224 0,-2-7-32 0,5 8-16 16,2-1 368-16,2-3 80 0,3-5 16 0,-2-1 0 15,1-4-48-15,1 2 0 0,1-3 0 0,-1-1 0 16,0 0-144-16,0-3-48 0,1 0 0 0,-2 0 0 0,1 0 0 16,-1-1 0-16,0-3 0 0,-4 2 0 15,1 0-96-15,-4 0-32 0,-1-1 0 0,-1 0 0 0,-3 0-32 16,-1 0-16-16,-2-1 0 0,1 1 0 0,-6 0-224 15,3 0 0-15,-5 1 0 0,1 4-160 16,0 1-608-16,-3 1-128 0,-1 0-32 0,0 4-12656 16</inkml:trace>
  <inkml:trace contextRef="#ctx0" brushRef="#br0" timeOffset="24850.274">12488 14212 33119 0,'0'0'1472'0,"-8"-1"288"0,-1 3-1408 0,-1-2-352 0,2-1 0 0,-2 3 0 16,0 2 0-16,-1 1-128 0,-4 1 0 0,0 2 0 31,-1 2-2080-31,-6 5-416 0,-3 1-64 0,-1 4-32 15,-2 0 1072-15,2 4 224 0,2-2 32 0,0 3 16 16,-1-1 256-16,6-2 48 0,3-1 16 0,4-2 0 0,-1-1 896 0,5-1 160 0,4-2 0 0,4-1 128 16,3-1 64-16,5 0 32 0,0 0 0 0,4 1 0 15,3-2 464-15,3 0 80 0,0-1 32 0,2 3 0 16,-3 2-160-16,1-3-16 0,4-1-16 0,0 1 0 16,0 1 0-16,-2 1 0 0,-1-2 0 0,-4-3 0 0,-3 1-224 15,-2 1-32-15,-2 0-16 0,-5 3 0 0,-3 0 80 16,-1 1 16-16,-1 3 0 0,-6-2 0 15,-5 1 64-15,-3-1 16 0,-5-2 0 0,-2 0 0 0,-3 1-320 16,-2-2-64-16,0-3-128 0,1-1 192 16,0-1-512-16,0-3-128 15,1-1 0-15,4-4-11280 0</inkml:trace>
  <inkml:trace contextRef="#ctx0" brushRef="#br0" timeOffset="25403.767">12842 14170 2751 0,'0'0'256'0,"0"0"-256"0,-9 3 0 0,1-2 0 15,0 1 4848-15,1 0 912 0,-2 1 192 0,3 2 48 16,-4 1-5072-16,1 4-928 0,-1 3-352 0,-2 5 16 31,-3 2-480-31,-2 4-80 0,-1 6-32 0,3 3 0 16,-1 4 256-16,-1 4 48 0,-3 1 16 0,3-1 0 0,1 0 432 0,3 0 176 0,1-2-128 0,2 1 128 15,6 0 0-15,1-3 272 0,0 0-32 0,6-1-16 16,1-1 288-16,5-5 48 0,2-6 16 0,3-1 0 16,1-6-16-16,4-2 0 0,4-4 0 0,-1-4 0 15,2-2 16-15,-1-2 0 0,4-4 0 0,1-2 0 16,1-4-192-16,-3-2-16 0,2-3-16 0,-1 0 0 0,1-3-112 15,-3-8-32-15,2-7 0 0,-1-1 0 0,-2 0-208 0,1 1 0 16,0-1 0-16,-2 0 0 0,-2 0-128 16,0 0 128-16,-5-1-192 0,-2-1 192 0,-4 0-176 15,-1 0 176-15,-1-1-160 0,-4 0 160 0,-4 0-208 0,-4 3 48 16,-2 2 16-16,1 1 0 0,-4 4-32 0,-1 1 0 16,-2 0 0-16,-9 3 0 0,-2 1-176 0,-2 4-32 15,-2 2-16-15,1 3 0 0,-5 0 240 0,1 4 160 16,0 3-192-16,-1 3 192 0,-1 3-192 0,0 5 64 15,-3 3 128-15,2 3-208 0,0 3 208 0,1 2 0 16,1 0 0-16,5 4 0 0,4 4 0 0,3-3 0 16,2-2 208-16,3 2-64 0,4 2 288 0,4-2 48 0,-1-3 16 15,5-3 0-15,1-1-240 0,3-2-64 0,5 0 0 16,-2-3 0-16,5-4-192 0,1 0 176 0,4-1-176 0,5-2 160 16,-2-1-160-16,4-3 0 0,3-4-160 0,3 0 160 31,-1-1-768-31,2-3-64 0,0-1-16 0</inkml:trace>
  <inkml:trace contextRef="#ctx0" brushRef="#br0" timeOffset="25798.188">13410 14772 8287 0,'0'0'368'0,"0"0"80"0,-4 8-448 0,1 1 0 16,0 2 0-16,-1 2 0 0,-2 8 5872 0,-1 2 1088 0,1 3 208 0,-1 5 64 31,-1 3-6336-31,-1 2-1280 0,-3 0-240 0,-1 1-48 15,-3 0-928-15,-3-1-192 0,-4-2-48 0,-1 0-10480 0</inkml:trace>
  <inkml:trace contextRef="#ctx0" brushRef="#br0" timeOffset="27002.222">13837 14477 14735 0,'0'0'640'0,"0"0"160"0,0 0-640 0,-4 7-160 0,4-7 0 0,0 0 0 16,0 0 1968-16,2 11 352 0,-2-11 80 0,0 0 16 15,11 5-2000-15,-2 0-416 0,-9-5 0 0,13-5 0 0,0-2-176 0,0-2 176 16,2-1-160-16,-1-4 160 0,-3-5 0 16,4-1 208-16,-1 0-16 0,-2-2 0 0,0 3 192 0,-2-3 48 15,1 0 0-15,1 2 0 0,1 3-144 0,0 2-32 16,-4-3 0-16,0 5 0 0,0 3-112 0,0 2-16 16,-3 4-128-16,-6 4 192 0,0 0-192 0,0 0 0 15,8 7 0-15,-1 6 0 16,-1 6-384-16,-5 8-160 0,-2 10-32 0,-2 9-16 0,1 6 240 15,-1 2 48-15,-2 2 16 0,-2 3 0 16,0-1-160-16,-1 1-48 0,1 2 0 0,-4-7 0 0,-2-6 256 16,2-5 48-16,0-6 16 0,6-4 0 0,-3-4 1120 0,2-6 208 15,-1-6 64-15,2-3 0 0,3-2-192 0,2-12-48 16,0 0 0-16,0 0 0 0,0 0-384 0,0 0-80 16,0 0 0-16,0 0-16 0,6-10-32 0,0-4 0 0,0-3 0 0,1-4 0 15,3-4-224-15,0-2-48 0,0-5-16 16,4-2 0-16,6 1-176 0,-2-1 128 0,-1-3-128 15,1 2 128-15,1 0-128 0,1 3 0 0,-1 2 0 0,2 4 128 16,0 4-128-16,-1 1 0 0,1 1 0 0,0 4 0 16,0 2-176-16,0 7 176 0,1 1-128 0,-4 3 128 31,1 2-576-31,1 4-48 0,2 4 0 0,-5 0 0 16,1 4-1216-16,-2 0-240 0,0 2-48 0,-2 2-9328 0</inkml:trace>
  <inkml:trace contextRef="#ctx0" brushRef="#br0" timeOffset="27457.751">15161 14344 25743 0,'-11'-4'1136'0,"4"2"240"0,-1-3-1104 0,1 0-272 15,-3-5 0-15,0 4 0 0,0 1 176 0,-3-1-32 16,2 1 0-16,-5 1 0 16,-1 3-512-16,-5 5-96 0,-3 2-32 0,-2 3 0 15,-3 2-32-15,2 3-16 0,-2 3 0 0,3 5 0 0,-3 4 224 0,5 0 32 0,2-6 16 16,2 2 0-16,4 0 272 0,4-1 0 0,2-2 0 0,1-2 0 15,5 0 224-15,0 0-48 0,4 0-16 0,3 0 0 16,3-1-160-16,0-1 0 0,1-1 0 16,2-3 0-16,5 3 0 0,1 0 0 0,-3-1 0 0,3-1 128 15,2 1 64-15,-2-1 16 0,-1 2 0 0,-2 1 0 16,-1-1-64-16,-1 1-16 0,2 3 0 0,-7-3 0 16,-2 1-128-16,-2 0 0 0,-1 2 0 0,-4-1 128 15,-5 0 176-15,-3 2 16 0,-4 0 16 0,-2 3 0 16,1-2-16-16,-4 0 0 0,-1 0 0 0,1-4 0 15,0 2-320-15,1-5 0 0,-3 0 0 0,3-3 0 16,-2-3-1152-16,1-6-320 16,1-3-48-16</inkml:trace>
  <inkml:trace contextRef="#ctx0" brushRef="#br0" timeOffset="27716.739">15352 14204 11967 0,'-9'3'1072'0,"2"1"-864"16,1 2-208-16,-3 3 0 0,1 1 4912 0,0 7 928 15,2 4 192-15,-1 7 48 16,1 3-5216-16,-2 7-1040 0,1 3-208 0,1 0-32 15,2 0-96-15,-2-1-32 0,0 1 0 0,0 0 0 16,2 1 16-16,-4 1 0 0,2-1 0 0,-2 5 0 16,0 3-512-16,-2-5-112 0,3-5 0 0,-3-6-16 15,2-5-432-15,2-5-64 0,3-7-32 0</inkml:trace>
  <inkml:trace contextRef="#ctx0" brushRef="#br0" timeOffset="28151.125">15604 14275 35423 0,'-12'3'1568'0,"4"4"320"15,-1 5-1504-15,1 4-384 0,-2 4 0 0,2 11 0 16,0 6-416-16,4 2-160 0,1-1-16 0,0 2-16 15,0 1-608-15,2-4-128 0,0-4-32 0,0-1 0 16,0-2-96-16,-1-4 0 0,-1-3-16 0,0-4 0 16,-2-4 176-16,1-3 32 0,2-5 16 0,2-7 0 0,0 0 1056 0,0 0 208 15,0 0 0-15,0 0 0 0,-3-12 1216 0,2-4 192 16,2-4 16-16,1-2 16 0,1-2-176 0,3 0-48 16,0-4 0-16,2 0 0 0,1 0-208 0,0-2-48 0,1-2-16 15,2-3 0-15,2-4-320 0,1 2-64 16,0 1-16-16,2 3 0 0,2 6-544 0,0 4 0 15,2 2 0-15,-4 4 0 0,1 3-192 0,-1 6-32 0,0 0-16 16,0 7 0 0,1 5-272-16,1 7-48 0,-2 3-16 0,1 8 0 15,-3 6-192-15,0 4-64 0,-1 5 0 0,-2 6 0 16,-3 4 240-16,0 3 32 0,-5 2 16 0,-1-1 0 16,-3 1-272-16,0-2-48 0,0-4-16 0,-3-4 0 0,-4-4 624 0,1-2 256 0,0-5-192 0,1-3 192 31,0-5-1152-31,3-6-96 0</inkml:trace>
  <inkml:trace contextRef="#ctx0" brushRef="#br0" timeOffset="28749.753">16493 13900 26719 0,'-17'0'1184'0,"4"-1"240"0,-1-3-1136 0,-2 2-288 15,1 0 0-15,0 2 0 0,0 1 1728 0,2 2 272 16,0 5 64-16,-2 2 16 16,-3 3-2688-16,-1 5-544 0,1 4-96 0,-2 2-32 15,2 1 144-15,-1 4 32 0,0 3 0 0,1 3 0 0,-1 0 784 0,4 4 176 16,-2 2 144-16,3 3-208 0,2 4 32 0,0 3 16 0,4 3 0 15,2 1 0-15,0-3-16 0,2-6 0 0,3-5 0 16,3-5 0-16,1-3 384 0,2-3 80 0,2-6 16 16,2-3 0-16,2-4 256 0,0-2 48 0,3-3 16 15,3-2 0-15,3-3-256 0,-1-6-48 0,5-5-16 16,0-4 0-16,2-6-304 0,2-3 128 0,2-6-128 0,3-2 0 16,-1-1-160-16,-1-5-144 0,-4-3-16 0,-1-1-16 15,-1-1 336-15,-4-4-176 0,-1-3 176 16,0-1-128-16,-5 0 128 0,-2 2 224 0,1 3-48 15,-7 0-16-15,-2 2 96 0,-1 2 0 0,2-1 16 16,-6 3 0-16,-2 3-96 0,-3 0-32 0,-2 1 0 0,-3-1 0 16,-4-2-16-16,-3 3-128 0,-4 4 192 0,-4 4-64 15,-1 2-128-15,-7 6-144 0,-3 4 144 0,-1 4-208 0,-1 0-32 16,-2 4 0-16,-4 3 0 0,5 3 0 0,4 4-80 16,2-1 0-16,2 4-16 0,4 3 0 0,4 1 336 0,1 6 0 15,2 6 0-15,4 0 0 0,1 0 224 16,4-4-32-16,4 0-16 0,6-1 0 0,4-1 16 0,3-1 16 15,0-3 0-15,5-3 0 0,5 1 48 0,2-1 0 16,0 0 0-16,4-4 0 0,1-1 32 0,2 0 16 16,2-4 0-16,2-1 0 0,4 0 16 15,2-5 0-15,-1-4 0 0,2 1 0 0,1-2-320 16,2-3 0-16,0-3 0 0,0-2-144 16,-2-3-2224-16,3 0-448 0</inkml:trace>
  <inkml:trace contextRef="#ctx0" brushRef="#br0" timeOffset="29334.198">16879 14449 23951 0,'0'0'1056'0,"0"0"224"0,0 0-1024 0,0 0-256 0,-4 10 0 15,2 2 0-15,5 1 1824 0,1 6 304 0,3 5 64 0,0 4 16 16,-2 2-1888-16,2 3-320 0,3 3-192 0,0 5 16 16,0 3 176-16,0 8 0 0,1 6-144 0,-3 3 144 15,-1-4 0-15,-3 0 0 0,-2-2 160 0,-2 0-160 16,-3 1 512-16,-2-2-16 0,-4 1 0 0,-2-4 0 15,-3-6 0-15,-5-1 0 0,-1-3 0 0,-6-1 0 16,-2-1-496-16,-4-3-192 0,-3-1 16 0,-5 4-15248 16</inkml:trace>
  <inkml:trace contextRef="#ctx0" brushRef="#br0" timeOffset="32718.228">4702 3982 34143 0,'-13'-20'1520'0,"3"6"304"0,-5-3-1456 0,1-2-368 16,-1-3 0-16,-1-5 0 0,2 1 128 0,-1-3-128 15,-4-2 128-15,0 0-128 0,1-1 0 0,-6 0 0 16,1 0-160-16,-6 2 160 0,-3 2-320 0,-5 0 64 0,0 2 0 0,-3 0 0 31,-1 0-128-31,-4 3-32 0,-3 0 0 0,-7 3 0 0,-4 3 144 0,1 2 16 0,-2-1 16 0,-1 2 0 16,-2 1 240-16,0-1 0 0,0-3-160 0,-5 3 160 15,-3 3 0-15,-2-2 0 16,3-1 128-16,-3 3-128 0,-4 3 256 0,-1 0-16 0,-3-1-16 0,0 3 0 16,1 5-80-16,-2 2-16 0,-6 1 0 0,1 3 0 15,1 2-128-15,-2 4 0 0,-2 3 0 0,-1 2 0 16,1-2 0-16,-1 5 0 0,2 2 0 16,0-2 0-16,-1 5 0 0,-2-1 0 0,0 0-128 15,2 2 128-15,1 0 0 0,1 3 0 0,1 3 0 0,2-1 0 16,6 2-160-16,1 5 160 0,1 2 0 0,2 6-144 15,0 2 144-15,8 1 0 0,5-1-144 0,5 3 144 16,3 1-160-16,5 4 160 0,-2 4-208 0,7-1 80 16,9-1-32-16,1 3 0 0,-1 0 0 0,7-2 0 0,9-3-96 15,3 3-32-15,2 1 0 0,5 0 0 0,3 1 64 0,5-2 16 16,2-2 0-16,8-5 0 0,6-4-144 0,5-1-32 16,1 1 0-16,9 1 0 15,8 1-144-15,6-1-48 0,6-3 0 16,5-3 0-16,4-4-112 0,15-2-16 0,11-1-16 0,6-5 0 15,5-2 336-15,12-6 80 0,10-6 16 0,4-2 0 0,3-3 96 0,5-8 32 16,4-8 0-16,3-4 0 0,-3-2 160 0,3-6-128 16,-1-3 128-16,3-4-128 0,2-3 128 0,-6-4 0 15,-5-2 0-15,1-2 0 0,-3-4 0 0,-3-5 224 16,-7-7-48-16,-5 2-16 0,-1-2 400 0,-8 0 80 16,-7-3 0-16,-4-2 16 0,-4-4 240 0,-1 0 32 0,-6-5 16 15,-7 2 0-15,-9 2-48 0,-4 1-16 0,-5 2 0 16,-6 0 0-16,-3-1-176 0,-9 1-48 15,-8-1 0-15,-8 5 0 0,-4 5-144 0,-7 5-16 0,-8 4-16 0,-4 3 0 16,-4 4-224-16,-7 7-32 0,-5 5-16 0,-8 6 0 31,-5 6-1872-31,-13 9-368 0</inkml:trace>
  <inkml:trace contextRef="#ctx0" brushRef="#br0" timeOffset="33907.876">17430 14467 18831 0,'-16'7'832'0,"8"-3"176"0,-3 0-816 0,2-1-192 0,1 1 0 0,3-1 0 16,-3-1 512-16,2 0 64 0,-3 0 16 0,2 0 0 15,1 1 48-15,-2-1 0 0,-1-2 0 0,1 0 0 16,8 0 256-16,-8-2 64 0,0-1 16 0,0 1 0 16,8 2-144-16,-6-3-16 0,6 3-16 0,0 0 0 0,0 0-416 0,0 0-64 15,0-8-32-15,0 8 0 0,7-5-288 16,4-2 128-16,1-2-128 0,4 4 0 0,0 0 176 0,2 2-176 16,1 1 160-16,0-1-160 0,2-2 256 15,0 1-32-15,0-3-16 0,0 3 0 0,1-1 48 0,-3 1 16 16,-3 1 0-16,2-1 0 0,-2 4-80 0,-1-3 0 15,-8 1-16-15,-7 2 0 0,8-3-48 0,-8 3-128 16,7 0 192-16,-7 0-64 0,0 0 48 0,0 0 0 16,0 0 0-16,0 0 0 0,-15 2 48 0,1 2 16 15,-4 3 0-15,-1-1 0 0,-2 1-80 0,-2-2-16 16,-4-1 0-16,2 0 0 0,-4-1 176 0,1 2 16 16,-3 0 16-16,0 0 0 0,-1-3-128 0,1 1-32 15,1-1 0-15,4 2 0 0,4-1-192 0,5 0 128 16,0 2-128-16,4-2 0 0,3 1 192 0,3-1-48 15,7-3-16-15,0 0 0 0,0 0-128 0,0 0 0 0,0 0 144 0,0 0-144 16,0 0 0-16,13 4 0 0,1-1-160 16,2 2 160-16,4-2-144 0,-1 0 144 0,2 0 0 0,2 0-144 15,0 0 144-15,0 0 0 0,1 0 0 0,-1-1 0 16,-1-1 0-16,0-1 0 0,-3-2 0 0,0 1 128 16,-2 1-128-16,-1 0 0 0,-3-1 0 0,-1-2 0 31,1-1-1536-31,-3-2-384 0,-1-1-80 0</inkml:trace>
  <inkml:trace contextRef="#ctx0" brushRef="#br0" timeOffset="34326.505">17932 13629 24879 0,'-10'-8'1088'0,"10"8"256"0,-10 0-1088 0,2 0-256 15,3 0 0-15,5 0 0 0,0 0 1936 0,0 0 336 16,-9-1 64-16,9 1 16 0,0 0-1840 0,0 0-384 16,-6 7-128-16,1 1 0 0,5-8 0 0,-3 13 0 15,0 1 0-15,1 2 0 0,1-1 256 0,-1 3 0 16,-1 4 0-16,0 1 0 0,0 1 176 0,0 2 16 0,-1 3 16 0,0 1 0 15,0 3-80-15,0 0-32 0,3 0 0 0,-1-3 0 16,-2 1-96-16,1-2 0 0,1-3-16 16,0-2 0-16,1-3-48 0,1 0-16 0,3-1 0 15,2-2 0-15,0-4 32 0,-2 0 16 0,2 2 0 0,3-2 0 16,-2-4 96-16,4 0 32 0,-2-4 0 16,2 2 0-16,3 0-96 0,-2-1 0 0,1-2-16 0,1-2 0 15,1 0-240-15,2 1 0 0,0-2 128 0,2-2-128 16,2-2 0-16,2-2 0 0,0 0-144 0,0-3 144 15,0-3-528 1,2 2-16-16,-2-4 0 0,0 1 0 0,-4-3-2496 0,-2 1-496 16,1-1-112-16</inkml:trace>
  <inkml:trace contextRef="#ctx0" brushRef="#br0" timeOffset="34670.424">18369 13619 28559 0,'0'0'2544'0,"0"0"-2032"15,0 0-512-15,0 0 0 0,-8-4 1728 0,8 4 240 16,-9 0 48-16,9 0 16 0,-3 6-1552 0,-2 5-304 16,3-1-176-16,1 4 192 0,0 3-192 0,0 5 0 15,-2 2 0-15,2 5-176 0,0 3 176 0,-1 6 192 16,-1 7-32-16,1 4-16 0,-1 4 112 0,1-1 0 15,-1 0 16-15,1 2 0 0,-3 1 96 0,2 3 16 0,0 4 0 16,-2 1 0-16,-2 2 32 0,1-1 16 0,1-2 0 0,-1-3 0 16,1 3-96-16,-2-1-16 0,-2-1 0 0,4-3 0 15,-1-1-112-15,1-7-16 0,-4-5-16 16,2-2 0-16,-2-3-176 0,4-3 0 0,1-3 144 16,-1-1-144-16,1-4 0 0,2-5 0 0,-1-2-192 0,1-5 64 31,2-4-1664-31,0-2-320 0,0-10-64 0,0 0-8944 0,0 0-1792 0</inkml:trace>
  <inkml:trace contextRef="#ctx0" brushRef="#br0" timeOffset="35237.829">18343 12801 24767 0,'-14'-2'1088'0,"5"1"240"0,1-2-1072 0,1 2-256 16,-1 1 0-16,8 0 0 0,-5-2 352 0,5 2 16 16,0 0 0-16,0 0 0 0,0 0-192 0,0 0-48 0,0 0 0 0,0 0 0 15,0 0 400-15,11 8 80 0,-2-1 16 0,2 1 0 16,1-1 48-16,2 2 16 0,1 2 0 0,1 0 0 16,2 0-336-16,3 4-64 0,4 0-16 0,3 6 0 15,-3 2-128-15,5 4-16 0,2 0-128 0,4 5 192 16,-1 6-192-16,3 3 128 0,-1 3-128 0,-2 3 0 15,3-1 0-15,-2 4 0 0,-3 3 0 0,-1 7 0 16,1-1 0-16,-5-1 128 0,-1-3-128 0,-3 0 0 16,1-2 0-16,-1 4 128 0,-2-2-128 0,-1 4 0 15,-2 2 144-15,-6 1-144 0,-3-4 128 0,-1-3-128 16,-5-1 192-16,-1 0-64 0,-3-1 0 0,-5 4 0 0,-4-1 80 16,-2 3 16-16,-3-4 0 0,-2 1 0 0,-4 1 80 15,1-1 16-15,3 3 0 0,-5-2 0 0,0 4 80 16,0-1 32-16,-2-3 0 0,1-3 0 0,-1-4-48 0,0 0 0 15,-1-1 0-15,2-1 0 0,0 2-208 0,-1-5-48 16,0-3-128-16,-1-6 192 0,0-4-192 0,0-5 0 16,2-1 0-16,0-3 0 0,3-5-192 0,-4-2-144 15,0-3-32-15,-3-3 0 16,3-3-1360-16,1-4-256 0,3 1-64 0,0-5-12688 0</inkml:trace>
  <inkml:trace contextRef="#ctx0" brushRef="#br0" timeOffset="35993.615">17398 14379 8287 0,'-8'5'736'15,"-1"-4"-592"-15,-1 0-144 0,2 0 0 16,8-1 2976-16,0 0 560 0,-9-1 112 0,9 1 32 16,-8 3-2912-16,8-3-592 0,-7 1-176 0,7-1 0 15,0 0 320-15,-8 4-32 0,-1-1 0 0,2 1 0 0,7-4 560 0,-9 7 112 16,-1-3 32-16,0 1 0 0,2 0 112 0,8-5 32 15,-10 0 0-15,10 0 0 0,0 0-368 0,0 0-64 16,0 0 0-16,0 0-16 0,0 0-464 0,0 0-96 16,7 6 0-16,3-2-128 0,2-2 0 0,3-1 0 15,2-2 0-15,2 1-144 0,1-1 144 0,4 0 0 16,0-1 0-16,1 0 0 0,1-2 128 0,3-1-128 16,-3-2 128-16,3 2-128 0,0 0 320 0,-2 1-16 15,-4-1 0-15,1-1 0 0,2 1 96 0,-4-2 32 16,-4 0 0-16,-2 3 0 0,-2 2-208 0,-2 0-32 15,-12 2-16-15,10-3 0 0,-10 3 80 0,0 0 0 16,0 0 16-16,0 0 0 0,0 0 64 0,0 0 16 16,-10 1 0-16,-2 3 0 0,-3 1-32 0,-1 1 0 15,2-3 0-15,-5 0 0 0,-5 4-80 0,0-2-32 0,-2 1 0 16,1-1 0-16,2 0-64 0,0 0-16 16,0 0 0-16,2-1 0 0,-2-2-128 0,2 1 0 0,2 0 0 15,-1-1 0-15,0-1 0 0,3 1 0 0,2 1 0 0,1 1 0 16,0 0 0-16,3 0 0 0,1-4 0 15,3 2 0-15,7-2-144 0,0 0 144 0,0 0-192 0,0 0 192 16,0 0-320-16,0 0 32 0,0 0 16 0,10 3 0 16,2-2 48-16,0-2 16 0,3-1 0 0,4 0 0 15,-1 0 208-15,2-3-176 0,2-1 176 0,-1-2-160 16,0 0 160-16,2 0 0 0,0 0-144 0,2 0 144 0,3 0 0 16,-6 1 0-16,-3-1 0 0,1 1 0 15,-3 2 0-15,-1-1 0 0,-5 1 0 0,-2 1 0 16,-9 4 160-16,0 0-160 0,0 0 192 0,0 0-192 0,0 0 256 0,0 0-48 15,-13 4-16-15,-3 2 0 0,-6 0 64 0,0 2 0 16,-1 0 0-16,0 4 0 0,-1 4-256 0,0-2 0 16,1-3 0-16,2 0 0 0,3-1-224 0,0-2-144 15,2-4-16-15,-1 1-16 16,2-1-1680-16,0-3-336 0,0 1-64 0,1-3-12480 16</inkml:trace>
  <inkml:trace contextRef="#ctx0" brushRef="#br0" timeOffset="36619.232">17915 13697 16063 0,'0'0'704'0,"0"0"160"0,0 0-688 0,0 0-176 0,0 0 0 0,0 0 0 16,0 0 960-16,0 0 144 0,-8-5 48 0,8 5 0 15,0 0-624-15,0 0-112 0,-4-6-32 0,4 6 0 16,0 0 272-16,0 0 48 0,0 0 16 0,0 0 0 0,0 0 224 0,0 0 32 15,0 0 16-15,0 0 0 0,0 0-304 0,0 0-64 16,0 0-16-16,0 0 0 0,-3 9-224 0,-1 0-64 16,4-9 0-16,-1 12 0 0,1-2 16 0,0 2 0 15,-1 2 0-15,1 3 0 0,-1-4 0 0,1 5 0 16,-1 3 0-16,2 3 0 0,-2 2-144 0,0 3-16 16,0 6-16-16,-1-3 0 0,-1-2-16 0,2 1 0 15,-4 1 0-15,0-2 0 0,1-4 64 0,-3-2 16 16,0-5 0-16,0 2 0 0,2 1 48 0,0-2 16 15,1-5 0-15,-1 1 0 0,1-2-96 0,1 0-32 16,-3 1 0-16,3-5 0 0,3-10-160 0,0 0 128 0,0 0-128 0,0 0 128 16,0 0-128-16,0 0 128 0,0 0-128 15,0 0 128-15,11-1-128 0,-2-3 0 0,0-2 0 16,2 0 0-16,-3 1 128 0,3-1-128 16,0 1 0-16,1-3 128 0,3 0-128 0,0 2 0 0,-1 0 0 15,3 1 0-15,2-2 0 0,-2 2 0 0,3 0 0 16,1 3 0-16,0-1 0 0,3-1 0 15,0 1 0-15,0 1 0 0,-2 0 0 0,-1 3 0 16,-1 0 0-16,0-1 0 0,-4 0-128 0,0 0 128 0,-2 2 0 0,-2-2 0 16,-1 0-224-16,-2-2 32 0,-9 2 0 0,9-1 0 15,-9 1-512-15,0 0-80 16,0 0-32-16,0 0 0 0,5-8-2576 0,-4-2-528 16</inkml:trace>
  <inkml:trace contextRef="#ctx0" brushRef="#br0" timeOffset="36897.256">18402 13566 33631 0,'0'0'1488'0,"0"0"304"0,-6-5-1424 0,1-1-368 15,5 6 0-15,0 0 0 0,-7-1 640 0,7 1 48 16,-5 7 16-16,0 3 0 0,0 5-480 0,2 5-96 15,1 5 0-15,-4 5-128 0,2 4 272 0,0 6-48 16,-2 8-16-16,2 7 0 0,0 7-16 0,1 5 0 16,-3 0 0-16,0 2 0 0,2 3 96 0,-3 6 16 0,3 5 0 15,-3-2 0-15,-1-4 96 0,0-6 32 0,-3-1 0 16,1-2 0-16,4-2-256 0,-3-5-48 0,3-2-128 16,-1-9 192-1,1-5-1344-15,2-3-256 0,1-6-64 0,0-8-15296 0</inkml:trace>
  <inkml:trace contextRef="#ctx0" brushRef="#br0" timeOffset="39353.969">4273 13247 23263 0,'-5'-8'1024'0,"1"5"224"0,4 3-992 0,0 0-256 15,-3-8 0-15,1 2 0 0,2 6 320 0,-3-5 32 16,3 5 0-16,0-8 0 0,0 8-352 0,0 0 128 16,0 0-128-16,1-8 0 0,-1 8 0 0,0 0 144 15,3-6-144-15,-3 6 0 0,0 0 256 0,0 0-64 16,0 0-16-16,10-4 0 0,-10 4 144 0,9-1 16 16,1 1 16-16,2-2 0 0,3 1 96 0,0-1 0 0,1 0 16 0,2 0 0 15,6 2 16-15,0 0 0 16,-2 0 0-16,3 3 0 0,3-1-128 0,2 0-32 0,2 1 0 0,0 1 0 15,0-1-96-15,0-1-32 0,2 0 0 0,0-1 0 16,1 3-192-16,0-1 0 0,4 0 128 0,0 1-128 16,3 0 0-16,-1-1 0 0,3 1 0 0,-3-1 0 15,-3-1 0-15,1 1 0 0,-4-1 0 0,4-1 0 16,0-2 0-16,2 1 0 0,0 0 0 0,3 1 0 16,-1 1 0-16,1 0 0 0,0 0 0 0,1 2 0 15,-2-3 128-15,2 1-128 0,2-2 0 0,0 1 0 16,4 1 128-16,0-1-128 0,3 0 0 0,0 0 144 15,-1 2-144-15,0-2 0 0,-2 0 0 0,5-2 0 16,-2 0 0-16,4 0 128 0,1-2-128 0,1 2 0 0,-3 1 0 16,0 1 0-16,-1 0 0 0,2 2 0 0,2-1 0 15,1 2 0-15,3-2 0 0,-1 4 0 0,-3-1 0 16,0 0 0-16,-3-2 0 0,4 2 0 0,2 0 0 0,0-2 0 16,-2-2 0-16,-1-1 0 0,-5 0 0 0,0 0 0 15,-1 0 0-15,1 0 0 0,4-1 0 0,2 0 0 16,-2 1 128-16,-1 0-128 0,1-2 0 0,-2 0 0 15,1-1 144-15,0 1-144 0,1 5 0 0,-2-3 0 16,0-1 0-16,-1 2 128 0,-4 3-128 0,0-1 0 16,0 1 0-16,3-2 0 0,-2-2 0 0,1 0 128 15,-4 2-128-15,1-1 0 0,-2 0 0 0,-3-1 0 16,-2-2 0-16,1 1 0 0,1 0 0 0,1 0 0 0,0-3 0 16,1 2 128-16,2 1-128 0,-3 0 0 0,-1 1 0 15,-1-3 128-15,-1-1-128 0,1 1 0 16,3 3 0-16,0-1 0 0,-1-2 0 0,4 2 0 0,-3 1 0 15,1 2 0-15,-3 0 0 0,-1 0 0 0,1-1 0 16,0 0-128-16,1 1 128 0,0-1 0 0,0-1 0 0,2 0 0 16,0-3 0-16,-2 2 0 0,0 0 0 15,-2-1 0-15,0-1 0 0,0 2 0 0,0-3 0 16,1 2 0-16,-1 2 0 0,1-2 0 16,0-1 0-16,-5-1-128 0,1 3 128 0,0-2 0 15,-1-1 0-15,2-2 0 0,1 1 0 0,1-1-160 16,1 2 160-16,-1-3 0 0,-2-3-160 0,-1 1 160 15,2 3-128-15,-2-2 128 0,-3 1-192 0,1-2 64 0,0-5 0 16,0 2 0-16,1 2 128 0,-2 0-208 0,-2-3 80 0,0-1 128 0,3-3-144 16,-5 2 144-16,-1 3 0 0,-1-2 0 0,0-1 0 15,1 1 0-15,-2 2 0 0,1 1 0 0,0 0 0 0,0-2-128 16,-1 0 128-16,0 0 0 0,0 1 0 16,1-1 0-16,-3 0 0 0,-2 0 0 0,-4-3 0 15,0 3-192-15,1 2 192 0,-3-2-160 0,-5-2 160 0,0-1 0 16,0-1 0-16,-5 0 0 0,-1 6 0 0,-1-5 176 15,-1-6-48-15,-1 2 0 0,-3 5 0 0,-1-5-128 16,-6-8 192-16,0 1-64 0,-2-2-128 0,-3 0 0 16,-2 1 0-16,0 1 0 0,-1-1-128 0,-2 4-64 15,-2 0-16-15,0 4 0 0,-2 1 0 0,-3 0 0 16,-3 2 0-16,-2-1 0 0,-3 1 208 0,-2 2 0 16,-6 0 0-16,0 0 0 0,-4 0 0 0,0 1 0 0,-3 0-160 15,1-2 160-15,-2-5-224 0,0 5 32 16,-3 0 0-16,-2 2 0 0,-1-2 192 0,-1 2-192 0,0-1 192 15,0-1-192-15,1 1 192 0,-3 0 0 0,2-3 0 16,-1 1 0-16,-3 2 176 0,-2 0-32 0,-5 0 0 16,0 3 0-16,2-2-16 0,1 1 0 0,0 0 0 0,-3-1 0 15,-3 1 832-15,-2 3 176 0,-1 3 16 0,-4-1 16 32,1 2-1712-32,-4 1-352 0,-3-1-64 0,-3 3 0 0,-1 2 768 0,2 0 192 0,-1 0 0 0,-4 2 0 15,-6 0-208-15,1 2 0 0,1-1 0 16,-1 2 0-16,-2-2-336 0,1 1-64 0,0 2-16 0,4-1 0 15,1 2 176-15,1-2 16 16,-1 3 16-16,0 0 0 0,1 2 144 0,1-1 16 0,2-2 16 0,-2 1 0 16,-3-2 240-16,2 1-192 0,0-1 192 0,3 2-192 0,-2 0 192 15,0-1 0-15,-3 1 0 0,1 1 0 0,4 1 0 16,-4 2 0-16,0-1 0 0,0-2 0 0,0 1-128 16,0 1 128-16,4 1-208 0,-2-1 80 0,-5-2-64 0,6 0-16 15,0-1 0-15,5-1 0 0,4-1 208 16,-2 0 0-16,-1-3 0 0,1 2 0 0,1-4 144 15,4 0 80-15,0 2 16 0,0 0 0 16,-2-1-112-16,1-1-128 0,2 1 176 0,4-1-176 0,4 0 176 0,0 4-176 16,-1 1 160-16,-1 0-160 0,-1-1 464 0,2 1 0 15,2 3 0-15,3-1 0 0,0-2 32 0,2 2 0 16,0-1 0-16,-1 2 0 0,-1 0-272 0,4 1-48 16,1-1-16-16,1 0 0 0,1-2-160 0,3-3 128 15,0-1-128-15,2 3 128 0,1 0 16 0,0-1 0 16,0 0 0-16,0-1 0 0,2 1-16 0,1 2-128 15,5 1 192-15,-3-2-64 0,2-1 32 0,-3 2 0 16,3 1 0-16,-4-2 0 0,1 2-160 0,0-1 0 0,0 3 0 0,3-2 0 16,3-1 0-16,-2 3-144 0,-1 0 144 0,2 0-208 15,4-1 16-15,2 0 0 0,0 1 0 16,2 0 0-16,1 0 64 0,0-1 128 0,1 3-208 0,0 0 80 16,0 0 128-16,5 3-128 0,6 0 128 0,0 0-128 15,-2 3-64-15,6 1 0 0,4-1 0 0,4 5 0 16,2 4-64-16,2 3 0 0,4 2-16 0,5-3 0 15,4 2 64-15,0 0 16 0,0 0 0 0,5-1 0 16,3-3-128-16,3 1 0 0,1 1-16 0,3 0 0 16,1-2-144-1,3 3-32-15,1 0 0 0,3-1 0 0,3 2-1408 0,3-3-304 16,7-4-48-16</inkml:trace>
  <inkml:trace contextRef="#ctx0" brushRef="#br0" timeOffset="44178.387">18224 7427 20271 0,'-7'-7'1792'0,"-4"-2"-1424"0,-5-1-368 0,1-1 0 0,-2-3 2000 0,1-3 336 15,-1-2 64-15,1 4 16 0,-3 4-2224 16,1-2-432-16,1 0-80 0,-4-1-32 0,-1 1 96 0,-3 1 32 16,-4-3 0-16,-3 0 0 0,-2 2-80 0,-3-2-16 15,-7-6 0-15,-4 1 0 0,0-4 560 0,-4 1 96 16,2-4 32-16,-1 0 0 0,-1-4 272 0,-4-1 48 16,-4-6 16-16,-4-3 0 0,0 0-96 0,-3-1-16 15,1 1 0-15,-1 0 0 0,-1 2-400 0,-4 3-64 16,-3 2-128-16,0 3 176 0,-2 3-176 0,-3-1 0 15,0-2 0-15,-7 5 0 0,-4 2-128 0,2 2 128 16,1 2 0-16,-4 2 0 0,-2 1 0 0,-3 0 0 16,2 1 0-16,-2 5 0 0,-5 4 0 15,0-2 0-15,0 0-144 0,-2 5 144 0,-3 5-192 0,0 0 0 0,3-2 16 0,3 2 0 16,1 4 176-16,-1-3 0 0,1-2-144 16,3 3 144-16,4 4 0 0,0 2 0 0,-4 2 0 15,4 2 0-15,3 4 0 0,-2 0 0 0,1-1 0 16,1 5 0-16,-1 6 0 0,7 1 0 0,3 2 0 15,0 3 0-15,0 0 0 0,4 2 0 0,2 1 0 0,5 8 0 16,-1 7-192-16,5-1 48 0,4 0 0 16,1 2 0-16,2 0-128 0,4-1-32 0,4 3 0 15,5-3 0-15,7 4-144 16,5 1-16-16,8 3-16 0,4 0 0 0,4-3 80 0,5-4 16 0,4 1 0 0,7-3 0 16,2-3 192-16,4 4 64 0,5 1 0 0,7 1 0 15,3-2 128-15,10-2 0 0,4 0 0 0,6-1 128 16,5 2-128-16,5-2 0 0,5 0 128 0,5 0-128 15,1-1 144-15,8-3-144 0,7-8 192 0,3 2-192 16,2-2 320-16,5-2-64 0,2-2 0 0,6-1 0 16,6 0-256-16,6-3 160 0,1-1-160 0,6-1 128 15,2-1-128-15,-1-3 0 0,2-3 0 0,5 0 128 0,6-4-128 0,2-4 160 16,-3-6-160-16,4-5 160 0,4-5-160 0,0-3 0 16,3-3-160-16,0-6 160 0,-3-5-160 0,1-2 160 15,1-3-160-15,-2-1 160 0,-3-1 0 0,2-3 0 16,1-3 0-16,-3-2 0 0,-6-4 0 0,0-2 0 15,-2 0 208-15,-2-3-64 0,-4-5 96 0,-3 0 16 16,-4-1 0-16,-6 0 0 0,-8-1 128 16,0-2 16-16,0-2 16 0,-5-3 0 0,-10-5 96 0,-3 0 32 15,-3 3 0-15,-6 0 0 0,-1-3-64 0,-6-2-16 16,-8-2 0-16,-6 2 0 0,-9 1-112 0,-6 0-32 16,-4 0 0-16,-9 1 0 0,-7-2-320 0,-4 2 0 15,-8-1 0-15,-6 5 0 0,-7 0-128 0,-10 4-112 16,-9 1-16-16,-13 2 0 15,-13 1-432-15,-12 5-80 0,-15 3-32 0,-14 7-13584 0</inkml:trace>
  <inkml:trace contextRef="#ctx0" brushRef="#br0" timeOffset="47303.223">12702 14618 16575 0,'0'0'736'0,"0"0"160"0,-12 0-720 0,4 0-176 16,8 0 0-16,0 0 0 0,-8-3 304 0,3-2 16 16,1 1 16-16,4 4 0 0,-3-6-144 0,0 1-48 15,0-4 0-15,-1 1 0 0,0 2 0 0,2-2 0 16,1 0 0-16,1 1 0 0,2-2-144 0,-2 9 160 15,-3-9-160-15,3 9 160 0,2-8 96 0,-2 8 0 16,0 0 16-16,0 0 0 0,0 0 112 0,0 0 32 0,0 0 0 0,10 3 0 16,-1 1-192-16,2 3-32 0,1 0-16 15,2-1 0-15,1 2 96 0,1-1 32 0,1 1 0 0,1 0 0 16,2-2 176-16,1 1 32 0,-2-1 16 0,2 0 0 16,2-3-16-16,0-1-16 0,1 3 0 0,2-3 0 15,2-1-160-15,-2 0-16 16,3 0-16-16,3-1 0 0,3-2-304 0,0-1-256 15,-1-3 64-15,-2-1-12112 0</inkml:trace>
  <inkml:trace contextRef="#ctx0" brushRef="#br0" timeOffset="51053.345">18599 7481 23039 0,'7'-9'2048'0,"-7"9"-1648"0,-3-4-400 0,3 4 0 0,0 0 608 0,4-6 32 16,2 2 16-16,2-1 0 0,4 2-304 0,4 0-64 15,0 1-16-15,3 0 0 0,1-1-272 0,0 1 0 16,2 1 0-16,1 1 0 0,-1 0 0 0,1-1 0 16,3-2 0-16,0 3 0 0,-1 2 0 0,-1-2 0 15,2-4 0-15,1 2 0 0,-2 2-304 0,-1 3-16 0,-1-2 0 16,-1 3 0-1,-2 1-1136-15,-1-2-224 0,-3 2-48 0,-1-1-16 0</inkml:trace>
  <inkml:trace contextRef="#ctx0" brushRef="#br0" timeOffset="51302.433">18453 7646 19343 0,'0'0'1728'0,"0"0"-1392"0,0 0-336 0,0 0 0 0,10 3 2112 15,3 2 368-15,3 1 64 0,2-1 16 0,3-2-1968 16,3 0-384-16,4 5-80 0,3-2 0 0,3-3-128 0,1 0 0 16,2-1 128-16,0 3-128 0,2 0 0 0,1-1 0 15,-1-4 0-15,5 1 0 16,2 1-368-16,-1-1-80 0,-2-2-32 0,-1-1-11968 15</inkml:trace>
  <inkml:trace contextRef="#ctx0" brushRef="#br0" timeOffset="51967.736">20358 6433 14735 0,'-10'-23'640'0,"6"12"160"0,-4 3-640 0,2-2-160 0,-1 0 0 0,2 1 0 15,0 2 560-15,-2 3 80 0,-2 1 0 0,-1 1 16 0,-1 1-656 0,-2 2 0 16,-3 2-256-16,0 6 80 0,-3 5-160 0,-2 3-48 15,-1 2 0-15,-1 0 0 0,-1 1 384 0,1 2-144 16,-2 2 144-16,2-1 0 0,0-1 144 0,2 3 144 16,3-2 32-16,-4 4 0 0,-1 3-176 0,1 4-16 15,0 0-128-15,3 2 192 0,-2 2-192 0,2-1 0 16,2 0 0-16,1 0 0 0,3 1 0 0,1 1 0 16,1-1 0-16,1-3 0 0,6-6 368 0,-1 2-32 15,4 1 0-15,2 2 0 0,4 0 64 0,-2 1 16 16,4 1 0-16,0 0 0 0,2 1-288 0,0-3-128 15,2-1 128-15,-2 0-128 0,0-1 0 0,1 0 0 0,0-1 0 16,4 3 0-16,0 0 0 0,1 1 0 16,2 1 0-16,0-1 0 0,3-2 0 0,-1 0 240 15,-5 1-64-15,-1-2-16 0,3 3 64 0,-3-2 16 0,-2 0 0 0,-1-3 0 16,-5-2 144-16,-2 0 48 0,-4-4 0 16,-3 1 0-16,1 1 256 0,-8 2 48 0,-3 1 16 0,-3-3 0 15,-3-3-112-15,-1 0 0 0,1-3-16 16,-5 1 0-16,-1-1-80 0,-1 0-16 0,1-4 0 15,1-2 0-15,-3 0-272 0,4-4-48 0,0-3-16 0,1 0 0 16,1-4-528 0,2-2-112-16,-4-2-32 0,4-1 0 0,2 2-1904 15,1-1-384-15</inkml:trace>
  <inkml:trace contextRef="#ctx0" brushRef="#br0" timeOffset="52696.979">21461 6349 12895 0,'-13'-5'576'0,"9"1"112"16,-4 1-560-16,1 2-128 0,-3-1 0 0,2 4 0 0,0 0 832 15,2 3 144-15,-4 0 32 0,0 4 0 0,-1 0-768 16,2 2-240-16,4-1 128 0,-5 3-128 0,-5 6 0 0,0 0 0 15,-1 1 0-15,0 2 0 0,3 5 0 0,0-4 0 16,0 1 0-16,-1 1 0 0,2 2 0 0,-1 1 0 16,-1 3 0-16,1 2 0 0,3-2 0 0,-1 2 0 15,1 3 0-15,2 0 0 0,5 1 0 0,-1-3 0 16,2-1 0-16,3 0 0 0,2-1 320 0,1-2 96 16,1 0 32-16,4 3 0 0,-1 0 32 0,3 6 16 15,2 2 0-15,3 1 0 0,-2 0-288 0,1-1-48 16,1-2-16-16,0 2 0 0,0 2-144 0,-1-1 0 15,0 0 144-15,-1-2-144 0,-3 1 0 16,2 0 144-16,-1-2-144 0,0 0 0 0,-1-1 256 0,-1 0-48 0,-1-6-16 0,-3-4 0 16,3 0 256-16,-5-3 32 0,-4-3 16 0,0 2 0 15,0 0 208-15,-3 1 32 0,-3-2 16 16,-3 1 0-16,-3-2-80 0,-3 2-16 0,-2 1 0 0,-1 3 0 16,-6-1 0-16,0 2 0 0,-5 0 0 0,-2-1 0 15,2-1-320-15,0-1-64 0,0 0-16 0,0 1 0 16,-5 1-256-16,2 2 0 0,1-2-176 15,1-1 176 1,2-2-688-16,5 2-16 0,-1-1-16 0</inkml:trace>
  <inkml:trace contextRef="#ctx0" brushRef="#br0" timeOffset="56576.334">21707 8232 911 0,'0'0'0'0,"-9"-4"0"0,1-4 0 0,0 4 0 15,1 2 0-15,-1 0 0 0,8 2 4064 0,0 0 736 0,-7 0 128 0,7 0 48 16,-8 0-3984-16,8 0-800 15,-7 1-192-15,7-1 0 0,-5 11 0 0,0-4 0 0,1 1 0 0,2 1 0 16,-3-1 0-16,3 0 0 0,-1 2 0 0,0 2 0 16,0 2 0-16,-1 1 192 0,1 3-16 0,-1 1-16 15,1 3 288-15,2 3 48 0,-4 1 16 0,1 0 0 16,0 2 176-16,1 0 32 0,-3 1 16 0,1 3 0 16,-1 2-224-16,-1-2-64 0,2-5 0 15,-1 0 0-15,1 0-240 0,-1-2-48 0,2-5-16 0,0-1 0 16,-2 2-144-16,1-3 0 0,-2-2 144 0,3 0-144 15,1-3 0-15,-1-2 0 0,1-2 0 16,-1-1 0-16,2 1-832 0,-2-1-96 16,4-8-16-16,0 0-9632 0</inkml:trace>
  <inkml:trace contextRef="#ctx0" brushRef="#br0" timeOffset="57303.199">21336 8259 911 0,'0'0'0'0,"0"0"0"0,0 0 0 0,0 0 0 15,0 0 2528-15,0 0 416 0,0 0 96 0,0 0 16 16,0 0-1776-16,0 0-336 0,0 0-80 0,9 5-16 15,4 1 80-15,0-6 16 0,-2 0 0 0,4-3 0 16,3 1-160-16,1-1-16 0,-2-1-16 0,0-2 0 16,3 1-208-16,-2 0-32 0,1 2-16 0,0-1 0 15,-1 1-240-15,2 2-64 0,-2 1 0 0,1 0 0 0,0-1-192 0,-1 1 0 16,1 1 0-16,-1 4 0 0,0 4 0 16,1-2 0-16,2 0 0 0,-2 2 0 0,0 1 0 0,0 1 0 15,2 0 0-15,-1 0 0 0,1 0 160 0,-3 2-160 16,-2 0 160-16,1 0-160 0,0-1 0 0,-3 3 0 15,-2-1 0-15,0-1 0 0,-1 0 160 0,0 0 32 16,-4 2 16-16,2 0 0 0,-3 1 176 0,1 2 16 16,-3-1 16-16,0-1 0 0,-2 1-64 15,1-1-16-15,-2 1 0 0,-2 0 0 0,-1 2-160 0,0 0-48 16,-1-1 0-16,-1 2 0 0,-5 2 32 0,3-5 0 16,-3-3 0-16,2 1 0 0,-2 3 96 0,-1 1 32 15,0-1 0-15,-3-1 0 0,-1-2-32 0,0 2-16 16,-4-2 0-16,2 0 0 0,-1-2 16 0,-3-2 16 15,-6 0 0-15,1-1 0 0,3-2 160 0,-1 0 16 0,0 0 16 16,-3 0 0-16,1-2 112 0,1-3 0 0,0 0 16 16,-2 1 0-16,0-1-16 0,0 1-16 0,-1-1 0 15,-1-1 0-15,-2-2-176 0,1-1-48 0,2-1 0 0,3 1 0 16,-1 1-192-16,3-2-144 0,-4-2 192 16,3 2-192-16,0 2 144 0,3 1-144 0,-1 0 0 15,5-2 144-15,1-4-144 0,2-1 0 0,1 4 0 0,2 1 128 16,0 1-304-16,3 0-64 0,-2 1-16 0,9-1 0 15,0 0-2480 1,0 0-496-16</inkml:trace>
  <inkml:trace contextRef="#ctx0" brushRef="#br0" timeOffset="58791.68">22396 7196 12895 0,'0'0'1152'0,"-6"-6"-928"16,-1-6-224-16,3 4 0 0,4 8 1856 0,0 0 336 15,0 0 64-15,0 0 16 0,0 0-1552 0,0 0-304 16,0 0-64-16,0 0-16 0,8-3-208 0,-1 0-128 16,2 2 160-16,2 2-160 0,4 3 128 0,-1-2-128 0,1 1 0 0,2 0 0 15,3 3 160-15,-1-1-160 0,7-1 160 0,-1-1-160 16,2-1 0-16,4 0 0 0,1 1 0 0,-1 3-160 16,-2-1 160-16,-1-2-160 0,3 0 160 15,-4 3-160 1,-3 0-352-16,-4 2-64 0,-3 0 0 0,-4-2-16 15</inkml:trace>
  <inkml:trace contextRef="#ctx0" brushRef="#br0" timeOffset="59014.362">22148 7613 30575 0,'0'0'1344'0,"0"0"304"0,0 0-1328 0,7-5-320 16,1-3 0-16,5 2 0 0,2 5 0 0,6 0 0 16,5 0 0-16,4-2 0 0,3 2 0 0,2-1 0 15,3-2 0-15,0 1 0 0,-1 1 0 0,0-2 0 16,3 0 0-16,0 2-128 16,0 2-704-16,-1-2-128 0,0-2-16 0,-2 2-7424 15,1 0-1488-15</inkml:trace>
  <inkml:trace contextRef="#ctx0" brushRef="#br0" timeOffset="59632.148">23832 6263 6447 0,'-11'-8'576'0,"3"0"-576"0,1-3 0 0,-2 0 0 0,0 1 3616 16,1 2 608-16,0 4 128 0,0 2 32 15,8 2-3408-15,-11 0-672 0,-3 1-144 0,0 2-32 0,0 2-128 0,-1 2 0 16,-4 2 0-16,-2 1 0 0,-2 3 0 0,1 3 0 16,0 1 0-16,1 6 0 0,0 1-144 0,0 1 144 15,2-3 0-15,0 3 0 0,1 5 0 0,1-1 0 16,-1 0 0-16,5 1 0 0,0 2-128 0,1 1 128 16,2-2 0-16,2 4 0 0,0 0 0 15,3 3 0-15,1 5 0 0,2 0 0 0,0-1 0 16,4-1 0-16,-1 1 0 0,2 1 0 0,1-2 0 15,1-1 0-15,0-5 0 0,-1 2 0 16,2 3 0-16,0 2 0 0,2 3 0 0,1-2 0 16,-1-3 0-16,1 0 0 0,4-4 0 0,0 1 0 0,-3-3 240 0,3-2-48 15,2-2-16-15,2 3 0 0,-2 4 144 0,3 0 48 0,-1 2 0 0,1-3 0 16,-5-2-160-16,3 3-16 0,-1 0-16 16,-1 1 0-16,-1 0-176 0,0 1 0 0,-4 0 144 0,-1 0-144 15,1 1 0-15,-4 1 0 0,-3-1 0 16,-2 1 0-16,-2 2 144 0,-1-6-144 0,-5-2 192 15,-1-4-192-15,-2-1 192 0,-5-4-64 0,-4-1 0 0,-1-3-128 16,1 0 448-16,-2 0 0 0,-5-5-16 0,2 3 0 16,1-1-112-16,-2-3-32 0,5-2 0 15,-2 2 0-15,1-1-160 0,1 0-128 0,-1-6 192 16,4 0-192-16,2-1 0 0,1-3-192 0,0-2 0 16,2-2-8288-16,2-2-1648 0</inkml:trace>
  <inkml:trace contextRef="#ctx0" brushRef="#br0" timeOffset="60360.38">24593 6313 14735 0,'0'0'1312'0,"0"0"-1056"0,-10-8-256 0,-1 3 0 16,3 1 496-16,8 4 32 0,-10 0 16 0,10 0 0 15,-6 7-368-15,0 0-176 0,-4-1 160 0,0 4-160 0,0 2 0 0,1 1 0 16,0-4 0-16,-1 4 0 0,2 5 0 0,-2 2 0 16,3 0 0-16,-1 2 0 0,2 1 0 0,-1 1 128 15,1 3-128-15,2 0 0 0,0 0 0 0,1 3 0 16,-2 2 0-16,3 0 0 0,1 2 0 0,0 0 0 16,-1 2 0-16,4 2 0 0,-4 0 128 0,4 3-128 15,0 1 0-15,-2-4 0 0,0 0 336 0,2 0-16 16,0 3-16-16,1 1 0 0,-1 2 32 0,3 2 16 15,1 2 0-15,3 3 0 0,-3-1-128 0,1 1-32 16,-1 0 0-16,2 0 0 0,1 4-32 0,-2 1-16 16,-5 4 0-16,1-4 0 0,-3 2-16 0,0-2 0 15,-3-1 0-15,-1 1 0 0,-1 4 64 0,-2-2 0 16,0 0 0-16,-4 1 0 0,-3-3 256 0,2-6 48 0,-2-2 16 16,-1-2 0-16,-2-2 176 0,2 0 32 15,0-2 16-15,0 0 0 0,-1-4-96 0,-1 1-32 16,-2-6 0-16,3 0 0 0,-1-3-96 0,0-2 0 0,-3-3-16 15,1-2 0-15,-3 0 48 0,2-3 16 0,3-1 0 0,-2 0 0 16,-4 1-240-16,2 0-64 0,-3 0 0 0,1-3 0 16,0-2-256-16,0 0 128 0,-2 3-128 0,2-2 0 31,-2 0-1056-31,0 1-320 0,-1 3-64 0</inkml:trace>
  <inkml:trace contextRef="#ctx0" brushRef="#br0" timeOffset="63540.768">6672 16327 11967 0,'0'0'1072'0,"-9"7"-864"0,0-3-208 0,9-4 0 16,0 0 2464-16,0 0 448 0,0 0 96 0,0 0 0 15,-1 10-2528-15,1-10-480 0,0 0-160 0,0 0 0 16,0 0-208-16,8-4-32 16,1 0-16-16,1-4 0 0,2-4 416 0,0-1 0 0,2-2 0 0,0 1 0 0,0-1 0 0,-4-2 0 15,-1-1 144-15,4-1-144 0,3-2 352 0,2 0-32 16,-3 0-16-16,2 0 0 0,-2-2 16 0,0 2 0 15,0 1 0-15,-3 0 0 16,2 2-128-16,-2-1 0 0,0 1-16 0,0 3 0 0,-1 3 16 16,0 1 0-16,-1 2 0 0,-1 1 0 0,-5 2-192 0,-4 6 0 15,0 0 0-15,0 0 0 0,11 0-192 0,-11 0 192 16,8 8-192-16,-3 4 192 0,-2 2-432 16,-3 2 48-16,-2 6 0 0,1 3 0 0,-2 1 384 0,1 5-128 15,0 4 128-15,-1 4 0 0,-2 6 0 16,1-1-160-16,-1-1 160 0,2-4 0 0,-2-1 0 15,0-5 0-15,0 1 0 0,0 0 144 0,1 0 80 0,0-2 16 16,1-1 0-16,-2-2 0 0,0 0-240 0,1-3 144 0,0-4-144 16,0 0 128-16,-2-4 0 0,1-3 0 0,1-2 0 0,0-3 0 15,-1-2-128-15,5-8 0 0,0 0 0 0,0 0 128 16,-10 3 64-16,3 0 0 0,7-3 0 0,-10-6 0 16,4-2 64-16,-3-3 32 0,3-3 0 0,-1-6 0 15,4-5-32-15,0-3-16 0,1 1 0 0,2-2 0 16,2 0-48-16,1-2-16 0,-1-1 0 0,7 1 0 15,1 3 32-15,2 0 16 0,-1-3 0 0,2 4 0 16,-1-1-224-16,2 3 0 0,2 1 128 0,0-3-128 16,0-6 0-16,2 4 128 0,0 3-128 0,2 1 0 15,-1 1 0-15,-1 2 0 0,4 2 0 0,0 0 0 16,1 3 0-16,-1 1 0 0,0 2 0 0,0 0 0 0,5 2 0 16,-1 1 0-16,1 1 0 0,-2 1 0 15,-1 0-144-15,-1 1 144 0,-1 3 0 0,0 0-144 16,-1 3-112-16,0 1 0 0,0 1-16 0,-1 1-7984 15,-2 1-1584-15</inkml:trace>
  <inkml:trace contextRef="#ctx0" brushRef="#br0" timeOffset="64207.515">8612 15849 12895 0,'0'0'1152'0,"-5"10"-928"0,-7-2-224 0,2-1 0 0,-3 2 2560 0,1 0 448 16,1 1 112-16,-3 1 16 0,-1-5-2400 0,0 3-480 15,-3 0-80-15,1 0-32 0,-1 1-144 0,-2 0-176 16,-1-1 48-16,-1-1 0 0,2 1 0 0,-3 1 0 16,1 0 0-16,-4 0 0 0,0 1 128 0,-1 0 0 15,-4 1 128-15,0 2-128 0,1 0 208 0,-1 1-16 16,-4-4-16-16,3 2 0 0,1 3-48 0,1 0 0 16,0-2 0-16,3 0 0 0,1 2 16 0,4-3 0 15,-4-1 0-15,5-1 0 0,0-3 32 0,4-2 0 16,1 0 0-16,4 2 0 0,4-2-176 0,-1 0 160 15,3-2-160-15,6-4 160 0,-5 9-160 0,5-9 0 16,0 0 0-16,0 0 128 0,0 0-128 0,4 8 0 16,-4-8-160-16,10 5 160 0,0-2 0 0,1 3 0 0,0 0 0 15,2 0 0-15,3-3 0 0,0-1 0 0,1 2 0 0,1-2 0 16,1 2 0-16,2 2 0 16,1-2 0-16,0 3 0 0,3 2 0 0,0 1 0 0,2-2 0 15,0 3 0-15,4-2 0 0,-1 2 0 0,0 3 0 0,-2 0 0 16,3-1-128-16,-2 2 128 0,-3 0 0 0,0-4-144 15,-4-3-96-15,1 1-16 0,-2 1 0 0,0-2 0 16,0-3-704 0,-3 1-160-16,0-2-32 0,1-1-8928 0</inkml:trace>
  <inkml:trace contextRef="#ctx0" brushRef="#br0" timeOffset="65228.761">7648 16595 18431 0,'0'0'1632'0,"-6"6"-1312"16,6-6-320-16,-6 8 0 0,6-8 1632 0,0 0 256 15,0 0 48-15,0 0 16 0,0 0-1664 0,6 8-288 16,0-1-144-16,4-2 16 0,-1-4 128 0,4 2 0 16,-1 4 0-16,4-5 0 0,4-1 0 0,2 5 224 15,-2 2-48-15,2 2-16 0,2 1-160 0,0-3 192 16,-1-2-192-16,3 2 192 0,-1 3-192 0,2 1 192 15,0 1-192-15,2 1 192 0,2 0-192 0,0 2 0 16,-2-1 0-16,1 0 128 0,2-4-128 0,1-1 0 16,-4 0 0-16,-3-2 0 15,-1 0-448-15,-5-2-32 0,0 1 0 0,1-3-10720 0</inkml:trace>
  <inkml:trace contextRef="#ctx0" brushRef="#br0" timeOffset="65948.784">6371 15913 13823 0,'0'0'608'0,"0"0"128"0,0 0-592 0,0 0-144 0,0 0 0 0,0 0 0 15,0 0 2544-15,0 0 464 0,0 0 112 0,0 0 16 16,0 0-2576-16,0 0-560 0,0 0 0 0,-7 6 0 16,-2 0-192-16,-1 0 64 0,-2 3 0 0,-4 1 0 15,-5-3 128-15,-5 3 0 0,1 4 0 0,0 0-128 16,-2-3 128-16,3 2 0 0,0 3 0 0,-1-1 0 16,1 0 0-16,-3 1 144 0,1 2-144 0,2-3 0 15,3 0 128-15,-1 1-128 0,-1-1 0 0,1-3 0 16,2-1 0-16,0 0 0 0,5-1 0 0,-1-2 0 15,1-4 0-15,5 1 0 0,2 1 0 0,2 1 0 0,6-7 0 16,0 0 0-16,0 0 0 0,0 0 0 16,-7 5 0-16,7-5 0 0,0 0 0 0,4 6 0 0,-4-6 0 0,7 7 0 15,3 1 0-15,4-1 0 0,5-2 0 0,1 3 0 16,1 2 0-16,-1 0 0 0,4-1 0 0,-1 0 0 16,0-1 0-16,1 3 0 0,1 1 0 0,-2 1 0 15,2-2 0-15,-3-2 0 0,2 1 0 0,-1 0 0 16,2 1 0-16,0 0 0 0,0 1 0 0,-2-1 0 15,0 1-208-15,2-1 80 16,-4 2-384-16,1-2-80 0,-1-2-16 16,-3 1-6192-16,-3 0-1248 0</inkml:trace>
  <inkml:trace contextRef="#ctx0" brushRef="#br0" timeOffset="66238.689">5709 16401 29663 0,'0'0'1312'0,"0"0"272"0,0 0-1264 0,0 0-320 0,0 0 0 0,0 0 0 16,0 0-256-16,0 0-128 0,9 8 0 0,2-2-16 15,2 0-48-15,2-2 0 0,-1-1 0 16,5 1 0-16,5 3 288 0,0-1 160 0,3 4-192 0,-3-1 192 16,2-1-160-16,1 3 160 0,-1 2-128 0,0 0 128 0,1 0-320 0,0 0 0 15,-3 2 16-15,1 0 0 16,-1 2-1520-16,-1 1-304 0,-1 4-64 0</inkml:trace>
  <inkml:trace contextRef="#ctx0" brushRef="#br0" timeOffset="68085.6">4931 15673 18879 0,'0'0'832'0,"0"0"192"0,-4-7-832 0,4 7-192 16,0 0 0-16,0 0 0 0,0 0 416 0,-1-7 32 16,0-1 16-16,1 8 0 0,-4-4-464 0,-4-1 0 15,0 0 0-15,3 0 0 0,5 5 0 0,-8-4 0 16,-2-1 0-16,0 2 0 0,-2 2 160 0,-1-1-160 15,-3 0 160-15,0 3-160 0,2 2 528 0,-3-2 16 16,0 0 0-16,-1 1 0 0,-2 3-48 0,2-2-16 16,-2 0 0-16,1 0 0 0,-3 2-224 0,2 3-32 15,2 0-16-15,-2-1 0 0,-2 1-208 0,1 1 176 16,1 0-176-16,0 0 160 0,1 2-160 0,1-1 0 0,3 4 0 16,-1 0 0-16,1 0 0 0,-1 0 0 0,0-1 0 15,0-1 0-15,1 2-144 0,2 1 144 16,0 1 0-16,2 0 0 0,2 0 0 0,-3 2 0 15,3-1 0-15,1 0 0 0,2 1 0 0,-2-1 224 0,2-1-64 16,1 3-16-16,2-1-144 0,2 3 160 0,-1-3-160 0,2 3 160 16,-1 2-160-16,2 0 0 0,2 0 0 0,1 0 0 15,2 0 0-15,-2 2 0 0,0-1 0 0,3-2 0 16,-3-6 0-16,3 1 0 0,1 3 0 0,-1-4 0 16,3-2 0-16,1 0 128 0,-3-5-128 0,3 2 128 15,1 0-128-15,2-1 0 0,2-2 144 0,1 1-144 16,4 0 0-16,-2 1 0 0,-3-4 0 0,1 1 0 15,1-2 0-15,0 1 128 0,4-2-128 0,0 1 0 16,-4-2 160-16,-1-1-32 0,2-3-128 0,0 0 192 16,1-2-48-16,-2-1-16 0,2-1 0 0,-1-3 0 0,-3-1 16 15,1-2 0-15,2-1 0 0,-3-1 0 0,2-1-144 16,-1-1 0-16,2 0 144 0,0 0-144 0,-1-5 0 16,-1 1 144-16,-2 0-144 0,1 0 0 0,0-3 192 0,1 2-192 15,-1-2 192-15,0 3-192 16,-3-2 128-16,1 1-128 0,-2 1 0 0,0-1 0 15,-2 2 176-15,0 2-176 0,-1-1 160 0,0 0-160 16,-4-4 0-16,1 2 0 0,-1 1 0 0,-2 1 0 16,2-2 0-16,-1 3 0 0,0 0 0 0,-3 2 0 15,0 0 0-15,-1-1 0 0,-1 0 144 0,1-1-144 0,-3 2 0 0,0 2 0 16,0 1 0-16,0 0 0 0,-2 0 192 0,-1-1-64 16,-3-1 0-16,1 1 0 0,1 0 64 0,0 2 16 15,-2 1 0-15,-2 0 0 0,0 0-16 0,0 0-16 16,-3 1 0-16,-1 0 0 0,0 0-16 0,3 3 0 15,0-2 0-15,-1 1 0 0,-4-2-160 0,1 3 0 16,-1 1-160-16,1 2 160 0,-5 0-176 0,2-1 176 0,2-1-192 0,0 4 192 16,-3 0 0-16,0 2 0 0,0 0 0 15,3 1 0-15,0-1 0 0,2 1 0 0,0 0 0 16,-2 1 0-16,2-2 0 0,-1 1 0 16,0 2 0-16,1-1 0 0,2 0-144 0,0 2 144 0,0-1 0 0,-1 3-144 15,-2 1 144-15,3 0-128 0,-1-3 128 0,0 3-128 16,2 2 128-16,1 3 0 0,-1 3-144 0,1-1 144 15,-1 0-160-15,1 1 160 0,-2 2-208 0,1 2 80 16,1 1 0-16,2-1 0 0,-3-3 0 0,2 1 0 16,0 2 128-16,-2 0 0 0,2-1 0 0,-1 1 0 15,0 0 0-15,1 1-128 0,4 1 128 0,-3-2 0 0,1 0 0 0,-1 1 0 16,3 2 0-16,0-1 0 0,4-1 0 16,0-2 0-16,-3-3 0 0,4 2 0 0,1 0 0 15,0-2 0-15,-1-1 0 0,2 0 0 0,0 0 0 0,3-1 0 16,-1-2 0-16,4 0 0 0,-2 0 0 0,2 0 0 15,-1-3 0-15,2 1 0 0,0 0 0 0,1-1 0 16,2-2 0-16,-2 1-128 0,0 0 128 0,1-1 0 16,2-3 0-16,-1 0 0 0,2-2 0 0,3 1 0 15,0 3 0-15,4-3 0 0,0-2 0 0,-1 2 0 16,-2-1 0-16,4-1 0 0,0-2 0 0,1 0 0 0,-1-3 0 16,0 1 128-16,0-2-128 0,-1 1 0 15,-1-3 0-15,2 0 0 0,0 2 0 0,-2-4 0 0,0-2 0 16,-1 0 0-16,-1 1 0 0,1-1 0 0,0 1 0 15,0-2 0-15,-2-3 0 0,2 1 0 0,0 1 0 16,-1-3 176-16,-3-5-176 0,3 0 128 0,-2-1-128 16,1 1 128-16,-2-1-128 0,1-2 0 0,-2-3 0 0,0 1 128 15,-1-2-128-15,-4 4 128 0,1 2-128 16,0-1 128-16,-3-2 32 0,-4 3 0 0,-3 0 0 16,0 0 0-16,-1 0 48 0,-2-1 16 15,0-3 0-15,-2 1 0 0,0-1-96 0,-3-2-128 16,-1 0 176-16,0-2-176 0,0 1 0 15,2 3 0-15,2 1 0 0,-1 4 0 0,-2-1-304 16,2 4 48-16,2 1 0 0,0 4 0 0,-5 2-192 16,3 4-48-16,1 1 0 0,6 5-8368 0,0 0-1680 0</inkml:trace>
  <inkml:trace contextRef="#ctx0" brushRef="#br0" timeOffset="70465.334">9711 15891 18543 0,'0'0'816'0,"-5"-6"176"0,-4-1-800 0,2-1-192 16,3 0 0-16,-3 0 0 16,3 0-336-16,0-4-112 0,1-1-32 0,-2 2 0 15,0 0-32-15,1-1 0 0,0-3 0 0,-1 2 0 0,0 0 512 0,-1 2 128 16,1 3 16-16,-1-2 0 0,-4 2 512 0,2 2 112 16,-2 0 0-16,2 3 16 0,-1 1-64 0,-2-1-16 15,-2 2 0-15,0 0 0 0,1 0-336 0,0 1-80 16,2 1-16-16,-1-1 0 0,-7 0-112 0,3 2-32 15,1 3 0-15,1 0 0 0,-2 1-128 0,1 2 128 16,-1 1-128-16,2 4 128 0,-1 1 0 0,1 0 0 16,2 0 0-16,0 1 0 0,-2-1 48 0,2 0 0 0,2 0 0 15,-5 1 0-15,4-2 16 0,1 3 16 0,-1 0 0 0,0-1 0 16,2 2-64-16,-4 1-16 0,2-2 0 16,1 3 0-16,-2 1-128 0,1 0 192 0,0 1-192 0,-2 2 192 15,1 5-192-15,3-2 0 0,-3-1 0 0,2 1 0 16,1 3 0-16,1-3 0 0,3-2 0 15,1-1 0-15,-1 0 144 0,3 0 0 0,-2-1 0 16,3 2 0-16,3-1-16 0,-2 0 0 0,2 0 0 16,-1-1 0-16,0 2-128 0,1 0 0 0,2 3 0 15,-3-3 0-15,1-2 0 0,2 1 0 0,1 2-128 16,0-1 128-16,4-3 0 0,-2-1-176 0,2-2 176 0,2-2-128 0,-1 0 128 16,3-1-208-16,0 2 80 0,1-3 128 15,1-2-160-15,0-1 160 0,1-1 0 0,0 1-144 0,2-1 144 16,-1-1-160-16,0-3 160 0,3 0-160 0,0-3 160 0,1 0-192 15,2-1 192-15,-3 2-192 0,0-2 32 16,2-1 0-16,4-1 0 0,-5-1 0 0,0-1 160 0,0-2 0 16,-1 1 0-16,-2-2 0 0,1-2-128 0,1-1 128 15,-1 0-128-15,0-1 128 0,-4-3 0 0,1 1 0 16,-2 1 0-16,0 2 128 0,0-2-128 16,-1 0 128-16,-2 0-128 0,-1-1 128 0,-2 0 128 15,0 1 16-15,-3 2 16 0,1-2 0 0,1-3 96 0,-6-1 0 16,-1 1 16-16,1-1 0 0,0-2-64 0,-2 0-16 15,-1-2 0-15,-1 2 0 0,0-1-128 0,1 2-16 16,-4 0-16-16,2-2 0 0,-2-3-32 0,-1 3 0 16,2 5 0-16,-2-1 0 0,-2 1-128 0,-1-2 0 0,-1-1 144 15,0 0-144-15,0 4 0 0,-1-1 0 0,-2-3 0 16,-1 4 0-16,3 3 0 0,-2 0 176 0,-1 3-48 0,0 1 0 16,-1-2 32-16,1 2 0 0,-1 0 0 15,-2 2 0-15,1 5-160 0,-3 0 160 16,-1-1-160-16,-1 0 160 0,1 0-160 0,1 4 128 15,-4 0-128-15,2 1 128 0,-1 0-128 16,1 1 128-16,1 2-128 0,-2 0 128 0,0 1-128 0,3 0 0 0,-3 2 0 16,4 1 128-16,0-2 80 0,0 1 16 0,3 1 0 0,-2 0 0 15,2 0 0-15,0 0 0 0,-1-2 0 0,2 3 0 16,0 4-96-16,0-1-128 0,2-4 176 0,4 6-176 16,-5 3 128-16,4-2-128 0,1-5 0 0,0 3 0 15,0-2 0-15,4-2 0 0,0-2 0 0,-2-1 0 0,-2-1 0 16,4-1 0-16,2-2 0 0,2-8 0 0,0 0 0 15,-2 10 0-15,2-1 0 0,0-9 0 0,0 0 592 16,0 0 112-16,0 0 32 0,0 0 0 16,0 0-3232-16,6-10-640 0,1-5-128 15</inkml:trace>
  <inkml:trace contextRef="#ctx0" brushRef="#br0" timeOffset="72605.073">8711 3021 10127 0,'-27'-9'896'0,"7"2"-704"0,-4-2-192 0,2 1 0 15,-1-3 1456-15,2 0 256 0,1 0 48 0,-2 1 16 16,1 1-1264-16,2 0-256 0,1 1-64 0,1 0 0 16,1-3 160-16,0 0 32 0,2-1 0 0,1 2 0 15,0 4 0-15,-1-2 0 0,2 1 0 0,1-1 0 16,1 5 16-16,-1-1 16 0,2 0 0 0,1 0 0 16,1 0-224-16,2 2-64 0,5 2 0 0,0 0 0 15,0 0-128-15,0 0 0 0,0 0 0 0,0 0 0 16,0 0 0-16,6 6 0 0,3 4 0 0,3-5 0 0,4 2 0 0,2 0 0 15,4 1 0-15,3 0 0 16,2-1 144-16,5 1-144 0,3-2 160 0,4 0-160 0,-2 3 144 16,5-1-144-16,0-2 128 0,1 2-128 0,-1 1 192 0,4 0-64 15,1-3 0-15,1 1 0 0,3-1-128 0,3 1 160 16,1 0-160-16,1 1 160 0,0 1 16 0,-2-1 0 16,2-1 0-16,1 0 0 0,3 1 64 15,0 0 16-15,1-1 0 0,-1 3 0 0,2-1 0 0,-1 0 0 16,1 0 0-16,1-2 0 0,1 1-112 15,2 1-16-15,0 2 0 0,-1-2 0 0,-3-2-128 0,-2 1 0 16,2 0 144-16,-5-2-144 0,-2-2 0 0,-2 0 0 16,-2-2 0-16,-4 0 128 0,-5 3-128 0,-4-1 0 15,-2 0 0-15,-5-2 0 0,-2 0 0 0,-4 0 0 0,-3-2 128 16,-3 1-128-16,0 0 256 0,-9-1-32 16,-10 0 0-16,8 0 0 0,-8 0 240 0,0 0 48 0,0 0 16 15,0 0 0-15,0 0 160 0,-2-6 16 0,-5 0 16 0,-2 1 0 16,-6-5-416-16,-1 2-96 0,-3 0-16 15,-1 3 0-15,-2-3-192 0,-2 2 0 0,-3-2 0 16,0 1 0-16,-2 2 0 0,-3 0 0 0,-6 0 0 0,0 1 0 16,-3 0 0-16,-3 1 0 0,-2 0 0 0,-3 0 0 15,1 0 0-15,-3 3 0 0,-2-1 0 0,-4 1 0 16,-2-1 0-16,2 1 0 0,0-1 0 0,-1 1 0 16,1-1 0-16,0 0 0 0,0-2 0 0,-5 2 0 15,-6 1 0-15,1 0 0 0,1-1 0 0,-1 0 0 16,1-1 0-16,-1 0 128 0,-6 2-128 15,4 0 0-15,-3 0 0 0,5 0 0 0,0-1 0 0,0 2 0 16,-2 1 0-16,3-1 0 0,0-2 0 0,5 3 0 0,5 1 0 0,4 1 0 16,3-1 0-16,1 0 0 0,1 0 0 0,1 0 0 15,2 0 0-15,3 0 0 0,2-1 0 16,3 0 0-16,1-2 128 0,6 2-128 0,5 1 0 16,0-1 0-16,4-3 0 0,2 0 0 0,4 1 0 0,2 1 0 15,2 0 0-15,2 1 0 0,8-2 0 0,0 0 0 16,0 0 0-16,0 0 0 0,0 0 0 0,0 0-208 15,10 6 32-15,3 2 16 0,7 1 160 16,1-2-208-16,6 0 80 0,4 1 128 0,6-1 0 0,6 0 0 16,6 0 0-16,6-2 0 0,2-1 0 0,5 1 0 15,2-2 0-15,6-1 0 0,3-2 0 0,4-1 0 16,2-2 0-16,2 2 0 0,0 1 0 0,4 1 0 16,3-1 128-16,-1 0-128 0,-1 0 0 0,-3 2 0 15,2 1 0-15,1 1 0 0,1-2 0 0,-5 1 0 16,-3 2 0-16,-3 0 0 0,-2 2 0 0,2-3 0 15,0-2 0-15,-7 1 0 0,-5 0 0 0,-2 0 0 0,-2-1 0 0,-3 1 0 16,-2 0 0-16,-1 0 0 0,-1-3 0 16,-3 2 0-16,-5 3 0 0,-4-3 0 0,-1 0 0 0,-3 0 128 15,-2-1-128-15,-4 2 0 0,-3 0 0 0,-3 0 0 16,-3-2 0-16,-5-1 0 0,-7 0 0 0,-3 0 0 16,-7 0 144-16,0 0-144 0,0 0 160 0,0 0-160 15,0 0 144-15,-10-3-144 0,-5 3 128 0,-7-2-128 16,-5-1 0-16,-5-1 128 0,-4 1-128 0,-1 2 0 15,-4 1 0-15,0-1 0 0,-5-3 0 0,-1 1 0 0,-4 0 0 16,-1 2 0-16,-7 0 0 0,3 0 0 0,0-1 0 0,-5 4 0 16,-8 1 0-16,0-1 0 0,1-2 0 0,-3 0 128 15,-1-1-128-15,-5 3 0 0,-7 5 0 0,0 0 0 16,-3 0 128-16,-1 0-128 0,-3-1 0 0,-3 3 0 16,-4 2 0-16,0 1 0 0,2-4 0 0,3 1 0 15,0-2-160-15,4 1 160 0,5 3-176 0,9-2 176 16,8-1-192-16,5-2 192 0,5 0 0 0,4 0 0 15,0 2 0-15,7-3 0 0,5 1 0 0,4-1 0 16,4 1 0-16,7-2 0 0,5 0 0 0,4-1-128 16,4 0 128-16,5 2 0 0,8-5-144 0,0 0 144 15,0 0-208-15,10 6 80 0,6 1-96 0,8-3-16 16,8 0 0-16,11-1 0 0,8 0 240 0,10 0 0 0,7-3 0 16,8-2 0-16,6-1 0 0,8 0 128 0,7 0 16 15,1-1 0-15,1-1-16 0,9 0-128 0,8 2 192 16,1-2-64-16,0 0 0 0,3 1 0 0,2 0 0 15,-2 1 0-15,-1 0-128 0,-1 0 128 16,0 3-128-16,0 0 128 0,0 0-128 0,-6 3 0 0,-4 3 0 0,-1 2 128 16,1 0-128-16,0 0 0 0,-5 6 0 0,-4 4 0 31,-4 1-1616-31,-1 3-256 0</inkml:trace>
  <inkml:trace contextRef="#ctx0" brushRef="#br0" timeOffset="75063.706">6875 17313 23039 0,'0'0'1024'0,"-7"0"192"0,-4-1-960 0,2-1-256 15,1-2 0-15,8 4 0 0,-11-3 0 0,4 1-288 16,7 2 64-16,-10-3 16 15,10 3-240-15,-12-4-32 0,-1 2-16 0,2 0 0 0,-1-2 160 0,1 0 16 0,0 1 16 0,1 2 0 16,1 0 304-16,-2 0 0 0,-2 0 0 0,2 1 0 16,0 2 448-16,3 1-16 0,-7-1 0 0,3 0 0 15,0 0 160-15,2 0 48 0,-1 0 0 0,0 1 0 16,-2-2-272-16,0 4-48 0,2 1-16 0,-1 3 0 16,2 0-304-16,0 2 0 0,-1 2 128 0,2 3-128 15,0 0 0-15,3 4 0 0,-1 1-208 0,3 2 80 16,3 2-80-16,-3 3-16 0,3-2 0 0,2-1 0 15,4 0-80-15,-2-3-16 0,3-4 0 0,1 0 0 16,3-1 96-16,0 0 16 0,1-2 0 0,2 0 0 16,0-3 80-16,3 1 128 0,1-1-208 0,1 1 80 15,0-2 128-15,3-2 0 0,2-1 0 0,0-2 0 16,0 1 224-16,1-4-32 0,1 1 0 0,3-3 0 0,-3 0 64 16,2-1 0-16,-1-2 0 0,-2-2 0 0,-1 1-48 15,0-4 0-15,0 0 0 0,2-2 0 0,0-1 0 16,1-1 0-16,-3-3 0 0,3-2 0 15,1-2-16-15,0-2-16 0,-1-1 0 0,0-1 0 0,0 0-176 0,-3-1 0 16,-2-1 0-16,-1 0 128 0,-1 0-128 0,-2 2 0 16,-2 0 0-16,0 1 0 0,-6 0 0 0,1 3-144 15,-1 1 144-15,-6 1 0 0,-1-1 0 0,-4 2 0 16,0 1 0-16,-4 1 0 0,-2 1 0 0,-2 0 0 16,0 1 160-16,-2 0-32 0,-3 1-128 0,-4 0 144 15,1 1-144-15,-1-1 160 0,-2 2-160 0,-2 0 0 16,-1 2 0-16,1-1 128 0,0-1 0 0,-2 2-128 15,2 0 192-15,-1 2-64 0,3 1-128 0,-5-2 0 0,1 0 0 0,0 0 0 16,-2 5 0-16,0 0 0 0,1 0 0 16,-3 5-176-16,-2-2 0 0,0 1 0 0,-2 1 0 0,0 0 0 15,5 1 176-15,-1 3 0 0,2 2-144 0,2 0 144 16,3-3 0-16,3 1 0 16,-1 2 0-16,3 0 0 0,2-1 0 0,0 1 0 0,0 0 0 0,3 0 0 15,-2 0 0-15,2 1 0 0,1-1 0 16,2-1 0-16,2-1-128 0,2 0 128 0,0-2-160 15,0 1 160-15,5-8-128 0,-2 9 128 0,2-9 0 0,2 10-144 16,-2-10 144-16,7 10 0 0,0-2-144 0,3-2 144 16,2-3 0-16,-1-1 0 0,2 3 0 0,4-3 0 15,4-2 0-15,0 0 0 0,2 0 0 0,3 0 0 16,1 0 0-16,2 0 0 0,4 0 0 0,1 0 0 0,1-1 0 16,0 0 0-16,-2 0-144 0,-1 0 144 0,-2-3 0 15,0 2 0-15,-5-1 0 0,3 2 0 16,-1 0 0-16,1 0 0 0,-6-1 0 0,3 1 0 0,-1 0-240 15,0 1 16-15,-4 0 0 0,2 0-6816 16,0 1-1376-16</inkml:trace>
  <inkml:trace contextRef="#ctx0" brushRef="#br0" timeOffset="75867.522">8338 17347 18831 0,'0'0'832'0,"0"0"176"0,0 0-816 0,0 0-192 16,0 0 0-16,0 0 0 0,0 0 0 0,0 0-160 15,0 0 32-15,0 0 0 0,0 0 128 0,0 0 0 16,0 0 0-16,-7-3 0 0,7 3 176 0,-7-3 64 15,7 3 16-15,-9-4 0 0,9 4 576 0,0 0 128 0,-12-1 32 0,2-1 0 16,-3 2-288-16,3 2-64 0,0 0-16 0,-3 2 0 16,0-1-352-16,0 4-64 0,-4-4-16 0,1 2 0 15,-2 2-16-15,1 1-16 0,-7-1 0 16,2 0 0-16,2 2 32 0,0-3 0 0,1 0 0 0,1-1 0 16,3 2-16-16,0-2 0 0,-1 1 0 0,0-2 0 15,4 0-48-15,1-2-128 0,0 0 192 16,2-1-64-16,1-1 16 0,3 0 0 0,5 0 0 15,-7-1 0-15,-3 1-144 0,5 0 160 0,5 0-160 0,0 0 160 16,-9 2-160-16,9-2 0 0,0 0 0 0,0 0 0 16,0 0 0-16,0 0-144 0,0 0 144 0,0 0 0 15,0 0-224-15,0 0 64 0,0 8 16 0,3 1 0 16,3 0 144-16,-2-1 0 0,-4-8-144 0,12 8 144 16,4 4 0-16,-2 0 0 0,-2 1 0 0,2-2 0 0,1-1 0 15,0 0 0-15,1 1 0 0,2-2 0 0,2 1 0 16,-3 0 0-16,3 0 0 0,3 0 0 0,-4 0 128 15,1-1-128-15,0 1 0 0,-1-1 128 0,-2-1-128 0,1 0 0 16,-1 0 0-16,0 0 128 0,-2-2-128 0,0-1 0 16,0 1 0-16,-1 0 0 15,1 0-496-15,1-1 32 0,-2 1 0 0,0-2 0 16,1 0-1952-16,-3 1-384 0</inkml:trace>
  <inkml:trace contextRef="#ctx0" brushRef="#br0" timeOffset="76248.781">7846 17741 6447 0,'0'0'272'0,"0"0"80"0,-10 4-352 0,1 0 0 0,-2-3 0 0,11-1 0 16,0 0 4352-16,-9 4 784 0,1-1 176 0,8-3 16 16,0 0-4368-16,0 0-960 0,0 0 0 0,-6 7-160 15,0-1 160-15,6-6 0 0,0 0 0 0,0 0 0 16,-1 8 0-16,2 2 0 0,-1 0 0 0,0-10 0 0,0 0 0 0,6 10 224 15,3-1-32-15,1 0 0 0,-2-1 16 0,3-1 0 16,3-1 0-16,1-1 0 0,0 1-208 0,1 0 0 16,-1 1 128-16,3-1-128 0,4-2 0 0,0 2 0 15,0 2-144-15,3-1 144 16,-1-3-624-16,4 0-16 0,3 1-16 0,-1-3-10416 0</inkml:trace>
  <inkml:trace contextRef="#ctx0" brushRef="#br0" timeOffset="77422.984">8809 17617 9215 0,'0'0'816'0,"0"0"-656"0,0 0-160 0,0 0 0 0,-6-5 3424 16,0 0 656-16,3-2 128 0,3-3 16 15,1-2-3712-15,3-1-736 0,2-1-160 0,2-2-16 16,-1 1-64-16,3-1-16 0,1 1 0 0,2 0 0 0,2 3 96 16,-1-2 0-16,0 2 16 0,2 1 0 0,1 2 144 0,1 1 32 15,-2 0 0-15,3 1 0 0,1 1 192 0,-3 1 0 16,2 2 0-16,2 1 0 0,1 1 0 0,-3 1 256 15,-2-1-48-15,1 3-16 0,0 0 16 0,-2 1 0 16,1 2 0-16,-2 0 0 0,-1 2 0 0,-1-1 0 16,0 0 0-16,-2 2 0 0,-2 0-208 0,0 3 144 15,2-1-144-15,-4 0 128 0,-2 2-128 0,0 2 0 16,-3 1 0-16,-1 3 0 0,0 2-192 0,-3 2 16 16,-1-1 16-16,-5 0 0 0,-1 0 160 0,-3 2-208 15,0-3 80-15,-2 2 128 0,-2 0 0 0,2 0 0 16,-3-1 0-16,1 0 0 0,2 0 240 0,-3-1 64 0,0-1 16 15,1-1 0-15,1-3 80 0,2 0 32 0,-2-2 0 0,0-2 0 16,-2-1 48-16,2-4 16 0,2-1 0 0,-4-2 0 16,0 0-16-16,-1-3 0 0,0-2 0 0,2-1 0 15,-3-2-192-15,3 0-32 0,-2-2-16 0,4 1 0 16,0-2-16-16,3 4 0 0,-4 1 0 0,6 0 0 16,3-1-48-16,0-1-16 0,1 0 0 0,5 5 0 15,-2-7-160-15,2 7 160 0,0 0-160 0,0-6 160 16,0 6-160-16,0 0 0 0,7-6 0 0,-7 6 0 15,11-5 0-15,4 0 0 0,0 2 0 0,0 2 0 16,3 0 0-16,4 0 0 0,0-2 128 0,3 3-128 16,-2 3 192-16,4-2-32 0,1-1-16 0,1 0 0 15,-3 0 16-15,3 1 0 0,1 0 0 0,-2-1 0 0,0-1-32 0,-4 2 0 16,-1 1 0-16,0 0 0 0,0 1-128 0,-4-3 0 16,2 1 0-16,1 1 128 0,-4 0-128 0,-1 0-144 15,0 0 144-15,-2 2-208 16,0-1-496-16,0-1-112 0,-2-2-16 0,1 2-7808 15,1 1-1584-15</inkml:trace>
  <inkml:trace contextRef="#ctx0" brushRef="#br0" timeOffset="77774.48">9943 17353 30463 0,'0'0'1344'0,"0"0"288"0,0 0-1312 0,0 0-320 0,0 0 0 0,0 0 0 16,0 0-160-16,0 0-96 0,0 0-32 0,0 0 0 15,0 0-192-15,0 0-32 0,1 12-16 16,-2 0 0-16,-1-1-144 0,0 3-32 0,-1 3 0 0,-5 2 0 16,0 3 496-16,2 4 208 0,1 1-192 0,-1 3 192 0,-2 1 0 0,-1-2 0 15,3-1 0-15,0-1 192 0,2 0-16 0,-2-2 0 16,0-2 0-16,3-1 0 0,2 0-176 0,2-1 0 16,0-2 0-16,3-3-176 15,-3-1-1056-15,2-3-224 0,0-1-32 0,-3-11-8304 16</inkml:trace>
  <inkml:trace contextRef="#ctx0" brushRef="#br0" timeOffset="78070.169">10405 17238 33743 0,'0'0'1488'0,"-6"4"320"0,-4 1-1440 0,3 1-368 0,0 1 0 0,2 2 0 16,2 0 0-16,2 3 0 0,-5 3 0 0,1 3-192 31,1 2-512-31,-1 5-128 0,-3 5 0 0,-2 2-16 16,2 4-112-16,-3 2 0 0,0 4-16 0,0 0 0 15,-3 0 336-15,2-5 80 0,1 1 16 0,2-3 0 0,-2-3 544 0,4-1 0 0,0-3 0 0,3-1 144 16,-3-4-144-16,3-1 0 0,0-3 0 0,3 5 0 15,0-1-304-15,2-6-32 0,0-6-16 0,2 0 0 16,-3 1-2272 0,0-12-448-16</inkml:trace>
  <inkml:trace contextRef="#ctx0" brushRef="#br0" timeOffset="78335.36">9677 17257 33119 0,'0'0'1472'0,"0"0"288"0,0 0-1408 0,11 2-352 0,5 0 0 16,4-1 0-16,8-2 0 0,5 0 128 15,7 0-128-15,5-1 0 0,3 2 128 0,5-1-128 0,5 0 128 0,0-1-128 16,-4-1 0-16,1 1 144 0,0 0-144 15,0-2 0-15,0 1 0 0,0-1 0 0,-4 1 0 0,-1-3 0 32,-4 1-576-32,-2-2-160 0,-2-1-32 0,-1 0-8704 0,-4-1-1744 15</inkml:trace>
  <inkml:trace contextRef="#ctx0" brushRef="#br0" timeOffset="79056.917">6003 17280 16575 0,'0'0'1472'0,"0"0"-1168"0,0 0-304 0,0 0 0 16,0 0 1872-16,0 0 320 0,0 0 64 0,0 0 16 0,0 0-1824 16,0 0-448-16,0 0 0 0,0 0 0 15,-9 0 272-15,-1 1 16 0,10-1 0 0,-12 0 0 0,-4 0-112 0,-3 0-32 16,2 1 0-16,-1 1 0 0,-2 1 176 0,1 0 48 16,-1-1 0-16,-1 1 0 0,1 2-224 0,-4 0-144 15,2 0 192-15,-1 1-192 0,3 1 0 0,1 1-224 16,1-1 16-16,1 2 0 0,-1-1-48 0,3 1 0 15,-1-3 0-15,7 1 0 0,-1-2 256 0,3 0 0 16,0-2-160-16,7-3 160 0,0 0 0 0,0 0 0 16,0 0 160-16,0 0-160 0,0 0 0 0,0 0 0 15,10 11 0-15,0-3 0 0,2-3 0 0,2 2 0 16,1 2 0-16,1-2 0 0,2-1 0 0,2 2 0 16,1-2 0-16,2 2 0 0,1-2 0 0,2 1 0 15,-2-1 0-15,1-1 0 0,2 3 0 0,-2-2 0 0,0 0-128 16,-1-1 128-1,0 1-1712-15,0-1-240 0,-2 0-48 0,-1 2-16 0</inkml:trace>
  <inkml:trace contextRef="#ctx0" brushRef="#br0" timeOffset="79332.087">5519 17665 27647 0,'0'0'2448'0,"0"0"-1952"16,0 0-496-16,12 6 0 0,4 0 576 0,2 2 0 16,3 1 16-16,5-2 0 0,0 0-592 0,3 0-256 15,1-2 0-15,6 1 16 0,2-1 96 0,3 1 16 16,-3-1 0-16,0 1 0 15,-2 0-320-15,-3 0-64 0,-2-2-16 0,-5 2 0 16,1-1-544-16,-3-1-96 0,-2 0-32 0,-2-1-9408 16</inkml:trace>
  <inkml:trace contextRef="#ctx0" brushRef="#br0" timeOffset="79951.46">4600 17242 15663 0,'0'0'1392'0,"0"0"-1120"0,-8-4-272 0,8 4 0 0,-6-2 2656 0,6 2 480 16,0 0 80-16,-5-5 32 15,5 5-2992-15,-6-6-608 0,1 2-112 0,2-2-32 0,0-2 336 0,3 8 160 16,-3-8-160-16,3 8 160 0,-4-7-240 0,4 7 48 15,-8-4 16-15,-2 1 0 0,2 1 176 0,-2 4 0 16,2 4 0-16,-2 1 0 0,-3-1 0 0,-1 5 0 16,3 6 0-16,3 0 0 0,-3 1-160 0,1 2-48 15,-1 2-16-15,1 2 0 0,4 2 48 0,0 1 16 16,0-2 0-16,3 4 0 0,0 2 160 0,0 2 0 16,1 5 0-16,2-2 0 0,2-2 0 0,3-1 0 15,-3 0 0-15,3-3 0 0,4-3 0 0,2 1 0 0,6-2 0 16,3 1 0-16,-3-6 0 0,4-2 0 15,2-1 0-15,2-4 0 0,3-3 176 0,1-4-48 0,-1-6 0 16,2-1 0-16,1-2-128 0,-1-4 0 0,1-1 0 0,2-5 128 16,0-5 64-16,1-2 0 0,4 0 0 15,-5-2 0-15,-2-2 208 0,-1-3 48 0,1-2 16 0,-6 0 0 16,-1 1 320-16,-5 0 64 0,-1-2 16 0,-4-2 0 16,1-1 0-16,-4 2 0 0,-3-1 0 0,-2 3 0 15,-2 0-288-15,-2 1-64 0,-2 0-16 16,-4 3 0-16,0 2-304 0,-5 0-48 0,2 1-16 0,-6 4 0 15,-2 0-128-15,-3 3-176 0,-5 2 48 0,-2-1 0 16,-3-2-448-16,-4 5-64 16,-6 6-32-16,-2 1-13936 0</inkml:trace>
  <inkml:trace contextRef="#ctx0" brushRef="#br0" timeOffset="84916.746">24646 8482 11967 0,'0'0'528'0,"0"0"112"0,0 0-512 0,0 0-128 15,-6 1 0-15,6-1 0 0,0 0 1472 0,0 0 256 16,-8 5 48-16,8-5 16 0,-6 6-1248 0,2 2-240 15,0 0-48-15,1 0-16 0,-1 0 208 0,-2 3 32 16,-1 5 16-16,-2 1 0 0,3 4 96 0,-3 0 32 16,-4 1 0-16,4 3 0 0,-1 4-112 0,0-1 0 15,0 1-16-15,-1 0 0 0,2 0-160 0,0 0-16 16,2-3-16-16,-1 2 0 0,-1-2-128 0,0-2-32 16,2-2 0-16,2-1 0 0,3 0 64 0,2-4 16 0,-1-7 0 15,2 0 0-15,-1-10 144 0,7 5 16 16,1 2 16-16,3-5 0 0,1-3-128 0,-1-5-16 0,0-3-16 15,2-5 0-15,6-3-48 0,1-3 0 0,-2 2 0 0,0-4 0 16,3-2-64-16,-4 0-128 0,-1 0 176 0,-2 3-176 16,-3 0 144-16,-3 1-144 0,1 1 0 0,-4-2 144 15,-2-2 64-15,-2 1 16 0,-1 1 0 0,-3 3 0 16,-2 0 176-16,-2 0 48 0,0-2 0 16,-4 2 0-16,-2 4-224 0,1 3-32 0,0 2-16 0,-2 0 0 15,0 0-320-15,0 3-64 0,-1 1-16 0,3 1 0 16,4-2-1904-1,-6 1-384-15,1-1-80 0</inkml:trace>
  <inkml:trace contextRef="#ctx0" brushRef="#br0" timeOffset="85565.101">24948 5893 20271 0,'-8'-5'1792'0,"1"3"-1424"0,1-1-368 0,6 3 0 16,0 0 0-16,-8 3-128 0,-2 0 0 0,1 2 0 0,2-1 640 15,-3 4 128-15,0 1 16 0,0 4 16 16,-1 3-528-16,1 3-144 0,0 4 0 0,-3 3 0 0,-1 1 128 0,-1 5-128 16,0 2 160-16,1 2-160 0,0 3 224 0,4 2-48 15,-4 1-16-15,5 5 0 0,3 1-160 0,5-4 160 16,-3-5-160-16,7-6 160 0,-1-5 64 0,5-5 16 15,3-3 0-15,2-3 0 0,-2-3 208 0,1-2 32 16,3-3 16-16,1-4 0 0,1-3 80 0,2-3 32 16,-1-1 0-16,0-3 0 0,5-3-256 0,-3-2-48 15,-2-3-16-15,0 1 0 0,-3-3-16 0,-4 3 0 16,-8-1 0-16,2 0 0 0,-1-1 16 16,-3 2 0-16,-6 1 0 0,0 1 0 0,-3 0 96 0,-3 4 32 15,-6 2 0-15,0 5 0 0,-5 3-416 0,-1 5 0 16,1 2 128-16,-1 5-128 15,-2 2-448-15,0 2-112 0,1 0-16 0,-1 3-16 16,-1 1-2080-16,4 1-400 0</inkml:trace>
  <inkml:trace contextRef="#ctx0" brushRef="#br0" timeOffset="86210.843">23826 8425 21999 0,'-13'2'960'0,"7"1"224"0,-1 2-944 0,1 0-240 0,-3-1 0 0,0 2 0 15,-2 4 640-15,1 2 64 0,2 3 32 0,-3 0 0 16,-2 4-416-16,1 2-96 0,1 2-16 0,-1 4 0 15,1 4-16-15,1 0-16 0,1-2 0 0,5 0 0 16,1-3 16-16,2-1 0 0,-1-2 0 0,5-5 0 16,5-2-16-16,5-3 0 0,-4 0 0 0,6-4 0 15,1-3 288-15,1-5 64 0,0-2 16 0,1-4 0 16,2-3 16-16,-2-3 0 0,0-3 0 0,0-2 0 16,-1-5 0-16,-1 0 0 0,-3-3 0 0,0-2 0 0,-3 0-16 15,-3-2 0-15,-3 2 0 0,-4-1 0 0,-3 0-80 16,-2 1-16-16,-2-2 0 0,-4 3 0 0,-2 2-80 0,-1 1-32 15,-2 2 0-15,-1 4 0 0,1 0-496 0,-3 3-96 16,0 4-32-16,-2 0 0 16,0 2-1440-16,1 1-272 0,-4 1-64 15,5 0-12336-15</inkml:trace>
  <inkml:trace contextRef="#ctx0" brushRef="#br0" timeOffset="86837.649">23701 5948 18431 0,'0'0'1632'0,"-12"4"-1312"16,-2-3-320-16,4-3 0 0,10 2 1040 0,-8-1 144 15,-1-1 32-15,9 2 0 0,-4-5-240 0,4 5-32 16,0 0-16-16,0 0 0 0,-3-5-352 0,4-3-80 16,4-1-16-16,4 3 0 0,1-1-32 0,3-3 0 15,2-3 0-15,0 2 0 0,-1 1-272 0,-1 2-176 16,0 0 192-16,-1 3-192 0,-2 4 0 0,-2 0 0 15,-8 1 0-15,0 0 0 0,7 6 0 0,-4 6 0 16,-4 6 0-16,-2 5 0 0,-2 5-176 0,-2 4 176 16,-6 2-192-16,-3 6 192 0,-1-1-176 0,-2 1 176 0,0-4-160 15,2 1 160-15,-1-5 0 0,3-3 0 0,1-2-128 16,2-3 128-16,1-1 0 0,4-1 192 0,4-5-48 16,1-1 0-16,2-1 128 0,3-4 32 15,-3-11 0-15,4 9 0 0,2-1 816 0,3-4 160 16,2-3 48-16,1-2 0 15,7-1-1568-15,-1-3-304 0,-3-2-64 0,3-3-16 0,-1-2 480 0,0 1 144 16,-3 1 0-16,0-1 0 16,-1-1-816-16,-2 1-48 0,-2 1-16 0,-2 0-8352 0,-1 1-1680 15</inkml:trace>
  <inkml:trace contextRef="#ctx0" brushRef="#br0" timeOffset="87053.735">23992 5951 16575 0,'0'0'1472'0,"0"0"-1168"0,0 0-304 0,0 0 0 0,0 0 1728 0,0 0 272 16,0 0 64-16,4 10 16 0,-5-1-992 0,2 4-208 15,1 3-48-15,-2 4 0 0,-2 4 16 0,-1 2 0 16,-2-1 0-16,3 1 0 0,0 1-240 0,0-2-48 16,0-2-16-16,-2 3 0 0,1-1-352 0,0 0-192 15,-1 2 192-15,2-4-192 0,-2-2-192 0,2-4-128 16,-1-1-48-16,1-2 0 15,0 0-2064-15,1-5-400 0,1-9-96 0</inkml:trace>
  <inkml:trace contextRef="#ctx0" brushRef="#br0" timeOffset="87269.395">24112 5798 21183 0,'0'0'944'0,"-6"9"192"0,3 2-912 0,-1 2-224 0,4 4 0 0,0 5 0 16,0 4 2640-16,0 6 496 0,4 5 80 0,-4 0 32 16,-5-2-2400-16,3 1-464 0,0 2-112 0,-2 0-16 15,-3 2-256-15,-1-1 0 0,-1 1 0 0,4 1 0 16,2 1-368-16,-2-1-80 16,-4 1 0-16,1-4-16 0,-1-3-1824 0,0-5-352 15,4-5-80-15,0-6-5152 0,1-3-1024 0</inkml:trace>
  <inkml:trace contextRef="#ctx0" brushRef="#br0" timeOffset="87549.066">23863 5864 24527 0,'0'0'1088'0,"0"0"224"0,-7-2-1056 0,7 2-256 16,0 0 0-16,0 0 0 0,0 0 928 0,0 0 128 0,0 0 32 16,9-3 0-16,2 0-256 0,5-1-32 15,2-1-16-15,8-4 0 0,7-3 528 0,5-2 96 0,5-2 32 16,2-3 0-16,1-2-464 0,0 2-80 0,0-2-32 0,0 1 0 16,0-4-384-16,-1 1-80 0,-1 1-16 0,1 2 0 15,2 2-384-15,-5 3 0 0,-3 2 0 0,-3 2 0 31,-2 1-1984-31,-1 2-416 0</inkml:trace>
  <inkml:trace contextRef="#ctx0" brushRef="#br0" timeOffset="89568.069">10118 15485 15999 0,'-7'-8'704'0,"1"4"160"0,-2-1-688 0,1 1-176 0,-1-4 0 0,0 3 0 16,-1-1 368-16,1 0 32 0,-4-2 16 0,1 4 0 15,3-2-416-15,-3 1 0 0,0-1 0 0,0 2 0 0,-2 0-208 0,2-2 16 16,2 0 16-16,1-1 0 0,0-1 176 0,1 0 0 16,-2 0 0-16,-1 2 0 0,-1-1 832 0,6 3 80 15,5 4 32-15,0 0 0 0,-9-9 528 0,9 9 128 16,-5-7 0-16,5 7 16 0,0 0-560 0,0-7-112 16,4-1-32-16,1 3 0 0,3 0-416 0,3 2-96 15,0 0-16-15,6 0 0 0,7 2-256 0,-1-1-128 16,-1-1 0-16,5 1 128 0,2-1-128 0,2 2 0 15,-1-3 0-15,4 2 0 0,-1-1 160 0,4 1-160 16,2-1 192-16,2-1-192 0,2 2 1008 0,4 0 80 16,4-1 32-16,0 0 0 15,-4-1-1664-15,0 3-336 0,0-2-64 0,3 2-16 0,-2 0 816 0,3 1 144 16,1-1 0-16,-2 1 0 0,-2 0 128 0,-2 1-128 16,-1 2 128-16,-2 1-128 0,0 1 0 0,-3 0 0 15,2 4 128-15,-3-1-128 0,-3 0 0 0,1-1 0 0,-3 1 0 16,1 1 0-16,-5 2 0 0,-2-1 0 15,-3 0 0-15,-1-2 128 0,-2 2-128 0,-3-3 0 16,-2-3 144-16,-4 1-144 0,-2-1 128 0,-2 0-128 0,-2 2 160 16,0-3-160-16,-7-3 320 0,0 0-48 0,8 8 0 0,-3-1 0 15,-5-7 112-15,7 8 0 0,-7-8 16 0,3 12 0 16,-1 1-176-16,0 0-32 0,-2 1-16 0,0 4 0 16,-1-1-176-16,1 4 192 0,0 1-192 0,0 5 192 15,-1 1-192-15,0 5 0 0,0 2 0 0,0 7 128 16,0 4-128-16,-3 3 0 0,2 2 0 0,0 2 0 0,1 1 0 15,-1 3 0-15,0 4 0 0,0 5 0 16,1 6 0-16,0-3 0 0,-2-7 0 0,2 1 0 0,-1 2 0 16,1 2 0-16,1 2 0 0,-2 0 0 0,1-5 0 0,1-1 0 15,3-1 0-15,-2-3 128 0,-1-4-128 0,0 1 0 16,1 4 0-16,1-5 0 0,1-4 0 0,-1-3 0 16,0-3 0-16,0-2 0 0,0 0 0 0,1-1 0 15,3 4 0-15,-3-4 0 0,1-1 128 0,1 0-128 16,-1-4 0-16,-2 0 128 0,3-2-128 0,-2-4 0 15,3-1 144-15,-3 0-144 0,0 0 128 0,2-4-128 16,1-1 160-16,0 1-160 0,-1-2 176 0,-1-1-176 16,0-2 192-16,-1-3-192 0,-1-3 176 0,1-1-176 15,-2 1 160-15,0-4-160 0,1-2 176 0,-2-9-176 16,0 0 192-16,3 14-192 0,-2-3 0 0,-1-11 0 0,0 0 0 16,2 11 0-16,-2-11 0 0,0 0 160 15,-3 13-160-15,3-13 192 0,0 0-32 0,0 0 0 0,0 0 0 0,-5 12 0 16,5-12 16-16,0 0 0 0,0 0 0 0,0 0 0 15,-11 10-32-15,11-10 0 0,-12 5 0 16,-1 1 0-16,0-3 48 0,-1 0 0 0,0 0 0 0,0-1 0 16,-2-3-48-16,1 1 0 0,-2 1 0 0,-3 0 0 15,0-1 32-15,-5-1 0 0,-2-1 0 0,-3-1 0 16,0 2-48-16,-4-2 0 0,-5-4 0 0,-1 2 0 16,-2-1 48-16,-1 1 0 0,-1-1 0 0,-2-1 0 15,-4-3-176-15,-6 2 0 0,-6 0 0 0,-2 1 0 16,1-1-144-16,7 4-64 0,1-1-16 0,6 4 0 15,0 2-144-15,4 1-16 0,1 1-16 0,5 1 0 16,6-2-2096-16,0 0-432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5:11:58.524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3934 14910 2751 0,'0'0'256'0,"0"0"-256"16,0 0 0-16,-8 1 0 0,8-1 3280 0,-10 0 624 16,2-1 112-16,8 1 16 0,0 0-3216 0,-8-3-656 15,0 0-160-15,2 1 0 0,6 2 272 0,-8-6 32 0,1-1 0 16,3 2 0-16,-4 3 272 0,3-2 64 0,-1-4 16 0,1 4 0 15,-1 1 432-15,6 3 96 0,-6-4 16 0,6 4 0 16,0 0-304-16,0 0-64 0,0 0-16 0,0 0 0 16,0 0-640-16,0 0-176 0,12 4 0 0,0 1 0 15,1 0 0-15,-1-1 0 0,-1-2 0 0,5 0 0 16,6-1 0-16,-4 1 0 0,0 0 0 16,1 1 0-16,0-2 224 0,2-1-32 0,1-1 0 0,0 2 0 15,-4 1 0-15,1-2 0 0,-3 0 0 0,-2 0 0 16,0 1 0-16,-2-1 0 0,-12 0 0 0,10 0 0 15,-1 2-64-15,-9-2-128 0,9-1 176 0,-9 1-176 16,0 0 240-16,0 0-64 0,0 0-16 0,0 0 0 16,0 0 320-16,-10 5 64 0,-4-3 16 0,-1 2 0 0,-1 3-304 15,-1-1-64-15,-4 0-16 0,1-1 0 0,3 0-176 16,-3-1 0-16,-9-1 144 0,3 2-144 0,1-2 0 16,-1 2 144-16,0-3-144 0,2 1 0 0,1 0 0 15,5 0 0-15,2-1 0 0,2 0 0 0,0-2 0 0,5 0 0 16,0 0 0-16,9 0 0 0,0 0 0 0,0 0 0 15,0 0 0-15,0 0 0 0,11-6-272 0,2 3-64 16,5 0-16-16,2 0 0 0,3-4 144 0,2 0 16 16,3 1 16-16,1-2 0 0,4 0 176 0,1 2 0 15,4 2 0-15,-5 0 0 0,-1-1 0 0,-3-1 0 16,-4-1 0-16,-1 2 0 0,-1-2 0 0,-1 3 144 16,-6 0-16-16,-1-1-128 0,-8 1 272 0,-7 4-48 15,9-4-16-15,-9 4 0 0,0 0 176 0,0 0 16 16,0 0 16-16,-3-5 0 0,-6 1 304 0,-1 2 64 15,-4 1 16-15,-5 1 0 0,-2 3-400 0,-3 0-80 0,-2 0 0 16,-4 3-16-16,-1 1-304 0,0 0 0 16,3-3 0-16,2 4 0 0,3-1-144 0,0-1-96 0,1 1-16 15,6 1 0 1,0 0-2112-16,5 0-416 0</inkml:trace>
  <inkml:trace contextRef="#ctx0" brushRef="#br0" timeOffset="822.064">4864 14960 32255 0,'-20'7'1424'0,"10"-2"304"0,-1 2-1392 0,2-2-336 0,4 0 0 0,5-5 0 15,0 0 256-15,0 0 0 0,0 0-16 0,14 5 0 32,2-1-592-32,7-4-112 0,6-4-32 0,2 0 0 0,1-1 304 0,3 1 192 0,5 1-208 0,-3 1 80 15,1 0 128-15,0 1 0 0,1-1 0 0,-1 1 0 16,0 0 0-16,1 1 0 0,-3 2 0 0,0 1 0 15,-3 0 0-15,-3-1 0 0,-3-1 0 0,-3 1 128 16,-1 0 16-16,-4-1 16 0,-5 1 0 0,-6 0 0 16,-8-2 0-16,0 0 0 0,0 0 0 0,0 0 0 15,0 0 96-15,0 0 32 0,-6 5 0 0,-5 1 0 0,-5-2 48 16,-4 1 16-16,-6-1 0 0,-2 1 0 0,-3 0-352 16,-2 0 0-16,-3 1 0 0,1-1 0 0,-2 0 0 15,3-1 0-15,1-1 0 0,2 1 128 16,3-1-128-16,-1-1 0 0,1 3 0 0,3-2 0 15,3 0 0-15,4-1 0 0,1-2 0 0,4 3 0 16,1-1 0-16,4 0 0 0,8-2 0 0,0 0 0 0,0 0 0 0,0 0-208 16,12 1 80-16,4 0 128 15,0-1-320-15,5 1 48 0,7 0 16 0,0-2 0 16,2-2 256-16,1-1 0 0,2-2-128 16,0 1 128-16,1-2 0 0,1 0 0 0,1 0 0 15,-1 1 144-15,-3 0 48 0,-2-2 0 0,-2-2 0 0,-4 2 0 0,-4 0-192 16,-6 1 192-16,-3 1-192 0,-2 2 192 0,-2 1-32 0,-7 3 0 15,0 0 0-15,-2-7 0 0,-3 2 48 0,-6 1 16 16,-5 2 0-16,-5 1 0 0,-9 0-224 0,-1 2 128 0,0 0-128 16,-5 2 0-16,-2 3 0 0,2-1 0 0,-3 5-176 15,4-3 176-15,2-3 0 0,2 2 0 0,0 2 0 16,0-3 0-16,0-1 0 0,1 1 0 0,2-1 0 0,5 1 0 16,5-1 0-16,4-1-144 0,4 1 144 15,0-2 0-15,4 1-144 0,6-3 144 0,0 0 0 16,0 0-144-1,0 0-336-15,14 3-64 0,2-1-16 0,7-2-9552 0,8-3-1904 0</inkml:trace>
  <inkml:trace contextRef="#ctx0" brushRef="#br0" timeOffset="12747.806">3841 15028 13823 0,'-13'1'1216'0,"2"-1"-960"0,2-1-256 0,-2-1 0 16,-4-2 1504-16,3 0 256 0,2 0 48 0,-1 1 16 15,0-2-1696-15,2 1-352 0,0 0-64 0,1-1-16 16,-1 0 304-16,4-1 0 0,-3 0 0 0,2 0 144 15,1-2 112-15,-2 2 0 0,1 0 16 0,6 6 0 16,-7-4 208-16,7 4 32 0,-4-8 16 0,4 8 0 16,0 0 96-16,0 0 16 0,0 0 0 0,0 0 0 15,0 0-384-15,12 0-80 0,0 0-16 0,3 0 0 16,3-2-160-16,-1-1 0 0,1-3 0 0,1 4 0 16,5 2 0-16,-3-2 0 0,2-4 0 0,-1 1 192 0,2 0-16 15,0-2 0-15,2-3 0 0,-3 1 0 0,1 1 32 16,-2-2 16-16,1-1 0 0,-1 3 0 15,-2 2 48-15,0 1 16 0,-4-4 0 16,1 1 0-16,-3 1-48 0,-5 2-16 0,-9 5 0 0,6-7 0 16,-6 7-32-16,0 0 0 0,0 0 0 0,0 0 0 0,-3-6 304 0,-2 0 48 15,-5 3 16-15,-2 2 0 0,-8-1-224 0,0 2-32 16,-1 0-16-16,-3 3 0 0,-4 1-288 0,3 2 0 16,2-1-176-16,0 3 176 0,-2-1-176 0,1-1 176 15,4 0-160-15,2 3 160 0,1 0 0 0,4-2-144 16,4-4 144-16,1 1 0 0,8-4 0 0,0 0 0 15,-6-1 0-15,6 1-128 0,0 0-64 0,0 0-16 16,13-4 0-16,3 2 0 0,0 0-80 0,4-1-16 0,5-2 0 16,3 0 0-16,3-2 304 0,3 0 0 15,-1 0 0-15,1 1 0 0,3 0 0 0,0-1 0 0,-4 0 0 16,-3 1 0-16,-1-2 176 0,-4 3-176 0,1 0 192 16,-6 2-192-16,-4 0 160 0,-3 2-160 0,-2 1 128 0,-11 0-128 15,0 0 160-15,0 0-160 0,0 0 192 0,0 0-192 16,0 0 416-16,0 0-32 0,-10 3 0 0,-2 2 0 15,0 3-160-15,-5 0-32 0,-5-2-16 0,-2 3 0 16,-2 1-176-16,-3 1 0 0,0 3-192 0,0 0 192 16,1-3-704-1,4 1 0-15,4 1-16 0,4-1 0 0,1-2-2064 0,4 1-416 16</inkml:trace>
  <inkml:trace contextRef="#ctx0" brushRef="#br0" timeOffset="13540.866">4651 14939 2751 0,'-9'5'256'0,"0"-2"-256"15,-1 0 0-15,-1 1 0 0,1-3 1952 0,2 1 352 16,-2 0 64-16,2 0 0 0,1-1-1840 0,-1 2-368 16,8-3-160-16,-8 2 128 0,8-2 352 0,0 0 64 15,0 0 16-15,0 0 0 0,0 0 208 0,0 0 32 16,0 0 16-16,5 9 0 0,2-3-352 0,3 0-64 15,1-3-16-15,3 0 0 0,0-1 384 0,3 0 80 16,2-2 16-16,3-2 0 0,-1 0-128 0,4 0-32 0,0 0 0 16,1 0 0-16,1-1-256 0,0 0-48 15,3 0-16-15,-2 0 0 0,0 0-144 0,-1 1-48 0,3 0 0 0,-5 2 0 16,0 0-192-16,-1-2 176 0,-4 1-176 16,-2 1 160-16,-5 0-160 0,-2 0 0 0,-11 0 0 15,0 0 0-15,0 0 0 0,0 0 0 0,0 0 0 0,0 0 0 16,-11 5 192-16,-4 2 16 0,-3 0 0 0,-6 1 0 15,-5-1-16-15,1 0 0 0,0 2 0 0,-1 0 0 16,-2 0-192-16,1 0 128 0,5-3-128 0,3-1 0 16,0-2 208-16,5 0-48 0,3 1-16 0,5-2 0 15,2 0 192-15,7-2 48 0,0 0 0 0,0 0 0 16,0 0 16-16,0 0 16 0,0 0 0 0,0 0 0 16,17 2-416-16,3 0-256 0,-2 1 48 0,6 0 0 15,4-1-416-15,4-1-80 16,5-1 0-16</inkml:trace>
  <inkml:trace contextRef="#ctx0" brushRef="#br0" timeOffset="15788.18">4449 16711 11055 0,'-14'-1'976'0,"0"-2"-784"16,2-1-192-16,-2 0 0 0,1 1 1712 0,2-1 288 15,2-2 64-15,-1 2 16 0,0 3-1232 0,1-1-240 16,2 0-48-16,-1-1-16 0,-1 0 256 0,1-2 48 16,0 4 16-16,1 0 0 0,-1 0-224 0,1-3-32 0,-1-4-16 0,2 5 0 15,6 3 16-15,-7-2 0 0,-1-2 0 0,5 2 0 16,3 2 96-16,0 0 0 0,0 0 16 0,0 0 0 15,0 0-96-15,0 0-32 0,0 0 0 0,0 0 0 16,0 0-336-16,0 0-80 0,9-7-16 0,2 4 0 16,1 2-160-16,3-2 0 0,4-3 0 0,5 3 0 15,6 3 192-15,2-1-64 0,3-2 0 0,2 2 0 16,5-2-128-16,2 0 0 0,2 2 144 0,3-2-144 16,0-1 0-16,6 1 0 0,1-2 0 0,5 4 0 15,0 1 0-15,3-3 0 0,-2-5 0 16,0 2 0-16,2 3 0 0,2 1 0 0,0-1 0 15,1 0 0-15,1 2 0 0,-4-4 0 0,-1-1 192 0,0 2-64 0,0 4 80 16,3-1 32-16,4-1 0 0,-4 0 0 16,-2 0 32-16,-2 2 16 0,2 3 0 0,-1-1 0 0,1-2-96 15,0 1 0-15,0-1-16 0,-2-1 0 0,-5 0-176 16,1 1 0-16,0 1 0 0,0-1 128 0,3-2-128 16,0 2 128-16,-5 0-128 0,-2-1 128 15,-3-3-128-15,-1 1 192 0,2 0-192 0,-3 0 192 0,0-2-192 0,-2 3 192 16,-1 2-192-16,-1 0 192 0,-2-6-16 0,-5 5 0 15,-2 1 0-15,-2-1 0 0,-5-3 16 0,0 1 16 16,0-1 0-16,-2 4 0 0,0 0-16 0,-2 1-16 16,0-1 0-16,0 0 0 0,-3 1-48 0,-1 1 0 15,-4-2 0-15,3 1 0 0,1 1 32 0,-4 0 0 16,-2-1 0-16,-1 1 0 0,0 2 16 0,0-3 0 16,-2-1 0-16,-2 2 0 0,1 1 16 0,0-1 16 15,-4-3 0-15,1 2 0 0,-8-1-32 16,10 3-16-16,0-2 0 0,0 0 0 0,-10-1 0 15,0 0 0-15,0 0 0 0,7 2 0 0,-7-2-32 0,0 0 0 16,11 3 0-16,-11-3 0 0,0 0 0 0,10 1 0 0,-10-1 0 16,0 0 0-16,10-1-128 0,-10 1 0 0,0 0 0 0,0 0 128 15,0 0-128-15,0 0 0 0,0 0 0 0,0 0 0 16,0 0 0-16,0 0-192 0,9 3 0 0,-9-3 16 16,0 0-992-1,0 0-208-15,0 0-32 0,0 0-10704 0,-7-6-2144 0</inkml:trace>
  <inkml:trace contextRef="#ctx0" brushRef="#br0" timeOffset="17463.497">8960 16678 23327 0,'0'0'1024'15,"0"0"224"-15,-10 3-992 0,2-5-256 0,0-2 0 0,8 4 0 0,0 0 0 0,0 0 144 16,0 0-144-16,0 0 128 0,0 0-128 0,-5-4 0 15,3-8 0-15,2 5 0 0,0 7 0 0,0 0 0 16,0 0 144-16,0 0-144 0,3-8 192 0,-3 8-48 16,0 0 0-16,9-4 0 0,0 2 192 0,2-1 48 15,0 2 0-15,4 2 0 0,3 4-128 0,-1 0-32 16,4 0 0-16,5 0 0 0,0 2-80 0,4-2-16 16,1 1 0-16,2-1 0 0,2 3 16 0,0-4 0 15,5 0 0-15,0-2 0 0,4 0 0 0,5 0 0 16,5 2 0-16,-1 1 0 0,2 2-16 0,0-2 0 15,-1-1 0-15,6-1 0 0,4 0 32 0,2 3 0 0,2 0 0 16,0 1 0-16,-3-1-160 0,0 0 192 0,0 3-192 16,3-3 192-16,2 0-192 0,0-1 192 0,-2 0-192 0,1 2 192 15,-3 0-64-15,6-1 0 0,-2-2 0 0,3 1 0 16,-2 0 48-16,-2-1 0 0,-4-2 0 0,1 3 0 16,1 3 64-16,1-3 16 0,0 1 0 0,-3-2 0 15,-5 1 0-15,-2 1 16 0,0-5 0 0,0 2 0 16,2 1 32-16,-2 0 0 0,-1-1 0 15,-1-3 0-15,-5 1 0 0,-2 1 0 0,-1 0 0 0,0-2 0 16,-2-1-96-16,-1 1-16 0,-3 1 0 0,0-1 0 16,-2-2 0-16,-1 0 0 0,-7 5 0 0,-3-1 0 15,-1-1 64-15,-6-2 16 0,-1-1 0 0,-1 2 0 16,-4 2 48-16,0-1 16 0,-4-2 0 0,0 1 0 0,-2 1 48 16,-10-1 0-16,12 0 0 0,-12 0 0 0,9 0-96 0,-9 0-16 15,8-2 0-15,-8 2 0 0,0 0-272 16,0 0 0-16,0 0 0 0,0 0 0 0,0 0 0 0,0 0-192 15,0 0 0-15,0 0 0 16,0 0-1280-16,0 0-256 0,1-5-64 0,-3-1-14256 0</inkml:trace>
  <inkml:trace contextRef="#ctx0" brushRef="#br0" timeOffset="19280.838">8518 3378 12895 0,'-13'-5'1152'15,"-3"-2"-928"-15,-1-4-224 0,-1 3 0 0,1 2 704 0,2-2 112 16,2 0 16-16,2 0 0 0,0-1-672 0,2 0-160 16,2 0 0-16,2 0 0 0,1-1 240 0,0 1 16 15,1-7 0-15,2 3 0 0,0 2-80 0,1 1-16 16,0 0 0-16,2 4 0 0,0-3 288 0,3 2 64 16,-1-1 16-16,1 3 0 0,4 1 16 0,2 0 0 15,2 3 0-15,5-1 0 0,3-1-48 0,5 0-16 16,4 2 0-16,5-2 0 0,5 1 128 0,5 0 32 15,4-1 0-15,2 1 0 0,2-1-192 0,2 1-48 16,3 0 0-16,5 0 0 0,4 1-208 0,0 1-64 16,-1-1 0-16,0 0 0 0,-1 1-128 0,1 0 0 15,1 1 144-15,0 1-144 0,0 1 0 0,-2 0 0 16,-3-2 0-16,-1 2 128 0,2 0-128 0,0 0 0 16,-1-1 0-16,-1-1 0 0,-3-1 0 0,-1 0 0 15,-2 0 128-15,-1 0-128 0,0 2 0 0,-1-2 144 16,0 1-144-16,0-1 0 0,0 0 176 0,-5 4-176 0,-3-1 160 15,-3 0-160-15,0 2 0 0,-1-1 128 0,-2 5-128 0,-1-1 0 16,-3-3 0-16,-4 2 0 0,-1-1 0 0,-2 2 0 16,-5-1 0-16,-1 0 0 0,-5-2 128 0,-1 0-128 15,-5 4 0-15,0-2 128 0,0-3-128 0,-2 3 0 16,-3-2 256-16,-6-5-32 0,5 6-16 0,-5-6 0 0,0 0-16 16,0 0-16-16,2 8 0 0,-2-8 0 15,0 0-176-15,-5 9 192 0,-1-3-192 0,-5-3 192 0,-2-1-32 0,-5 0 0 16,-4-2 0-16,-4 2 0 0,-3-1 0 15,-4-1 0-15,-8-1 0 0,-1-1 0 0,0 0-160 16,-4 0 128-16,0-1-128 0,-1-2 128 0,-7 0-128 0,1 0 0 16,-1 2 0-16,-1 2 0 0,-3 2 0 0,0-2 0 15,-2-2 0-15,-5-1 0 0,-4 1 816 0,-2 2 128 16,3 2 16-16,5-1 16 16,-2-1-1648-16,2-1-336 0,-1 0-64 0,5-3-16 15,3-1 1648-15,-1 0 320 0,-2 3 64 0,4-4 16 16,2 1-1664-16,3 0-336 0,0 3-64 0,2-2-16 0,-4 0 800 15,4 2 176-15,1 0 144 0,1 1-208 0,2-2 208 0,4 1-176 16,2-1 176-16,3 3-160 0,3 1 160 0,5 0 0 16,3-1 0-16,-1 0 0 0,4 1 0 0,5 0 0 0,4 0 0 15,3 1 0-15,9-1-192 0,0 0 32 0,0 0 16 0,0 0 0 32,0 0-304-32,11 1-64 0,4 0-16 0,6-1 0 0,6-1 272 0,4 0 64 0,3 0 16 0,6-1 0 15,9-2 368-15,7 1 64 0,4 1 0 0,5-1 16 16,6-3 112-16,3 2 0 0,3-3 16 0,5 2 0 15,3-1-128-15,3 2-16 0,-2-4-16 0,8 3 0 16,5 0-80-16,-3 2-16 0,0 0 0 0,1 0 0 16,0 3-144-16,-3 4 192 0,-1-3-192 0,-6 2 192 15,-3 4-192-15,-2 0 0 0,-2 1 0 0,-4 3 0 16,-3 0 0-16,-7 1 0 0,-4 0-144 0,-5 8 144 16,-2 4-2112-16,-4 5-320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34:10.9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13 4731 11967 0,'0'0'528'0,"0"0"112"0,7-6-512 0,4 0-128 0,2 1 0 0,4 0 0 16,4 1 1344-16,2-1 224 0,2 0 48 0,3 4 16 15,3 0-1024-15,2 0-208 0,1-1-32 0,0 1-16 16,0 1-96-16,3 0 0 0,1-1-16 0,3-1 0 15,2-3-240-15,2 1-160 0,0 2 32 0,2 0 0 16,2 0 128-16,-1 1 0 0,-2-3 0 0,1 1 0 16,1-3 0-16,-1 4 0 0,0 0 0 0,5 0 0 15,3-3 0-15,0 2 0 0,-1 0 128 0,0 1-128 16,0-2 0-16,3 0 0 0,2-4 0 0,0 5 0 16,-2 1 0-16,0 1 224 0,0-3-32 0,4 2 0 15,-4 0 176-15,2 0 16 0,-1 0 16 0,1 2 0 16,5 2-16-16,-3 0-16 0,-2-2 0 0,-3 2 0 0,1 1-112 15,1 0 0-15,2-4-16 0,-2 1 0 0,2 2-240 16,-1 0 128-16,-4-5-128 0,-2 2 0 0,-2-2 128 0,2 0-128 16,0-1 0-16,-3-2 0 0,-3 1 0 0,-1-1 128 15,-2-3-128-15,-3 3 0 0,-3-1 0 0,-2 3 0 16,0-1 0-16,-3 2 0 0,-2 1 0 0,2 1 0 16,-2-3 0-16,0 3 0 0,-2 1 0 0,-2 3 0 15,1 0 0-15,-3 0 0 0,-1 2 0 0,-1-2 176 16,-2-1-176-16,-2 4 160 0,-2 1-160 0,0 3 0 15,-4-3 0-15,-1 3 0 16,0 0-1888-16,-5 2-256 0,-2 7-48 0,-3-2-6432 16</inkml:trace>
  <inkml:trace contextRef="#ctx0" brushRef="#br0" timeOffset="1891.275">10078 4443 2751 0,'0'0'256'0,"-7"-3"-256"0,-1-3 0 0,3 2 0 15,-1-1 3168-15,6 5 592 0,0 0 112 0,0 0 32 16,0 0-2576-16,0 0-512 0,0 0-112 0,0 0 0 16,-3-5-512-16,3 5-192 0,0 0 128 0,0 0-128 15,8-5 0-15,0 3 0 0,2 2 0 0,2 0 0 16,-1 1-224-16,2 0 80 0,-1 2 16 0,3-1 0 16,2-1 0-16,1 1 0 0,3 0 0 0,-1 1 0 15,1-1 128-15,2 1-192 0,0 0 192 0,3 1-192 16,3-2 192-16,1 1 0 0,1-1 0 0,0 3 0 15,5-2 0-15,0 1 192 0,0 0-32 0,1 1-16 16,0 0 48-16,2 0 0 0,3 0 0 0,2-1 0 0,4-1-192 16,-1 1 192-16,0-1-192 0,1 1 192 0,1 1-192 15,1-2 192-15,-3 1-192 0,2 1 192 0,3-1-192 0,0-2 160 16,-2 2-160-16,4-1 160 0,1-1-160 0,-1-1 0 16,-3-1 0-16,2 1 0 0,-3 0 0 0,4-1 0 15,1 0 0-15,3 2 0 0,3-2 0 0,-4 1 0 16,0 0 128-16,1-2-128 0,-3-2 144 0,2 2-144 15,1 1 160-15,4 0-160 0,-2-2 192 0,0 0-64 16,-3 0-128-16,1 1 192 0,0-3-64 0,4 3-128 16,0-1 176-16,0-1-176 0,0-1 224 0,-1 2-64 15,-3 1-16-15,1-1 0 0,3 2 16 0,-1 0 0 16,0 0 0-16,-2 0 0 0,-1-1-32 0,-3 0 0 16,0 0 0-16,-1 0 0 0,0-1-128 0,3 0 0 15,4 0 0-15,-1 0 0 0,-1-1 0 0,-1 0 0 16,0 3 0-16,-2-1 0 0,1 0 0 0,2 0 0 15,-3 0 0-15,0 0 0 0,-1 0 0 0,-2-1 0 0,-2-3 0 16,1 5 0-16,-1 0 0 0,0 0 0 0,-3 0 0 0,4 0 0 16,-3 0 0-16,1 0 0 0,-4 2 0 0,-2-2 0 15,1 0 0-15,0 1 0 0,1 3 0 0,0-3 0 16,-5-1 0-16,0 0 128 0,1 0-128 0,-6 0 0 16,-2 1 144-16,-2-1-144 0,-3 0 160 0,-3 1-160 15,-4 2 0-15,0 0 0 0,-4 1 0 0,-1-2 0 16,-1-2 0-16,-3 0 0 0,-2 1 0 0,0 1 0 15,-1 1 0-15,-10-3 0 0,8 2 176 0,-8-2-176 16,9 4 128-16,-9-4-128 0,0 0 0 0,0 0 0 0,0 0 0 0,0 0 0 16,0 0 0-16,0 0 0 0,0 0 0 0,0 0 0 15,-7 2 0-15,-2-2 0 0,-2-1 0 16,0-1 0-16,0-1 0 0,-2 1-144 0,-3 1 144 16,0-2 0-16,-1-1 0 0,-4 0 0 0,0 4 0 0,0-2 0 15,-4 0 0-15,-2-1 0 0,-3 0 0 16,-2 0-160-16,-2 0 160 0,-2 0-160 0,-3-2 160 0,0 2 0 15,-3 1 0-15,-1 0 0 0,-2-2 0 0,-5 2 0 16,-3-1 0-16,-5 1-128 0,0 1 128 0,-3 1 0 16,0-1 0-16,-2-2 0 0,-1 2 0 0,-2 0 0 15,-2 0 0-15,-1 0 0 0,-2 0 0 0,2 0 0 16,2 0 0-16,-7 0 0 0,-4-1-160 0,3 2 160 16,2 0-192-16,-1 2 192 0,1-1-128 0,-4 1 128 0,-2 1 0 15,-2-1 0-15,-1-2 0 0,1 3 0 16,1 0 0-16,-6 0 0 0,-1 2-160 0,2-1 160 15,3-1-128-15,-4 2 128 0,0-2 0 0,-1 1 0 0,0 2 0 0,2-1 128 16,0 0-352-16,-2 1-64 0,-1 1-16 0,1 2 0 31,1-3-144-31,5 4-16 0,1-1-16 0,3 0 0 16,2 0-32-16,0-4-16 0,1-2 0 0,6 3 0 0,2 3 240 0,1-2 48 0,0-2 16 0,4 0 0 16,1 1 224-16,6 0 0 0,3 1-160 15,4-1 160-15,6-3 0 0,0 0 240 0,1 2-48 16,7-2 0-16,5-1 48 0,1-1 0 0,2-1 0 0,5 0 0 15,5 0-240-15,3 0 0 0,2-2-192 0,3 1 192 16,7 1-288-16,0 0 48 0,0 0 16 0,10-5 0 16,6-2-368-16,3-1-80 15,9 0-16-15,3 1 0 0,2-3 16 0,5 0 0 0,4-1 0 16,5 2 0-16,8 1 224 0,4 2 64 0,3-2 0 0,4 1 0 0,-1 2 384 0,6 2 144 16,2 2 0-16,5 1 0 0,3 0 384 0,1 2 80 15,-2 1 16-15,6 3 0 0,3 0-176 0,5 2-48 16,0 0 0-16,7 3 0 0,4 1-80 0,0 1-32 15,0-1 0-15,4-1 0 0,4-1-160 16,2-1-128-16,0-1 192 0,2-2-192 0,1-4 0 0,-2 0-304 16,3 1 48-16,1-3-6848 0</inkml:trace>
  <inkml:trace contextRef="#ctx0" brushRef="#br0" timeOffset="16937.928">20673 7704 5519 0,'0'0'496'0,"0"0"-496"0,3-8 0 0,-3 8 0 16,2-10 1728-16,-2 10 240 0,0 0 48 0,0 0 16 16,6-10-1248-16,-3 2-240 0,-3 8-48 0,0 0-16 15,0 0-272-15,0 0-48 0,0 0-16 0,0 0 0 16,0 0 0-16,6-8 0 0,-6 8 0 0,0 0 0 15,9-6 176-15,-1 1 48 0,1 3 0 0,2 0 0 16,-3 1-48-16,3 0-16 0,2-1 0 0,-1 2 0 16,2-1 128-16,6 1 16 0,1-2 16 0,3 0 0 15,-4-2 48-15,4-1 0 0,5 2 0 0,1 1 0 16,-1-2-224-16,1-1-32 0,0-1-16 0,2 1 0 16,1 2-240-16,1 0 0 0,2-2 128 0,4 2-128 15,5 0 0-15,1 3 0 0,-1 1 0 0,2-1 0 16,2-1 0-16,0-1 0 0,2 2 0 0,1 0 0 0,-1-1 0 15,4 1 0-15,4 1 0 0,-4-1 0 0,-2-1 0 0,-1 1 0 16,-1 0 0-16,0 0 0 0,0 1 0 0,0 2 0 16,-2-1 0-16,3 1 0 0,2-1 0 0,-1-1 0 15,-6 2 0-15,1-1 0 0,-2 2 0 0,1-2 0 16,-2-4 0-16,1 2 0 0,0 5 0 0,-1-2 0 16,-6-1 0-16,-3-1-160 0,-2 0 160 0,-3 2 0 15,-5 0 128-15,-1-1-128 0,-2-1 0 0,-1 1 0 16,-1 3 0-16,-3-2 0 0,2 1 0 0,-3 2 0 15,1 2 0-15,0-3 0 0,-2-2 176 0,0 1-48 16,-1-1 0-16,-1 3 0 0,-1 0-128 0,-1 0 0 0,-5-3 144 16,2 1-144-16,-2 2 0 0,-7-6-128 15,0 0 0-15,6 8 0 16,-2-1-544-16,-4-7-96 0,0 0-32 0,0 0 0 16,-1 10-208-16,1-10-32 0,0 0-16 0,-13 6-4192 0,-2 1-832 0</inkml:trace>
  <inkml:trace contextRef="#ctx0" brushRef="#br0" timeOffset="17518.827">20758 7602 11055 0,'-9'-1'976'0,"-1"0"-784"16,1-1-192-16,0 1 0 0,4 2 1568 0,5-1 272 16,-9-1 48-16,9 1 16 0,0 0-1104 0,0 0-224 15,-4-4-32-15,4 4-16 0,0 0-192 0,0 0-32 16,0 0-16-16,0 0 0 0,10-1-288 0,3 1 0 0,3 2 128 0,5-2-128 16,2 0 128-16,6 0-128 0,4 0 144 0,5 2-144 15,7 0 352-15,3-1-32 0,0 0 0 0,2-1 0 16,1 0 64-16,7-1 0 0,4-2 0 0,5 1 0 15,4 2-80-15,1-1-16 0,-3-2 0 0,4 0 0 16,5-2 160-16,2 0 16 0,-1 0 16 0,-1 0 0 16,-3-1-32-16,1 1-16 0,2-2 0 0,0 4 0 15,0 1 16-15,-2-1 16 0,-3-2 0 0,-1 2 0 16,-1 1-224-16,2 1-48 0,-5 2-16 0,-3 0 0 16,-5-1-176-16,-2 0 0 0,-3 2 0 0,-2 0 128 15,-3 0-128-15,0 3 0 0,1-2 0 0,-4 0 0 0,-7 0 0 16,-1 1 0-16,-5 3 0 0,-3-3 0 15,-3-2-464 1,0 1 16-16,-6 1 16 0,-1 0 0 0,-3-1-464 0,-5 1-112 16,-6-3-16-16,-7-1 0 0,0 0-1408 0,0 0-272 0,0 0-64 0,-13 4-16 0</inkml:trace>
  <inkml:trace contextRef="#ctx0" brushRef="#br0" timeOffset="17976.802">20907 7472 9215 0,'0'0'400'0,"-4"-4"96"0,2 0-496 0,2 4 0 0,0 0 0 0,5-6 0 15,5 1 2320-15,2 2 368 0,5 0 80 0,2 0 16 16,3-3-2336-16,3 1-448 0,1-1 0 0,3 2-208 16,0 1 64-16,4-2 16 0,4 1 0 0,4 0 0 15,7-1 128-15,2 3 176 0,1 0-48 0,5 0 0 16,1 1 224-16,5 0 32 0,1 1 16 0,6-1 0 15,7-1-144-15,-1 1-48 0,-5-2 0 0,1 3 0 0,-2-3-80 16,1 2 0-16,-3 1-128 0,6 0 192 0,-2 0-48 0,0 1-16 16,-5 0 0-16,0 1 0 0,0 0 64 0,-3 1 16 15,2 1 0-15,-4 1 0 0,-7 0 112 16,-3 2 0-16,-3 0 16 0,-3 0 0 16,0 1-176-16,-3-1-32 0,1-1-128 0,-3 3 192 0,-1 0-192 0,-3-2-240 15,-3 2 48-15,-5-1 16 16,-1-4-784-16,-4 2-144 0,-3-2-48 0,-3 1-5120 15,-4-1-1040-15</inkml:trace>
  <inkml:trace contextRef="#ctx0" brushRef="#br0" timeOffset="18472.757">22785 6904 24351 0,'0'0'1088'0,"4"-6"208"0,-4 6-1040 15,10-2-256-15,5 3 0 0,5 3 0 0,4 5 256 0,2 2-16 16,4 2 0-16,2 2 0 0,2-1-240 0,3 1 0 16,2 2-144-16,2 2 144 0,0 0 0 0,-1 5-144 15,-1-1 144-15,-1 0 0 0,-2-2 0 0,-3 1 0 16,-4-4 0-16,-2 3 0 0,1 6 0 0,-4-3 0 15,-1-2 0-15,-1 0 0 0,-2-5 0 0,-1 2 0 16,1 0 144-16,-1 0-144 0,-3-2 640 0,-2-1 32 16,-4-1 0-16,-4 0 0 0,-3 1 80 0,-3-1 16 15,-2-2 0-15,-5 2 0 0,-6-1-48 0,-5 1 0 16,-8 0 0-16,-3-3 0 0,-5-1-208 0,-7-2-64 16,-7 0 0-16,-7 0 0 0,-7-1-304 0,-6-1-144 15,-4-4 128-15,-1 2-128 16,0 0-1088-16,-1 0-320 0,1 3-48 0,-1-1-16 0</inkml:trace>
  <inkml:trace contextRef="#ctx0" brushRef="#br0" timeOffset="19953.565">17634 8105 4607 0,'0'0'400'0,"0"0"-400"0,0 0 0 0,0 0 0 0,0 0 2656 16,0 0 448-16,0 0 96 0,0 0 0 15,0 0-2464-15,0 0-496 0,0 0-112 0,0 0 0 0,0 0-400 0,0 0-80 16,0 0-16-16,0 0 0 16,0 0-48-16,0 0-16 0,6-9 0 0,0 2 0 0,-6 7 304 0,0 0 128 15,7-3-128-15,2 0 128 0,0-2 272 0,-9 5 144 16,8-3 32-16,3 1 0 0,3 1-48 0,1 1 0 15,1-1 0-15,-1 1 0 0,4 1-144 0,4-1-16 16,0 0-16-16,1 0 0 0,-1 0-80 16,3 0-16-16,1 0 0 0,0 0 0 0,0-1-128 0,3 1 192 15,2 0-192-15,3 0 192 0,1 0-192 0,3-1 160 16,1-2-160-16,2 2 160 0,-4 1-160 0,2 0 0 16,-1-1 0-16,1 1 128 0,0 0-128 0,2 0 0 15,3 0 0-15,1 1 0 0,1 0 0 0,1 2 0 16,-2-6 144-16,0 6-144 0,-1-6 0 0,3 3 144 15,-2-4-144-15,2 3 0 0,3 1 160 0,2 0-160 0,-2-3 128 0,1 0-128 16,0 2 128-16,-2 1-128 0,-1 0 0 0,1-1 128 16,2-1 80-16,0 0 16 0,-2 1 0 0,3 1 0 15,1-1 48-15,-1 1 16 0,-5-1 0 0,2 1 0 16,0 1-144-16,3-1-16 0,-1 0-128 0,4 0 192 16,-1 0-192-16,0-1 0 0,-2-2 128 0,0 1-128 15,-3-2 0-15,3-2 0 0,0 2 0 16,1 1 0-16,1 0 0 0,-3 0 0 0,1-2 0 15,-2 1 0-15,1 1 0 0,1 0 0 0,2-2 0 0,3 3 0 16,0-1 0-16,-2 1 0 0,-1-1 0 0,-2 0 0 16,0-4 0-16,-1 2 0 0,6 2 0 0,-2-2 0 0,-2 0 0 15,4 0 0-15,-1 2 0 0,0-1 0 16,-2 1 384-16,-2 2-32 0,2-2 0 0,1 1 0 0,3 1 64 16,-2 0 16-16,-2 1 0 0,-1 0 0 0,-4 1-112 15,0-1-32-15,-1-1 0 0,1 0 0 0,-3-1-288 16,0 1 160-16,0 0-160 0,-2-1 128 0,-5 1-128 0,-1-1 0 15,-5 1 0-15,-2 0 128 0,-4-2-128 0,1 1 0 16,-5 0 144-16,-1 0-144 0,-4 0 144 0,0-1-144 16,-2 3 192-16,0 0-192 0,-2-1 208 0,-2 1-64 15,-3-1-16-15,1 2 0 0,-1 0-128 0,-1 2 0 16,-9-3 0-16,0 0 128 0,0 0-128 0,0 0 0 16,0 0 0-16,0 0-176 15,0 0-272-15,0 0-48 0,0 0-16 0,-8 4-7104 16,-2-1-1440-16</inkml:trace>
  <inkml:trace contextRef="#ctx0" brushRef="#br0" timeOffset="20391.457">21804 7677 30399 0,'-7'-9'2704'16,"1"-1"-2160"-16,2-1-544 0,2 2 0 16,2 2 384-16,0 7-48 0,2-9 0 0,3 1 0 15,2 2-592-15,3 1-128 0,3 3-32 0,5 1 0 16,4 2-624-16,2 1-128 0,3 2-32 0,0-1 0 16,2 0 48-16,-2 0 0 0,3 0 0 0,2 4 0 15,2 1 416-15,1 3 96 0,4 0 0 0,-1 0 16 0,0-1 624 16,0 1 0-16,3 0 0 0,-3 3 0 0,-1 2 208 0,-1 2 64 15,-3 2 16-15,0-1 0 0,-1-4 272 0,-1 3 48 16,-3 1 16-16,2-1 0 0,2 0-32 0,-3-2 0 16,-5 1 0-16,0 0 0 0,-4-1-208 0,-3-1-64 15,-4 0 0-15,-2-1 0 0,-1 0-112 0,-4 2-16 16,-4-2-16-16,-2 1 0 0,-2 1 160 0,-6-1 48 16,-5 2 0-16,-4-1 0 0,-2 1 0 0,-10 1 0 15,-7 2 0-15,-7-1 0 0,-7-1-128 0,-6 1-32 16,-5 0 0-16,-11 0 0 0,-14-1-224 0,-4 1 0 15,-3 1 0-15,-14-3 0 0,-12 3 0 0,-9 0-208 0,-4 0 16 16,-5 1 0 0,-6 1-2064-16,-1 2-416 0</inkml:trace>
  <inkml:trace contextRef="#ctx0" brushRef="#br0" timeOffset="32636.82">15775 3927 11967 0,'0'0'1072'0,"-5"-8"-864"0,1 0-208 0,-1 0 0 15,1 0 2368-15,0 0 416 0,1 1 96 0,-2 0 0 16,0 2-2336-16,0-1-544 0,-2 1 0 0,0-1 0 31,-2-2-656-31,0 2-128 0,-3-1-32 0,-2 1 0 16,-3-5-16-16,0 3 0 0,-1-1 0 0,-4 1 0 0,-1 1 96 15,-5-2 16-15,0-1 0 0,-3 1 0 0,-2 2 528 0,0-1 192 0,-1 0-144 0,-2-3 144 16,0-2 0-16,2-1 192 0,1 2 0 0,-3-2-16 16,1-1 80-16,-3 0 32 0,-5 2 0 0,-1 0 0 15,0-1 32-15,-3 1 0 0,-5-5 0 0,4 3 0 16,1 3 64-16,-2-3 0 0,-1 0 16 0,-3-2 0 16,-2 0-128-16,1-3-16 0,-1 6-16 0,1-3 0 0,-4-3-48 15,2 1 0-15,1-1 0 0,-1 0 0 0,-4 1-192 0,3 1 0 16,-2 1 0-16,0-2 0 0,0 1 0 0,-2 1 0 15,0 2 0-15,-1 2 0 0,0 1 0 16,-1 1 0-16,0 4 0 0,4 1-160 0,3 1 160 0,-3 3 0 16,2 2 0-16,2 2 0 0,-2 3 0 0,0 3 0 15,-2-1 0-15,2 5 0 0,2 2 0 0,1 0 0 16,-1 1 0-16,1 1 0 0,-2 2 0 0,4-1 0 16,0 4 0-16,3 1 128 0,3 1-128 0,2-1 0 15,2-1 0-15,0 2 0 0,-1 1 0 0,1-1 0 16,1 0 0-16,3 3-192 0,-1 1 192 0,1 1 0 15,-2-1 128-15,3 3-128 0,1 6 0 0,3 1 0 16,0-1 0-16,4 1 128 0,0-3 0 0,1 2 0 0,0 0 0 16,3 2 0-16,-2 0-128 0,6 4 0 0,2 2 128 0,1 0-128 15,4 1 128-15,4 1-128 0,1 2 160 0,2-1-160 16,3-2 0-16,3 0 0 0,3-1 0 0,3 2 0 16,2 2 0-16,3 1 0 0,3 2 0 0,5-2-160 15,1-2-128-15,5-1-32 0,1-6 0 0,6 2 0 16,2 0-64-16,2-4 0 0,1-1-16 0,7-1 0 15,6 0 400-15,2-2 0 0,2-5 0 0,3 2 0 16,5 0 0-16,0-4 0 0,0-3 0 0,5-1 0 16,5 0 0-16,4 1 0 0,0-4 0 0,2 0 0 15,-1-3 0-15,3 0 0 0,3-1 0 0,1-2 0 16,0-1 0-16,-1-1 176 0,1-2-176 0,1-3 192 16,2-4-192-16,0-2 0 0,0-5 0 0,1-1 0 0,0 1-192 15,-1-4 192-15,4-3-160 0,-2-1 160 0,-3-2-272 16,2-4 32-16,2-1 16 0,0-3 0 0,-4-4-128 15,-1 0-32-15,-1-2 0 0,-1-2 0 0,1-6 192 0,-1-1 48 16,-9-7 0-16,-1 0 0 0,-2 0 272 0,-4-1 64 16,0-1 16-16,-5-3 0 0,-5-1 496 0,-8-5 80 15,-4-1 32-15,-7-6 0 0,-7 0 320 0,-2-1 64 16,-3 2 16-16,-4-7 0 0,-5-5-320 0,-1 0-64 16,-4-2-16-16,-3 1 0 0,-4 0-448 0,-2 3-96 15,-2-1-16-15,-3 3 0 0,-4 0-96 0,-6 5-32 16,-3 5 0-16,-3 1 0 0,-6 4 144 0,-5-1 32 15,-5 3 0-15,-8 3 0 0,-8 4-304 0,-9 8 0 0,-12 3 0 16,-8 9-144 0,-7 10-1808-16,-12 8-352 0</inkml:trace>
  <inkml:trace contextRef="#ctx0" brushRef="#br0" timeOffset="37294.695">5991 6669 17215 0,'0'0'768'0,"-11"-2"144"0,1-2-720 0,-2 0-192 16,3 3 0-16,2 1 0 0,-2 0 688 0,2 0 96 16,1-2 32-16,-2 3 0 0,8-1-560 0,-8 2-128 15,0 2 0-15,8-4-128 0,-7 7 128 0,1 3-128 16,2 0 0-16,-1 3 0 0,4 1 0 0,0 3 0 0,0 5 0 15,1 4 0-15,0 1 0 0,2 5 0 0,3 3 0 0,-2-2 0 16,3-2 0-16,2 0-192 0,-2-3 48 0,4 0 16 16,-1-3 128-16,4-1-208 0,1-1 80 0,0 1 128 31,1 0-896-31,0-2-64 0,0-1-16 0</inkml:trace>
  <inkml:trace contextRef="#ctx0" brushRef="#br0" timeOffset="37537.35">6298 6679 21183 0,'-17'-4'1888'0,"3"2"-1504"15,1-2-384-15,2 1 0 0,2-1 848 0,0 1 112 16,9 3 0-16,-6 7 16 0,-2 0-784 0,3 4-192 15,-2 4 0-15,3 5 0 0,1 3 0 0,2 4-208 16,1 5 64-16,1 5 16 0,-1 1-128 0,1 4-32 16,-1-2 0-16,4-1 0 15,-1 0-320-15,4-3-64 0,-1-1-16 0,1-1-5760 16,-2 0-1152-16</inkml:trace>
  <inkml:trace contextRef="#ctx0" brushRef="#br0" timeOffset="37958.417">7968 6514 18431 0,'0'0'816'0,"-8"5"160"0,0-2-784 0,0-1-192 16,-2 3 0-16,2 3 0 0,2 3 1504 0,-1 1 256 15,1 3 48-15,0 3 16 0,-1 6-1520 0,2 2-304 16,-3 0 0-16,1 2-128 0,-2 2 128 0,2 4 0 16,-4 5-144-16,0-1 144 15,-1-6-544-15,0-2-32 0,-4 1-16 0,2-3-6320 16,0-4-1280-16</inkml:trace>
  <inkml:trace contextRef="#ctx0" brushRef="#br0" timeOffset="38188.293">8278 6516 27647 0,'0'0'1216'0,"0"0"256"0,0 0-1168 0,0 0-304 0,0 0 0 0,1 11 0 15,1 3 992-15,0 4 144 0,3 8 16 0,-1 0 16 16,-3 3-1008-16,-1 4-160 0,-4 5 0 0,-2 7-192 16,0 5-768-16,-8 7-128 0,-10 5-48 0</inkml:trace>
  <inkml:trace contextRef="#ctx0" brushRef="#br0" timeOffset="44289.724">18369 7580 12671 0,'-15'5'560'0,"6"-4"112"0,0-4-544 0,2 2-128 16,7 1 0-16,-8-3 0 0,-1 0 544 0,3-1 80 15,-1 2 16-15,7 2 0 0,-7-6-112 0,2 0-16 16,1-3 0-16,-1 5 0 0,5 4-16 0,0 0-16 15,-4-7 0-15,4 7 0 0,-2-8 128 0,2 8 32 0,0 0 0 16,0 0 0-16,-4-8-112 0,4 8-16 0,0 0 0 16,0 0 0-16,0 0-160 0,0 0-32 0,0 0-16 0,0 0 0 15,0-7-16-15,0 7 0 0,0 0 0 0,0 0 0 16,0 0-96-16,9 0-32 0,1 2 0 0,-2 1 0 16,0 0 112-16,3-2 32 0,3 2 0 0,1 0 0 15,2 1-48-15,2 1 0 0,0 2 0 0,4-1 0 16,2-2-48-16,4 1-16 0,1 3 0 0,3 0 0 15,1-2 0-15,4-1 0 0,0-1 0 0,2 1 0 16,-1 0 48-16,1 1 0 0,-3-2 0 0,4 0 0 16,-1-1-112-16,2 1-128 0,0-1 176 0,2 2-176 15,3 1 224-15,-1 0-64 0,2-1-16 0,-2-1 0 16,-3-3 160-16,2 1 16 0,0 1 16 0,3 1 0 16,3-1-96-16,1 0-32 0,-2 0 0 0,2 1 0 0,-5-2-64 15,2-1-16-15,-2 0 0 0,4-1 0 0,3-1-128 16,0 0 0-16,3-2 144 0,1 0-144 15,-2 2 0-15,1 0 144 0,-3-1-144 0,1 0 0 0,1 2 240 16,-2 0-64-16,2 0-16 0,-3 0 0 0,2 2-16 0,-3-2 0 16,0-2 0-16,-1 2 0 0,2 3-144 0,3-1 0 15,0-2 144-15,1-1-144 0,0-3 0 0,-2 3 0 16,-2 0 0-16,-1 0 0 0,0-2 0 0,1 2 0 16,2 0 0-16,1 0 0 0,1-1 0 0,-2-3 0 15,-1 3 0-15,-5-2 128 0,1-2-128 0,0 1 0 16,2-2 0-16,0 1 128 0,2-1-128 0,-5 2 0 15,0-2 0-15,-4 3 128 0,-2 1-128 0,-4 1 0 16,2-1 0-16,0 1 128 0,-1 1-128 0,2-2 144 16,-3 1-144-16,2-1 160 0,1-2-160 0,-3 1 0 0,-1 0 144 15,-3 0-144-15,0 2 0 0,-1-2 0 0,-1-1 0 16,0 2 0-16,-5 1 0 0,6 1 0 0,-1-3 0 0,0 3 0 16,-3 1 0-16,0 0 0 0,1 0 0 0,-2 0 0 15,-1 1 0-15,-2-1 0 0,-2 0 0 0,-2 0 128 16,3 2-128-16,-8 0 0 0,0 0 0 0,-2 0 0 15,-2-2 0-15,-2 1 0 0,-2 1-128 0,-9-2 128 16,10 4-192-16,-10-4 64 0,0 0 0 0,0 0 0 16,8 4-192-16,-8-4-48 0,7 6 0 0,-7-6 0 15,0 0-400-15,0 0-64 16,0 0-32-16,0 0-8544 0,0 0-1696 0</inkml:trace>
  <inkml:trace contextRef="#ctx0" brushRef="#br0" timeOffset="44643.875">22931 7154 28735 0,'0'0'1280'0,"0"0"256"0,-1400-3-1232 0,2817 1-304 15,-1407 1 0-15,1 2 0 0,5 2 144 0,5 3-16 16,0 1-128-16,5 1 192 16,4 1-704-16,2 1-160 0,0 1-32 0,2 0 0 15,-1-5-320-15,1 2-80 0,1-1-16 0,-2 3 0 16,-2 3 368-16,-1 0 80 0,-5-2 16 0,0-1 0 0,1 0 528 0,-4-1 128 0,-1-2 0 0,-2 2 0 16,-2 1 448-16,-6-1 112 0,-1 1 16 0,-1 0 16 15,-5 0 176-15,0 1 48 0,-3 1 0 0,-4 0 0 16,-3-1 224-16,-8 3 48 0,-2 1 16 0,-5 3 0 15,-4 1-384-15,-4 2-80 0,-3 2 0 0,-5 0-16 16,-5 0-320-16,-4 4-64 0,-3 2-16 0,-6 4 0 16,-4 0-448-16,-3 2-96 0,1 2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5:12:26.367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7504 3642 21535 0,'0'0'960'0,"0"0"192"0,0 0-928 0,-4-6-224 15,4-1 0-15,0 7 0 0,0 0 336 0,0 0 32 16,12-4 0-16,0 0 0 0,1 0-128 0,0 2-32 15,-3 3 0-15,6-1 0 0,5-2 64 0,1-1 16 16,0 1 0-16,1 0 0 0,6 0-64 0,3 0-16 16,2 0 0-16,3 1 0 0,-1-1-48 0,3 0-16 15,-2 0 0-15,6 1 0 0,1 1-144 0,7 1 160 16,1 1-160-16,-1 0 160 0,1-4-32 0,0 2-128 0,3 0 192 16,-1 2-64-16,2-1-128 0,1-1 0 0,1-1 0 15,3 1 0-15,0 0 0 0,0 0 128 0,-2-2-128 16,3 2 192-16,3-1 16 0,3 0 16 0,2 1 0 0,0 0 0 15,-2 0 48-15,0-1 16 0,1-2 0 16,3 3 0-16,-1 3-144 0,2-3-16 0,-3-3-128 0,2 2 192 16,-3 1-192-16,5 3 0 0,1 0 128 0,-1-3-128 15,2-1 0-15,-4 2 0 0,-3 0 0 0,1 2 0 16,2-1 0-16,2 1 0 0,-4-1 0 0,-1 1 0 16,1 2 128-16,2-3-128 0,3-2 0 0,1 2 0 15,-3 1 128-15,-1 1-128 0,-1-2 0 0,0 0 144 16,4-2-144-16,-1-2 0 0,-3 1 0 0,-3 1 0 15,-2-1 0-15,-1-3 0 0,1 0 0 0,-1 1 0 0,3 0 0 16,1 0 128-16,-7-2-128 0,0 0 0 0,-5 3 176 16,2 1-48-16,3 1-128 0,0-2 192 0,-4-2-64 0,0 1 0 15,-3 1-128-15,-1-1 192 0,-3 1-64 16,0 2-128-16,3-1 176 0,1 0-176 0,0-1 128 0,-2 1-128 16,-1-1 0-16,-5 1 0 0,-3 0 0 0,-3 1 0 15,0 3 0-15,-3-3 0 0,-1-1 0 0,-1-1 0 16,-4-1 0-16,-3 1 0 0,-1 2 0 0,0 0 0 15,-6 0 0-15,0 0 0 0,-1-2 0 0,-3 0 0 16,-3 0 0-16,-2 0 0 0,0 1 128 0,-6 0-128 16,-7 1 0-16,0 0 0 0,8-3 176 0,-8 3-176 15,0 0 160-15,0 0-160 0,0 0 144 0,0 0-144 16,-4-7 128-16,-4 3-128 0,-4 3 0 0,-3 0 0 0,-2-1 0 16,-6-1 0-16,-5 1-160 0,0 0 160 15,-3 0-208-15,-3 1 80 0,-7-2 128 0,-1 5 0 0,-2 1-144 16,-3-1 144-16,-1-2 0 0,-7 1-144 0,-8 1 144 15,1 2 0-15,-4-1-144 0,2 0 144 0,2 1 0 0,-4 0-144 16,-2 0 144-16,-5 1 0 0,1-2 0 0,2 1 0 16,-3 1 0-16,-1-2 0 0,-4-1 0 0,-3 1 0 15,0 0 0-15,-2-1 0 0,1-2 0 0,-4 0 0 16,-3 0 0-16,-3 0 0 0,0-2 0 0,0-1 0 16,-2-1 0-16,0 2 0 0,-6 2 0 0,4-2 0 15,6-6 0-15,0 5 0 0,-3 0 0 0,5-2 0 16,4 0 0-16,3 0 0 0,1 1 0 0,1 1 0 0,-1 0 0 15,3 1 0-15,1-2 0 0,2 2 0 0,-2 0 0 16,1 1 0-16,0-1 0 0,-1 0 0 0,1 0 0 0,-2 0 0 16,-1-1 0-16,-2 1 0 0,-1 0-128 0,1 0 128 15,5-2-128-15,-2 2 128 0,-2 0-320 0,1 2 32 16,-1-1 0-16,4-1 0 0,6-5 288 16,0 5-192-16,1 1 192 0,4-1-160 0,0-3 160 0,2 2 0 15,2 2 0-15,2-4 0 0,4 2 0 0,-1 0 0 16,-3 0 0-16,2-1 0 0,0 2 0 15,2 0 0-15,0 1 0 0,-1 0 128 0,0 1-128 0,0 0 0 16,4-1 0-16,0 1 0 0,-3 0 0 0,3 0 0 16,0 0 0-16,6 0 0 0,1 2 0 0,8 0 0 15,3 0 0-15,2-1 0 0,1-1 0 0,4 2 0 16,-1 1 128-16,4-1-128 0,2 0 0 0,0 0 128 16,0 2-128-16,6-1 0 0,5-2 0 0,0 1 0 0,-3-1 0 15,4 1 0-15,0 1 0 0,9-3 0 0,0 0 0 0,0 0 0 16,0 0 0-16,0 0 0 0,0 0 0 0,0 0 0 15,0 0 0-15,11 4-160 0,4-1 160 0,0 1 0 16,4-2 0-16,2-1 0 0,2-2 0 16,2 2 0-16,3 1 0 0,1-2 224 0,5-1-32 0,4 1-16 15,1 1-176-15,4 0 128 0,5-2-128 0,1 1 128 16,4 0-128-16,-2 1 0 0,0 0 0 0,3-1 128 16,1-1-128-16,2 0 0 0,5 1 0 0,3 0 0 15,4-1 0-15,-1 0 0 0,2 0 0 0,2 0 0 16,6-1 0-16,5 0 0 0,-1 1 0 0,2-1 0 15,0 2 0-15,1-1 0 0,3-1 128 0,-1 1-128 16,-1 0 128-16,1-2-128 0,3 0 128 0,-1 1-128 0,1 1 144 16,1 1-144-16,-2 0 160 0,3 0-160 0,4 0 0 15,0 0 0-15,-2 0 0 0,5 1 0 0,2-1 0 16,1 2 0-16,-3-1 128 0,2 0-128 0,1-1 0 0,-3 0 0 16,-3 1 0-16,-2 1 0 0,1 0 0 15,1-1 0-15,-2-2 0 0,-2 1 0 16,-5 0 0-16,1-1-128 0,-4-2 128 0,2 1 0 15,-2 2 0-15,-5-2 0 0,-4 0 0 0,-2-1 0 16,2-1 0-16,-3 1 0 0,0 0 0 0,-4 0 0 16,-5-1 0-16,-2 2 0 0,-3-1 0 0,-3-1 0 0,-4 0 0 0,-1 1 0 15,0 1 0-15,-4 1 0 0,-4-1 0 0,-6 0 0 16,-6 1 0-16,-3-1 0 0,-3-1-144 0,-5 1 144 16,-4-1 0-16,-2 1-144 0,-4 3-64 0,-9-1-16 15,0 0 0-15,0 0 0 0,0 0-48 0,0 0-16 0,-2-7 0 0,-4 0 0 16,-5 1 288-16,-4 1 0 0,-1-2 0 15,-5-1 0-15,-7 2 0 0,0-1 0 0,-5 0 0 16,-2 2 0-16,-6-1 0 0,-3 3 0 0,-2-1 0 0,-3 0 0 16,-1 2 128-16,-4-1-128 0,-2-4 0 0,-7 2 144 15,-8 2-144-15,-3 0 128 0,-2 2-128 0,-4-1 128 16,-5-1-128-16,-5 1 0 0,-4 0 0 0,-1 2 128 16,-7 0-128-16,-2 0 0 0,-5 4 0 0,2-1 0 15,4 0 0-15,-2 1 0 0,3-2 0 0,1 1 0 16,1 3 0-16,1-2 0 0,-1-1 0 0,-2 2 0 15,1 1 0-15,-2-1 128 0,-3-4-128 0,2 1 0 16,4 0 0-16,-3-1 0 0,1-3 0 0,0 1 0 16,-1 1 128-16,4-1-128 0,5-1 0 0,-3 1 128 15,-1-2-128-15,1 3 0 0,3 0 0 0,0-2 0 16,1-2 0-16,1 1 0 0,5-1 0 0,7 1 0 0,6-1 0 16,2-2 128-16,-2-1-128 0,3 3 0 0,2 1 128 0,7-3-128 15,1 4 0-15,5-1 128 0,3-1-128 0,1 1 0 16,-1-2 0-16,7 2 0 0,3 1 0 0,4 1 0 15,2-2 0-15,3 1 0 0,1-1 0 0,4 3 0 16,3 0 0-16,3 0 0 0,2 0 0 0,2-1 0 16,2 0 0-16,3-1 0 0,2 0-160 0,1 0 160 15,2-1-208-15,9 3 80 0,0 0 128 0,0 0-192 16,0 0 192-16,0 0-192 0,0 0 192 0,0 0-160 16,0 0 160-16,13 5-160 0,3-1 160 0,1 1-128 15,1-2 128-15,4 0-128 0,-1 1 128 0,5-2 128 16,4-1-128-16,4 2 176 0,4 2-32 0,3 1 0 0,6 1 0 15,1-1 0-15,0 0-144 0,4-1 192 0,-1 0-192 16,4-2 192-16,5-1-192 0,5 0 0 0,0 1 144 0,3-1-144 16,1 0 0-16,3 0 0 0,5-1 0 0,3 0 128 15,3 3-128-15,-2 0 0 0,1-1 0 16,2 2 0-16,3-2 0 0,1 2 0 0,1 0 0 0,1-1 0 16,-2-1 0-16,6 0 0 0,5 2 0 0,0 1 0 15,-2-1 0-15,5 1 0 0,5-2 0 0,-2 2 0 16,-2-1 0-16,4 0 0 0,7-3 0 0,-4 0 0 15,0 1 0-15,1 1 0 0,0-3 0 0,0-2 0 16,-1-3 0-16,1 2 0 0,1 1 0 0,-3 0 0 16,-5-1 0-16,-2 0 0 0,-2-4 0 0,0 2 0 0,0 2 0 0,-3-2 0 15,-3-3 0-15,0 0 128 16,0 1-128-16,-5 1 0 0,-4-1 0 0,-3-2 0 16,1-2 0-16,-4 2 144 0,-3 1-144 0,-6 1 0 15,-7 0 192-15,-3 1-192 0,-3-2 192 0,-3 3-192 16,-4 1 192-16,-1 0-192 0,0 2 192 0,-5 2-192 0,-4 3 0 0,-2 0 0 15,-6 0 0-15,-5 3 0 16,-1 1-1344-16,-6-1-368 0,-1 6-80 0,-6-1 0 16</inkml:trace>
  <inkml:trace contextRef="#ctx0" brushRef="#br0" timeOffset="3501.874">3514 6867 16575 0,'0'0'1472'0,"0"0"-1168"0,0 0-304 0,0 0 0 16,0 0 640-16,0 0 80 0,0 0 16 0,0 0 0 15,0 0-544-15,0 0-192 0,0 0 0 0,0 0 144 16,6-4 80-16,-6 4 16 0,0 0 0 0,10-7 0 16,-2-4-48-16,-2-1 0 0,-4-1 0 0,3-2 0 15,3-3 64-15,-1 0 16 0,-7-4 0 0,2 0 0 0,3 0-16 0,0-3 0 16,1-2 0-16,0-1 0 0,-3 0 160 0,1-2 32 15,1-3 0-15,-2-1 0 0,-2-1 16 16,0-3 16-16,0-1 0 0,3-3 0 0,0 1-80 16,4 1-16-16,0 1 0 0,-2-1 0 0,-3 0-192 0,3 0-32 15,1-1-16-15,1 3 0 0,1 1-144 0,1 3 0 16,-2 4 0-16,2-1 0 0,-4-1 0 0,3 1 0 16,-5 2 0-16,5 3 0 0,-3 4 0 0,0 0 0 15,0 2 0-15,-1 3 0 0,1-1 0 0,-1 0 0 16,-1 1 0-16,0 3 0 0,2 0 0 0,-3 6 0 15,1 0 0-15,1 0 128 0,-1 0-128 0,-3 1 0 16,0 0 0-16,-1 7 0 0,0 0 0 0,0 0-144 16,0 0 144-16,0 0 0 0,0 0-192 0,0 0 192 15,9 7-192-15,0 3 192 0,-1 0-192 0,-2 5 192 0,0 1-192 0,0 4 192 16,-1 2-160-16,0 4 160 0,1 1-128 16,0 7 128-16,3 5 0 0,0 4-128 0,0 3 128 0,3 4 0 15,-2 3 0-15,3 0 0 0,0 0 0 0,2-3 0 16,0 1 0-16,1 1-128 0,2 0 128 0,1 0 0 15,-4 0 0-15,3-4 0 0,1-3 0 16,0-3 0-16,2-2 0 0,0-5 0 0,-2-3 0 0,-1-2 0 16,0-2 0-16,-2-1 0 0,0-4 0 0,0-1 0 15,2-3 0-15,-3-2 0 0,0-2 0 0,0-3 128 16,1-5-128-16,-2-1 0 0,-4-2 128 0,2 0-128 16,0 0 128-16,-1-3-128 0,-2 3 128 0,0-5-128 0,0-3 128 15,2-3-128-15,0-1 160 0,-2-2-160 16,-6 1 304-16,2-4-48 0,0 0 0 0,3-5 0 0,0-3 224 15,0-5 32-15,-2-3 16 0,1-4 0 0,1-5-128 16,-2-4-16-16,2-6-16 0,-4-1 0 0,0-2-176 0,1-3-16 16,-1-1-16-16,1-1 0 0,-2-2-160 0,0 3 160 15,4 2-160-15,0-3 160 0,1-6-160 0,1 5 0 16,-1 4 144-16,3 4-144 0,-3 2 0 0,2 1 0 16,0 2 0-16,-2 4 0 0,0 2 0 0,0 2 0 15,2 3 0-15,-2 1 0 0,1 0 0 0,-5 5 0 16,3 2 0-16,-2 9 0 0,-1 2-368 0,-1 4 16 15,-1 2 0-15,-2 8 0 16,3-7-304-16,-3 7-64 0,0 0-16 0,0 0 0 16,0 0-1776-16,0 0-368 0</inkml:trace>
  <inkml:trace contextRef="#ctx0" brushRef="#br0" timeOffset="4244.696">3258 5305 11231 0,'0'0'496'0,"0"0"96"0,0 0-464 0,0 0-128 15,0 0 0-15,0 0 0 0,0 0 800 0,0 0 144 16,0 0 16-16,0 0 16 0,0 0-272 0,0 0-64 16,0 0-16-16,0 0 0 0,6-7-208 0,0 0-32 15,-1 3-16-15,4 1 0 0,3 0-112 0,1 1-32 0,-1 0 0 0,4-2 0 16,-1 1 64-16,3-1 16 16,3-1 0-16,1 1 0 0,1-2-48 0,5 2-16 0,4 0 0 0,0 0 0 15,1 0-32-15,2 0 0 0,4-2 0 0,-2 2 0 16,5 3-16-16,-2-1 0 0,0 2 0 0,5 2 0 15,5-5-192-15,2 1 176 0,-1 1-176 16,3 1 160-16,1 2-160 0,0 2 0 0,-2-1 144 0,2 0-144 16,1 2 0-16,2-1 0 0,-1 0 0 15,1 2 0-15,1 0 0 0,0 2 0 0,-7 0 0 0,0-5 0 16,-1-3 0-16,-1 0 0 0,0 1 0 0,-2-2 0 16,-1-2 0-16,-3 1 144 0,-4-2-144 0,-4 0 0 15,-5-4 256-15,-2-1-64 0,-2 0-16 0,0 1 0 16,-2 0 112-16,0-2 32 0,-4 3 0 0,1-4 0 0,-3-3-48 15,-4 1 0-15,-4 0 0 0,0 2 0 0,1 1-64 0,-1 0-16 16,-6-1 0-16,-2 0 0 0,-3 0 64 16,-1 0 16-16,-3 1 0 0,-6-2 0 0,-5-3 176 15,-1-1 16-15,-2 4 16 0,-2-1 0 0,-5-2-144 0,-1-1-16 16,-2 2-16-16,-3 0 0 0,-2 0 16 0,-1 0 16 16,-3-1 0-16,-2 0 0 0,1 2 64 0,1 1 16 15,-1 2 0-15,3-1 0 0,3-2 80 0,0 3 16 16,2 1 0-16,3 3 0 0,6 0-304 0,-1 1-48 15,2 0-16-15,4 2 0 0,0 1-272 0,3 1-64 16,1-1-16-16,4-1-10176 16,8 3-2032-16</inkml:trace>
  <inkml:trace contextRef="#ctx0" brushRef="#br0" timeOffset="4915.174">5850 5779 14735 0,'0'0'640'0,"0"0"160"0,-6-5-640 0,-1 2-160 0,2 0 0 0,5 3 0 16,0 0 2656-16,0 0 496 0,5 4 112 0,6-2 0 16,0-2-2608-16,3 1-528 0,1 0-128 0,3 2 0 15,7 0 224-15,2-1 16 0,3-2 0 0,2 1 0 16,1 1-240-16,1-1 128 0,2-2-128 0,4 1 0 15,3 2 192-15,2-2-48 0,2-2-16 0,-1 0 0 0,-2 0-128 0,-3 1 0 16,0 0 144-16,-2-1-144 0,0-1 0 16,0 2 0-16,0 1 0 0,-3 1 128 0,0-2-128 15,-4 1-208-15,-4 0 48 0,0-1 16 16,0-1-1984-16,-3 2-400 0,-6 1-80 0,-3-2-16 0</inkml:trace>
  <inkml:trace contextRef="#ctx0" brushRef="#br0" timeOffset="5176.445">6013 6232 30399 0,'0'0'1344'0,"0"0"288"0,0 0-1312 0,0 0-320 15,0 0 0-15,0 0 0 0,0 0 1296 0,15 0 192 0,5 1 48 0,2 2 0 16,4 2-1184-16,1 1-224 0,6-2-128 0,0 1 128 16,3-2-128-16,5 0 0 0,4 0 0 15,1-2 128-15,2 0-128 0,-1 3 0 0,-1 3 0 0,0-5 0 32,2-6-576-32,-2 0-16 0,0 4-16 0,5 0-9744 0,7-1-1936 0</inkml:trace>
  <inkml:trace contextRef="#ctx0" brushRef="#br0" timeOffset="7377.869">8107 5816 6447 0,'-9'1'272'0,"9"-1"80"15,-6 0-352-15,-1 1 0 0,0-1 0 0,1 3 0 0,1 2 1760 0,-1-1 288 16,0 0 48-16,1 3 16 0,2 1-1264 0,2 1-240 16,-4 0-48-16,3 1-16 0,2-10-192 0,0 9-32 15,1 1-16-15,4-1 0 0,-2 0-128 0,-3-9-32 16,7 5 0-16,3-2 0 0,2 0-144 0,-1-4 0 16,-1-3 144-16,2 0-144 0,2-1 160 0,1-4-32 15,2-7-128-15,2 3 192 0,1-2 256 0,4-2 32 16,-1-3 16-16,1 0 0 0,-1-4 272 0,1 0 48 15,0 1 16-15,-1-2 0 0,3-5-224 0,-3 1-32 16,1 2-16-16,-2-3 0 0,0-1-208 0,-1 1-32 0,2 0-16 16,-2 0 0-16,0 3-112 0,2 0 0 0,-3 1-16 15,2 2 0-15,0 2-176 0,-1 3 0 0,-3 1 0 0,0 4 0 16,0 1 0-16,-3 2 0 0,-3 3 0 0,1 0 0 16,-1 4 0-16,0 1 0 0,1 2 0 0,-4 3 0 31,2 2-480-31,0 4 32 0,-4 1 0 0,1 3 0 0,-2 4 160 0,0 5 32 0,-1 1 16 15,0 8 0-15,-3 6 240 0,-1 6 0 0,2 4-160 0,1 4 160 16,-4 3 0-16,0 0 0 0,1 4-144 0,-2 3 144 16,-3 3 0-16,2-1 0 0,1-1 0 15,0-5 0-15,-1-4 0 0,0-3 0 0,-1 0 128 0,2-4-128 0,-2-2 336 0,2-3-16 16,0 0-16-16,1-4 0 0,-1-5-160 16,1-1-16-16,-1-5-128 0,-1-2 192 0,2-1-192 15,0-6 0-15,0-3 0 0,0-4 0 0,0-9 272 16,0 0-32-16,0 0-16 0,0 0 0 0,0 0 368 0,-1-9 80 15,0-7 16-15,0-3 0 0,0-5-64 0,0-6-16 16,1-8 0-16,2-2 0 0,1-2-288 16,2 0-48-16,1-2-16 0,3-3 0 0,1-5-256 0,3 0 160 15,3-1-160-15,0 0 128 0,1-2-128 0,1 2 0 16,6 3 0-16,-2 4 0 0,3 0 0 0,3 2 0 16,1 1 0-16,1 3 0 0,1 2 0 0,0 4 0 15,1 5 0-15,-1 3 0 0,-1-1 0 0,0 9-176 16,-1 6 176-16,0 2-192 0,-2 0 32 0,1 3 0 15,-5 5 0-15,1 3 0 16,-2 2-848-16,-1 3-160 0,-1 0-48 0,-5 4-7312 0,-2 1-1472 16</inkml:trace>
  <inkml:trace contextRef="#ctx0" brushRef="#br0" timeOffset="7817.946">8303 4921 22863 0,'0'0'1008'0,"0"0"208"0,0 0-960 0,0 0-256 16,0 0 0-16,13 0 0 0,3 3 0 0,1-1 0 15,4-1 0-15,1-1 0 0,5 0 0 0,2 0 0 16,7 0 0-16,4 0 0 0,3-4 0 0,3-2 0 16,2 2 0-16,1-3 0 0,0 0 0 0,3 0 0 15,3-1 0-15,5 0 0 0,1 0 0 0,2 0 0 16,0 1 0-16,-2 0 0 0,-2-1 0 0,-1-1 0 15,-1 0 0-15,0-1 0 0,-3-1 128 0,2-1 0 16,-5 2-128-16,-4-2 192 0,-2-1 272 0,-3 0 48 16,-7-1 16-16,-2-1 0 0,-1 5 160 0,-5 0 16 15,-6 2 16-15,-4-2 0 0,0-1-208 0,-4 1-32 0,-4-1-16 0,-5 2 0 16,-4 9 0-16,-4-7 0 0,-3 0 0 0,-4 0 0 31,-8 1-720-31,0 2-160 0,-3 2-32 0,-4 2-12928 0</inkml:trace>
  <inkml:trace contextRef="#ctx0" brushRef="#br0" timeOffset="8718.47">10482 6144 20271 0,'-12'-15'1792'0,"5"5"-1424"0,-2-2-368 0,0 0 0 15,1 0 1088-15,-1 2 128 0,0 2 48 0,-1 1 0 16,-1-5-880-16,-1 3-192 0,-2 1-16 0,0 3-16 15,0-1-160-15,-1 5 128 0,1 3-128 0,-1 0 128 16,-1 2-128-16,0 1 0 0,-3 3 0 0,-1 2 128 16,2 0-128-16,-5 2 0 0,-2 0-192 0,-1 4 192 15,-2 5-224-15,1 1 80 0,1 4 16 0,-4-1 0 16,1 1 128-16,3 2-128 0,4 3 128 0,0 2-128 16,2 0 128-16,2 2 0 0,4-1 0 0,4-1 0 0,4-2 0 0,2-3 0 15,4 0 0-15,4-2 0 16,4 0 0-16,5-2 128 0,2-3-128 0,1 2 0 0,1-5 0 15,4 1 0-15,-1 0 0 0,5-3 0 0,1-1 0 0,2-5 0 16,-1-1 0-16,2-3 0 0,1-4 0 16,-1-3 144-16,-1-1-144 0,0-3 0 0,2-1 432 0,1-3-32 15,0-2 0-15,-2-3 0 0,0-5-16 0,0-1 0 16,1-2 0-16,1-2 0 0,-1-1-240 0,-4-4-144 16,-1-1 160-16,-4-1-160 0,-4-5 0 0,-3 0 0 15,-1-2 0-15,-4 0 0 0,-2 4 0 0,-4-1 128 16,-4 1-128-16,-2 2 0 0,0 3 0 0,-4 2 176 15,-2 0-176-15,-2 2 160 0,-2 0-160 0,-2-2 0 16,-4 3 0-16,-2 2 0 0,-3 1 0 0,-4 1-144 16,0 2 144-16,-2 3 0 0,-2 4-224 0,-1 3 64 15,1 0 16-15,1 4 0 0,3 2 144 0,-1 7-128 0,2 3 128 16,-1 0-128-16,0 1 128 0,1 2 0 0,-3 0-144 16,3 3 144-16,-1 1 0 0,4 5 0 0,-1 2 0 0,4 1 0 15,0 1-208-15,5-1 80 0,1-1 128 0,5-1-208 16,-1-4 208-16,5 1 0 0,3-3 0 0,1 0-144 15,5-3 144-15,2-2 0 0,4-3 0 0,2 0 0 16,3 0 208-16,7-2-16 0,4-2-16 0,4 0 0 16,0 0 96-16,3-4 32 0,1-4 0 0,1 0 0 15,-1-2 96-15,1 0 32 0,1-2 0 0,0 1 0 16,3 0-128-16,-1 1-32 0,-5-1 0 0,2 1 0 16,1 0-272-16,-3 0 0 0,-3 3 0 0,-2 0 0 15,1 1-1824 1,-2 0-368-16,-2 1-80 0</inkml:trace>
  <inkml:trace contextRef="#ctx0" brushRef="#br0" timeOffset="9185.593">12228 5349 22975 0,'0'0'1024'0,"0"0"192"0,0 0-960 0,0 0-256 0,-5-2 0 0,5 2 0 15,0 0 432-15,3 9 32 0,1 2 16 0,5 2 0 16,5 1-480-16,2 4 0 0,4 4 0 0,1 6 0 15,1 3 256-15,2 4-32 0,2 0-16 0,1 1 0 0,-2 0-208 0,1 3 176 16,1-2-176-16,-1-2 160 0,-1 3-160 0,1-1 0 16,-1 2 0-16,0-3 0 15,2-3 0-15,-4-2 0 0,-1-1 0 0,-2-2 0 0,3-3 128 0,-2-3-128 16,-5-4 128-16,2-3-128 16,1 0-416-16,-1-2-160 0,-1-5-48 0,0-3-10320 15</inkml:trace>
  <inkml:trace contextRef="#ctx0" brushRef="#br0" timeOffset="9480.397">12841 5129 34607 0,'-23'-15'1536'0,"7"9"320"0,-3 3-1488 0,-5 5-368 0,-1 5 0 0,0 4 0 16,-2 3 0-16,-1 8 0 0,-7 7-192 0,-1 5 64 15,1 3 0-15,-4 6 0 0,-1 3 0 0,-5 8 0 16,-3 6 128-16,-1 0-128 0,3-1 128 0,3-6-128 16,2-4-80-16,5-3-16 0,4-2 0 0,4-5 0 15,4-4-32-15,5-1-16 0,1-1 0 0,5-2 0 16,2-4-560-16,3-5-96 15,3-6-32-15,1-4 0 0,3-4-1920 0,1-8-400 16,0 0-80-16,16 2-16 0</inkml:trace>
  <inkml:trace contextRef="#ctx0" brushRef="#br0" timeOffset="10216.842">13920 5392 11967 0,'0'0'528'0,"0"0"112"0,-7 1-512 0,7-1-128 0,-7 3 0 0,7-3 0 16,0 0 2992-16,0 0 560 0,0 0 112 0,-4-7 32 15,4 7-2720-15,3-12-528 0,0-4-128 0,2 1 0 0,6-4-320 0,1-2 0 16,3-3 0-16,1-1 0 0,3-1 0 0,-3-1-256 16,2-3 64-16,0 4 0 0,-2-3 32 0,1 0 16 15,0-2 0-15,0 3 0 0,-1 1 144 0,-1 6 224 16,-3 2-48-16,0 5-16 0,0 4-32 0,-3 4 0 16,1 1 0-16,-10 5 0 0,8 6-128 0,1 6 0 15,1 4-160-15,-3 8 160 0,-2 8-208 0,0 6 48 16,-4 5 16-16,1 4 0 0,-2 4 144 0,-1 6-160 15,-1 4 160-15,-4 10-160 0,2 8-64 0,-3 3-16 16,-2 3 0-16,2 3 0 0,-3 1-16 0,2-3-16 16,0 0 0-16,4-12 0 0,-1-13 272 0,5-9 0 15,-1-13-128-15,4-8 128 0,0-9 192 0,1-5 80 16,1-8 32-16,0-3 0 0,-5-6 576 0,0 0 112 0,8-5 32 16,1-6 0-16,-3-7 176 0,3-4 32 0,-1-7 16 0,1-6 0 15,0-4-656-15,1-6-128 0,1-6-16 0,-1-5-16 16,2-5 48-16,3 1 16 15,1-2 0-15,4-3 0 0,4-3-336 0,3 1-160 0,3 1 160 16,1 8-160-16,3 7 0 0,3 6-288 0,-1 4 32 0,-1 6 16 16,2 5 240-16,1 4-144 0,-3 4 144 0,1 2-128 15,3 5 128-15,-1 4 0 0,2 2-144 0,0 2 144 16,-2 5-288-16,1 3 16 0,0 3 0 0,-1 2 0 16,-3 3-304-1,-3 0-64-15,0 3-16 0,-3-1 0 16,-1-1-768-16,-1 0-160 0,0-3-16 0,-1-1-16 0,-3-3-224 0,1-1-32 0,-3-2-16 15</inkml:trace>
  <inkml:trace contextRef="#ctx0" brushRef="#br0" timeOffset="10639.985">13851 4540 1839 0,'-6'-5'160'0,"-3"0"-160"16,1-3 0-16,2 0 0 0,3 1 6320 0,3 7 1232 0,0 0 240 0,0 0 48 15,12-5-6272-15,2 3-1248 0,4 0-320 16,5 2 0-16,9 1-208 0,5 1-112 0,2-1 0 0,6 3-16 15,4-2 336-15,4-1 0 0,-2 2 0 0,3 1 0 16,2-1 0-16,4 2 0 0,3 1 0 0,0-3 0 16,-2-4 0-16,1 1 0 0,-3 0 0 0,1-1 0 15,-3-1 128-15,1-3 64 0,1-2 0 0,-1-1 0 16,-4 2 208-16,-5 0 48 0,-5-1 16 0,-5 0 0 16,-4-2 160-16,-7 1 16 0,-1 3 16 0,-7-2 0 15,-3-1 48-15,-5 2 16 0,-4-1 0 0,-4 0 0 16,-4 7-128-16,-6-8-16 0,-5-3-16 0,-6 1 0 15,-7 4-560-15,-6 2 0 0,-5-2 0 0,-8 2 0 16,-5 1-304-16,-6 3-160 0,-5 3-48 16,1 4 0-16,2 0-1568 0,5 4-320 15,5 1-64-15,7 2-11264 0</inkml:trace>
  <inkml:trace contextRef="#ctx0" brushRef="#br0" timeOffset="11507.394">14832 6497 19343 0,'0'0'1728'0,"0"0"-1392"16,0 0-336-16,0 0 0 0,0 0 1152 0,0 0 144 15,0 0 48-15,0 0 0 0,10-3-896 0,1 0-192 16,-1-5-16-16,3-1-16 0,2-5 48 0,3-3 16 0,2-2 0 0,-3-1 0 15,3 3-144-15,0-4-16 0,1 0-128 0,-3 0 192 16,2 3-192-16,-2 3 0 0,-1-2 0 0,-1 3 0 16,-3 1 0-16,-1 5 128 0,-2 5-128 0,0 1 0 15,-1 0 224-15,-9 2-48 0,0 0-16 0,9 9 0 16,-4 6-160-16,-2-1 0 0,0 1 0 0,-3 3 0 16,-3 5-208-16,0 4-32 0,0 3 0 0,-3-1 0 15,1-2 240-15,-2 1-144 0,1-2 144 0,0-1-128 16,-3-2 128-16,5-4 0 0,2-2 0 0,-2-2-128 15,2-1 256-15,1-3 48 0,0-3 16 0,1-8 0 16,0 0 240-16,0 0 48 0,0 0 16 0,0 0 0 16,10-2-48-16,0-2 0 0,-1-2 0 0,0-3 0 0,-1-4 112 15,1-2 16-15,0-2 0 0,1-1 0 16,2-3-160-16,-1-5-32 0,2-2 0 0,0-3 0 0,1-2-48 16,2 2-16-16,1 5 0 0,4 2 0 0,-1 2-320 0,1 3 128 15,1 5-128-15,1 0 0 0,4 1 0 16,2 2 0-16,2 0 0 0,-1 5 0 0,-3 8 0 0,1-2 0 15,-1-2-144-15,2 6 144 16,1 6-608-16,1 1-48 0,2 1-16 16</inkml:trace>
  <inkml:trace contextRef="#ctx0" brushRef="#br0" timeOffset="14382.502">2808 9526 17615 0,'-16'-4'768'0,"9"3"192"0,-4-3-768 0,1 2-192 16,1 0 0-16,-1 1 0 0,2 0 960 0,1 0 144 15,7 1 48-15,0 0 0 0,0 0-416 0,0 0-80 16,-6-6-16-16,6 6 0 0,0 0-400 0,0 0-96 0,8-4-16 0,3 3 0 16,3 3-128-16,3 1 0 0,1-1-160 0,4 3 160 15,-1-1 0-15,3 3 0 0,3 3-128 0,2-5 128 16,3-3 0-16,2 2 0 0,2 0 0 0,-1-1-144 15,6 0-96-15,-4 2-16 0,4-1 0 0,-5 2 0 32,-2-1-448-32,-1 1-80 0,-1 1-32 0,-3-3-8656 0</inkml:trace>
  <inkml:trace contextRef="#ctx0" brushRef="#br0" timeOffset="14626.792">2724 10248 22111 0,'0'0'1968'0,"0"0"-1584"16,0 0-384-16,0 0 0 0,0 0 2048 0,0 0 320 15,17-2 64-15,3 2 0 0,5 2-1984 0,1-1-448 16,2 1 0-16,0 1 0 0,2 3 0 0,4 0 0 15,4 1 0-15,2 0 0 0,3 3-160 0,5-1 160 16,6 1-208-16,-3 2 80 16,-2 4-1856-16,3 4-352 0,2 3-80 0</inkml:trace>
  <inkml:trace contextRef="#ctx0" brushRef="#br0" timeOffset="15260.598">5327 8191 26207 0,'-11'-7'1152'0,"3"4"256"0,8 3-1136 0,-8 1-272 0,-1 1 0 0,4 4 0 15,1 0 128-15,-1 6-128 16,1 4 192-16,-1 3-192 0,1 5 0 0,1 3 0 0,-3 2-192 0,0 5 48 16,-2 5 144-16,0 6-160 0,0 5 160 0,1 8-160 15,-3 9 160-15,1 5 0 0,-1 0-144 16,0 9 144-16,0 5 0 0,0 6 0 0,2 6 0 0,-3 5 0 15,0 6 0-15,2 2 0 0,-2 0 0 0,1 8 0 16,-2 7 0-16,0 0 0 0,1-3 0 0,0 3 0 16,2 4 0-16,-3-1 0 0,1 1 0 0,2 3 0 15,-3 3 0-15,4 3 0 0,2 0 0 0,2 1 0 16,-4-4 0-16,1 4 0 0,-1 4 0 0,4 0 0 16,4-1 144-16,-2-5-144 0,-2-1 160 0,-3-1-160 15,-4-2 240-15,1-4-48 0,2-7-16 0,0-2 0 16,-4-2 80-16,2-8 0 0,4-11 16 0,-2 3 0 15,-2-4-64-15,0-4-16 0,4-9 0 0,0-8 0 0,1-6-192 16,1-5 0-16,3-4 0 0,1-8 0 16,0-10-832-16,1-7-272 0,-1-4-48 15</inkml:trace>
  <inkml:trace contextRef="#ctx0" brushRef="#br0" timeOffset="15969.075">6978 8136 16575 0,'-4'-12'1472'0,"3"2"-1168"0,0 1-304 0,0-1 0 15,0-2 1856-15,1 3 304 0,1 0 64 0,1 2 16 16,3-1-1664-16,-5 8-320 0,0 0-64 0,0 0 0 15,0 0-192-15,0 0 0 0,0 0 0 0,4 9 0 16,-1-1-144-16,-1 8 144 0,-5 4-192 0,0 6 192 16,-1 9-128-16,-4 4 128 0,1 1 0 0,-1 1 0 15,1 2 0-15,1-1 0 0,2-1 0 0,1-1 0 16,1-1-192-16,2-1 192 0,0 0-192 0,3-6 192 16,1-5 0-16,3-4 0 0,-2-4 0 0,3-3 0 15,0 0 0-15,3-4 0 0,-1-3 0 0,1-3 0 16,0 0 0-16,2-3-256 0,-1-5 16 0,4-3-6912 15,4-1-1376-15</inkml:trace>
  <inkml:trace contextRef="#ctx0" brushRef="#br0" timeOffset="16157.305">7018 7757 36911 0,'-14'-13'1632'0,"8"6"352"16,0 4-1600-16,6 3-384 0,0 0 0 0,0 0 0 0,0 0 0 0,0 0 0 15,6 17 0-15,5 1-10912 16,3 3-2192-16</inkml:trace>
  <inkml:trace contextRef="#ctx0" brushRef="#br0" timeOffset="16833.537">11656 8868 22111 0,'0'0'1968'0,"0"0"-1584"0,0 0-384 15,0 0 0-15,0 0 2128 0,0 0 352 16,6-6 64-16,2 0 16 0,3 0-1872 0,5-3-368 0,-1 1-80 0,4-3-16 15,1-3-224-15,3-4 0 0,3 1 0 0,2-5 0 16,-1-5 0-16,3-5-208 0,0-5 64 0,-1 2 16 16,2 1-64-16,-1 2 0 0,-2-1 0 0,1 3 0 15,-1 1 192-15,0 4 0 0,1-1 0 0,-2 6 0 16,-5 4 0-16,4 5 0 0,-4 2 0 0,3 0 0 16,-3 4 0-16,1 4 144 0,-2 6-16 15,0 3-128-15,-1 3 0 0,-3 4 0 0,0 2 0 16,-1 5-144-16,0 4 16 0,-2 2 0 15,0 4 0-15,-4 7 0 0,-1 6 128 0,-1 1-160 0,-4-1 160 0,-3-1-160 16,-2-1 160-16,0-3 0 0,-4-5 0 0,-1 1 0 16,-4 3 352-16,-2 0 48 0,-1 3 16 0,-3-1 0 0,-5-3 32 15,0 1 16-15,-2-4 0 0,-1-2 0 0,-1-2-240 16,1-5-48-16,-4-2-16 0,1-3 0 0,-2-3-352 16,-1-4-80-16,-2-2-16 0,1-6 0 15,-1-7-1424-15,0-4-272 0,-1-1-64 16,-1-13-16-16</inkml:trace>
  <inkml:trace contextRef="#ctx0" brushRef="#br0" timeOffset="17006.116">11992 7849 41407 0,'-7'-16'1840'0,"4"6"368"0,-1 0-1760 0,2 4-448 15,2 6 0-15,0 0 0 0,-1-6 0 0,1 6 0 16,5-6 0-16,-5 6 0 16,12 5-3552-16,3 3-640 0,9 3-128 0,-3-1-32 0</inkml:trace>
  <inkml:trace contextRef="#ctx0" brushRef="#br0" timeOffset="17371.491">15768 7823 30399 0,'0'0'2704'0,"0"0"-2160"16,3-6-544-16,-3 6 0 0,0 0 2032 0,0 0 288 15,0 0 64-15,0 0 16 0,8 13-2016 0,-5 4-384 16,-1 5 0-16,0 5-192 0,-2 7-80 0,-4 4-32 16,-2 6 0-16,-3 6 0 0,-2 7 32 0,-1 3 0 15,-3 0 0-15,0-2 0 16,-1 1-224-16,-1-1-32 0,1 0-16 0,-1 1 0 15,-1-1-224-15,3-10-64 0,1-9 0 0,3-5 0 16,2-6-1344-16,2-7-288 0,2-6-48 16,3-8-5344-16,2-7-1056 0</inkml:trace>
  <inkml:trace contextRef="#ctx0" brushRef="#br0" timeOffset="17713.817">16501 7703 27871 0,'12'-15'1232'0,"-4"9"256"0,-2 1-1184 0,-6 5-304 0,0 0 0 0,0 0 0 16,0 0 528-16,0 0 48 0,0 0 16 0,0 11 0 15,-3 3-592-15,-5 3 0 0,-4 0-144 0,-6 4 144 0,-4 0 0 16,-6 3 0-16,-6 1 0 0,-1 1 0 0,-3 3 0 0,3 1 0 16,2-3 160-16,1-1-160 0,1 2 272 0,2-1-48 15,4 1-16-15,2-1 0 0,0 1-208 0,3-3 128 16,3-1-128-16,2-1 0 0,3-2 128 15,2-2-128-15,1-3 0 0,5 0 144 16,0-4-144-16,1 0 0 0,1-1 0 0,2 1 0 0,2-1 256 0,2 1-48 16,0 1 0-16,2 3 0 0,5-1 240 0,2 4 64 15,2-2 0-15,4 3 0 0,4 0 32 16,6 2 16-16,4 0 0 0,8 2 0 0,9 3 16 16,5 0 0-16,7-2 0 0,-1 3 0 0,1 3-224 15,2-4-32-15,6-3-16 0,3 2 0 0,0 1-304 0,0 1 0 16,-3-2 0-16,2 2-11472 15,-3-1-2352-15</inkml:trace>
  <inkml:trace contextRef="#ctx0" brushRef="#br0" timeOffset="26978.544">6613 2273 16127 0,'0'0'704'0,"0"0"160"0,-2-10-688 0,2 2-176 0,0 8 0 0,6-9 0 16,-1 2 496-16,3 0 64 0,2 1 16 0,2 2 0 16,-1-1-288-16,2 1-48 0,3 3-16 0,1-1 0 15,4 0-64-15,2 0-16 0,2-2 0 0,1 2 0 16,1 1-144-16,3 2 0 0,1 2 0 0,2 1 0 15,3-4 128-15,-1 1-128 0,3 2 128 0,4-1-128 16,5-3 208-16,1 2-32 0,1 4-16 0,4 0 0 16,-1 1-32-16,3-2 0 0,1-1 0 0,2 0 0 15,1-1 96-15,5 0 16 0,4-2 0 0,1 2 0 16,0 1-16-16,2 1 0 0,5-2 0 0,0 0 0 16,2 1-32-16,0 1-16 0,-1 0 0 0,3-4 0 15,3-2-48-15,2 1 0 0,-2 2 0 0,1 1 0 16,-5-1 0-16,5-2-128 0,2-3 192 0,1 2-64 15,0 3-128-15,0-1 0 0,-2 0 144 0,3-1-144 16,4-1 0-16,-5 1 0 0,-3 0 0 0,2 0 0 16,3-2 0-16,1 2 0 0,1-1 0 15,-1 2 128-15,-4-3-128 0,2 3 0 0,2 0 0 0,-3 0 128 0,-3-2-128 16,2-1 0-16,3-2 0 0,-2 2 0 0,-4 2 0 0,0 0 0 16,-4-2 0-16,2 0 128 0,-2 1-128 0,1 0 0 15,-2 1 0-15,-2-2 0 0,-2-3 0 0,-2 2 0 16,0 2 0-16,0-2 0 0,2 1 0 0,-6 0 128 15,-4-1-128-15,-2 2 0 0,-4 0 0 0,-2 2 0 16,-1 0 0-16,1 2 0 0,-4-2 0 0,-4 1 0 16,-5 1 0-16,-2 2 0 0,-4-5 0 0,-3 0 144 15,-1-1-144-15,-4 2 0 0,-3 3 128 0,-2-1-128 0,-2 0 0 16,-4-2 0-16,-4-1 144 0,-2 1-144 0,-5 0 0 16,-7 0 144-16,0 0-144 0,0 0 160 0,0 0-160 0,0 0 160 15,0 0-16-15,0 0 0 0,0 0 0 0,-9 0 0 16,-2-1 48-16,-5 2 0 0,-6 1 0 0,0-1 0 15,-1-3-192-15,-3 1 0 0,-1 2 0 0,-5 1 0 16,-2 2 0-16,-7-2 0 0,-4 0 0 0,-4 0 0 16,-5-1 0-16,0 0 0 0,-1 0 0 15,-1 2 0-15,-2 0 0 0,-3-2 0 0,-5 2 0 0,-2 0 0 16,-2-2 0-16,3-1 0 0,-2 0 0 0,-3 0 0 16,-3 0 0-16,-8 0 0 0,-1 0 0 0,0 0 0 15,-1 1 0-15,-7 0 0 0,-10-1 0 0,2 2 0 16,4 1 0-16,-9-2 0 0,-2 3 0 0,5-1-176 15,2 1 176-15,-1 3 0 0,-3 1 0 0,2-1 0 0,0 1 0 0,2-1 0 16,2 2 0-16,-5 2 0 0,0 2 0 0,0-1 0 16,0-2 0-16,-3 2 0 0,-4 1 0 15,2 0 0-15,2 2 0 0,-2-1 0 0,-4 1 0 0,2 1 0 16,1-3 0-16,-2 1-128 0,-3-2 128 0,7-1 0 16,8 0 0-16,3-1 0 0,2-2 0 0,4-3 0 15,7-1 0-15,6-1 0 0,4 0 0 16,4-1 0-16,2-2 160 0,3-1-160 0,3-1 128 0,5 0-128 15,4 1 0-15,3-1 144 0,5-3-16 0,3 1 0 16,1-2 0-16,3 2 0 0,-1-2-128 0,5 1 128 16,2-2-128-16,4 4 128 0,-1 2-128 0,5 0 0 15,4-4 0-15,1 3 0 0,3 0 0 16,2 0 0-16,1 0-192 0,5-1 192 0,1 0-400 16,6 3 32-16,0 0 16 0,0 0 0 15,0 0-64-15,0 0-16 0,7-9 0 0,4 6 0 0,2 3 208 0,3 0 32 16,4-2 16-16,4 1 0 0,5-1 176 0,4 2 0 0,3 1-144 0,3-1 144 15,-2-3 0-15,4 3 0 0,1 3-144 0,3-2 144 16,1-1 0-16,6 0 0 0,2-1 0 0,3 5 0 16,1 0 128-16,0 0-128 0,3-4 176 15,4 1-176-15,4-1 288 0,5 1-48 0,-3-1-16 16,3 1 0-16,1-1-224 0,2-2 0 0,2-1 128 0,4 0-128 16,3 3 0-16,1 0 0 0,-3-2 128 0,3 1-128 15,1-3 0-15,1 1 0 0,0 2 0 0,2-1 0 16,2-2 0-16,2 3 0 0,2-3 128 15,0 2-128-15,-1-1 0 0,1 1 0 0,3-1 0 16,-2 1 0-16,-5-1 0 0,3 0 0 0,5-1 0 0,-1 2 0 16,-3 0 0-16,0 1 0 0,1-4 0 0,-3 3 0 0,2 1 0 15,0 0 0-15,0-1 0 0,0 1 0 0,0-1 0 0,-2 3 0 16,-6 0 0-16,2-1 0 0,2-2 0 0,-2 0 0 16,-2 2 0-16,-4 0 0 0,-4-2 128 0,2 2-128 15,-3-2 0-15,-1 4 0 0,-3 4 0 0,-2-1 128 16,-9-3-128-16,0 0 0 0,-4-2 0 15,0 0 0-15,-3 3 128 0,-3-1-128 0,-3-1 0 0,-5-1 0 16,-5-1 128-16,0 1-128 0,-3 0 128 0,-2 0 0 16,-2-2-128-16,-3 2 192 0,-5 0 16 0,0 1 0 15,-1 1 0-15,-5-1 0 0,0 0 48 0,-5-1 0 0,-4-1 0 16,1 1 0-16,-2-1-128 0,-4 2 0 0,-7-1-128 0,0 0 192 16,0 0-64-16,0 0-128 0,0 0 176 0,0 0-176 15,0 0 0-15,0 0 0 0,0 0 0 0,-11-1 0 31,0-1-352-31,-5 2-176 0,-6 2-48 0,-1 1-7424 0,-2 1-1504 16</inkml:trace>
  <inkml:trace contextRef="#ctx0" brushRef="#br0" timeOffset="30303.307">5436 10468 15263 0,'0'0'672'15,"0"0"144"-15,-5-4-656 0,5 4-160 0,0 0 0 0,0 0 0 16,-4-4 640-16,4 4 112 0,0 0 16 0,0 0 0 16,0 0-448-16,0 0-64 0,-4-5-32 0,4 5 0 0,0 0-224 15,0 0 0-15,-5-3 0 0,5 3 0 0,0 0 128 0,-7-2-128 16,1 2 0-16,6 0 0 0,0 0 320 0,0 0-48 15,0 0 0-15,-6 0 0 0,6 0 96 0,0 0 16 16,0 0 0-16,0 0 0 0,-9 2-128 0,9-2 0 16,0 0-16-16,0 0 0 0,0 0-48 0,0 0 0 15,0 0 0-15,0 0 0 0,0 0-64 0,16 5-128 16,-2-1 176-16,2 1-176 0,-2-2 240 0,1 2-64 16,0 1-16-16,0-1 0 0,1 0-160 0,2-1 0 15,-1-2 0-15,-1 2 0 0,-1-2 0 0,1 0 0 16,-1 0 128-16,0 0-128 0,-2-2 128 0,0 2-128 15,1-2 0-15,-1 1 128 0,0 0-128 0,-1-1 0 16,-1-2 0-16,1 0 0 0,-3 1 176 0,-9 1-48 16,0 0-128-16,0 0 192 0,0 0 32 0,0 0 0 15,8-1 0-15,-8 1 0 0,0 0 144 0,0 0 16 0,0 0 16 0,0 0 0 16,-7 1-16-16,-2 0-16 0,-1-1 0 0,-1 4 0 16,-3 0-240-16,0 1-128 0,-1-1 128 0,0 1-128 15,-3-1 0-15,2 0 128 0,-3 1-128 0,0 0 0 16,2-5 0-16,-1 1 144 0,-4-1-144 0,2 1 0 15,0-1 128-15,3 0-128 0,-2 0 0 0,1 0 0 16,1 0 0-16,1 0 0 0,0 1 128 0,1-2-128 16,1 0 0-16,2 1 0 0,1 1 0 0,1-1 0 15,5-2 144-15,5 2-144 0,-8-2 0 0,8 2 144 16,0 0-144-16,0 0 0 0,0 0 0 0,0 0 128 16,0 0-128-16,0 0 0 0,0 0-192 0,10 1 192 0,2-1-240 15,1 0 80-15,5 0 16 0,-3 0 0 0,-1-1 144 16,3 0 0-16,1-1 0 0,3 2-128 0,2-3 128 15,-3 0 0-15,-2 0 0 0,2-1 0 0,2 1 0 16,0 0 0-16,-2 0 0 0,0-2 0 0,-3-1 0 16,1 0 0-16,-1 2 0 0,0-1 0 0,-2 0 0 15,1-1 0-15,-2 1 0 0,-1 1 128 0,-1 4-128 0,2 0 0 16,-3 2 0-16,0 1 0 0,-3 1-288 0,-3 3-80 16,-1-2-16-16,1 5-11872 0</inkml:trace>
  <inkml:trace contextRef="#ctx0" brushRef="#br0" timeOffset="31092.8">6141 10549 6447 0,'-12'5'576'0,"4"-2"-576"16,-1-2 0-16,-1 3 0 0,4 1 3104 0,-2-2 512 15,8-3 96-15,-7 2 32 0,7-2-2704 0,0 0-528 16,0 0-128-16,0 0 0 0,0 0-208 0,-6 4-48 15,6-4 0-15,0 0 0 0,0 0-128 0,-5-5 0 16,2-1 0-16,2-1 0 0,-1 0 0 0,-1-1 160 16,2-2-160-16,2-1 160 0,3-3 224 0,-2 0 64 15,1-1 0-15,1-1 0 0,-2 0 112 0,2-1 16 0,-2 0 16 0,2 0 0 16,0 1-208-16,2 1-64 16,-2 2 0-16,1 4 0 0,1 2-176 0,-6 7-144 0,4-8 192 0,-4 8-192 15,8-3 0-15,-8 3 0 0,9-1 0 0,-9 1 0 16,10 5-368-16,-4 4 32 0,3 3 0 0,-4 5 0 15,0 1-16-15,2 3 0 0,-4 0 0 0,0 5 0 16,-2 4 32-16,0 2 16 0,1-1 0 0,-2 2 0 16,-3 2-80-16,1 1 0 0,-1 3-16 0,1-1 0 15,1 3 400-15,-4-1 0 0,2-2 0 0,0-4-128 16,0-4 336-16,2-3 80 0,-3-3 16 0,3-2 0 16,1-6 16-16,0-3 0 0,0-1 0 0,0-2 0 15,0-10-80-15,0 0-16 0,0 0 0 0,0 0 0 0,0 0 288 16,0 0 48-16,0 0 16 0,-1-12 0 0,1-3-176 15,1-2-16-15,2-4-16 0,0-3 0 0,2-1-368 16,2-6 0-16,-1-6 0 0,4 0 128 0,-1 2-128 16,2 2 0-16,3 1 0 0,0 0 0 15,2 2 0-15,-4 0 0 0,1 1-144 0,3 3 144 0,5 1 0 0,-1 0-144 16,-2 2 144-16,-1 6 0 0,0 3-192 0,-1 3 192 16,4 2-192-16,-3 3 192 15,-1 5-448-15,2 2 32 0,-1 1 0 0,1 0 0 16,-4 2-608-16,2 3-112 0,-2 4-16 0,1 2-5920 15,3-1-1184-15</inkml:trace>
  <inkml:trace contextRef="#ctx0" brushRef="#br0" timeOffset="32128.405">7221 10535 6447 0,'0'0'272'0,"0"0"80"0,-7-8-352 0,3 4 0 0,4 4 0 0,-5-9 0 0,0-1 2704 0,-1 2 480 16,1 2 80-16,-1-1 32 0,0-1-2176 0,-3 2-432 16,0 0-96-16,-1 2-16 0,-1 0-48 0,0 1-16 15,1 1 0-15,-4 2 0 0,0 0-176 0,-2 0-32 16,0 0-16-16,-1 5 0 0,-3-1-112 0,0-1-32 15,-2 1 0-15,-4 3 0 0,-3 3-144 0,-1-1 0 16,-1-1 0-16,4 0 128 0,1 2-128 0,4-1 0 16,3 2 0-16,2-2 128 0,3 0 128 15,2-2 0-15,2 0 16 0,1 0 0 0,2-1-272 0,2 2 0 0,3 1 0 16,0 0 0-16,-1-1 0 0,2 1 0 16,1-9 0-16,2 12 0 0,2 3 0 0,3-2-144 15,1 0 144-15,3 0 0 0,1-3-128 0,0 0 128 0,2-2-128 16,1-1 128-16,1 1 0 0,1-1-128 0,1-1 128 0,-2 0 0 15,1-1-144-15,0 0 144 0,0-3-160 0,-2 1 160 16,-2 3 0-16,0 0 0 0,-4 1-128 0,1-1 128 16,2 1 0-16,-4 3 0 0,-3 3 0 0,-1 1 0 15,-3-5 0-15,-1 2 0 0,0 0 0 0,-1 1 0 16,-6 0 176-16,-2 1 16 0,-3-1 16 0,-1 2 0 16,-2 2 160-16,-4 1 16 0,-1-3 16 0,-5 2 0 15,-2 1-80-15,0-1 0 0,-2-1-16 0,0-2 0 16,-2-1-16-16,2-2 0 0,3-2 0 0,4-3 0 0,-1 0-112 15,3-2-32-15,3-1 0 0,1-4 0 16,2-2-416-16,2-2-96 0,1 0-16 0,2-2-7936 16,3-1-1600-16</inkml:trace>
  <inkml:trace contextRef="#ctx0" brushRef="#br0" timeOffset="32406.583">7367 10506 18431 0,'0'0'1632'0,"0"0"-1312"0,-8 1-320 15,8-1 0-15,0 0 2896 0,-7 5 512 0,-2 2 112 0,2 4 0 16,4 2-2832-16,-2 4-688 0,-1 2 0 0,3 4 0 31,-3 4-304-31,2 4-112 0,-1 3-32 0,-1 5 0 16,-2 2-512-16,0 3-128 0,1 1 0 0,-2 0-16 15,-2-3-224-15,-1-3-32 0,1-1-16 0,1-3 0 16,-1-3-1952-16,2-4-400 0</inkml:trace>
  <inkml:trace contextRef="#ctx0" brushRef="#br0" timeOffset="32814.792">7436 10677 2751 0,'0'0'128'0,"-3"12"16"0,-2 2-144 0,-1 4 0 16,1 3 0-16,-1 2 0 0,1 1 4800 0,-2 5 912 15,-1 1 192-15,1 3 48 0,1 1-4752 0,-3-4-944 16,1 1-256-16,-1-2 0 0,0-2 176 0,1-1-48 15,1-2 0-15,-2-4 0 0,-1-2 64 0,4-4 16 16,1 0 0-16,3-7 0 0,2-7-80 0,0 0-128 16,0 0 176-16,0 0-176 0,-8 0 0 0,8 0 0 15,-2-13 0-15,0-2 0 0,0-3-144 0,6-2 16 16,-1-2 0-16,1-2 0 0,1-3 128 0,0-2 0 0,1-3 0 16,4-1 0-16,0-2 0 0,1 3 192 15,0 2-32-15,2 4-16 0,-3 1-144 0,2 4 0 0,1 3 0 16,0 4 0-16,0 2 0 0,-2 3 0 15,3 3 0-15,-2 4 128 0,-1 3-128 0,1 4 0 16,1 2 0-16,-1 4 0 0,-1 1-208 0,1 7-80 0,-3 3-16 0,0 6 0 16,-4 5 32-16,0 2 0 0,-1-2 0 0,-3-1 0 15,1-1 16-15,-3-1 16 0,-2 1 0 0,-2-1 0 16,1-5 240-16,1-1 0 0,2-1-160 0,0-2 160 16,1-3-608-1,0-6-48-15,0-3-16 0</inkml:trace>
  <inkml:trace contextRef="#ctx0" brushRef="#br0" timeOffset="33378.675">8029 10526 26719 0,'-12'-2'2368'15,"1"0"-1888"-15,0-2-480 0,0 3 0 0,-2 0 1696 0,2 3 240 16,2 3 48-16,-2 2 16 16,0 2-2000-16,0 4-336 0,-1 4-112 0,0 3 0 15,2 3-544-15,1 3-96 0,-4 4-32 0,2 5 0 16,-1 6 144-16,1 4 16 0,-2 2 16 0,3 2 0 16,3-4-32-16,-1 1-16 0,1 0 0 0,1-4 0 15,6-4 416-15,2-1 96 0,1-5 16 0,0-4 0 0,3-6 464 0,2-4 208 16,5-3-16-16,-1-2 0 0,1-2 656 0,2-7 128 15,2-9 32-15,-2 1 0 0,3 1-208 0,0-4-32 16,0-4-16-16,2-2 0 0,-1-3-192 0,3 0-48 0,-2-4 0 16,5-2 0-16,-6-2-256 0,1-2-48 0,2-2-16 0,-4-2 0 15,-3-2-192-15,-3 1 176 16,0 0-176-16,1-3 160 0,-2-4-160 16,-4 4 0-16,0 2-160 0,-6 1 160 0,-2 1-176 15,-2 1 176-15,-4 0-192 0,0 3 192 0,-5 1-144 0,-2 1 144 16,-4-1 0-16,0 2-144 0,-4 2 144 15,-1 5 0-15,-4 2-144 0,1 1 144 0,-2 5 0 0,1 2 0 0,-3 3 0 0,3 4 0 16,-1 3 0-16,-1 5 0 0,0 2 0 0,1 5 0 16,-1 1 128-16,1 4-128 0,4 2 0 0,3 2 128 0,3 2-128 15,3 0 0-15,1-1 0 0,3-1 0 0,3 0 0 16,5-2 0-16,-2 0 144 0,5-3-144 0,5-5 432 16,2-3 16-16,9-1 0 0,-1-1 0 0,-1-4 192 0,8 0 64 15,7-4 0-15,4-3 0 0,2-3-112 0,2-2-16 16,0-3 0-16,4-3 0 0,0-1-176 0,5 0-32 15,0-1-16-15,1 0 0 0,4-4-352 0,-3 2 128 16,-3-1-128-16,-1 0 0 16,0-1-2000-16,0 0-480 0</inkml:trace>
  <inkml:trace contextRef="#ctx0" brushRef="#br0" timeOffset="36040.43">10614 10919 17439 0,'0'0'768'0,"0"0"176"0,0 0-752 0,0 0-192 15,0 0 0-15,0 0 0 0,0 0 336 0,0 0 48 16,0 0 0-16,0 0 0 0,0 0-224 0,0 0-32 16,7-7-128-16,1 2 192 0,-4-1 192 0,3-3 48 15,0-2 0-15,2-1 0 0,1-3-288 0,0-1-144 16,1 1 160-16,0-4-160 0,1 0 0 0,1-2 128 15,2 0-128-15,0-2 0 0,0-2 0 0,1 0 0 0,-4 0 128 16,2 2-128-16,2 1 0 0,-1 0 0 0,-2-1 0 16,-1 3 0-16,0 3 0 0,-2 4 0 0,-2 2 0 15,-2 3 0-15,-6 8 0 0,0 0 0 0,8 0 0 0,-8 0 0 16,6 13-192-16,-1 5 0 0,-2 8 16 16,-1 4 0-16,-2 6-64 0,-2 4-16 0,-3 3 0 15,2 7 0-15,0 5 256 0,-2 2 0 0,-3 1 0 0,3-4 0 16,3-4 0-16,-4-5 0 0,-1-4 0 15,2-1 0-15,0-5 0 0,0-4 240 0,1-2-32 0,-3-5 0 16,2-2 624-16,0-2 112 0,0-4 16 0,0-5 16 16,5-11-48-16,0 0-16 0,0 0 0 0,-8 0 0 15,-1-4-144-15,2-6-48 0,3-6 0 0,1-3 0 16,0-6-288-16,3-1-64 0,3-4-16 0,0 0 0 16,-1-1-352-16,4 0 0 0,0-4 0 0,4 0 0 15,1 3 0-15,0-1 0 0,1 0 0 0,2 1 0 16,4-2 0-16,3 2 0 0,3 2 0 0,3 3-128 0,-4 1 128 15,2 4 0-15,-1 1-144 0,3 3 144 0,0 1 0 0,4 4-144 16,0-1 144-16,-1 2 0 0,2 1-272 0,0 2 48 16,-2-1 16-16,-1 4 0 15,-4 1-304-15,0 3-48 0,-1-1-16 0,-2 3 0 16,-1 3-1856-16,-2 0-368 0,4 2-80 0,-4 1 0 0</inkml:trace>
  <inkml:trace contextRef="#ctx0" brushRef="#br0" timeOffset="36683.529">11929 10642 19743 0,'0'0'880'0,"-9"1"176"0,0-4-848 0,-1 2-208 16,5-1 0-16,-5 2 0 0,-1 2 384 0,2-1 16 15,-2-1 16-15,1 3 0 0,0 0-416 0,-2 4 128 0,1-2-128 16,-1 3 0-16,-2-1 0 0,2 6 0 0,-1 2 0 0,1 3 0 16,-3 0-128-16,2 3 128 0,-1 0 0 0,2 8 0 15,-2 4 0-15,3 1 0 0,0-1 0 0,3-1 0 16,-3 0 240-16,4-2 64 0,-1-1 16 0,3-2 0 15,-1-2 0-15,3-1 0 0,1-1 0 0,1-1 0 16,1-2-96-16,2 0-16 0,1-1 0 0,4-2 0 16,-2-3-64-16,5-3-16 0,0-1 0 0,4-3 0 15,3-3-128-15,3-4-256 0,0-4 64 0,3 1 16 16,3-4-240-16,2-2-48 16,1-3-16-16,2 0-6352 0,0-3-1264 0</inkml:trace>
  <inkml:trace contextRef="#ctx0" brushRef="#br0" timeOffset="37146.129">12522 10666 15663 0,'-6'-9'1392'0,"6"9"-1120"15,-4-10-272-15,0 2 0 0,-1 2 1536 0,2-1 240 16,-2-1 48-16,2 3 16 0,0-1-1424 0,3 6-288 16,-3-5-128-16,3 5 128 0,-9-8-128 0,2 5-192 15,-3-1 32-15,3 2 16 0,-6 4 144 0,1 2-160 0,-1-2 160 0,-1 5-160 16,-3 2 160-16,0 2 0 0,-3 2 0 0,-1 4-128 16,-1 4 128-16,2 3 0 0,-1 1 0 0,2 1 0 15,-2 2 128-15,1 1-128 0,3 3 160 16,5-1-160-16,-1 0 288 0,5-4-32 0,4-1-16 15,2-1 0-15,2 0-64 0,3-3-16 16,3-3 0-16,1-2 0 0,1 0-160 0,3-2 0 16,3-3 0-16,2-2 0 0,0-2 0 0,2-4 128 15,-1-1-128-15,4-3 128 0,1-5-128 0,1-2 128 0,-3-3-128 0,2-2 128 16,0-3-128-16,-3-2 0 0,-3-3-160 0,1-1 160 16,-1 0 256-16,-1 0 128 0,-2 0 48 0,-1-1 0 15,-4-1 288-15,-1 0 64 0,-2 0 16 0,-3 0 0 16,-3-1 32-16,-2 3 0 0,-1 3 0 0,-2 4 0 15,-2 2-320-15,-3 2-64 0,0 1-16 0,-2 5 0 16,-4 1-720 0,0 7-144-16,-3-1-16 0,1 1-16 0,-1 1-2304 15,1 1-464-15</inkml:trace>
  <inkml:trace contextRef="#ctx0" brushRef="#br0" timeOffset="37583.144">13209 10517 24703 0,'-13'-3'1088'0,"2"1"240"0,0 1-1072 0,2 0-256 0,-2-2 0 0,1 2 0 15,-1 1 352-15,-1 2 16 0,1 2 0 0,-1 2 0 16,-2 2-560-16,-1 1-128 0,-2-1 0 0,-1 3-16 31,1 2-144-31,-1 1-32 0,2-1 0 0,0 3 0 0,1 0 256 0,2 0 64 0,2-1 0 0,3 0 0 16,3 1 192-16,1-3 0 0,3-1 0 0,2 0 0 16,5 0 0-16,-1 0 0 0,5 3 0 0,-1-4 0 15,1 0 208-15,3 2 96 0,0 3 16 0,3 2 0 16,-2 0 0-16,2-2 16 0,0-2 0 0,-2 2 0 15,-2-1-16-15,-1 3-16 0,0 0 0 16,-5-1 0-16,-4-3-144 0,-1 1-32 0,-1 0 0 0,-3 1 0 0,-5 1 0 16,-3 1-128-16,-5-1 192 0,-6 2-64 0,-3 0 224 15,-2-1 32-15,-2 1 16 0,0-3 0 0,-2 1 96 16,1-2 16-16,0 0 0 0,2-4 0 0,0-4-128 16,2-2-32-16,5-2 0 0,-1-3 0 0,2-2-544 15,4-4-96-15,4-5-32 0,4-3-8704 16,0 1-1760-16</inkml:trace>
  <inkml:trace contextRef="#ctx0" brushRef="#br0" timeOffset="38333.01">13656 10462 11055 0,'0'0'976'0,"0"0"-784"0,0 0-192 0,-3-6 0 15,3 6 2608-15,-1-7 464 0,-3-1 112 0,4 8 16 16,0 0-2432-16,-3-5-496 0,3 5-80 0,-7-9-32 15,0 4-160-15,-2-1 160 0,-2-1-160 0,3 3 160 0,8 4 144 16,-9-3 16-16,-2-1 16 0,0 4 0 0,3 4 48 0,-2 0 16 16,-4-1 0-16,3 4 0 0,3 2-160 0,-3 2-48 15,1-1 0-15,1 3 0 0,-2 2-192 0,3 3 0 16,1 0 128-16,-1 4-128 0,-2 1 128 0,2 3-128 16,2 3 176-16,-1 1-176 0,-1 2 192 15,3 5-192-15,-3 2 192 0,3 3-192 0,-1 1 192 0,2-1-192 16,-1 0 192-16,3-5-192 0,-2-3 176 0,3-3-176 15,0-3 160-15,2-1-160 0,3-3 0 0,-2-1 128 16,2-2-128-16,-1-2 0 0,2-4 0 16,-1-1 128-16,1 0-128 0,3-6 0 0,-8-8 272 15,9 6-32-15,-1-3-16 0,2-1 0 0,1-2 160 0,3-1 16 16,2-5 16-16,2-2 0 0,-1 0-256 0,4-2-160 16,-1-1 192-16,1-3-192 0,1-2 128 0,-1-1-128 0,2 0 0 15,-1-2 0-15,0-2 0 0,0-1 0 0,-1-1 0 16,1-2 0-16,-4-2 0 0,1 0 0 0,-1-1 0 15,-2-3 0-15,0-3 0 0,-3 1-176 0,-2 0 176 0,-2 0-160 16,-1 2-16-16,-1 3 0 0,-1-1 0 16,-5 1 0-16,-1-1-32 0,-1 0-16 0,-2 0 0 15,-4 2 0-15,-3 4 224 0,-2 0-192 0,-4 1 192 0,-2 1-192 16,-2 4 192-16,-2 1 0 0,-4 3 0 0,-3 5 0 16,-3 4 0-16,0 3 0 0,1 3-160 0,-2 5 160 15,-1 0 0-15,1 4-176 0,0 3 176 0,4 2-128 16,1 4 128-16,4 2 0 0,1 0 0 0,2 1 0 15,2 2 0-15,4 2 0 0,1-2 0 0,4 0 128 16,-1 1-128-16,7-3 0 0,1-1 0 0,3 0 0 16,3-3 256-16,4 1 0 0,4-2-16 0,5-2 0 0,3 0 48 0,6-2 16 15,4-4 0-15,3-1 0 0,2-3 336 0,9-3 64 16,3-7 0-16,2-1 16 0,4-4-288 0,-1-1-64 16,1-3-16-16,-1 0 0 0,2-3-352 0,-3-1 0 15,0-3 0-15,0 1-10208 16,0-1-2080-16</inkml:trace>
  <inkml:trace contextRef="#ctx0" brushRef="#br0" timeOffset="42084.961">16521 10739 6447 0,'0'0'272'0,"0"0"80"16,-4-7-352-16,0-1 0 0,-1 0 0 0,1 2 0 15,-1 0 3360-15,1 0 608 0,0-2 112 0,-2 1 16 0,2 1-2992 0,-1-1-592 16,-1-1-128-16,-2 1-32 0,-1 0 32 15,2-2 0-15,-4-2 0 0,-2 0 0 0,-1 1 96 0,-1-1 32 16,-2-2 0-16,1 1 0 0,-2-1-64 0,-1 3 0 16,0-1 0-16,-2 1 0 0,-1-1-160 0,0 2-32 15,0 2-16-15,2 0 0 0,-3-2-112 0,2 5-128 16,3 2 176-16,0 1-176 0,0-2 256 0,3 3-48 16,0 1-16-16,1 5 0 0,-2 2-192 0,1 3 128 15,3 1-128-15,-2 3 0 0,0 4 0 0,0 3 0 16,1 2 0-16,0 2-160 0,0 3 160 0,1 3-128 15,-2 1 128-15,5 5-128 0,2 5 128 16,-2 2 0-16,3-4 0 0,0 2-128 0,5 0 128 0,2-1 0 0,3 3 0 16,3-3 0-16,4-2 0 0,4 1 0 15,1 2 0-15,6-5 0 0,5-3 0 0,4-8-128 0,1-5 128 0,2-3 0 16,0-4 0-16,4-4 192 0,1-4 0 0,3-4-16 16,1-3 96-16,1-4 32 0,1-5 0 0,-3-3 0 15,-1-5-96-15,-3-3-16 0,-3-3 0 0,0-4 0 16,0-4 64-16,-4 0 0 0,-2 2 0 15,1 0 0-15,1-2 48 0,-4 0 16 0,-3 1 0 0,-3-5 0 16,-5 5 224-16,-4-3 48 0,-2-1 16 0,-3-2 0 16,-5 0 80-16,0 1 16 0,-5 2 0 0,-2 2 0 15,-3 1-256-15,-2 4-64 0,-4 1 0 0,-4 3 0 16,-4 1-384-16,-2 1 0 0,1 2 128 0,-2 3-128 16,-1 0 0-16,3 1-256 0,0 1 64 0,2 2 16 15,3 0-336 1,1 2-80-16,4 1-16 0,3 0 0 0,2-1-2224 0,6 0-448 15</inkml:trace>
  <inkml:trace contextRef="#ctx0" brushRef="#br0" timeOffset="43925.292">18235 7175 20271 0,'0'0'1792'0,"0"0"-1424"0,-5-6-368 0,0 1 0 16,5 5 944-16,0 0 112 0,-10 1 32 0,3 4 0 16,-3 3-912-16,2 3-176 0,0 1 0 0,1 2 0 15,-3 0-144-15,2 4 144 0,3-1-160 0,0 7 160 16,-2 1 0-16,1 2-144 0,1 4 144 0,-2 7 0 15,0 1 0-15,-1 5 0 0,-1 3 0 0,0 7-128 0,1 5 128 0,1 3 0 16,-1 4 0-16,0 4-128 0,2 0 128 16,-1 5 0-16,1 5 0 0,-1 5-128 0,0 2 128 15,1 4 0-15,-1 3 0 0,-1 6 0 0,1 3 0 0,0-1 0 16,0 0 0-16,1 2 0 0,-4 3 0 0,1-4 0 16,1-5 0-16,1 4 0 0,-1 3 0 0,2-2 256 15,-1-1-48-15,1 3 0 0,0 4 192 16,0-1 48-16,2-4 0 0,-3 4 0 0,1 3-128 0,0 1 0 15,-1-3-16-15,3 5 0 0,2 2-304 0,-3 0 0 16,1-4 0-16,1 6 0 0,2 5 192 0,0-4-192 16,-1-6 192-16,0 2-192 0,2 5 0 0,0-5 0 15,-2-5 0-15,1 1 0 0,1 0 0 0,0-5 0 16,0-5 0-16,0 0 0 0,1-1 272 0,1-4-48 0,2-4-16 16,-2-5 0-16,1-3 32 0,0 1 0 0,1 3 0 15,0-6 0-15,-1-7-112 0,3-4 0 16,0-3-128-16,0 2 192 0,-1 1 64 0,1-4 16 15,-1-5 0-15,2-4 0 0,-4-5 192 0,2-5 48 16,-1-1 0-16,2 1 0 0,-3 4-48 0,1-3 0 0,2-6 0 16,-3-4 0-16,0-5-64 0,2-1-16 0,0 0 0 0,-2-4 0 15,0 0-128-15,1 1-48 0,2 2 0 0,-4-2 0 16,0 2-208-16,1 0 176 0,2-1-176 0,-1-2 160 16,0-1-16-16,0 0 0 0,0-1 0 0,1 0 0 15,-2-4-16-15,0-1-128 0,2 0 192 0,-1 0-64 16,1 0 16-16,-2-3 0 0,-1-2 0 0,2 1 0 15,-1 0 0-15,-1-1 0 0,-1-4 0 0,1 2 0 16,0 0-16-16,1-2 0 0,-3-2 0 0,-2 0 0 0,1 0 64 0,0-2 16 16,-1-2 0-16,0 1 0 0,1 0 0 0,0 1 0 15,-2-1 0-15,0 1 0 0,0-1-48 0,1 1-16 16,1 3 0-16,-2-2 0 0,0-4-144 0,0 3 192 16,-1 0-192-16,2 1 192 0,0 1-192 15,0-2 0-15,0 0 0 0,-3 1 0 0,2-1 128 0,1-1-128 16,2-8 0-16,-2 10 128 0,-2 0-128 0,0-2 0 15,4-8 0-15,-3 10 128 0,0-2-128 0,3-8 0 16,-3 12 0-16,1-3 0 0,2-9 0 0,-1 10 0 16,-3 0 0-16,2-1 0 0,2-9 0 0,-2 11 0 15,1 2 0-15,-1-1 0 0,-2-1 0 0,2 2 0 16,0 0-128-16,0 5 128 0,0-3 0 0,1 5-144 16,-1 4 144-16,1-3 0 0,-1-1-192 0,1-1 64 15,-3 2 128-15,1-2-208 0,1 2 16 0,1 1 16 16,-2-2 0-16,1 1 0 0,2-2-16 0,-1-1-16 15,-3 1 0-15,2 0 0 0,0-2-80 0,1 1-16 0,0-2 0 0,-2 4 0 32,2-2-96-32,0 2-32 0,2 2 0 0,-1 5 0 15,0 2-192-15,0-1-32 0,1-1-16 0,2-1 0 16,-1 2-80-16,0-4-16 0,2-1 0 0,-1-2 0 16,-1 0-1344-16,1-3-288 0,2-2-48 0,-1-5-16 0</inkml:trace>
  <inkml:trace contextRef="#ctx0" brushRef="#br0" timeOffset="52857.691">6778 12960 19343 0,'-14'-4'1728'0,"3"-3"-1392"15,0-3-336-15,0 1 0 0,-2-1 1040 0,2 0 144 16,2 0 32-16,-3 2 0 0,-1 2-960 0,-1-1-256 16,-1-1 0-16,-1 4 0 0,1 1 144 0,-2 1-144 15,-3 2 160-15,-2 2-160 0,1 1 0 0,-3 0 0 16,-6 0-128-16,1 5 128 0,-6 3-144 0,-1 2 144 15,0 2 0-15,-5-1-144 0,-2 2 144 0,4 8 0 16,1 1 0-16,2 6 0 0,1 3 0 0,0 1-128 0,5-1 128 16,4 2-128-16,0 2 128 0,4 0 224 0,5 0-48 15,1 2-16-15,4 7-160 0,7 3 0 0,3 6 0 16,2-2 128-16,1-4-128 0,3-4 0 0,0-2 0 0,6-3 0 16,0-5 0-16,2-3 0 0,2-6-144 15,2 1 144-15,4-2-192 0,3-3 0 0,0-5 16 16,5-3 0-16,1-3 176 0,3-4-192 0,1-3 192 0,3-4-192 15,2-2 192-15,0-6 0 0,2-4 128 0,-2-4-128 16,0-4 336-16,-2-4 0 0,-1-3 0 0,1-2 0 16,-5-4 0-16,4-2 0 0,-1-7 0 0,-1 0 0 15,0 1-144-15,-1-2-16 0,-2 0-16 0,1 1 0 16,-1 2 0-16,-3 1 0 0,-2 2 0 0,-5 5 0 0,-1 3-160 0,-3 4 0 16,-5 0 0-16,0 6 0 0,-3 3 0 15,-1 4 0-15,-3-2 0 0,-1 6 0 16,-3 7-192-16,0 0-32 0,0 0 0 0,-7 7 0 15,-5 6-288-15,1 5-64 0,1 6-16 16,-3 5 0-16,-4 4 224 0,1 3 48 0,-2 3 16 0,6 4 0 0,-1 3 304 0,5 1-160 16,3-1 160-16,1-3-128 0,3-5 128 0,2-5 0 15,3-3 128-15,1-4-128 0,2-7 0 0,2-2 0 16,0-2 0-16,4-3-128 0,2-2 256 0,1-1 48 16,2-2 16-16,0-2 0 0,0-5 48 0,1-2 16 15,0-3 0-15,-3-3 0 0,3-2-48 0,-1-1 0 16,-2-1 0-16,-1-1 0 0,-2-4 16 0,-2 1 0 15,-4-3 0-15,0 2 0 0,-5-1-96 0,-1 0-128 0,-2-1 176 16,-1 1-176-16,-7-3 128 0,-1 0-128 16,-2-4 0-16,-2-1 0 0,-3 1-176 0,0 5-144 0,0 5-16 15,1-1-16-15,0-2 112 0,2 0 32 0,2 1 0 16,1 1 0-16,6 1 208 0,1 2 0 0,3-2 0 0,2 1 0 16,5 1 0-16,3-3 0 0,5 1 0 0,2 2 0 15,3 2 0-15,3 0-144 0,2 0 16 16,4 1 0-16,1 2 128 0,5 2 0 15,5 0 0-15,0 3-128 0,0-1 128 16,-1 2 0-16,1 0 0 0,-3 4-128 0,1 3 128 0,-4 1 0 16,-3 3 0-16,0 2 0 0,-5 4-128 15,-2 3 128-15,-3 1-128 0,-2 3 128 0,-3 3 0 0,-4 4 0 0,-6-2 0 0,-4 6 128 16,-2-2 0-16,-4 1 16 0,-6-2 0 0,-6-1 0 16,-4 2 144-16,-6 2 32 0,0-2 0 0,-3-3 0 0,0-2 176 15,-3-2 32-15,-2-1 16 0,-3-3 0 0,-3-4-176 0,3 0-48 16,3-4 0-16,4-2 0 15,1-4-688-15,3-1-144 0,4-4-16 0,5-1-7456 16,2-3-1488-16</inkml:trace>
  <inkml:trace contextRef="#ctx0" brushRef="#br0" timeOffset="53458.346">8370 13187 21183 0,'-8'-1'1888'0,"-1"0"-1504"0,-4 0-384 0,-1 0 0 16,2-1 2304-16,1 2 400 0,1 2 80 0,-1 1 16 31,3 1-2608-31,-1 5-528 0,0 3-112 0,0 4 0 16,-3 1-224-16,2 6-32 0,0 1-16 0,0 8 0 15,0 6-80-15,2 0-16 0,-4 2 0 0,6 3 0 0,5 5 384 0,1-3 80 0,1 0 16 0,3-4 0 16,7-4 336-16,0-4 0 0,4-4 0 0,2 0 0 16,1-4 0-16,0-4 0 0,1-6 224 0,3-3-64 15,1-2 608-15,5-2 112 0,-2-5 16 0,2-3 16 16,0-2-16-16,1-6 0 0,0-2 0 0,-3-2 0 0,3-1-288 16,-1-2-64-16,0-6-16 0,-1-1 0 0,-5-2-320 15,1-1-64-15,-3-2-16 0,-1-4 0 16,-4-3-128-16,-2-1-176 0,0-3 48 0,-6 2 0 0,0-3-64 0,-6 2 0 15,-2 1 0-15,-5 2 0 0,0 1 192 16,-5 0 0-16,-4-1-144 0,-1 3 144 0,-2 1-240 0,-4 3 32 16,-6-1 0-16,-1 5 0 0,1 1-64 0,-3 5-16 15,-4 1 0-15,2 4 0 0,-2 4 288 0,4 4 0 16,0 2 0-16,3 6 0 0,0 7 0 0,1 2 0 16,2 1 0-16,2 3 0 0,2 4 0 0,0 2 0 15,2 1 0-15,5 3 0 0,3 2-128 16,1 2-32-16,-1 1 0 0,5 0 0 0,0 0 32 0,4 1 0 15,2 4 0-15,2-4 0 0,0-4 128 0,5-3 0 16,5-3 0-16,1-1 128 0,6-2 144 0,2-4 48 16,4-8 0-16,3 2 0 0,5-4 224 15,1-1 48-15,4-1 16 0,5-5 0 0,3-5 80 0,3 1 16 16,0-1 0-16,2-1 0 0,-3-4-256 0,-1-2-64 0,0-1 0 16,-1 0 0-16,-1-1-256 0,3 0-128 0,4-2 0 0,1-2 128 31,-5-6-2208-31,2 3-448 0</inkml:trace>
  <inkml:trace contextRef="#ctx0" brushRef="#br0" timeOffset="54296.289">11842 13009 25791 0,'0'0'2304'0,"0"0"-1856"16,-7-5-448-16,-1-1 0 0,1-3 1728 0,0-1 240 16,3 0 48-16,0 4 16 0,-1-1-1824 0,-1-2-352 15,-3-4-80-15,-1 2-16 16,-2 2-176-16,-2 1-32 0,-3 0-16 0,-3-1 0 16,-3-1-64-16,0 1-16 0,-3 1 0 0,-1 2 0 0,-1 0 240 0,-3 4 48 15,-4 2 16-15,-3 5 0 0,-2 2 80 0,-3 4 16 16,-2 1 0-16,2 6 0 15,-1 3-256-15,6 2-48 0,4 0-16 0,7 1 0 0,5 0 272 0,6 4 48 16,6 2 16-16,6-4 0 0,3-5 256 0,5 0 48 16,7 1 16-16,7-1 0 0,6-3-192 0,7 0-144 15,5-5 144-15,5 2-208 0,2-2 352 0,2 0 80 16,2 0 16-16,-1-1 0 0,-1-2-48 0,-3-1-16 16,2-1 0-16,0 0 0 0,-2 0 0 0,0 4 0 15,-3-2 0-15,-1 1 0 0,-5 2-48 0,-5 2-128 16,-3-3 192-16,-9 3-64 0,0 3-128 0,-8 3 160 15,-2 3-160-15,-7-1 160 0,-7 0 112 0,-3 2 32 16,-5 4 0-16,-9 1 0 0,-5-2 32 0,-8 2 16 0,-1 0 0 0,-3 0 0 16,0 2 0-16,1 0 0 0,1-1 0 0,1-2 0 15,-1-3-352-15,3-4 0 0,-3-3-192 0,7-4 64 16,4-6-1504 0,1-7-288-16,4-6-64 0</inkml:trace>
  <inkml:trace contextRef="#ctx0" brushRef="#br0" timeOffset="54543.635">12187 13066 38415 0,'-9'7'1696'0,"2"-2"352"0,-1 1-1632 0,4 3-416 15,-1 5 0-15,2 1 0 0,0 3 224 0,1 6-32 16,-1 4-16-16,0 7 0 16,-1 3-576-16,-2 6-112 0,0 6-32 0,-2 3 0 15,-2 7 16-15,-1 3 0 0,0 4 0 0,-1-1 0 16,0-3-496-16,-2 2-80 0,0 4-32 0,2-6-8608 16,-2-4-1728-16</inkml:trace>
  <inkml:trace contextRef="#ctx0" brushRef="#br0" timeOffset="54950.931">12548 13284 27647 0,'-4'21'1216'0,"-2"-6"256"0,0 4-1168 0,-3 3-304 0,2 3 0 0,0 5 0 0,0 3 1600 0,2 4 272 15,-1 3 48-15,2-2 16 0,-1 0-1648 0,1-5-288 16,1-6-144-16,-1-6 16 0,3-3 128 0,0-6 0 16,-1-2 0-16,2-10 128 0,0 0-128 0,0 0-160 15,0 0 160-15,0-10-208 0,3-6 208 0,-1-7 0 16,2-8 0-16,2-4 0 0,3-5-160 0,2-2-32 16,2-2-16-16,0 1 0 0,5 1-48 0,1 1-16 15,3 3 0-15,1 3 0 0,0 4 96 0,3 3 32 16,4 6 0-16,-1 8 0 0,-3 6 144 0,0 6 0 15,0 3 0-15,-4 8 0 0,0 6 0 0,-5 10 0 16,0 2 0-16,-3 7 0 0,-3 7 0 0,-3 3-128 16,-4 2 128-16,-3 10-128 0,-2 9 352 0,-2 0 80 15,-1 1 16-15,-4-1 0 0,0 1-128 0,-1-2 0 0,2-2-16 16,-2-9 0-16,3-9-48 0,0-7-128 16,0-8 192-16,3-5-64 15,2-5-1312-15,1-7-272 0,0-12-48 0,0 0-7568 16,8-2-1504-16</inkml:trace>
  <inkml:trace contextRef="#ctx0" brushRef="#br0" timeOffset="55475.445">13809 13021 25791 0,'0'0'1152'0,"-12"-1"224"0,-1-1-1104 0,-3-1-272 0,1 1 0 0,-4 4 0 16,-2 4 2064-16,0 4 368 0,-2 4 64 0,2 9 0 0,1 7-2304 16,-5 7-448-16,-2 7-112 0,-1 4-16 0,3 3 64 0,-2 4 0 15,2 4 0-15,0 7 0 16,1 7-144-16,1-2-32 0,3-5 0 0,2-3 0 16,2-1 208-16,4-1 32 0,3 2 16 0,5-9 0 15,3-8-320-15,4-6-64 0,4-7-16 16,4-7 0-16,4-5 448 0,1-5 192 0,3-6-192 0,4-6 192 0,2-6 576 0,6-6 224 15,5-6 48-15,1-5 16 0,0-6-112 0,3-5-32 16,1-6 0-16,0-5 0 0,1-5-256 0,-1-1-48 16,-4-2-16-16,-1 0 0 0,1-4-400 0,-4-3 0 15,0-5 0-15,-6 0 0 0,-4-1-144 0,-2 2-64 16,-3-1-16-16,-8 2 0 0,-5 0-96 0,-5 3 0 16,-7 0-16-16,-1 5 0 0,-8-2 192 0,-1 9 144 0,-8 4-192 15,-2 8 192-15,-4 5 0 0,-2 5 0 0,-3 3 160 16,-6 7-32-16,-5 9 112 0,-5 2 16 0,-4 4 16 15,-3 5 0-15,-3 6-272 0,6 5 0 0,1 5 0 16,3 4 0-16,2 5-288 0,3 5 32 0,4-1 16 16,8 5 0-16,7 0 240 0,5-3 0 0,6-1-160 0,7-1 160 15,4-1 0-15,4-4 192 0,8-4-32 0,4-1 0 16,4 0 64-16,9-5 16 0,7-4 0 16,5-3 0-16,4-2 32 0,4-2 16 0,3-6 0 0,3-2 0 15,6-6-32-15,6-4 0 0,1-5 0 0,6-5 0 16,0-4-256-16,3-1-272 0,3 0 48 0,-1-3-10112 15,1-4-2016-15</inkml:trace>
  <inkml:trace contextRef="#ctx0" brushRef="#br0" timeOffset="56035.216">16790 13571 6447 0,'0'0'576'0,"0"0"-576"15,0 0 0-15,0 0 0 0,-5 6 3184 0,5-6 528 16,-11 6 96-16</inkml:trace>
  <inkml:trace contextRef="#ctx0" brushRef="#br0" timeOffset="56512.878">16704 13399 911 0,'4'-13'0'0,"-2"4"0"16,0-2 0-16,0-1 0 0,-2-4 0 0,1 0 0 0,1-1 5296 0,-2-1 976 0,-1 2 192 0,0-2 32 15,-1-1-4816-15,0 1-960 0,-1 1-192 0,-3 2-32 16,-2 4-176-16,-1 1-48 0,-2-2 0 0,0 3 0 15,-4 7-112-15,0 1-32 0,-2 2 0 16,1 5 0-16,-5 7-128 0,0 6 0 0,1 4 0 0,-4 4 0 16,1 3 0-16,-6 8 0 0,-1 3 0 0,1 9 0 0,0 10 0 15,3 8 0-15,0 3 0 0,4 0 0 0,0-2 0 0,5 4 0 16,-1 5 0-16,5-1 0 0,4-3 0 16,4-4 192-16,4-8-192 0,2-4 192 0,7-3-32 0,3-8 0 15,3-5 0-15,4-7 0 0,7-6 16 0,4-4 0 16,2-5 0-16,4-5 0 0,4-6 336 0,3-5 80 15,0-7 16-15,2-4 0 0,3-5 32 0,0-3 16 16,4-3 0-16,4-6 0 0,1-6-400 0,0-2-64 16,-2-2-32-16,-2-2 0 0,-3-5 32 0,0 1 16 15,0-2 0-15,-4-3 0 0,-4-5 192 0,-5 5 48 16,-4-4 0-16,-5 0 0 0,-4 1 0 0,-6-2 0 16,-7 2 0-16,-5 0 0 0,-1 0 112 0,-12-2 16 15,-8-4 16-15,-4 1 0 0,-5 0-144 0,-4 3-48 16,-8 2 0-16,-4 4 0 0,-6 2-144 0,0 4-16 0,-1 4-16 15,-4 2 0-15,-4 2-224 0,-2 6-128 0,-1 6 128 16,1 6-208 0,4 7-960-16,1 0-192 0,3 0-48 0,-1 5-15920 0</inkml:trace>
  <inkml:trace contextRef="#ctx0" brushRef="#br0" timeOffset="57583.93">6498 2201 23039 0,'9'-20'1024'0,"-1"10"192"0,0 3-960 0,8 0-256 16,4 1 0-16,5-1 0 0,5-2 176 0,5 0-16 15,4 4 0-15,3 3 0 0,0 1 32 0,1-1 16 16,0 0 0-16,2 1 0 0,1 1-208 0,4 1 176 15,2 1-176-15,3 1 160 0,3-2-160 16,0 1 0-16,7 0 0 0,-1 3 0 0,1 0 240 0,4 5 16 16,6 3 0-16,3-2 0 0,0-2 128 0,-1 0 16 15,-2 1 16-15,3 1 0 0,0 3-176 16,0-1-48-16,0 1 0 0,-5-1 0 0,-6-5-192 16,-1-1 128-16,0-3-128 0,-2 3 0 0,-3 2 0 15,-4-3 0-15,-5-3 0 0,-5 4 0 16,-5 6-1584-16,-2-3-400 0,-4-3-96 0</inkml:trace>
  <inkml:trace contextRef="#ctx0" brushRef="#br0" timeOffset="58200.555">9515 2269 23375 0,'8'-10'1024'0,"1"3"240"0,5-3-1008 0,2-2-256 0,2-1 0 0,7 2 0 15,3-2 768-15,5 5 96 0,5 0 32 0,3 0 0 16,1-4-368-16,7 1-64 0,3 0-16 0,8 2 0 16,1 7-32-16,1 0-16 0,-5 0 0 0,0 1 0 15,1 0-208-15,-3 1-32 0,2 0-16 0,0 2 0 16,-3 0-144-16,1 0 0 16,-4 0 0-16,-1 3 128 0,3-2-368 15,-2 1-80-15,1 3 0 0,0-3-12816 0</inkml:trace>
  <inkml:trace contextRef="#ctx0" brushRef="#br0" timeOffset="58782.297">11996 2267 16575 0,'0'0'736'0,"9"-9"160"0,-1 3-720 0,1-3-176 16,5 3 0-16,1 3 0 0,3 3 848 0,5 2 144 16,3 1 32-16,6-3 0 0,5-3-208 0,5-1-48 15,2 2 0-15,2-2 0 0,2-1-32 0,-1 2-16 16,0 0 0-16,4 0 0 0,1-1-320 0,3 2-64 15,3-2-16-15,-1 3 0 0,3 0-96 0,-2 0-32 16,0-1 0-16,4 3 0 0,3 3-192 0,3 5-160 0,-1 1 32 16,-1-1 0-1,-2-2-1600-15,-3 3-304 0</inkml:trace>
  <inkml:trace contextRef="#ctx0" brushRef="#br0" timeOffset="64416.783">18516 11082 11055 0,'0'0'480'0,"-9"-4"112"0,0 0-464 0,3 1-128 0,1 0 0 0,5 3 0 16,0 0 3888-16,0 0 752 0,0 0 160 0,0 0 16 15,0 0-3584-15,8-2-720 0,4 0-128 0,4 0-48 0,4 1-208 16,3 0-128-16,0-1 160 0,7 1-160 0,8 0 240 0,-1 0-48 15,4-3-16-15,-2 0 0 0,2 1-16 0,4-3 0 16,-1 0 0-16,1 1 0 0,4 0-160 0,-2 3 160 16,-1-2-160-16,-1 1 160 0,-2 2-160 0,-2-1 0 15,-3-2 0-15,0 1 0 16,-2 2-480-16,1 1 32 0,-3 0 0 0,-1-1-8560 16,-1 0-1696-16</inkml:trace>
  <inkml:trace contextRef="#ctx0" brushRef="#br0" timeOffset="64701.402">18713 11558 16575 0,'0'0'1472'0,"0"0"-1168"0,0 0-304 0,0 0 0 16,15 1 4416-16,5-2 832 0,5-2 176 0,7-2 16 16,8 1-4288-16,6-3-880 0,6-1-272 0,7 0 160 15,7 0 96-15,0 1 32 0,0 1 0 0,4-1 0 16,6-2-96-16,2 5-32 0,4-3 0 0,-1 2 0 16,-3 0-160-16,3 1 0 0,2-1 0 0,1 2 0 15,-1 1-1472-15,-3 1-288 0,-6 1-48 16</inkml:trace>
  <inkml:trace contextRef="#ctx0" brushRef="#br0" timeOffset="66128.96">21146 9906 28559 0,'-3'-11'2544'0,"3"11"-2032"0,-7-9-512 0,2 2 0 16,-1-3-384-16,2 5-160 0,4 5-32 0,-7-5-16 0,-2 1 720 0,3 2 160 16,6 2 32-16,-8 1 0 0,-1 3-320 0,0 2 0 15,1 0 0-15,-1 4 0 0,-3 2 0 0,-2 3 0 16,-2-1 0-16,1 1 0 0,-1 2 0 0,-1 3 0 16,-4 4 0-16,1 3-144 0,0 3 144 0,1 0 0 15,-5 0 0-15,2 1-128 0,-2 6 128 0,3-2 0 16,2 1 0-16,1 5 0 0,0 3 0 0,2 2-128 15,-1 0 128-15,2 2 0 0,-1 1 0 0,1 2 0 16,-1 2 0-16,1 2 0 0,-1 3 0 0,1 2 0 16,3 5 144-16,-2 1-144 0,-3 1 224 0,6 2-64 15,3 1-16-15,1 5 0 0,-3 4 0 0,6 0 0 16,3 1 0-16,3 4 0 0,4 3-16 0,5 1 0 0,6 1 0 16,3-4 0-16,3-4 16 0,4 4 0 0,1 1 0 15,4-6 0-15,4-5 112 0,2-5 0 0,5-4 16 0,2-2 0 16,-2-8 80-16,-1-2 16 0,2 0 0 0,-3-9 0 15,-3-7-368-15,-1-5 128 0,-2-3-128 0,0-3 0 32,1-2-1728-32,-3-4-400 0</inkml:trace>
  <inkml:trace contextRef="#ctx0" brushRef="#br0" timeOffset="68902.75">21649 10543 25791 0,'-11'-7'1152'0,"3"1"224"15,-2 1-1104-15,0-2-272 0,-1 0 0 0,-1 1 0 0,0 3 0 0,-2 0 160 16,-3-1-160-16,0 3 128 0,-4 3-128 0,-2 3 0 16,-5 2 0-16,2 7 0 0,-3 4 0 0,2 4 0 15,-1 5 0-15,2 6-176 0,-2 5 176 0,4 10 0 0,2 7 160 0,4 5-160 16,5 3 160-16,2 1-160 15,5 0 160-15,0 4-160 0,7 0 0 0,4 0 0 16,3-3 0-16,3-7 0 0,1-4 0 0,3-10-256 0,0-7 16 16,3-7 16-16,-1-7 16 0,1-5 0 0,1-6 0 15,5-5 0-15,4-10 208 0,3-2 0 0,0-8 192 0,1-6-192 16,0-5 256-16,0-7-64 0,-1-8-16 0,0-5 0 16,0-5-176-16,-1-2 0 0,-1 1 0 0,-6-2 0 15,0-1 432-15,-8 0 208 0,-2 1 32 0,-5 0 16 16,-4 2 528-16,0 3 96 0,-8 1 32 15,1 7 0-15,-1 9-272 0,-4 4-48 0,-2 4-16 0,-4 4 0 16,0 6-480-16,-2 2-80 0,0 2-32 0,-1 0 0 16,2 3-1168-1,-1 0-224-15,1 4-48 0,1 5-9632 0,2-1-1920 16</inkml:trace>
  <inkml:trace contextRef="#ctx0" brushRef="#br0" timeOffset="69300.334">22288 11819 31439 0,'0'0'1392'0,"0"0"288"0,0 0-1344 0,13 9-336 0,2 7 0 0,2 1 0 16,0 9 0-16,0 3 0 0,-3 2-192 0,-1 3 64 15,0 8 400-15,-2 7 96 0,-6 6 16 0,-2 4 0 16,0 3 160-16,-7 2 32 0,-7 1 16 0,-4 2 0 16,-4 2-112-16,-5-1-32 0,-8 0 0 0,-5 1 0 15,-3 1 144-15,-5-2 32 0,-3 1 0 0,-5 4 0 16,-2 4-1488 0,-11-2-288-16,-8-4-64 0,-3-4-14640 0</inkml:trace>
  <inkml:trace contextRef="#ctx0" brushRef="#br0" timeOffset="72028.296">23212 10496 23551 0,'0'0'1040'0,"-9"-7"224"0,-2-4-1008 0,0 3-256 16,4 2 0-16,-3 2 0 0,-1 0 160 0,3 0-16 15,-3 1 0-15,0 2 0 0,-4 3-144 0,0 1 0 0,0 1-160 0,-3 2 160 16,-1 5-128-16,1 3 128 0,0 1 0 0,-4 4-144 16,-1 5 144-16,-2 3 0 0,-5 6-144 0,-2 4 144 15,0 4 0-15,0 9 0 0,0 3 0 0,3 4 0 16,1 2 0-16,7-1 0 15,5 1-144-15,5-1 144 0,5 1 0 0,6 1 128 16,3 2-128-16,7-3 192 0,1-2-192 0,4-3 0 0,1-8 0 0,6-4 0 16,-2-7 128-16,6-6-128 0,1-6 0 0,1-8 0 15,0-5 0-15,2-4 0 0,1-8 0 0,2-7 0 16,2-9 0-16,1-7 144 0,-2-6-16 0,2-7 0 16,2-9 176-16,-6-4 16 0,-3-8 16 0,-2 0 0 15,-1-1 416-15,-5 0 80 0,-7 3 0 0,-4-2 16 16,-4-3 800-16,-6 0 144 0,-4 1 48 0,-2 4 0 0,-2 3-640 15,-3 6-128-15,-1 7-32 0,-2 3 0 0,-1 5-624 16,1 7-128-16,-1 6-32 0,0 3 0 0,2 2-256 16,-1 5 0-16,0 5-176 0,-2 4 176 15,-1 3-1728-15,1 7-256 0,1 2-32 16</inkml:trace>
  <inkml:trace contextRef="#ctx0" brushRef="#br0" timeOffset="73654.351">23386 11871 24879 0,'0'0'2208'0,"0"0"-1760"0,0 0-448 0,0 0 0 0,0 0 720 0,7 10 64 16,0 2 16-16,3 7 0 0,3 3-640 0,-2 2-160 15,2 4 0-15,1 3 0 0,1 0 304 0,-1 9 16 16,-1 5 16-16,0 5 0 0,2 0-48 0,-4 1-16 15,-2-1 0-15,-3 0 0 0,-1 3-80 0,-5 1 0 16,-5 3-16-16,-1 0 0 0,-5 0-48 0,-5 2 0 16,-1 1 0-16,-5-1 0 0,-8 0-256 0,-3 1-64 15,-7 4-16-15,-10 1-13392 0</inkml:trace>
  <inkml:trace contextRef="#ctx0" brushRef="#br0" timeOffset="82152.362">23832 11132 3679 0,'0'0'320'0,"0"0"-320"0,-8-2 0 0,8 2 0 16,-7-2 3200-16,7 2 576 0,-8-1 128 0,8 1 0 15,0 0-2512-15,0 0-512 0,-9-4-112 0,4 2 0 0,5 2-576 0,0 0-192 16,0 0 0-16,0 0 144 0,0 0 112 0,0 0 0 15,0 0 16-15,0 0 0 0,0 0 384 0,0 0 80 16,0 0 16-16,0 0 0 0,0 0-80 0,0 0-16 16,0 0 0-16,0 0 0 0,0 0-256 0,0 0-48 15,0 0-16-15,11 0 0 0,0 0 32 0,-1 0 0 16,-2 1 0-16,1-1 0 0,0-2 16 0,1 0 16 16,1 1 0-16,-1-1 0 0,-1 0-64 0,2 2-16 15,-3-1 0-15,3 0 0 0,0 1-80 0,-1 0-32 16,-1 0 0-16,1 0 0 0,-3 0-80 0,3 0-128 15,-1-1 176-15,1 2-176 0,-1-2 128 0,0 1-128 16,-9 0 0-16,11 1 0 0,0 0 0 0,-2-1 0 16,-9 0 0-16,10-2 0 0,-2 1 0 0,-8 1-256 15,0 0 32-15,9-1-9440 0,0 0-1872 16</inkml:trace>
  <inkml:trace contextRef="#ctx0" brushRef="#br0" timeOffset="82774.886">24264 10983 1839 0,'0'0'0'0,"0"0"160"0,0 0-160 0,0 0 0 0,0 0 0 0,6-7 0 0,-6 7 4704 0,9-7 912 16,2-1 176-16,0 1 32 0,-1-2-4560 0,1-1-928 16,3-2-176-16,-3-1-32 0,-1-1-128 0,1 3 144 15,-3-1-144-15,1-2 160 0,2-2 32 0,-2 2 0 16,0 3 0-16,0 1 0 0,1 1 256 0,-4 0 48 16,0 2 16-16,-6 7 0 0,9-4 0 0,-9 4 0 15,0 0 0-15,8 0 0 0,1 2-336 0,-9-2-176 16,5 9 192-16,-2 4-192 0,-1 4 0 0,0 1 0 15,1 1 0-15,-5 5 0 0,-3 6 0 0,-2 2 0 16,1 1 0-16,0 3 0 0,-3 3-208 0,3 5 48 16,-5 2 16-16,0 2 0 0,-2 2-64 0,2-2-16 0,-3-4 0 15,3-3 0-15,3-5 368 0,-3-4 80 0,2-4 16 0,1-5 0 16,0-3 384-16,3-3 80 0,1 0 0 16,-2-4 16-16,3-4-80 0,-1-2 0 0,4-7-16 15,0 0 0-15,0 0-112 0,0 0-32 0,0 0 0 0,0 0 0 16,-3-5 192-16,0-4 32 0,2-3 16 0,1-1 0 15,0-2-384-15,3-3-80 0,0-2 0 0,2-3-16 16,-1-2 48-16,2-4 16 0,-2-3 0 0,6-2 0 16,-1-2-80-16,2-1-16 0,1 1 0 0,3 2 0 15,0 2-208-15,0 2 144 0,1 1-144 0,2 2 128 16,2 2-128-16,-1 3 0 0,-3 0 0 0,1 3 0 16,0 3 0-16,0 5 0 0,-2 4 0 0,0 3 0 15,1-1-176-15,-1 3 48 0,1 2 0 0,-2 6 0 0,-3 2 0 16,1 2 0-16,0 1 0 0,1 0 0 15,-3 4-256 1,0-2-64-16,0 0 0 0,-2 1 0 0,2 2-224 0,0-1-48 0,-1 1-16 0,1-1 0 16,0 0-2240-1,1-3-448-15,0-4-96 0</inkml:trace>
  <inkml:trace contextRef="#ctx0" brushRef="#br0" timeOffset="83483.348">24675 9988 17903 0,'0'0'784'0,"0"0"176"0,-5-9-768 0,3 3-192 0,2 6 0 0,0 0 0 0,-1-9 448 0,-1 1 64 16,0 3 0-16,2 5 0 0,0 0-320 0,0 0-64 16,0 0-128-16,0 0 192 0,0 0-192 0,0 0 0 15,0 0 0-15,0 0 0 0,0 0 512 0,0 0 0 16,0 0 0-16,0 0 0 0,0 0-48 0,7 6 0 16,3 3 0-16,1 0 0 0,-2 0 368 0,2 1 80 15,2 2 16-15,3 1 0 0,0 0-288 0,2 3-64 16,-1 1-16-16,2 0 0 0,1 0-336 0,-3 2-64 15,0 1-16-15,2 2 0 0,0 4-144 0,1 2 0 16,-2 2 0-16,-3 5 0 0,-4 2 0 0,0 4 0 16,0-1 0-16,-1 3 0 0,-2 2 224 0,0 3-32 15,-2-2-16-15,-1 1 0 0,-3-1 16 0,2 2 16 0,-1 0 0 16,2 3 0-16,-1-1-64 0,0 0-16 0,-7-2 0 16,2 4 0-16,0 0-128 0,-2 4 128 0,-3 1-128 15,1 0 128-15,3 1-128 0,-4-2 0 0,-4-2 144 16,0-2-144-16,-4-1 192 0,1-1-16 0,-4 2-16 15,1-3 0-15,-4 1 224 0,0-2 64 0,-1 1 0 0,0-5 0 16,3-2 128-16,-2-3 16 0,1 3 16 0,-2-1 0 16,3 2-32-16,-2-3 0 0,1 5 0 0,-2-4 0 15,1-5-112-15,2-2-16 0,0-2-16 0,1 2 0 16,-2-5-176-16,3 0-16 0,4-2-16 0,-1 2 0 16,2-3-224-16,5-1 0 0,-3-4 0 0,3 1 0 15,-1-1 0-15,2 1 0 0,3-1 0 0,2 0-160 16,-1 1-928-1,1-1-176-15,0-3-32 0,3-2-9904 0,3 2-1984 16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5:13:55.015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9187 8631 30399 0,'-2'-9'2704'0,"0"-2"-2160"0,-2-2-544 0,1-4 0 15,-2-7 208-15,-1 2-64 0,-1 2-16 0,-2-1 0 16,-2-2-128-16,-3-4 160 0,-1-1-160 0,-4 0 160 16,-5-2-160-16,-2-1 0 0,0-1 0 0,-4-4 0 15,0-6-128-15,-1410 0 128 0,2811 4-160 0,-1407-1 160 16,-4 2 0-16,-2-2 0 0,-5 2-128 0,1 1 128 16,-4-1 0-16,-1 3 0 0,-3-1 0 0,-1 0 0 15,1 0 0-15,-6-1 0 0,-7 2 0 0,-4 4-144 16,-4 1 144-16,-1 3 0 0,1 0 0 0,-7 1 0 0,-7-1 0 15,0 2 0-15,-1 5 0 0,-6-3 128 0,-2-1-128 16,-2 2 0-16,-6 2-128 0,3 5 128 0,3 0-160 16,-2 5 160-16,-2-1-192 0,4 5 192 0,3 4-144 0,-4 3 144 15,2 2 0-15,2 0-144 0,8 2 144 0,-1 0 0 16,0-1-144-16,2 7 144 0,1 2 0 0,4 1-144 16,4 1 144-16,2 0 0 0,1 3-192 0,4 1 192 15,-1-2-192-15,7 3 192 0,2 4-224 0,3 0 64 16,0 3 16-16,2 3 0 0,1 1-80 0,6 3-16 15,6 4 0-15,2 2 0 0,3 0 112 0,6-1 128 16,4 1-208-16,3 0 80 0,5 3 0 0,-2 2 0 16,6 2 0-16,3 5 0 0,2 2-128 15,1 1 0-15,0-2-16 0,3 0 0 0,-1-2 0 16,3 2 0-16,-1 1 0 0,0 0 0 16,1-1 80-16,2-3 0 0,-1-4 16 0,3 0 0 15,-2 3 176-15,2-1 0 0,0 1 0 0,4-2-128 16,0-3 128-16,5-3 176 0,4 0-48 0,2-2 0 0,3-3 80 0,4-1 16 0,2-2 0 15,2 3 0-15,6 1 0 0,2 1 0 0,2-2 0 0,4 3 0 16,5 0-32-16,4 0-16 0,5-6 0 0,7 3 0 16,4-1-176-16,1-3 192 0,-1-2-192 0,6-3 192 15,7 1-64-15,5-2 0 16,3 0 0-16,3-2 0 0,0 0-128 0,5 1 128 0,3-2-128 0,-1-1 128 16,0 2-128-16,5-6 0 0,4 0 0 0,-2-5 128 15,3-1-128-15,-3-6 0 0,1-6 0 0,-1-1 0 16,-1-5 0-16,-2-3 0 0,0-7 0 0,1-2 0 0,4-4 0 15,-4-1 0-15,-6-5 0 0,-3 1 0 16,1-5 0-16,-1 0 0 0,-3-3 144 0,-1-4-144 16,-7-5 224-16,-5-4-32 0,2-4 0 0,0-3 0 0,2-6 256 15,-8 0 32-15,-7 5 16 0,0-3 0 0,-3 0 32 0,-2-4 16 16,-4-1 0-16,-1 3 0 0,-3 1-80 0,-3 2-16 16,-4 1 0-16,-6-1 0 0,-4-2 48 0,-4-2 0 15,-5-1 0-15,-4-2 0 0,-5-1 80 16,-4 1 0-16,-6 0 16 0,-3-3 0 0,-3-1-112 15,-7 0-32-15,-1-1 0 0,-1 12 0 0,-6 10-608 16,-4 6-128-16,-3 5-32 0,-8 4 0 0,-6 3 160 0,-5 4 32 16,-3 2 0-16,-3 5 0 15,-5 11-1840-15,3 2-352 0,-2 6-80 0</inkml:trace>
  <inkml:trace contextRef="#ctx0" brushRef="#br0" timeOffset="3221.178">21893 17589 10303 0,'0'0'448'0,"0"0"112"0,0 0-560 0,0 0 0 0,0 0 0 0,0 0 0 15,0 0 816-15,0 0 48 0,0 0 16 0,0 0 0 16,0 0-400-16,5-5-80 0,-5 5-16 0,0 0 0 15,0 0-128-15,0 0-16 0,0 0-16 0,0 0 0 16,0 0 144-16,0 0 16 0,0 0 16 0,0 0 0 16,0 0-80-16,0 0 0 0,0 0-16 0,0 0 0 15,0 0-304-15,0 0 0 0,0 0 128 0,0 0-128 0,0 0 0 0,0 0 0 16,0 0 0-16,0 0 0 0,0 0 256 0,0 0-64 16,0 0-16-16,0 0 0 0,0 0 96 0,0 0 32 15,0 0 0-15,0 0 0 0,0 0-16 0,0 0 0 16,0 0 0-16,0 0 0 0,4 7 16 0,-4-7 0 15,1 11 0-15,-1-2 0 0,-2-1 0 0,-1 1 0 16,1 1 0-16,1-1 0 0,0 0-16 0,1 1 0 16,0 1 0-16,1 1 0 0,0 1-96 0,-1 3-32 15,-1-1 0-15,0 3 0 0,1 1-160 0,0 0 192 16,-1 1-192-16,0 2 192 0,1-2 128 0,-1 3 48 16,-2 1 0-16,2 0 0 0,0 4 16 0,1-2 16 15,0 2 0-15,1 0 0 0,0-2-112 0,2-1-32 16,-3-1 0-16,1-1 0 0,1 0-128 0,1 1-128 0,1-2 192 15,-2-2-192-15,1-1 208 0,-1 1-64 0,-1 2-16 16,2-3 0-16,-2-2 32 0,0 0 0 0,1-4 0 0,0 2 0 16,-1 1-16-16,1-7 0 0,0-2 0 15,-2 1 0-15,1 0 32 0,-1-2 0 0,1-1 0 0,-1-5 0 16,0 0-48-16,0 0-128 0,0 0 192 0,0 0-64 16,0 0-128-16,0 0 0 0,0 0 0 0,0 0 0 15,0 0 0-15,0 0-224 0,10-3 48 0,-10 3 16 16,0 0-176-16,0 0-48 0,0 0 0 0,4-2 0 15,-4 2-288 1,0 0-64-16,0 0-16 0,0 0 0 16,0 0-1920-16,0 0-384 0</inkml:trace>
  <inkml:trace contextRef="#ctx0" brushRef="#br0" timeOffset="3655.816">21635 18139 5519 0,'0'0'240'0,"0"0"64"0,0 0-304 0,0 0 0 15,0 0 0-15,0 0 0 0,-6 2 3456 0,6-2 640 0,0 0 128 0,0 0 32 16,-5 7-2928-16,5-7-592 16,-3 7-112-16,3 2-32 0,3 1-96 0,2 1-32 0,-3-1 0 15,4 1 0-15,1 1-16 0,2 2 0 0,-1 0 0 0,1-1 0 16,0-1 48-16,4 1 0 0,-2 2 0 0,2-1 0 16,-1-1-112-16,2-1-32 0,2-1 0 0,-3-3 0 15,-1 0-64-15,-1-2-16 0,1 0 0 0,-2-2 0 16,-10-4 128-16,13 6 32 0,-2-2 0 0,0-2 0 15,-11-2 16-15,13-2 0 0,0-2 0 0,1 0 0 16,-6-2 16-16,3-4 16 0,0-4 0 0,0-2 0 16,4 1-256-16,-2-3-48 0,-1-2-16 0,1 1 0 15,-2-1-160-15,1 0 0 0,-1 0-160 0,1 0 160 16,-1 4-720-16,0 0-48 16,-1 2-16-16</inkml:trace>
  <inkml:trace contextRef="#ctx0" brushRef="#br0" timeOffset="4234.763">23058 17617 19295 0,'0'0'848'0,"-2"-7"176"0,-2-2-816 0,0 2-208 0,1 0 0 0,-1 0 0 0,1 2 864 0,3 5 128 15,-2-6 32-15,2 6 0 0,0 0-176 16,0 0-16-16,0 0-16 0,0 0 0 0,0 0-32 15,0 0 0-15,-7 5 0 0,3 5 0 0,0 1-464 0,3 3-80 16,-2 1-32-16,2 4 0 0,1 3-208 0,0 1 128 16,0 0-128-16,0 3 0 0,0 3 192 0,1 2-48 15,-1 1-16-15,2 1 0 0,-2-3 304 0,1 7 48 16,0 3 16-16,-1-2 0 0,0-6 0 0,0-3 0 16,2-2 0-16,0-2 0 0,-2-1-192 15,2-4-48-15,1-3 0 0,-1-1 0 0,0 0-256 0,-2-2 0 16,3-1 0-16,-3-2 0 15,1-2-576-15,-2 0-32 0,0-1 0 0,1-8 0 16,-4 8-544-16,4-8-128 0,0 0 0 0,-5 6-16 16,-1-2-1840-16,2 2-384 0</inkml:trace>
  <inkml:trace contextRef="#ctx0" brushRef="#br0" timeOffset="4625.526">22825 18185 21535 0,'0'0'960'0,"0"0"192"0,0 0-928 0,0 0-224 0,0 0 0 0,0 0 0 16,0 0 256-16,0 0 16 0,0 0 0 0,0 0 0 15,0 0-32-15,3 11-16 0,1 0 0 0,2 3 0 0,-1-1 544 16,3 2 96-16,-1 2 32 0,2 1 0 0,-1 2-192 0,1 0-16 15,0-2-16-15,1-1 0 0,1 0-16 0,-7-9 0 16,2 3 0-16,0 0 0 0,1-1-32 0,2-1-16 16,0-1 0-16,1-2 0 0,1 0 0 0,9-1 0 15,-2-3 0-15,-8-6 0 0,2 0-32 0,0-5-16 16,3-3 0-16,1-2 0 0,-3-2-112 0,2-2 0 16,2-3-16-16,14-22 0 0,-4 6-96 0,-2 3-16 15,-4 4 0-15,-1 0 0 0,0 1-144 0,-4 3-48 16,0-3 0-16,-4 5 0 0,0 2-128 0,-1 1 0 15,0 0 144-15,-6 4-144 0,1 3 0 0,-1 5 128 16,-1 2-128-16,-2-1 0 0,-2 8-176 0,0 0-96 16,0 0-32-16,0 0 0 15,0 0-1488-15,0 0-320 0,-4-4-48 0,4 4-13472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5:14:08.104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8633 17734 22111 0,'0'0'976'0,"0"0"208"0,0 0-944 0,0 0-240 0,-5 9 0 0,-1-3 0 16,6-6 1072-16,-6 2 160 0,6-2 48 0,-8 4 0 16,2-2-1280-16,-1 0-320 0,0-2-16 0,-1-2-16 15,0 1 352-15,-3-1 0 0,1 0 160 0,0 0-160 16,-3 1 160-16,1-3-160 0,-4 0 128 0,1 0-128 16,-1-1 0-16,0 1 0 0,-1-3 0 0,0-1 0 15,-2 1-128-15,-2-2 128 0,0 0 0 0,-2-2 0 16,-2-3 0-16,-3 2 0 0,-1 0 0 0,-3-2 0 0,-2-2 0 15,-4 2 0-15,-1 3 0 0,0-3 0 0,3-1 0 16,1 2 288-16,-3 3-48 0,0 0-16 0,-3 1 192 16,-5 0 32-16,-7 4 16 0,-1-2 0 15,-1-1-208-15,-1-2-32 0,-1 2-16 0,0 0 0 0,-1 3-208 0,-4-2 0 16,-6-1 0-16,-3 2 0 0,4-2-144 0,-1 2 144 16,2-1 0-16,-1 0-144 0,-6 1 144 0,2-2 0 15,-2 3 0-15,5-1 0 0,4 1 0 0,1 0 128 16,2 3-128-16,-1-1 176 0,-3 0 80 0,4 3 0 15,0 0 16-15,3 2 0 0,3-4 32 0,-5 2 0 16,-1 2 0-16,-1-4 0 0,0 1-304 0,0 1 0 16,1-1 0-16,2 1 0 0,0-1 0 0,-1 0 0 15,2-1-160-15,-4 2 160 0,0 2-240 0,1-2 80 16,3-2 16-16,2 2 0 0,3 0 144 0,-3 0 0 16,0 0 0-16,-1 0 0 0,5 0 0 0,1 2 0 15,5 1 0-15,1 1 0 0,4 0 0 16,2 0 0-16,-1 2 0 0,2 1 0 0,-2 1 0 0,1 3 0 0,2 3 0 15,0-1-192-15,-4 1-48 0,6 1-16 0,3 1 0 0,1 3 0 32,1 0-176-32,3 1-32 0,-3 2-16 0,5 1 0 15,1-2 0-15,-2 1 0 0,0-1 0 0,3 0 0 0,0 0 224 16,5 0 64-16,4 0 0 0,3 0 0 0,3 1 192 16,3-4-176-16,-3 2 176 0,2 3-160 0,2-1-224 15,2 2-64-15,2-1 0 0,5 2 0 0,2-1-128 16,4 3-16-16,3 1-16 0,3 0 0 0,1-3 256 15,4 0 48-15,2-2 16 0,3 1 0 0,-3 2 112 16,4-2 32-16,3-3 0 0,-1 2 0 0,1 1 144 16,2-2 0-16,2-2-144 0,3 0 144 0,-1-2 0 15,4 1 0-15,2 1 0 0,-19-9 0 0,6 2 128 0,3 2 0 16,3 1 0-16,2 1 0 0,4 0 32 0,3-1 0 0,2-1 0 0,39 11 0 0,-12-11-160 0,-3 1 128 16,-8-5-128-16,1 1 128 0,-1-2-128 0,2 1 0 15,1-2 0-15,0-1 0 0,0-2 0 0,0-1 0 16,3 2 0-16,1 1 0 0,6-1 0 0,-2-3 0 15,-4-3 0-15,1 2-176 0,-1-1 176 0,1 1 0 16,-1-3-144-16,3 0 144 0,-2 0 0 0,-4 0 0 16,-3 3 0-16,4-2 0 0,3-1 0 0,-1-1 192 15,-2 0-192-15,-2-1 192 0,-4-3-32 0,-1 2 0 16,-2 0 0-16,1-2 0 0,2 2 224 0,-2-3 32 16,1-2 16-16,-5 0 0 0,-5-1-80 0,-1 0-16 0,2 2 0 15,-3-2 0-15,2-3 16 0,-2 0 0 0,3-3 0 0,-5 0 0 16,-5-4-176-16,-19 8-48 0,4-4 0 15,-2-3 0-15,5 1 64 0,2-2 16 0,-2-3 0 0,5 1 0 16,0-1-80-16,26-18 0 0,-11 10-128 0,-6 1 192 16,-3 3-192-16,-4-1 144 0,-4 3-144 0,-1 0 128 15,-4 3-128-15,2-1 0 0,-3-3 0 0,-3-3-176 16,1-1-16-16,-2 1-16 0,1 4 0 0,-4 2 0 16,-4 1 16-16,0 2 16 0,-1-2 0 0,-4 1 0 15,-5 2 176-15,-2 0 0 0,-3-1 0 0,-3 2 0 16,-5-2 128-16,-2 0 48 0,-1 1 16 0,-4 0 0 15,-5-1 160-15,-2 2 32 0,-2-3 16 0,-5 2 0 0,0 1-32 0,-3-4-16 16,-2-1 0-16,-1 1 0 0,-5 3-64 0,0 0-16 16,-6-2 0-16,-3 2 0 0,1 1-32 0,-1 0-16 15,1 2 0-15,1-1 0 0,0 2-224 16,-3-1 176-16,-4 1-176 0,-1-2 160 0,-2-1-160 0,1 2 0 16,1 0 0-16,-1-1 0 0,2 2 0 0,-2-3-192 15,-1 0 32-15,-5-1 16 0,-3 2 0 0,1 0 0 16,3 1 0-16,1 1 0 0,3-2-16 15,-3-1 0-15,-5-3 0 0,-2 1 0 0,1 2 160 16,-1 2-192-16,2 2 192 0,1 2-192 0,0 0 48 16,-1 1 0-16,-2 2 0 0,0 2 0 0,1 1 144 15,0-1-160-15,1 0 160 0,0 4-160 0,-3 4 160 16,-1-1 0-16,0-2 0 0,-1 1 0 0,6 1 0 0,2 4 0 0,1 0 0 16,-3-1 0-16,-4-3 0 0,4 2 0 0,3 3 0 15,4-2 128-15,2-1-128 0,-1 4 0 0,0-2 0 16,-1 5 128-16,3 2-128 0,-3-2 0 0,2-2 0 0,0 2 0 15,3 1 0-15,2 0 0 0,-3 1 0 16,5 0 0-16,0-1 0 0,-1 0 0 0,0-3 0 0,2-1 0 16,4 3 0-16,3 2 0 0,1-2 0 15,3 4 0-15,-2-1 0 0,6 2 0 0,-4-2 0 0,2 3-128 16,-1 1-176-16,2 0-16 0,4 2-16 0,-2-1 0 16,-2-1-16-16,3 1 0 0,4 0 0 0,0 4 0 15,4-2 352-15,1-1-144 0,2-1 144 0,2 3 0 16,4 4 0-16,0 0 128 0,1 0 0 0,3 2 16 15,0-2-144-15,3 1 0 0,-1-1 0 0,4 3 128 16,2-2-128-16,4 1 0 0,-2-1-160 0,2-1 160 0,2 0-176 16,5-2 176-16,2 3-192 0,2 3 192 0,3 3-304 0,5-1 48 15,8-1 16-15,0 0 0 0,0-2 240 0,5 1-192 16,1-4 192-16,5 2-192 0,3-2 192 0,1 0 0 16,1 0 0-16,0 3-144 0,3-1 144 0,3-1 0 15,1-1 0-15,-21-9 0 0,6 3 0 0,2 5-128 16,7-1 128-16,3 2-128 0,3 0 128 0,5-2 0 15,1 0 0-15,51 15-128 0,-16-10 128 0,-9-2 0 16,-6 0 0-16,-1-2 0 0,3-4 0 0,-3 1 0 16,0 1 0-16,1-1 0 0,1-1 0 0,2 0 0 15,5-3 0-15,-4 1 0 0,-2-1 0 0,1 0 0 16,6 0 0-16,-2-3 0 0,-1-2 0 0,-2-3 0 16,-1-4 0-16,3-2 128 0,6-3-128 0,-3-2 0 0,-4-5 0 15,2-2 0-15,2-3 0 0,1-3 0 0,-2-1 0 16,0-3-128-16,-6-2 128 0,2-1 0 0,0-2 0 15,1-1-128-15,-2-7 128 0,-3 3 176 0,-6 4-48 0,-1 0 0 16,-4-1 0-16,1 0-128 0,-4-4 192 0,-29 13-64 16,1-5 64-16,3-4 16 0,1 0 0 0,3-3 0 15,0 2-80-15,-2-2-128 0,-3 2 176 0,33-23-176 16,-17 11 192-16,-13 3-192 0,-7 6 192 0,-6 0-192 16,-9 2 224-16,-4-1-64 0,-2-3-16 0,-5 3 0 15,-4 1 48-15,0 0 16 0,-8-3 0 0,-2 5 0 16,0 1-80-16,-4-2 0 0,-2 3-128 0,-3 0 192 15,-1 1 32-15,-5-2 0 0,0 1 0 0,-7-1 0 16,-3 1 48-16,-3-3 16 0,-3 0 0 0,-5-3 0 16,-6 0-96-16,2 1-32 0,-1 1 0 0,-4 1 0 15,-3 1-160-15,-4 1 128 0,-3 3-128 0,-4-1 128 0,-1 3-128 16,1 0 0-16,3 0 0 0,-3 2 0 0,-3-1 0 0,-1 3 0 16,-5 0 0-16,1 2 0 0,4 2 0 0,0-1 0 15,-5-2 0-15,1 1 0 0,-3 2 0 0,-2 0 0 16,3-1 0-16,-3-2 128 0,-2-3-128 0,-4-2 0 15,2-1 0-15,0 2 0 0,5 5-240 0,-1 3 80 16,-2 0 16-16,0 2 0 0,-1 0 144 0,2 3-208 16,3 4 80-16,-1 1 128 0,0-2 0 0,-2 6 0 15,-1 3 0-15,4 0 0 0,4-2 0 0,1 3 128 16,-1-1-128-16,3 6 128 0,2 5-128 0,1 0 192 16,1 2-192-16,3 3 192 0,8 3-192 0,-2-1 0 0,0-1 144 0,2 0-144 15,2 0 0-15,-1 2-320 0,3 2 64 16,1 1 16-1,6 0-304-15,3 0-64 0,2 0-16 0,2 1 0 16,3 1-1472-16,2 0-288 0</inkml:trace>
  <inkml:trace contextRef="#ctx0" brushRef="#br0" timeOffset="1463.87">8865 11561 6447 0,'0'0'272'0,"0"0"80"0,-5-6-352 0,-1-2 0 16,1 1 0-16,0 0 0 0,5 7 3232 0,-1-8 576 16,1 8 112-16,0 0 32 0,0 0-3056 0,0-8-624 15,0 8-112-15,0 0-32 0,0 0-128 0,6-5-224 16,-6 5 48-16,8-6 16 0,0 2 160 0,2 2 0 0,1-1 128 15,2 2-128-15,2-1 0 0,2 2 0 0,5-1-192 0,3 1 64 16,0 0 256-16,3 2 64 0,7 0 16 0,0 2 0 16,2 0 176-16,1 0 48 0,0 2 0 0,3-2 0 15,2 0 16-15,1 0 0 0,4 0 0 0,3 1 0 16,4-1-144-16,1 0-32 0,0 0 0 0,0-1 0 16,2 1-16-16,6-1 0 0,5 0 0 15,4 2 0-15,-2-3-48 0,2 1-16 0,-1 0 0 16,2 1 0-16,2-1-192 0,2-2 144 0,-1 1-144 0,-1 0 128 15,-1-3-128-15,4 0 0 0,2-1 0 0,-1 1 0 16,-2-1 128-16,-3 0-128 0,-5-2 0 16,3 0 128-16,2 1-128 0,-4-2 0 0,-2 2 144 15,-3 0-144-15,-4-1 192 0,-4 1-48 0,0 0 0 16,-1-1 0-16,1 0 48 0,-3 0 0 16,0-2 0-16,-5 3 0 0,-6 1 0 0,-3-1 0 0,-1-1 0 0,-4 1 0 15,-3 0-64-15,0 1 0 0,-1 1 0 0,-4-1 0 0,-2-1-128 0,-3 0 128 16,-6 1-128-16,-2 0 128 0,-5 0-128 0,-2 0 128 15,-8 2-128-15,0 0 128 0,0 0-128 0,0 0 128 16,0 0-128-16,-4-6 128 0,-6 2-128 0,-5 0 0 16,-6 1 0-16,-6 0 128 0,-2 1-128 0,-2 1 0 15,-4 1-192-15,-5 1 192 0,-1-4-272 16,-3 2 64-16,-7 0 16 0,-5 2 0 0,-7 0 64 0,-1 1 128 16,3-2-208-16,-4 2 80 0,-2 0 128 0,-5 1 0 15,-5-2 0-15,-1 3 0 0,0-1 128 0,-3 0-128 16,-3 1 160-16,-4-1-160 0,-5-1 128 0,0 1-128 0,2 1 0 15,-4 0 0-15,0-3 0 0,0 0 0 0,1 0 0 16,2 0 0-16,1 2 0 0,1 0 0 0,-1 1 0 16,4 0 0-16,4-1 0 0,1 0 0 0,2 3 0 15,-1-3 0-15,2 3 0 0,4-2 0 0,5-1 0 16,-1 3 0-16,-2-1 0 0,4 1 0 0,5-3 0 0,5 1 0 16,2 2 0-16,4-1 0 0,2 2 0 0,4 1 0 15,1-2 0-15,2 1-208 0,1 0 64 16,5-1 16-16,2-3-192 0,5 2-48 0,6 0 0 0,2 0 0 15,3-2 240-15,4 0 128 0,1 0-160 0,4-2 160 16,4 0 0-16,7-1 0 0,-8 3-128 0,8-3 128 16,0 0 0-16,0 0 0 0,0 0 0 0,0 0 0 15,5 9 0-15,4-3 0 0,2-2 0 0,6 0-144 16,4 2 144-16,6 0 224 0,6-2-48 0,7-1-16 16,3-1-32-16,2 1 0 0,5-2 0 0,2 1 0 0,3-2 0 0,8 1 0 15,4 0 0-15,9-1 0 0,2-1-128 16,3 1 0-16,3 0 144 0,4 0-144 0,6 0 0 15,2-1 144-15,-2-3-144 0,5 1 0 0,8-1 0 0,0-2 0 16,-1-2 0-16,2 2 0 0,-1-1 128 0,2 1-128 16,-1-2 0-16,1 1 0 0,2 2 0 0,-2 3 0 15,-3-2 128-15,-4 4-128 0,-4 4 0 0,0-3 0 16,-1-1 0-16,-6 3 0 0,-5 4 0 16,-4-1 0-16,-2 2 0 0,-3-2 0 0,-3 1-208 0,-8 0-112 15,-8 3 0-15,-1 3-8192 16,-8 2-1648-16</inkml:trace>
  <inkml:trace contextRef="#ctx0" brushRef="#br0" timeOffset="4123.966">14705 12837 21935 0,'0'0'960'0,"0"0"224"0,-7-1-944 0,-3-1-240 16,1-4 0-16,0 2 0 0,-1 1 880 0,-2-2 128 0,-1-2 16 16,-1 1 16-16,-2-2-880 0,-1 3-160 0,-2 0 0 0,-1 0 0 15,-1-3 0-15,-4 1 160 0,-1 2 16 0,-1-1 0 16,-1-2 64-16,-3 1 16 0,-2 1 0 0,0-1 0 16,-4 0 0-16,-1 0 0 0,-4-4 0 0,-2 3 0 15,-1 3 16-15,-2 0 16 0,-4 0 0 0,2-2 0 16,-3-4-160-16,-1-2-128 15,-2 4 144-15,-3 0-144 0,-7 3 0 0,2-1 128 16,1 2-128-16,-1 2 0 0,0 2 0 0,-2 2 0 16,-2 2 0-16,-4-3 0 0,-3-3 0 0,1 0 0 0,1 0 128 0,-3 3-128 15,-4 0 0-15,-2 0 0 0,1 1 0 0,-1 0 0 16,3 1 0-16,-5-1 0 0,-4 0 0 0,-1 2 0 16,0-1 128-16,0 3-128 0,0 3 0 0,-4 0 0 0,-5-3 128 15,5 1-128-15,3-2 0 0,-4 3 144 0,1-1-144 16,-2 2 0-16,1-7 144 0,0 2-144 0,1 1 0 15,0 0 0-15,-6-4 0 0,5 3 0 0,5 4 0 0,-4 0 0 16,-1-2 0-16,5-1 0 0,4 0 0 16,-3-2 0-16,0-2 0 0,1-1 0 0,0 0 0 0,2 0 0 15,-1 1 0-15,-2-3 128 0,-2 3-128 0,2-1 0 16,2 0 0-16,1-1 128 0,0 1-128 0,0 1 0 16,-1-1 0-16,2 1 0 0,1 1 0 0,3 0 0 15,4 2 0-15,-2-2 0 0,-2-1 0 0,5 6 0 16,-1 1 0-16,4 1 0 0,2 0 0 0,1-1 0 15,0-1 0-15,-2 2 0 0,0 3 0 0,4 1-128 16,-1-1 128-16,2 0-192 0,-2 2-16 0,0 0-16 16,-2 4 0-16,4-4 0 0,5-1 16 0,2 3 0 15,0 0 0-15,-2 3 0 0,2-2 208 0,0 1 0 16,2-1 0-16,4 2-144 0,2 4 144 0,5 2 0 0,1 0 0 0,1-1 128 16,4-3-128-16,-2 1 0 0,6 0 128 0,2 0-128 15,-2 0 0-15,4-2 0 0,1 0 0 0,5-2 0 16,6-1 0-16,4 1 0 0,0 0-192 0,6 0 64 15,2-1-128-15,0 1 0 0,3 0-16 0,4 2 0 16,5 3 0-16,3 0 0 0,1 0 0 16,3 2 0-16,5 6 80 0,1-2 0 0,2 1 16 15,5-5 0-15,5 3 176 0,2-4-160 0,5-1 160 16,-1-1-160-16,0 0 160 0,5-2 0 0,3 0 0 16,4 1 0-16,5 1 0 0,2-3 0 0,3 1 0 0,-1 1 0 15,2-2 0-15,1 0 0 0,3 2 0 0,4-1 0 0,4-4 0 16,1 4 0-16,-2 0 0 0,3-1 0 0,2-1 0 15,3-3 0-15,4-2 0 0,3 2 0 0,-4 2 0 0,5-2 176 16,2-4-48-16,2 2 0 0,-1 2 32 0,1 1 0 16,-4-3 0-16,5 2 0 0,1 0 0 0,3 0 0 15,-2-1 0-15,4 0 0 16,2 1 16-16,-3 0 0 0,-1-3 0 0,1-2 0 16,-1 0-176-16,5-2 160 0,6-1-160 0,-3 1 160 15,-3-4-160-15,2 3 0 0,3-1 0 0,-2-1 0 16,-1-4 0-16,2 2 0 0,5 1 0 0,-3 0 0 0,-1-1 0 15,-1 0 128-15,-2 0-128 0,1-1 0 0,4-1 0 0,-4 0 0 16,1-1 0-16,-1 0 0 0,-1 1 0 0,-1-1 0 16,-3-1 0-16,2 0 0 0,2 1 128 0,-4-1-128 15,-6-3 128-15,1 0-128 0,2 1 224 0,0-1-32 0,-4 0-16 16,0-1 0-16,-4 2-176 0,2 0 192 0,0-1-192 16,-3 1 192-16,-4-2-192 0,-1 1 0 0,4-2 144 15,-3 1-144-15,-3 0 0 0,-1 1 0 0,-2-2 0 0,1-1 0 16,0-3 0-16,-3-1 0 0,0-3 0 0,-5-1 0 15,-2 2 0-15,-1-2 0 0,0-3 0 0,-2-1 0 16,1 0 0-16,-4 2 0 0,-2-2 0 0,-5-2 128 16,0-3 64-16,-5 0 32 0,-4-1 0 0,-1 2 0 15,-3 1-32-15,1 0-16 0,1-1 0 0,-6 0 0 16,-3 0-32-16,-3 0 0 0,-4-1 0 0,-2-3 0 16,-7 2-16-16,-1-2 0 0,-3 0 0 0,-2-3 0 15,-4-4 0-15,0 4 0 0,-5 0 0 0,-1 0 0 0,-3 1-128 0,-1 0 0 16,-6-2 0-16,-1 1-176 0,-1-1-32 0,-3 1-16 15,-2-2 0-15,-4-1 0 0,-3 0-32 16,-4 0-16-16,-4 0 0 0,-1 0 0 0,-2-3 272 16,-3 6-160-16,-3 3 160 0,0 1-128 0,-1 1 128 0,-1 0 0 15,1-2 0-15,-5 4 128 0,-5 1-128 0,0 2 0 16,-4 0 128-16,-2 1-128 0,-4 2 128 16,3-3-128-16,-2-1 160 0,-2 1-160 0,-2 3 128 15,-2 0-128-15,-5-3 0 0,3 3 0 0,0 3 0 0,-1 2 0 16,-4 2 0-16,1-2 0 0,-5-1 0 0,2 1 0 15,1 0 0-15,2 0 0 0,-2 2 0 0,-1 0 0 16,-5 0 0-16,4 0-160 0,-1-2 160 0,-1 4-128 16,-1-1 128-16,-3 2-128 0,-2 0 128 0,6 2 0 15,0 0-144-15,0 1 144 0,-3-2 0 0,-2 0 0 16,-2 3 0-16,3 1 0 0,-2-1 0 0,-1 2 0 16,-4-3 0-16,0 4 0 0,0 2 0 0,-1 0 128 0,-2-2-128 15,-2 1 0-15,-4 2 0 0,1 1 0 0,2-3 0 16,-5 0 0-16,-3 0-256 0,-2 1 32 15,3 0 0-15,1 3 0 0,-1 0 32 0,-1 1 0 16,0-2 0-16,-2 2 0 0,-1 2 192 0,-1-2 0 0,3 1 0 16,-1-2-144-16,0 3-32 0,-1 0 0 0,0 0 0 0,1 1 0 15,0-1-112-15,0 0-32 0,-4 0 0 0,3 1 0 16,4 3 80-16,-2 1 16 0,-2 2 0 0,4 1 0 16,-1 2 224-16,-2 3-176 0,-1-2 176 0,1 4-160 15,6 1 160-15,-3-1 0 0,1-1-144 16,-1 1 144-16,4 3-208 0,4-1 16 0,2-2 16 0,-1-2 0 15,-3-3 176-15,5 2 0 0,3 0 0 0,0 0-128 0,-2 1 128 16,4 0 0-16,1-2 0 0,6 0 0 0,3 3 0 16,1 3 0-16,3 3 160 0,3-1-160 15,1 1 272-15,4-3-32 0,5-2-16 0,3 1 0 16,0 0-96-16,3 0-128 0,3-2 176 0,0 1-176 0,3-1 0 0,5 0-272 16,5 2 16-16,4-1 16 0,2-1 96 0,5-3 16 15,3 0 0-15,4 1 0 0,5 1-112 0,4-2-16 16,0-2 0-16,6 7 0 0,3 5 48 0,5 2 0 15,2-2 0-15,4-2 0 0,-2-2 208 0,6 1-192 16,6 2 192-16,5-3-192 0,1 0 192 0,6 0 0 16,2 1 0-16,6-1-144 0,3-3 144 0,2 4 0 15,3-1 0-15,2 3 0 0,5-4 0 0,4 3 0 0,3 2 0 16,4-1 0-16,3-2 0 0,2 0 0 0,1-2 0 0,9 2 0 16,3-1 0-16,2 0 0 15,0 1 0-15,2-2 0 0,3-2 0 0,3 1 0 0,2 0 0 0,4-1 128 16,1-3-128-16,3 0 128 0,5-3-128 0,0 4 128 15,0 1-128-15,6-5 0 0,4-1 0 16,1 1 0-16,2-2 0 0,3 1 144 0,-4-1-144 0,6 0 0 16,2-2 0-16,2 0 0 0,-2-3 0 0,4 2 0 15,3-1 128-15,-3 1-128 0,1-1 0 16,1 1 0-16,3-4 0 0,1 0 0 0,1-3 0 0,0 3 0 16,-1 0 0-16,4-3-176 0,3-1 176 0,-1 1-160 15,-2 1-224-15,-4-2-32 16,0-2-16-16,2 3 0 0,1-6 256 0,-3 2 176 0,-5-2-208 0,0-2 80 0,-4-2 128 15,0-2 0-15,-4-2 0 0,-1 2 0 16,-2-1 128-16,1-2-128 0,-3-2 160 0,-2-5-160 0,-5-2 288 16,2 2-32-16,-3-1-16 0,-3-2 0 0,-4-3 192 0,-4-2 32 15,0 0 16-15,-5-2 0 0,-5 0 96 16,-6-2 32-16,-6-2 0 0,-4-2 0 16,-3 2 224-16,-1-4 64 0,-4-4 0 0,-6 0 0 0,-8-3-112 15,-5 3-16-15,0 0 0 0,-8 4 0 0,-3 0-416 0,-2 4-96 16,-3-1 0-16,-4 2-16 0,-4 2-240 0,-5-2 0 15,-3-1 0-15,-7 1 0 16,-3 0-1744-16,-4-1-448 0</inkml:trace>
  <inkml:trace contextRef="#ctx0" brushRef="#br0" timeOffset="5353.435">13352 13350 16575 0,'0'0'1472'0,"-6"1"-1168"16,-2 0-304-16,0-1 0 0,1 0 2016 0,7 0 352 15,0 0 64-15,0 0 0 16,0 0-2304-16,0 0-480 0,0 0-96 0,0 0 0 0,0 0 80 0,0 0 32 15,0 0 0-15,0 0 0 0,0 0 160 0,0 0 48 16,4 7 0-16,0 0 0 0,2 0 320 0,-6-7 64 16,0 0 0-16,11 3 16 0,1 0 208 0,-1 0 32 15,1-3 16-15,-1-3 0 0,1-2-64 0,1 2-16 16,1-5 0-16,-2 1 0 0,0 0 128 0,1-1 32 16,1-1 0-16,-2 0 0 0,-1 2-96 0,-1-2 0 0,2 0-16 15,-2 0 0-15,-3 0-128 0,3 1-32 0,2-1 0 16,-3 0 0-16,-2 1-96 0,-7 8-32 0,0 0 0 0,7-5 0 15,-7 5-208-15,9-3 0 0,-9 3 0 16,9 3 0-16,-2 3 0 0,1 3-160 0,-1 2 32 0,-1 2 0 16,1 5-112-16,-1 0-16 0,3 3 0 0,-5 1 0 15,-2 3 32-15,-2 1 0 0,0 3 0 0,0 1 0 16,-1-2 224-16,-2 5 0 0,1-1 0 0,-3-1 0 16,1-5 128-16,0 1 0 0,0-1 16 0,-1-4 0 15,0-4 112-15,1-3 0 0,0-1 16 0,0-2 0 16,-1-2-32-16,5-10-16 0,-1 9 0 0,1-9 0 15,0 0 64-15,0 0 16 0,0 0 0 0,0 0 0 16,-9 6 80-16,9-6 0 0,-3-6 16 0,1-2 0 0,1 0-16 16,1-4 0-16,2-4 0 0,2-4 0 15,2-3-64-15,0-2-32 0,1-4 0 0,2-3 0 16,3-3-96-16,-1-1-32 0,2 1 0 0,1 2 0 16,2 1-160-16,0 1 0 0,1 1 144 0,0 3-144 15,0-2 0-15,1 4 0 0,-2 2 0 0,1 1 0 16,1 0 0-16,1 2 0 0,-1 4 0 0,-1 1-128 0,0 4 128 0,-2 1 0 15,-1 2 0-15,0 3-128 0,-1 4 128 0,-1 0-128 16,1 0 128-16,-3 2-128 0,0 1-128 0,1 1 0 16,-3 1-16-16,1 0 0 0,0 3 80 0,0-2 32 15,1 0 0-15,-5-1 0 0,-5-4 160 0,0 0 0 16,0 0-144-16,7 7 144 0,-7-7 0 0,6 8-176 16,-6-8 176-16,0 0-128 0,0 0-112 0,0 0-16 15,3 11 0-15,-3-11 0 16,0 0-544-16,0 0-112 0,0 10-32 0,0-10 0 15,0 0-2592-15,0 0-528 0</inkml:trace>
  <inkml:trace contextRef="#ctx0" brushRef="#br0" timeOffset="10617.737">15276 13155 20271 0,'-5'-13'1792'0,"0"1"-1424"0,-3-9-368 0,-3-1 0 16,-2 1 1216-16,-2-5 192 0,-3-2 16 0,0-2 16 15,-2 0-1440-15,-1 0-256 0,-2 1-64 0,-1 2 0 16,-2 1 320-16,-4 1 0 0,-3-1 0 0,-4 2 0 16,1 2 176-16,-2-2 0 0,-4-2 0 0,0 3 0 15,0 0-176-15,-3 4 0 0,-2 2 0 0,-4 0 128 16,-2-1-128-16,-4 2 0 0,-2-1 0 0,-2 2 0 15,0-1 0-15,-1 2 0 0,0 2 0 0,-5 1 0 0,-6 1 0 16,0-1 0-16,3 1 0 0,-4 2 0 0,-4 0 0 16,-2 1 0-16,-3 0 0 0,3 1 0 0,6 2 0 0,-2-1 0 15,-1 1 0-15,2 1 0 0,4-1 192 0,0 0 128 16,3 3 0-16,-2-1 16 0,-3 1 48 0,-3 3 0 16,-2 0 0-16,3 7 0 0,3 0-384 0,-4 2 0 15,-1 0-160-15,-6 3 160 0,-2 1-208 0,1 3 64 16,2-1 16-16,-5 4 0 15,-4-2-272-15,0 5-48 0,1 4-16 0,3-2 0 16,0 2-400-16,4-1-80 0,0 1-16 0,9 0 0 16,7 0 640-16,9-4 112 0,6-2 16 0,7 0 16 0,4 0 864 0,4 2 160 15,3 1 48-15,3 4 0 0,3 1-432 0,2 3-80 0,5 3 0 16,6 4-16-16,0 3-368 0,4-1 0 0,2 2 0 16,3 2-192-16,5 2 192 0,3 0-192 15,5 1 192-15,0 1-192 0,2 3 0 0,6-2-16 0,2-2 0 0,3-4 0 16,5-2 0-16,2-2 0 0,4-1 0 0,5-1 0 15,1 1 80-15,7 2 128 0,5-1-208 0,6 1 80 16,1-3 128-16,8-3 0 0,4-2 0 0,2-2 0 16,1-2 0-16,6-4 144 0,6-2-16 0,3-3-128 15,1 0 208-15,2-2-64 0,2-3-16 0,4 1 0 16,2-4 80-16,0-1 16 0,-1-3 0 0,7-4 0 16,1 5-64-16,2-5-16 0,-1-5 0 0,4 1 0 15,3-1-144-15,2 0-272 0,-3-5 64 0,3 1 16 16,4-3 48-16,0 2 16 0,-3-6 0 0,5-1 0 15,3-3-16-15,-3 1 0 0,-1-2 0 0,0-2 0 16,0-5 144-16,-6 0-208 0,-5-1 80 0,1-5 128 16,-5-2-144-16,-6-3 144 0,-9-5 0 0,-4-2 0 15,1 1 144-15,-8-3 144 0,-12 2 32 0,-7-1 0 0,-7 1 448 0,-9 1 112 16,-9 1 16-16,-8 1 0 0,-6 1 352 0,-5 2 80 16,-6 3 16-16,-7-2 0 0,-7-1-96 0,-6-1-16 15,-6 1 0-15,-10 0 0 0,-6-3-912 0,-13-3-192 16,-8-3-128-16,-9 3 144 15,-5 4-2976-15,-7-3-608 0</inkml:trace>
  <inkml:trace contextRef="#ctx0" brushRef="#br0" timeOffset="13518.916">18398 8840 12895 0,'-16'4'576'0,"5"-3"112"0,-2-1-560 0,2 0-128 0,0-1 0 0,3 1 0 0,8 0 1568 0,-7 0 288 16,-1-1 48-16,8 1 16 0,0 0-1280 0,0 0-256 16,0 0-64-16,0 0 0 0,0 0-320 0,0 0 0 15,10 2 0-15,1-3 0 0,4-4 0 0,0 1 0 16,1 2 0-16,4-2 0 0,6-4 0 0,0-1 0 15,5-2 144-15,4 0-144 0,1-1 352 0,6 1-32 16,1 0-16-16,3-1 0 0,1-1 64 0,4 1 16 16,2-2 0-16,2 1 0 0,3-2 80 0,4-1 32 15,3 1 0-15,-3 3 0 0,-1 2-208 0,-2 0-32 0,0-5-16 0,-1 3 0 16,-1 1-240-16,-1 2 176 0,-2 1-176 0,-2 0 160 16,-4 1-160-16,-4 1 0 0,-4 2 0 0,-2-1 0 15,2-2 0-15,-5 3 128 0,0 3-128 0,-3-1 0 16,-1 0 0-16,-2 2 0 0,-4 0 0 0,-2 2 0 15,-1 0-160-15,-3 3-112 0,-2 0-32 0,-2 0 0 16,-4 1-1920 0,-4 0-384-16,1 1-80 0,-8-7 0 0</inkml:trace>
  <inkml:trace contextRef="#ctx0" brushRef="#br0" timeOffset="13858.168">19721 8219 24239 0,'0'0'1072'0,"0"-9"224"0,0 1-1040 0,0 8-256 16,8-7 0-16,4 3 0 0,5-3 0 0,0 0 0 16,4 0 0-16,6 0 0 0,3 1 0 0,5 0 0 15,0-1 0-15,2 5 0 0,3 0 0 0,-1 2 0 16,0 2 0-16,-3 4-144 0,-3 0 144 0,-2 5 0 15,-1 6 0-15,-1 2-128 0,-4 0 128 0,-2 4 0 16,-2 5-144-16,-4 1 144 0,-3 4 0 0,1 0 0 0,-3-4-144 16,-2 1 144-16,-7 1 0 0,0 0 224 0,0 2-32 15,-6 0-16-15,-3 1 336 0,-5 0 64 0,-2-1 0 16,-2-1 16-16,-2-3-16 0,-2 0 0 0,-3-2 0 0,0-1 0 16,-2-3-160-16,1 2-32 0,0 0-16 15,1-3 0-15,1-2-368 0,0-2 0 0,4-1 0 16,3-2 0-1,2-5-1664-15,3-3-320 0,1-2-48 0</inkml:trace>
  <inkml:trace contextRef="#ctx0" brushRef="#br0" timeOffset="14239.274">21475 7885 3679 0,'-7'-7'160'0,"4"3"32"0,-3-4-192 0,1 3 0 15,-2-2 0-15,0 2 0 0,-1-1 2896 0,0 2 544 16,1 0 96-16,-2 3 32 0,-1-1-1984 0,-1 1-400 15,-1 1-80-15,2 1-16 0,-1 0-288 0,-1 1-64 16,-4 4-16-16,0 3 0 0,-3 4-144 0,-1 3-48 16,-5 2 0-16,1 5 0 0,-1 2-64 0,-2 4-16 15,-1 4 0-15,0 4 0 0,3 7 32 0,-2 5 0 0,-1 0 0 16,4 4 0-16,0-2 64 0,4 3 16 0,1-2 0 0,3 2 0 16,4 1-368-16,4 0-64 0,-1-1 0 0,3 0-128 15,8-1 0-15,3-3 0 0,-1-1 0 0,2-2 0 31,0-4-1760-31,3-2-304 0,1-5-64 0,3-3-9296 0</inkml:trace>
  <inkml:trace contextRef="#ctx0" brushRef="#br0" timeOffset="14662.69">21887 8052 29247 0,'-25'-8'1296'0,"12"4"272"0,2 2-1248 0,0-3-320 0,-3 3 0 0,-2 2 0 0,1 2-256 0,-1 4-96 16,2 0-32-16,0 4 0 15,-6 0-928-15,3 3-192 0,0 3-32 0,-1 6-16 16,0 4 144-16,0 3 16 0,1-1 16 0,-1 4 0 0,0 4 896 0,3 0 176 15,-1 1 48-15,5 3 0 0,0-1 256 0,3 7 0 16,0 4 0-16,6 0 0 0,1-4 240 0,2 0-48 16,1-6-16-16,3-7 0 0,3-7 16 0,1-4 0 15,1-3 0-15,2-7 0 0,3-6 416 0,1-6 96 16,2-5 0-16,3-5 16 0,1-9 304 0,0-5 64 0,4-4 16 0,-2-8 0 16,3-7-192-16,1-2-32 0,0 0-16 15,-2 0 0-15,-3 1-240 0,-1-1-48 0,-1-1-16 0,-4 0 0 16,-2-2-112-16,-4 2 0 0,-4 0-16 15,0 5 0-15,-1 5 0 0,-4 6 0 0,-2 7 0 0,-2 4 0 16,1 4-32-16,-3 3 0 0,-2 2 0 0,1 5 0 16,-4 2-400-16,1 4-144 0,-3 3 0 0,2 2-9904 15,-1 5-1968-15</inkml:trace>
  <inkml:trace contextRef="#ctx0" brushRef="#br0" timeOffset="14915.033">22290 8815 28559 0,'-11'17'2544'0,"0"5"-2032"15,0 5-512-15,0 5 0 0,-2 6 256 0,-3 0-32 16,2 5-16-16,1 0 0 16,0 0-544-16,1-2-112 0,3-4-32 0,-1-4 0 15,2-4-1808-15,0-5-352 0,3-4-80 0,1-3-6816 0</inkml:trace>
  <inkml:trace contextRef="#ctx0" brushRef="#br0" timeOffset="15288.984">22728 8160 27647 0,'-16'8'2448'0,"-1"4"-1952"0,-4 5-496 0,2 5 0 16,0 6 1088-16,2 4 112 0,1 4 16 0,1 2 16 15,3 4-1232-15,2-1-368 0,1 0-16 0,2 3 0 16,-1 2-1792-16,3 0-352 0,3-2-80 0,2-7-16 16,2-1 1008-16,3-8 192 15,-3-5 32-15,4-5 16 0,1-8 1376 0,1-6 0 0,4-5 192 0,0-1 0 0,1-4 1664 0,1-3 320 16,1-7 80-16,4 0 16 0,-3-4-320 0,1-2-64 16,-3-3-16-16,1-2 0 0,1-3-672 0,-3 0-144 15,-3-3-32-15,1 0 0 0,1-4-256 0,-3 2-48 16,-3 2-16-16,1 1 0 0,-2 1-288 0,0 4-64 15,-3 2-16-15,0 4 0 0,0 5-336 0,-2 2 0 16,-2-1 0-16,0 3 0 16,-1 4-400-16,-2 2-160 0,5 6-16 0,0 0-16 15,-8 1-2448-15,1 6-480 0,3 2-112 0,0 1-16 0</inkml:trace>
  <inkml:trace contextRef="#ctx0" brushRef="#br0" timeOffset="15500.555">23218 8818 32255 0,'-10'14'2864'0,"2"4"-2288"0,0 2-576 0,6 8 0 16,0 5 1536-16,0 4 192 0,1 4 32 0,-5 2 16 15,-6 2-1776-15,0-1-336 16,-2-2-80-16,1-1-16 0,-2-3-2064 0,-1-3-400 0,-2-3-96 0,2-4-16 15,1-4 896 1,1-5 160-16,1-4 32 0,1-6-7856 0</inkml:trace>
  <inkml:trace contextRef="#ctx0" brushRef="#br0" timeOffset="15983.815">23641 8643 32255 0,'0'-10'2864'0,"0"-2"-2288"0,-2-4-576 0,4 0 0 15,4-2 1232-15,4-2 144 0,2-2 32 16,2-4 0-16,0-1-1408 0,1-3-128 0,0-1-112 0,-1-2-16 15,0-3-80-15,0 2-32 0,0 1 0 0,-2 3 0 16,-2 7 160-16,0 3 16 0,-1 4 16 0,-1 5 0 16,0 3 176-16,-8 8 0 0,8 2 0 0,0 8 0 15,-1 5-144-15,-2 6 0 0,0 3 0 0,-3 6 0 16,1 4-64-16,0 4-16 0,-3 0 0 0,-2 4 0 16,0-1 224-16,-1 6-144 0,0 7 144 0,-4-1-128 15,2-4 128-15,-1-6-128 0,1-8 128 0,0-4-128 16,2-7 128-16,-2-5 224 0,2-6-48 0,1-2-16 0,2-11 480 15,0 0 112-15,0 0 16 0,0 0 0 0,0 0 208 0,3-11 48 16,4-5 16-16,-1-7 0 16,3-4-144-16,0-7-48 0,3-7 0 0,1 0 0 0,2-2-432 15,0 1-96-15,2 0 0 0,3 4-16 0,4-2-304 0,-1 5 0 16,3 3 0-16,-1 1 0 0,-3 5 0 0,1 0 0 16,3 2-144-16,-1 3 144 0,-3 6-272 0,2 2 16 15,-4 2 16-15,0 3 0 16,-1 4-1568-16,0 1-320 15,-2 3-64-15,-1 0-14592 0</inkml:trace>
  <inkml:trace contextRef="#ctx0" brushRef="#br0" timeOffset="16406.27">24228 7332 26719 0,'2'-8'2368'0,"1"0"-1888"0,0 3-480 0,-3 5 0 0,9-4 736 0,1 5 48 16,-1 3 16-16,4 3 0 15,1 6-640-15,1 1-160 0,2 6 0 0,3 3 0 0,4 5 0 0,1 3 0 16,4 3-160-16,1 6 160 0,3 7 0 0,-1 6 0 16,-1 5 0-16,-2 7 0 0,-3 4 0 0,-2 5 0 15,-2 4 0-15,-3 8 0 0,-5 10 0 0,-3 3 0 16,-4-1 0-16,-3 11 0 0,-4 7 0 15,-4-3 0-15,-7-1 0 0,-7 4 0 0,-5 6 0 0,-5-3 0 16,-4-10 208-16,-10 0-64 0,-9 2 320 0,-3-3 64 16,-1-4 16-16,-6 3 0 0,-7 6-96 0,-14 4 0 15,-11 1-16-15</inkml:trace>
  <inkml:trace contextRef="#ctx0" brushRef="#br0" timeOffset="41639.981">22526 16354 3167 0,'0'0'0'0,"0"0"128"0,0 0-128 0,0 0 176 0,0 0-176 0,0 0 0 15,0 0 0-15,0 0 0 16,0 0-384-16,0 0-128 0,0 0 0 0,0 0-16 0,0 0 1200 0,0 0 240 0,0 0 48 0,0 0 16 16,0 0 1040-16,0 0 208 0,0 8 32 0,0-1 16 15,0-7-928-15,-1 8-176 0,1-8-32 0,0 0-16 16,-1 11-96-16,-1-2-32 0,2-9 0 0,0 0 0 16,0 0 32-16,0 0 0 0,0 0 0 0,0 7 0 15,0-7-208-15,0 0-48 0,0 0 0 0,0 0 0 16,0 0 48-16,2-7 0 0,-2-3 0 0,1-4 0 15,0-5-256-15,2-4-48 0,-2-3-16 0,0-4 0 16,-1-6-160-16,0 3-16 0,-1 4-16 0,-1-3 0 16,0-7 16-16,0 3 0 0,-3 3 0 0,3 0 0 15,0-1 64-15,0 1 0 0,0 1 16 0,0-1 0 16,0-1-224-16,2-1-48 0,-1 1-128 0,1 2 192 16,1 3-192-16,1 2 128 0,-1 1-128 0,0 3 0 15,-1 0 0-15,1 2 0 0,-1 1 0 0,0 4 0 16,1 1 0-16,0 0 0 0,2 1 0 0,-1 2 0 15,-1 1-432-15,0 2 32 0,-1 1 0 16,0 8 0-16,1-7-688 0,-1 7-128 16,0 0-16-16,0 0-8192 0,0 0-1648 0</inkml:trace>
  <inkml:trace contextRef="#ctx0" brushRef="#br0" timeOffset="42000.944">22239 15766 25791 0,'0'0'2304'0,"0"0"-1856"0,-5-3-448 0,5 3 0 16,0 0 416-16,4-11-16 0,1-1 0 0,0-1 0 15,2-3-400-15,2-4 0 0,-1-4-144 0,2 0 144 16,2 0-304-16,3-2 48 0,-2 0 16 0,0 1 0 15,-2 0 240-15,0 2-144 0,-1 1 144 0,1 1-128 16,0 1 128-16,1 2 0 0,-4 3 0 0,2 4 0 16,0 3 208-16,-1 3-16 0,0 0-16 0,0 5 0 15,1 5 192-15,2 2 32 0,-2 3 16 0,3 4 0 16,1 3-240-16,1 2-48 0,-1 2-128 0,1 2 192 16,1 0-64-16,-1 1-128 0,1-1 176 0,-1 4-176 15,2-2 128-15,-3-3-128 0,-2-1 0 0,-4-2 0 16,0 0 0-16,1-1 0 0,3-3 0 0,-1-1 0 15,-7-3-576-15,1 0-112 0,2-2-16 0,-3-3-11392 16</inkml:trace>
  <inkml:trace contextRef="#ctx0" brushRef="#br0" timeOffset="42658.055">23310 16444 1839 0,'0'0'0'0,"0"0"160"0,0 0-160 0,4-9 0 15,-3 2 0-15,-1-1 0 0,2-1 2192 0,-2-2 416 16,-2-2 80-16,2-1 0 0,1 0-1184 0,-1-3-240 16,-1-4-48-16,-2-2-16 0,2-4 320 0,0-3 64 0,-3-5 16 0,1 0 0 15,0-2-448-15,-1 2-96 16,1-3-16-16,-2 1 0 0,-2-3-384 0,0 1-80 0,1-1 0 0,-2-1-16 16,2-3-112-16,0 4-32 0,4 1 0 0,3 4 0 15,0 3-224-15,3 5-32 0,0 2-16 0,1 4 0 16,3 3-144-16,-4 2 0 0,0 2 0 0,0 1 0 15,2 5-304-15,-3 0 16 0,-3 8 0 0,0 0 0 32,0 0-496-32,0 0-112 0,0 0 0 0,1-6-6944 0,-1 6-1376 0</inkml:trace>
  <inkml:trace contextRef="#ctx0" brushRef="#br0" timeOffset="42986.491">23076 15826 26719 0,'-12'-1'2368'0,"7"-1"-1888"0,5 2-480 0,-2-9 0 0,2-4 544 0,4-5 16 15,3-4 0-15,3-8 0 16,1-5-832-16,1-3-176 0,0-1-16 0,0-2-16 15,1 1-272-15,-1-1-48 0,-1-1-16 0,2 3 0 0,1 2 624 0,1 5 192 16,-2 3 0-16,0 3-160 0,1 3 496 0,0 5 112 16,0 2 0-16,-1 3 16 0,-2 1 144 0,4 6 32 0,-1 4 0 15,1 4 0-15,0 4-256 0,1 5-32 16,2 5-16-16,2 9 0 0,-3 5-192 0,3 4-144 0,0 3 192 16,0 0-192-16,-3 3 144 0,1-1-144 0,-2-1 0 15,0-1 144-15,-5-3-144 0,-5-1 0 0,0-1 144 0,0-2-144 16,3-4 0-16,-4 1 0 0,-5-3 0 0,0-1-8832 15,2-3-1712-15</inkml:trace>
  <inkml:trace contextRef="#ctx0" brushRef="#br0" timeOffset="43689.165">21235 16624 17903 0,'0'0'784'0,"0"0"176"0,-7 4-768 0,7-4-192 0,0 0 0 0,0 0 0 0,0 0 560 15,0 0 64-15,-5-4 16 0,5 4 0 0,-4-6-256 0,1-3-32 16,2-1-16-16,0 0 0 0,1 0 384 0,-1-2 80 16,0-3 16-16,1-1 0 0,-1 1-48 0,0 0-16 15,3-3 0-15,-2-2 0 0,0 2-144 0,0-4-32 16,1-2 0-16,0-1 0 0,1 0-64 0,-1-4-32 16,-2-4 0-16,1 0 0 0,0 0-32 0,1-2 0 15,2-2 0-15,-2 3 0 0,0 3-160 16,2 1-32-16,-1 0-16 0,-1 3 0 0,-1 2-80 15,2 1-16-15,0 1 0 0,-1 2 0 0,-1 3-144 16,0 1 0-16,0 3 0 0,1 2 128 0,1 1-128 16,0 2 0-16,1-1 0 0,-3 10 0 0,3-6-160 0,1-1-16 15,-4 7 0-15,0 0 0 16,0 0-512-16,0 0-96 0,0 0-32 0,0 0 0 16,0 0-1328-16,0 0-272 0,0 0-48 0,0 0-8544 0</inkml:trace>
  <inkml:trace contextRef="#ctx0" brushRef="#br0" timeOffset="44051.946">20982 16164 15663 0,'-24'4'688'0,"8"1"144"0,1 3-656 0,4-1-176 0,1-2 0 0,0-4 0 0,1-4 2384 0,9 3 448 15,0 0 96-15,-2-11 16 0,-2-9-2544 0,4-4-400 16,1-1-272-16,3-3 32 16,1-1 240-16,0-2-192 0,2-1 192 0,3 0-192 0,2-4 192 0,0 2 160 15,0 1-32-15,1-2 0 0,0-1 240 0,1 4 32 16,-2 6 16-16,1 1 0 0,1 0 16 0,2 4 0 16,-3 2 0-16,-2 2 0 0,1 3-16 0,1 2 0 15,1 3 0-15,0 2 0 0,-1 3-128 0,2 4-32 16,2 2 0-16,3 5 0 0,2 2-256 0,0 4 0 15,-3 3 0-15,3 4 0 0,-1 1 0 0,0 1 0 16,0 2 0-16,-3 3 0 0,-1 0 0 0,-1-2 0 16,-1 0-128-16,-2-1 128 0,-2 1-240 0,-1-3 48 15,-1-3 16-15,-2-2 0 16,2 0-400-16,-1-3-64 0,-1-2-32 0,-2-2-12048 0</inkml:trace>
  <inkml:trace contextRef="#ctx0" brushRef="#br0" timeOffset="44474.312">21891 16228 7359 0,'0'0'320'0,"0"0"80"0,0 0-400 0,-5-7 0 0,2 0 0 0,1 1 0 0,0 0 3008 0,-1-2 528 16,2-2 112-16,-2 2 0 0,0-4-1920 0,2-3-400 15,3-2-80-15,-2-1-16 0,-2-2-368 0,2 0-80 16,1-2-16-16,0-1 0 0,-1-2-128 0,-1 1-16 15,-2-4-16-15,2-1 0 0,1-3-48 0,0-3-16 16,-2-3 0-16,1 0 0 0,1-2-128 0,0 0-32 16,0 1 0-16,2 3 0 0,0 0-176 0,2 2-32 15,-1 3-16-15,1 1 0 0,2-2-160 0,2 4 0 16,-2 2 0-16,1 2 0 0,-3-1 0 0,2 3 0 16,1 3 0-16,-2 1 0 0,-1 0-304 0,3 4 16 0,-3 4 0 15,2 1 0 1,-1 2-1392-16,-5 7-288 0,0 0-48 0,4-6-6448 0,-4 6-1296 15</inkml:trace>
  <inkml:trace contextRef="#ctx0" brushRef="#br0" timeOffset="44837.419">21711 15609 21183 0,'-15'-1'944'0,"8"0"192"0,1-1-912 0,6 2-224 15,-4-7 0-15,4-3 0 0,2-3 1120 0,1-5 176 16,2-4 48-16,2-4 0 0,4-4-1216 0,-1-6-128 16,1-2-224-16,1-2 48 0,1 0 176 0,1 0 0 15,-3-2-144-15,4 2 144 0,0 3 240 0,2 2 112 16,-3 2 32-16,1 3 0 0,2 4 32 0,-2 4 16 15,0 2 0-15,-1 4 0 0,0 2 0 0,-1 3 0 16,-1 2 0-16,-1 6 0 0,2 6-48 0,0 6-16 16,1 3 0-16,1 6 0 0,0 4-368 0,0 6 0 15,-1 6 0-15,1 5 0 0,-1 2 0 0,-2 4 0 16,0 4 0-16,-1 1 0 0,-3-3 0 0,-1-2-256 16,-4-5 64-16,-1-2 0 15,0 0-352-15,-1-3-80 16,-1-2-16-16,0-1-12224 0</inkml:trace>
  <inkml:trace contextRef="#ctx0" brushRef="#br0" timeOffset="45321.157">22193 17325 16575 0,'-6'-4'1472'0,"0"-4"-1168"16,3-4-304-16,-1-1 0 0,2-3 1648 0,1-2 272 15,1-4 48-15,2-4 16 0,1-2-1072 0,0-4-208 0,5-4-32 0,-2-4-16 16,3-3-48-16,-1-1-16 0,-1-1 0 0,3-1 0 15,-1-3-208-15,2 2-32 0,0-2-16 0,1 5 0 16,-1-2-208-16,0 8-128 0,-2 2 128 0,0 4-128 16,-3 1 0-16,3 5 0 0,0 2 0 0,0 4 0 15,-3 2 0-15,1 4 0 0,-2 2 0 16,1-1 0 0,-1 5-400-16,-5 8-112 0,0 0 0 0,0 0-7936 0,0 0-1600 0</inkml:trace>
  <inkml:trace contextRef="#ctx0" brushRef="#br0" timeOffset="45669.567">21924 16621 31327 0,'0'0'1392'0,"-9"0"272"0,1-2-1328 0,3-2-336 16,2-4 0-16,5-3 0 0,1-6 0 0,3-5-128 16,3-5 0-16,2-1 0 0,1 0-112 0,2-2-16 15,0-2 0-15,1 1 0 0,1 2 256 0,0 1 0 16,0 1 0-16,-1 1-144 0,1 2 144 0,1 2 192 16,1 1-32-16,-1 3-16 0,1 2 176 0,2 4 48 15,-3 2 0-15,2 4 0 0,0 1-48 0,0 4 0 0,2 1 0 0,1 9 0 16,1 4-96-16,-2 8-32 0,3 6 0 0,-3 3 0 15,-2 1-192-15,-1 4 144 0,-2 5-144 16,-2-1 128-16,-4 0-128 0,0 0 192 0,-3 3-192 0,-3 2 192 16,1 1-48-16,-4-1 0 0,-2 0 0 15,-2-3 0-15,2-4-144 0,-1-1-144 0,0-2 144 16,-1-3-15376-16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5:15:06.631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23995 5755 4607 0,'0'0'400'0,"-12"-3"-400"0,-1-5 0 0,-3 1 0 15,-1-2 4496-15,-1-3 816 0,-4-4 176 0,1 5 16 16,0 1-4480-16,-6-2-1024 0,-4-2 0 0,-1 1 0 31,0-2-400-31,-6 1-16 0,-5-2 0 0,-1 0 0 0,-5 3 16 0,3 0 0 0,1 1 0 0,0-1 0 32,0-3-32-32,-2 3 0 0,-4 4 0 0,0 0 0 0,1 1 432 0,0-5 0 15,-3-1 144-15,3 2-144 0,-1 2 192 0,-5-1-192 0,-4-1 192 0,-2 1-192 16,-1 2 0-16,2 2 0 0,-1 0 0 0,2-1 0 15,0 1 384-15,-1 1-16 0,-3-1-16 0,-3 2 0 16,-4-2 208-16,3 2 32 0,1 3 16 0,-6-1 0 16,-6 1-320-16,-1-1-64 0,-4 3-16 0,2 1 0 0,0-1-208 15,-7 2 0-15,-5 3 0 0,0-2 0 0,3-1 0 0,-1 1 0 16,-4 1-144-16,-3-2 144 0,-1 0-192 0,1 0 192 16,0 2-208-16,-4 0 80 0,-1-2 128 15,-1 2-192-15,3 0 192 0,-2-1-192 16,-6-1 192-16,4 0 0 0,0-1 0 0,-1 2 0 15,-5 4 0-15,1-2 0 0,6-2 0 0,-6 2 0 16,-4 0 0-16,2 0 0 0,0-2 0 0,-4 0 0 0,-1 1 0 0,2 0 0 16,0-2 0-16,-3 1 0 0,-7 2 0 0,1 0 144 15,0 1-144-15,-1-1 0 0,-3 0 0 0,-2 0 0 16,-1 1 0-16,0-3 0 0,0-1 0 0,0 2 0 16,0 0 0-16,0-2 0 0,2-2 0 0,-1 2 0 15,-2-2 0-15,0 3 0 0,3 1 0 0,1-2 128 16,-2-4-128-16,-3 2 160 0,-2-1-160 0,3 1 0 0,2-1 0 0,-1-1 0 15,-2-3 0-15,2 2 0 0,-1 2 0 16,-2 0 0-16,-2 1 0 0,2-1 0 0,-3-1 0 0,3 1 0 16,-2 1 320-16,-3 3 48 0,-3 0 0 0,1-1 0 15,2-1-224-15,1-1-144 0,-4-1 192 16,-1 0-192-16,-4-2 0 0,4-2 0 0,8-1 0 0,-5 2 0 16,-3 4 0-16,1-2-176 0,2-3 176 0,1 0-160 15,1 4 160-15,-4-1 0 0,-2-2 0 16,2 1 0-16,3 4 0 0,-2 1 144 0,-2-4-144 15,2 1 0-15,-1-1 256 0,2-2-48 0,1-2-16 0,0 1 0 0,2-1-64 16,-1-1-128-16,2-2 176 0,1 1-176 0,2 0 128 16,-1 3-128-16,-3-2 0 0,5 1 0 15,5-1 128-15,-1 2-128 0,-5 0 0 0,2 2 0 0,2-3 304 16,1 2 0-16,-1 2 0 0,2 1 0 0,-3 1 32 16,4-1 16-16,5 1 0 0,-2-2 0 0,-5 0-352 0,5 0 0 15,4 0 0-15,1 1 0 0,-5 0 0 0,4 0 144 16,5-3-144-16,-2 3 0 0,-1 1 144 0,4-1-144 15,3 1 0-15,-4 0 144 0,0 0-144 0,5-1 0 16,2 1 144-16,-1 0-144 0,-4-1 128 0,4 1-128 16,8 0 160-16,-3 0-160 0,-1-2 0 0,4-1 128 15,-2-1-128-15,4 2 0 0,1 0 0 0,0-1 0 16,1-2 0-16,2 1 0 0,4-2-144 0,0-2-32 16,1 2 0-16,7-2 0 0,-1 0 176 0,5 1 0 0,1-1-144 15,1 0 144-15,0 2 0 0,2-2 0 16,-1 0 192-16,6 2-64 0,3-1-128 0,-2-1 0 0,-4 2 0 0,2 0 0 15,2 1 0-15,4-1 0 0,5 1 0 0,-2-2 0 16,-1 1 0-16,4-1 0 0,3 1 0 0,-3 2 0 16,-1 1 0-16,5-1 0 0,3 0-144 15,2 1 144-15,-2 1 0 0,2-3-128 0,1-1 128 0,2 1 0 16,0 0-192-16,3 0 64 0,0 0 128 0,5 0-208 16,3 2-16-16,-1-4 0 0,1-1 0 0,0 0 0 15,-1 1-16-15,3 1 0 0,1-1 0 0,1 3 0 16,2-1 240-16,0 1 0 0,0-2 0 0,2 0 0 15,-3-1 0-15,3 3 128 0,5 2-128 0,0-1 160 16,1-1 64-16,4 2 16 0,0 1 0 0,1 0 0 16,0-2-48-16,2 6 0 0,4 2 0 0,-3 0 0 15,-1-4-32-15,-1 2-16 0,3 1 0 0,-1 2 0 16,-3 0-144-16,3 4 0 0,0 1 0 0,-1 3 128 0,0-2-128 16,0 4 0-16,0 3 0 0,3 3 0 0,2 1 0 0,-4 1 0 15,-1 4 0-15,0 2 0 0,3 5 0 16,0 2 0-16,2 4 0 0,-3 3 0 0,1 4 0 0,1 3 0 15,1-1 0-15,-3 3 0 0,0 1 0 0,-1 3 0 16,6 3 0-16,-5 1 0 0,1 1 0 0,1-1 0 16,0 1 0-16,-2 1 0 0,0 3 0 0,1 2 0 15,0 4 0-15,1 1 0 0,-4-1 0 16,0 0 0-16,0 1 0 0,-1 2 0 0,1 3 0 16,-1 1 0-16,-1 0 0 0,2-2 0 0,3-5 0 15,-1-1 0-15,-3 1 0 0,-2 2 0 0,2 3 0 16,0-2 0-16,2-4 0 0,1-3 0 0,1-3 0 15,4 0 0-15,0-3 0 0,2 0 0 0,0-3 0 0,2 0 0 0,-1-6 0 16,3-2 0-16,-1-5 0 0,2 2 0 0,1 0 0 0,3-3 0 16,-2-3 0-16,2-5 0 15,1-3 0-15,-1-3 0 0,2-3 0 0,2-2 0 0,1-3 0 16,1-1 0-16,3-2 0 0,0 0 0 0,-5 0 0 16,8-4 0-16,3-4-192 0,1 2 192 0,-6 0-160 0,5-2 160 15,2-2-176-15,4-2 176 0,1 5-192 0,3-4 192 16,0 0 0-16,4 2 0 0,0 2 0 15,2-4 0-15,2-3 0 0,4-3-160 0,6 1 160 0,3 1-128 16,0-1 128-16,3 2 0 0,1-2 0 0,3 1 0 16,-2-1 0-16,4 1 0 0,4-1 0 0,3-2 0 0,3-1 0 15,-1 3 0-15,1 4 0 0,4-1 0 0,4-2 0 16,-1 2 0-16,0 2 0 0,2-1 0 0,0 0 0 16,1 0 0-16,4 0 0 0,-2-1 0 0,6 1 0 15,-1 0 0-15,-3-3 0 0,4 3 0 0,5 0 0 0,-3-1 0 16,1-1 0-16,3 0 0 0,-1 2 0 0,6 0 0 15,3-1 0-15,-3 0 0 0,-4-1 0 0,7-1 0 16,7 1 0-16,0-1 0 0,-4 1 0 16,5 0 0-16,3-3 0 0,0 3 0 0,-2-1 0 0,3 1 0 15,1 1 0-15,2-1 0 0,-2 3 0 0,1-1 0 16,4 3 0-16,-2-3 0 0,-2-3 0 0,4 1 0 16,1 3 0-16,-1-2 0 0,-1-4 0 0,4 2 0 15,3 0 0-15,-2 2 0 0,-5-3 0 0,6 2 0 16,3 0 0-16,-2 1 0 0,-2-5 0 0,2 0 0 15,3 0 0-15,-2 2 0 0,-1 3 0 0,0-1 0 0,-2-1 0 16,5 1 0-16,2-3 0 0,-2 0 0 0,-4 2 0 16,2 0 0-16,4 1 0 0,-4 0 0 15,0 1 0-15,-1-1 0 0,3-3 0 16,2 1 0-16,-3 3 0 0,1-2 0 0,1 2 0 0,-2-2 144 16,1 2-144-16,1 2 0 0,-2 2 128 0,3 1-128 0,-1-1 0 0,1-1 0 15,-5-1 0-15,4-1 0 0,6 0 0 0,-5 0 0 16,-3-3 0-16,3 3 0 0,1-2 0 0,0-2 0 15,1-2 0-15,-4 1 0 0,2-1 128 0,1 0-128 16,-2 0 0-16,0 1 0 0,-5-2 0 0,6 0 0 16,6 1 0-16,-3 0 0 0,-4 0 0 0,0-4 0 15,2-3 0-15,-2 1 0 0,-3 3 0 0,4-1 0 0,4-1 0 16,1-1 0-16,-3-3 0 0,1 3 0 0,-2-1 0 16,4 2 0-16,1 1 0 0,-1-2 0 0,-8-4 0 15,6 1 0-15,2 2 0 0,0-2 0 0,1-1 0 16,-3 0 0-16,-3 0 0 0,0 2 0 0,4 1 0 0,-5-3 0 15,-3 0 0-15,5-2 0 0,2 2 0 16,-4 3 0-16,-5-3 0 0,1-1 0 0,6-2 0 0,-4 2 0 16,1 3 0-16,-1-3 0 0,1-3 0 0,-3 4 0 15,1 4 0-15,-2-2 0 0,0-2 0 0,-2 3 0 16,0 3 0-16,0 0 0 0,-8-3 0 0,5 2 0 16,-1 0 0-16,-3 0 0 0,-5 2 128 0,1-1-128 15,3 2 0-15,-2 1 0 0,-3 1 0 0,-1 1 0 16,2-1 0-16,-4-2 0 0,0-2 0 15,-2-1 0-15,-2 2 0 0,2 1 0 0,-4 0 0 0,-4 0 0 16,-4 0 0-16,1 2 0 0,4 0 0 0,-4 1 0 0,-4-1 0 16,1 0 0-16,-4-2 0 0,-1 7 0 15,-3 2 0-15,-3-2 0 0,-2-2 0 0,1 0 0 0,-3 0 0 16,0 1 0-16,0 3 0 0,-1 2 0 0,-2 1 0 16,-1-2 0-16,-3-3 160 0,2 1-160 0,-2-1 128 15,-2 5-128-15,-3 1 0 0,-5-3 0 0,-3-3-144 0,-2 1 144 16,2 3 0-16,-3 0 0 0,-3-3 0 0,1 2 0 15,-1 2 0-15,-3-1 0 0,-4-1 0 0,-3 0 0 16,0-3 128-16,-1 4-128 0,-4 0 0 16,0-2 144-16,-1-5-144 0,0 3 0 0,0-1 0 0,-1 2 128 15,-2-3-128-15,-1 5 192 0,-1 0-192 0,-1-2 192 0,-2-3-192 16,-1 1 0-16,-1-1 144 0,-3 2-144 16,-2 0 0-16,2 0-160 0,-1 1 16 0,-3-1 0 0,-2-5 144 0,2 1-192 15,-2-1 192-15,0 2-192 0,-1 0 192 0,-1-2-208 16,0 0 80-16,0-3 128 0,-1-2-144 15,0 1 144-15,-1-2 0 0,-2 1 0 0,1 0 0 0,-2 0 0 16,-6 3 0-16,6-8 144 0,0-5-144 0,0 4 128 16,1 3-128-16,-3-1 128 15,1-2-128-15,0-1 192 0,1-1-192 0,0-3 192 16,1-5-192-16,-3-1 160 0,1 0-160 16,-4-5 160-16,-2-8-160 0,4-1 128 0,2-3-128 0,0-3 128 0,-2-6 16 0,2-3 0 15,-3-1 0-15,2-1 0 0,-1-3-144 0,1-2 0 16,-4-3 144-16,2-1-144 0,1 2 0 0,2 1 0 0,-2 0 0 15,1-3 0-15,1-4 0 0,-2-2 144 0,-3-1-144 16,3-1 0-16,4-2 0 0,-2-1 0 0,1-3 0 16,-2-3 0-16,4-7 192 0,1 1-64 15,0 0 0-15,-1 0-128 0,1 3 208 0,-2-1-64 0,2-4-16 16,-4 7 0-16,2 2 64 0,-1 4 0 0,3 0 0 0,-1 0 0 16,-4 2 208-16,3 5 48 0,-2 2 16 15,2 5 0-15,-2 3-96 0,1-1-32 0,-2-2 0 16,3 2 0-16,0 3-176 0,0 2-32 0,-3 4-128 0,3-2 192 15,2 3-192-15,1 0 0 0,-3 2 0 0,1-3 0 16,-1-3 0-16,3 3-240 0,-2 2 48 0,1 4 16 16,2 3-96-16,-1 0-32 0,0 3 0 0,0 0 0 15,-1-1 304-15,1-1-160 0,1 2 160 0,-1 2-128 16,0 3 128-16,-3 2 0 0,1-1 160 0,0 1-160 16,1-2 128-16,-5 2-128 0,-1 5 0 0,3 1 144 0,-4 2 80 15,2 5 16-15,1 2 0 0,0 2 0 0,-1 0 0 16,-2 2 0-16,-2 2 0 0,2 1 0 0,5 0-240 15,-5 1 0-15,-7 2 0 0,5 3 0 0,0 0-160 0,0 0-80 16,0 0-16-16,0 0 0 16,0 0-480-16,0 0-96 0,8 13-32 0,-4 2-8992 15,-2 5-1808-15</inkml:trace>
  <inkml:trace contextRef="#ctx0" brushRef="#br0" timeOffset="9265.786">2917 9424 18431 0,'-5'-8'1632'0,"5"8"-1312"15,0 0-320-15,-8-5 0 0,2-4 800 0,-2 1 96 16,-1 0 0-16,1 2 16 0,0 1-112 0,-3 3-32 0,0 1 0 16,-2-1 0-16,-2 1-368 0,-1 1-80 0,-2 1 0 0,-3 3-16 15,0 1-304-15,-3 3 0 0,3 5 0 16,-5 0 0-16,-6 1-144 0,2 1-144 0,4 0-32 0,1 7 0 15,0 5 112-15,3 2 16 0,0-3 0 0,4 3 0 16,0 1 192-16,1-2 0 0,0 0 0 0,1 1 0 16,-1 2 0-16,3 2-144 0,1 5 144 0,2-2 0 15,3 0 0-15,-2 1 0 0,3-3 0 16,2 2-128-16,4 2 128 0,1-1 0 0,3-2 0 0,1-2-128 16,-1 0 128-16,2-1 0 0,3 1 0 0,3-2-128 15,0-3 128-15,2 4 0 0,0 1 0 16,3 1 0-16,0-2 0 0,2 1 0 0,0-3 0 0,4 2 0 15,0 2 128-15,4 1 48 0,2 0 16 0,1 3 0 16,0 1 64-16,-1 2 0 0,0 0 16 0,0 0 0 16,2 0-80-16,-3 3 0 0,0 0-16 0,-2 2 0 15,-2 1-176-15,-1 1 160 0,-3-1-160 0,-5 9 160 16,-4 7-160-16,-3 0 192 0,-4-5-192 16,-4-1 192-16,-2-1 208 0,-4 2 48 0,-3 0 16 0,-1-1 0 0,-5 0 336 15,-2-2 64-15,0-6 16 0,1-4 0 0,-4-2-256 0,0-3-48 16,-4-3-16-16,1-2 0 0,-3-1-432 0,1-3-128 15,-2-5 0-15,1 2 0 16,-4-3-368-16,2-3-176 0,0-2-32 16,0-4-16-16,3-6-608 0,-1-2-112 0,2-2-32 0,4-2 0 15,1-5-1568-15,2-2-320 0,-1-1-64 16</inkml:trace>
  <inkml:trace contextRef="#ctx0" brushRef="#br0" timeOffset="9876">3941 9244 11055 0,'-10'-4'976'0,"0"-1"-784"16,0-3-192-16,0 0 0 0,-2 0 4176 0,1 1 800 16,1-3 144-16,-2 3 48 0,-1 6-4336 0,-2 1-832 15,-1 0-256-15,-1 2 0 16,-1 2-224-16,-3 0-48 0,-2 0-16 0,0 6 0 0,0 4 288 0,-2 1 48 15,-1 1 16-15,0 2 0 0,-1-1 48 0,-4 6 16 16,-3 5 0-16,1 4 0 0,1 2 128 0,4 5-192 16,0 3 192-16,1 2-192 0,-1 1 192 0,1 0 0 15,4-1 0-15,3-1-128 0,2-5 128 0,6 0 0 16,4 1-144-16,0 4 144 0,2 4 0 0,5 0 0 16,1-4 0-16,4-2 0 0,5-2 0 0,0-2 0 15,2 0 0-15,1-2 0 0,-2 0-144 0,2-1 144 16,1-1 0-16,2 3 0 0,0 4-144 0,0-2 144 15,0-2 0-15,0-3-144 0,3-1 144 0,0-2 0 0,2-2 0 0,1 2 0 16,-4 0 0-16,2 3 0 0,6-1 0 16,-7 1 0-16,0 2 0 0,1 3 192 15,3 1-64-15,-4 2 0 0,-1-2 32 0,-1 0 16 0,0 1 0 0,-3 1 0 16,-3 0 32-16,-1 4 16 0,-5 4 0 0,0 4 0 16,-1 3 80-16,-6 0 16 0,-5-2 0 0,-2-1 0 15,-2-3 192-15,-3 2 64 0,-3 1 0 0,2-2 0 16,-1 1 80-16,-5-2 32 0,-6-3 0 0,4-3 0 15,0-3-336-15,0-3-64 0,-3-3-16 0,2-2 0 16,0-2-272-16,1-5 0 0,4-2-128 16,-4-5 128-16,2-3-864 0,3-5-80 15,1-2-16-15,0-4-12720 0</inkml:trace>
  <inkml:trace contextRef="#ctx0" brushRef="#br0" timeOffset="10760.995">5109 9575 17439 0,'0'0'768'0,"-3"-7"176"0,-3 4-752 0,6 3-192 0,-4-9 0 0,4 9 0 15,-4-7 704-15,4 7 128 0,0 0 0 0,0 0 16 16,0 0-432-16,0 0-96 0,-1 8 0 0,0 2-16 15,1-10-304-15,0 13 0 0,0 2 0 0,-3 3 0 16,0 4 0-16,0 1 0 0,0 1 0 0,1 6 0 16,0 4 0-16,-2 4 0 0,3 2 128 0,-1 10-128 15,0 6 384-15,0 2 0 0,2 0 16 0,-1 2 0 16,-1 0 112-16,1 6 32 0,1 1 0 0,0 2 0 16,-3 0 16-16,0-2 0 0,-1-1 0 0,0 1 0 0,-1 2-112 15,0 3 0-15,2-3-16 0,-2-3 0 0,-2-3-144 0,0-1-32 16,-1-1 0-16,1 0 0 0,-2-4-112 0,1-1-16 15,-1-1-128-15,4-6 192 0,-2-6-192 0,3-3 0 16,0-4 0-16,-1-3 0 0,1-4 0 16,-1-5-208-16,3-4 32 0,2-5 16 15,2-2-1472-15,1-5-288 0,-3-8-64 0,0 0-9104 16</inkml:trace>
  <inkml:trace contextRef="#ctx0" brushRef="#br0" timeOffset="11179.876">5029 9687 14735 0,'0'0'1312'0,"0"0"-1056"16,0 0-256-16,0 0 0 15,8-1 2064-15,6-2 368 0,2-1 64 0,4 0 0 16,2 0-1664-16,5 0-320 0,3-4-80 0,3 3-16 0,3 0 160 0,6-1 48 15,4-3 0-15,5 1 0 0,4 2-224 16,1 0-32-16,1 3-16 0,3-4 0 0,1-3-176 0,-5 3-48 16,-4 1 0-16,0 4 0 0,1 1-128 0,-4-1 0 15,-8-2 0-15,-3 2 0 0,0 0 0 0,-4 1 0 16,-2-1 128-16,-3-1-128 16,-1 0-384-16,-4 2-96 0,-3 1-32 0,0 0 0 15,-1-1-2000-15,-4 0-416 0</inkml:trace>
  <inkml:trace contextRef="#ctx0" brushRef="#br0" timeOffset="11472.142">4894 10611 22111 0,'0'0'1968'0,"0"0"-1584"0,0 0-384 0,14-5 0 16,2-2 2496-16,12 0 400 0,5 0 96 0,5 1 16 0,5-1-2304 16,4-2-448-16,6-2-80 0,0 2-32 15,5-1-144-15,4 2 0 0,-1 0 0 0,0 2 0 16,-4-1 0-16,-2-1 0 0,-3 0 0 0,2-1 0 15,1 0-1328-15,0 2-144 0,-3 2-16 0,0-1-7472 16,-5 0-1504-16</inkml:trace>
  <inkml:trace contextRef="#ctx0" brushRef="#br0" timeOffset="12067.283">6907 10915 23039 0,'-7'-2'2048'0,"-8"0"-1648"0,-1 0-400 0,0-1 0 16,2-1 1824-16,1 0 288 0,3-3 48 0,2 1 16 0,3-4-1408 0,0 0-288 16,2-1-48-16,1-3-16 0,-2-1-272 0,2 0-144 15,4-1 160-15,2 1-160 0,1 1 0 0,4-1 0 16,-1 1-128-16,2 1 128 0,3 0-128 0,-2 1 128 16,0 3 0-16,0 1 0 0,2 3 0 0,-1 0-128 15,0 2 128-15,-1 3 0 0,0 1-144 0,-11-1 144 16,0 0-208-16,9 6 80 0,0 2-128 0,-3 1 0 15,-4 1-16-15,-2 0 0 0,-4 1 144 0,0 1 128 16,-4 1-192-16,1-2 192 0,-2-4 240 0,2-1 144 16,4 1 48-16,3-7 0 0,0 0 208 0,-8 1 32 15,8-1 16-15,0 0 0 0,0 0-144 0,0 0-32 16,-4-5 0-16,4 5 0 0,0-9-256 0,0 9-48 16,0-9-16-16,3 1 0 0,3 1-192 0,-6 7 176 0,0 0-176 0,6-7 160 15,-6 7-400-15,7-7-80 0,-7 7 0 0,0 0-10528 16,0 0-2096-16</inkml:trace>
  <inkml:trace contextRef="#ctx0" brushRef="#br0" timeOffset="13046.086">8562 10755 11967 0,'0'0'1072'0,"-8"-7"-864"0,-5 0-208 0,1-1 0 15,-1-1 4000-15,0 0 752 0,2 0 160 0,-2 1 16 16,0 0-3568-16,-1 1-720 0,-1-4-128 0,0 3-48 16,-3-2-272-16,0 1-48 0,-3-1-16 0,-1 0 0 15,-1 0-128-15,-5 1 0 0,-3 2 0 0,0-1 128 16,-4 2-384-16,-3 4-96 0,-5 3-16 0,1 6 0 16,3 2-400-1,3 4-64-15,3 0-32 0,6 3 0 0,2 4 352 0,4 4 80 16,4 0 16-16,1 3 0 0,0 2 416 0,2 5-160 0,0 4 160 0,-1 1 0 15,3 1-128-15,4-1 128 0,0-1 0 0,2 1 0 16,0 3 0-16,4-2 0 0,2-1 0 0,2 4 0 0,0 3 0 0,3-1 0 16,1-3 0-16,4-3 0 0,0-2 224 0,2-4-48 15,0-3-16-15,2-5 0 0,3-3 16 0,-1-2 0 16,1-4 0-16,1-2 0 0,2-6-32 0,1 0 0 16,-2-4 0-16,2 0 0 0,0-6 48 0,0-4 0 15,-1-2 0-15,4 0 0 0,3-8-48 0,-2-3 0 16,3-1 0-16,-3-5 0 0,-2-3-16 0,0-2 0 15,2-3 0-15,-2-3 0 0,0-5 64 0,0-2 0 16,-1-2 0-16,0 1 0 0,-2 2 0 0,-1-1 16 16,0-3 0-16,1-4 0 0,-4-7-32 0,2-1-16 15,-3-1 0-15,1-1 0 0,-2 2-160 0,0-2 0 16,-4-2 144-16,2-2-144 0,1 3 0 16,-2-3 0-16,-6-3 0 0,1 2 0 0,-1 3-192 15,2 2-16-15,1-2 0 0,-1 2 0 0,-3 0 32 0,3 6 16 0,0 6 0 16,-1-1 0-16,0 3 160 0,-2 3-192 0,-2-3 192 0,2 5-192 15,-1 3-64-15,-1 2-32 0,-3 0 0 0,1 3 0 16,0 7 32-16,0 2 0 0,0 2 0 0,-1 4 0 16,-2 3 256-16,-2 6-128 0,1 3 128 0,4 6 0 15,-5-5 0-15,-2 5 0 0,-3 7 128 16,0 5-128-16,2 5 0 0,-3 6 0 0,0 3 0 16,0 7 0-16,0 7 0 0,-1 4 0 0,2 4 0 0,-1 0-160 15,-2-1 288-15,0 11 48 0,2 9 16 0,-1 2 0 16,1-2 96-16,-1 1 32 0,1-2 0 0,2 6 0 15,-3 5-80-15,3 0-16 0,0 0 0 0,1-2 0 16,2-2-32-16,0 0-16 0,1-3 0 0,2 0 0 16,0-3-176-16,3-6 0 0,-2-3 0 0,2-7 128 15,1-1-128-15,1-5 0 0,1-3 0 0,1 1 128 0,3 2-128 0,-2-4 0 16,1-8 0-16,1-4 0 0,3-3-256 0,0-2-96 16,0-5-16-16,1 1-8672 15,0-6-1744-15</inkml:trace>
  <inkml:trace contextRef="#ctx0" brushRef="#br0" timeOffset="13530.099">10104 10117 911 0,'0'0'0'0,"7"-6"0"15,-1 0 0-15,-3-1 0 0,2 2 2304 0,0-2 384 16,1-1 80-16,-1 0-5968 0</inkml:trace>
  <inkml:trace contextRef="#ctx0" brushRef="#br0" timeOffset="14256.874">10552 9694 19983 0,'0'0'880'0,"0"0"192"0,0 0-864 0,0 0-208 15,0 0 0-15,0 0 0 0,0 0 352 0,0 0 32 16,0 0 0-16,0-6 0 0,0 6-384 0,-4-6 0 16,4 6 0-16,-6-4 0 0,0-4 128 0,-2 4 48 15,-1 1 16-15,-4 0 0 0,-1 1-32 0,-2 0 0 16,-3-2 0-16,-4 4 0 0,-2 3 32 0,-2-1 16 16,-5 4 0-16,3-4 0 0,0 2 112 0,-3 5 0 0,-1 0 16 0,-4 2 0 15,-2 0-128-15,-1 4-16 0,-3 4-16 16,2 0 0-16,1 0-176 0,3 2 0 0,3 2 0 0,0 3 0 15,4 2 192-15,3 3-64 0,0 3 0 0,5 1 0 16,1-2-128-16,4-1 0 0,1-1 0 0,3-1 128 16,3-2-128-16,1 0 0 0,5-1 0 15,2-2 0-15,-2 0 0 0,8 0 160 0,-1 0-160 0,5 1 160 16,1-2-160-16,4 3 0 0,1 4 0 0,3-3 0 16,2-8 0-16,2 0 128 0,2 1 0 0,5-1 0 15,3-1 0-15,2 0-128 0,3 1 192 0,2 0-64 16,0 1 112-16,3 0 16 0,-4 0 0 0,4 2 0 15,-4 3-128-15,3 2-128 0,-5 1 176 0,1 1-176 16,0-1 160-16,-4 2-160 0,0 0 128 0,-2-2-128 0,-5-1 128 16,0 1-128-16,-5 0 0 0,-1 0 128 0,-5-1-128 15,-1 3 192-15,-5 0-192 0,-3 0 192 0,-6 2 192 16,-3 1 64-16,-6 3 0 0,-4 1 0 16,-5 0 320-16,-5-2 64 0,-8 1 0 0,-2 0 16 0,-3 0-272 0,-5-2-48 15,-3-4-16-15,-4 1 0 0,0 1-192 0,-5-5-32 16,-1-1-16-16,-7-4 0 0,-6-4-144 0,3-1-128 15,5-1 144-15,0-5-144 16,2-4-304-16,-1-5-144 0,3-5-48 16,4-3 0-16,6-2-2144 0,5-5-432 0,5-4-96 0,5-3-16 0</inkml:trace>
  <inkml:trace contextRef="#ctx0" brushRef="#br0" timeOffset="14781.122">9290 9458 13823 0,'0'0'1216'16,"0"0"-960"-16,0 0-256 0,0 0 0 0,8-9 3136 16,0 1 576-16,5 2 112 0,6 4 16 0,9 2-3104 0,4 1-736 15,4-1 0-15,5-1 0 0,1-4 0 0,4 2 0 16,4 4 0-16,1-2 0 0,0-5 240 0,1 3-48 15,6 2 0-15,-1-5 0 0,-1 0-48 0,1 0-16 16,-2 0 0-16,-1 0 0 0,-2 1 64 0,2-1 0 16,-3 1 0-16,3-1 0 0,-1 1 1168 0,-1 0 240 15,-2 3 64-15,-1-1 0 0,-5-5-1664 0,-1 2-240 16,-2 1-80-16,2 1-32 0,-4-3 560 0,0 1 112 16,-2-1 32-16,-3 3 0 0,-2 1-192 0,-4 1-32 0,-3 0-128 15,-6 0 192-15,-3-4-48 0,-4 4-16 0,-3 2 0 0,-9 0 0 16,0 0 176-16,0 0 16 0,0 0 16 0,-10-5 0 15,-6 0-144-15,-10 2-16 16,-7-4-16-16,-8 2 0 0,-5 3-160 0,-3-3-192 0,-3 0 32 0,-2 2 16 31,-1-1-336-31,-1 2-64 0,0 1-16 0,0-3 0 16,0-3-272-16,2 0-48 0,-1 3-16 0,2-1 0 16,0 1-1248-16,0-2-256 0,-3 0-48 0</inkml:trace>
  <inkml:trace contextRef="#ctx0" brushRef="#br0" timeOffset="15428.54">5036 9231 23727 0,'-15'0'1040'0,"7"-1"240"0,-1 0-1024 0,4-2-256 0,-1-2 0 0,6 5 0 16,0 0 416-16,0 0 32 0,0 0 16 0,0 0 0 15,0 0-464-15,0 0 0 0,14 3 0 0,1-3 0 16,1-2 0-16,6 4 0 0,4 3 0 0,3-5-160 16,4-3 352-16,4-1 80 0,6 1 16 0,5-1 0 15,4-1-288-15,4 0 160 0,0-2-160 0,1 0 128 16,-3-1-128-16,1-4 0 0,0 1 144 0,-1-1-144 0,3-2 256 16,-1 2 0-16,-1-1-16 0,-2 2 0 0,-6 3 336 15,-2-3 80-15,-3-5 16 0,-1 3 0 0,-5 3-32 0,1 2 0 16,-1 0 0-16,-5 1 0 0,-5-1-160 15,-3 1-32-15,-3 4-16 0,-2-3 0 0,-5-4-96 16,-4 2-16-16,-9 8 0 0,0 0 0 0,0 0 192 0,0 0 16 16,-9-3 16-16,-6 0 0 0,-4-3-144 0,-9 4-16 15,-9 3-16-15,-5 3 0 16,-5 3-640-16,-3 2-128 0,-2-1-32 0,1 0 0 16,-4-1-576-16,-1-1-112 0,4 1-32 15,1 1-8992-15,5-1-1808 0</inkml:trace>
  <inkml:trace contextRef="#ctx0" brushRef="#br0" timeOffset="17035.943">4388 12352 911 0,'-2'-4'0'0,"2"-1"0"15,0 5 0-15,0 0 0 0,-4-4 4688 0,2-4 864 16,2 0 160-16,-2 3 48 0,2 5-4448 0,-4-4-880 16,0-2-176-16,-1 1-48 0,0 0-208 0,0 2 0 15,5 3 0-15,-6-5 0 0,-2 1-288 0,-1 1 0 16,0 1 0-16,0 2 0 0,-2 0 288 0,-2 1 0 16,-3 1 0-16,-1 2 0 0,0 3 0 0,-3 2 192 15,-2 1-16-15,0 1-16 0,-3 0-160 0,-1 2 160 16,0 2-160-16,-4 3 160 0,0-3-160 0,2 1 0 15,5 0 0-15,1 1 0 0,1-2 0 0,2 0 0 16,7-3 0-16,-1 3 0 0,1 1 192 0,2 3 0 0,1 0 0 16,3 4 0-16,0 2-192 0,2 0 0 0,-2 1 0 0,4-5 0 15,3-6 0-15,0-2 0 0,0-1 0 16,3 3 0-16,-2 0 0 0,3-4 0 0,-5-11 0 16,9 10 0-16,0 1 0 0,1 0 0 0,2-1 0 15,-1-3 0-15,-1-2 0 0,4 1 128 0,3 1-128 16,-1 0 0-16,-4-1 0 0,5 0 0 0,4-2 128 15,0 4-128-15,-5 2 0 0,2 0 160 0,0-2-160 0,1 1 160 16,-1 0-32-16,0 1-128 0,-1 0 192 0,0 0-64 16,1-1-128-16,-3 4 192 0,0 3-192 0,-2-1 192 15,1-4-192-15,-3 0 0 0,-1 0 0 0,0 4 128 16,-1 6 0-16,-3-5-128 0,-1-5 192 16,-2 3-64-16,-1 0 32 0,1 1 0 0,-3 1 0 0,0-3 0 0,0-3 32 15,0 0 16-15,-2 0 0 0,0-1 0 0,-2 2 176 16,1-1 16-16,0-2 16 0,-4 2 0 0,-4 2 96 15,0-1 32-15,-1-2 0 0,-1 1 0 16,-1 1-144-16,-1 1-16 0,-3 2-16 0,-2-3 0 0,-1-2-128 0,-1 0-32 16,-2 0 0-16,3-2 0 0,3 1 32 0,-1-3 0 15,-3 1 0-15,-2-2 0 0,-3 2-32 0,3-2 0 16,2-3 0-16,0 2 0 0,-4 1-208 0,2-1 144 16,0 1-144-16,0-3 128 0,0-2-128 0,-2-1 0 15,0 2 0-15,1 0 0 0,-1-1 0 16,1-1 0-16,3 0 0 0,2 1 0 0,-2 2 0 0,2-1-176 15,3-2 176-15,1-3-192 0,-1 3 192 0,2 0 0 0,-1 0 0 16,5-2 0-16,4-1 0 0,-3 2 0 0,0-3 0 16,4 2 0-16,3 0 0 0,-1-1 0 0,0-1-144 15,4 6 144-15,0 0-384 0,0 0 0 0,0 0 0 0,0 0 0 32,0 0-1664-32,9-5-352 0,3 1-64 0,-2 0-8992 0</inkml:trace>
  <inkml:trace contextRef="#ctx0" brushRef="#br0" timeOffset="18735.298">11620 10644 11055 0,'0'0'976'0,"0"0"-784"0,0 0-192 0,-5-6 0 16,5 6 3184-16,0 0 592 0,0 0 112 0,0 0 16 15,7-5-2800-15,5 1-560 0,0 3-112 0,8 0-32 16,3 1-272-16,1-1-128 0,3-1 0 0,2 1 128 16,7 0 192-16,0 1 16 0,4-4 16 0,-2 3 0 15,2-1-192-15,-2 1-32 0,4 1-128 0,1 0 192 16,-2 0-192-16,0 1 0 0,2 0 0 0,-3 3 0 15,1 0 0-15,-4-1-288 0,-1-1 64 0,-4 2 16 16,-2 5-1264-16,-3-4-256 0,-2 1-64 0,-3-3-8720 16</inkml:trace>
  <inkml:trace contextRef="#ctx0" brushRef="#br0" timeOffset="19003.425">11584 11160 26719 0,'0'0'1184'0,"0"0"240"0,0 0-1136 0,0 0-288 0,0 0 0 15,12-1 0-15,3-1 1424 0,9 2 240 0,7 3 32 0,9 0 16 16,5-1-1168-16,3 0-224 0,4 2-64 15,-2-3 0-15,4-2-16 0,1 2-16 0,3 1 0 0,0-2 0 16,3-2-368-16,-1-2-80 0,-3 1-16 16,1-1 0-1,-4-3-1824-15,1 2-368 0,0 0-80 0</inkml:trace>
  <inkml:trace contextRef="#ctx0" brushRef="#br0" timeOffset="22669.603">14635 9433 4607 0,'0'0'192'15,"-9"-3"64"-15,3 3-256 0,-4-3 0 0,0-1 0 0,2 0 0 0,8 4 2880 0,-8-2 544 16,0 0 96-16,0-1 32 0,1 0-2416 0,0 1-496 16,-3-2-80-16,-1 1-32 0,0-2-176 0,1 2-32 15,-3 1-16-15,0 1 0 0,2 2-32 0,-3 2 0 16,-2 4 0-16,-2 0 0 0,-3-1-272 0,0 4 0 0,-1 2 0 0,0 4 0 15,-4 4 0-15,-2 2 0 16,-1 2 0-16,-1 3 0 0,-1 2 0 0,1 1 0 16,2 0 0-16,-1 0-144 0,4-3 144 0,4-1 0 0,1 1 128 15,4-2-128-15,0-2 496 0,2 1 16 0,1 4 16 16,0 3 0-16,3 5-256 0,0-2-48 0,0-1-16 0,0 1 0 16,1 0-208-16,3-1 128 0,1 0-128 15,1-1 0-15,-4 0 0 0,4 1 0 16,2 0 0-16,-1 1 0 0,1 0 0 0,2 3 0 15,3 0 0-15,1 0 0 0,1-4 128 0,4-3-128 16,1-3 0-16,3 0 0 0,0 4 0 0,4-3 128 16,2-1-128-16,1 3 0 0,-1-3 128 0,2 1-128 0,1-2 176 0,0 1-176 15,1 1 240-15,-4 1-64 0,0 0-16 0,-1 1 0 16,1 1-160-16,-1-2 0 0,-3 0 0 0,-3 0 0 0,-1 0 0 16,-1 0 0-16,-1-2 0 0,-3 2 0 15,-2-1 0-15,-2 1 0 0,-1 5 192 0,-3 2-64 16,-3-5 176-16,-3 2 16 0,-1 0 16 0,-6 3 0 0,-3 0 176 15,-2 2 48-15,-3 0 0 0,-1-2 0 0,-6 5 176 0,0-3 32 16,-2 1 16-16,0 0 0 0,-2 2-208 0,0-1-64 16,1-1 0-16,-2-2 0 0,2-5-352 0,2-4-160 15,0-1 128-15,1-5-128 0,-1-4 0 0,1-2-256 16,-1-5 48-16,5-1 0 16,1-3-2480-16,3-2-480 0</inkml:trace>
  <inkml:trace contextRef="#ctx0" brushRef="#br0" timeOffset="23272.309">15276 9668 2751 0,'-7'-5'128'0,"-2"1"16"0,-2-2-144 0,0 0 0 0,-2 0 0 0,-2 0 0 0,2 3 3776 15,-1 3 704-15,-2 0 160 0,0 0 32 0,-1-2-3088 0,0 4-624 16,-2 3-112-16,-3 5-16 0,0-1-368 0,-2 1-64 16,2-2-16-16,-2 5 0 0,1 4-64 0,-4 3 0 15,0-1-16-15,-1 3 0 0,1 2-144 0,-1 2-32 16,2 1 0-16,2 3 0 0,-2 4-128 0,2 1 0 16,4 0 0-16,3-1 0 0,2-2 0 0,5-1 0 15,4-1 0-15,4-2 0 0,1 1 0 0,4 0 0 16,2-1 0-16,5 3 128 0,3 1-128 0,2 6 0 15,0 3 0-15,3 0 0 0,0-4 0 0,1 3 128 16,1 0-128-16,-2 0 0 0,1-3 0 0,3-2 0 16,-1 0 0-16,0 1 0 0,-1 2 0 0,0-4 0 0,-5-4 0 15,-1 1 0-15,0 1 0 0,1-1 0 0,-2-3 0 16,-2 0 0-16,-1 0 256 0,-5-1 80 0,-3 2 16 16,-3 0 0-16,-3 1 288 0,-3-1 64 0,-3 2 16 0,-5 4 0 15,0 4 96-15,-7 4 16 0,-4 1 0 0,-4 0 0 16,-4 0-128-16,0 0 0 0,-3 1-16 0,1-1 0 15,-5-2-320-15,1 0-64 0,-1-1-16 0,4-5 0 16,5-6-96-16,1-2-32 0,-2-5 0 0,2-3 0 16,4 0-160-16,1-6 0 0,3-5 0 0,3-5 128 31,4-3-2192-31,4-4-448 0,2-6-96 0</inkml:trace>
  <inkml:trace contextRef="#ctx0" brushRef="#br0" timeOffset="23853.905">16230 9767 21183 0,'0'0'1888'16,"0"0"-1504"-16,0 0-384 0,0 0 0 0,0 0 960 15,-1 9 112-15,1-9 16 0,-1 16 16 0,-1 4-848 0,0 2-256 16,1 1 0-16,0 7 128 0,0 8-128 0,0 4 0 16,-1 4 128-16,-1 2-128 0,-3-1 176 0,3 6-48 15,1 4 0-15,-2 7 0 0,-1 4 128 0,-1 2 0 16,1 1 16-16,-3 0 0 0,1 2 208 0,1 3 32 16,-1 3 16-16,2-2 0 0,-3-5-80 0,1-5-32 15,1-5 0-15,-1 0 0 0,2-4-112 0,-1-2-32 16,0-2 0-16,-2-6 0 0,4-8-144 0,0-2-128 15,-2-6 192-15,1-5-192 16,1-5-400-16,1-4-192 0,-2-6-48 0,0-7-12768 0</inkml:trace>
  <inkml:trace contextRef="#ctx0" brushRef="#br0" timeOffset="24203.939">16095 10026 24879 0,'-14'-5'2208'0,"3"1"-1760"0,2-2-448 0,1 3 0 15,8 3 1392-15,0 0 192 0,-6-2 32 0,6 2 16 16,0 0-1136-16,0 0-240 0,0 0-32 0,0 0-16 15,15-2-208-15,2-1-208 0,3 2 32 0,2-1 16 0,1-5 160 0,6 1 0 16,3-1-144-16,3-2 144 0,1 0 0 0,5-4 0 16,3 1 0-16,0 0 0 0,-1 1 0 0,1 4 0 15,-4 1 0-15,2 2 0 0,0-3 0 16,1 3 0-16,0 1 0 0,0 1 0 0,-1 0-160 0,-2 1 160 16,-1-3 0-16,-3 2-144 15,-3 5-304-15,-5 0-64 16,-3 0-16-16,-4-1 0 0,-3 0-2064 0,-1 0-416 15,-5 0-64-15</inkml:trace>
  <inkml:trace contextRef="#ctx0" brushRef="#br0" timeOffset="24458.573">16047 10722 19343 0,'-5'1'1728'0,"5"-1"-1392"0,0 0-336 0,0 0 0 16,0 0 2640-16,0 0 464 0,8 1 96 0,7-2 0 16,4-3-2304-16,7-3-448 0,7 0-112 0,6-3-16 15,1-2-16-15,6-1-16 0,3-1 0 0,3 1 0 16,-2 1-288-16,0-1 0 0,-4 1 0 0,-1-1 0 16,0 2-256-16,1-1-96 0,0 0-32 0,-3 2 0 15,-3 1-512 1,-3 3-96-16,-4 0-32 0,-2 5 0 0,-2-3-1424 0,-5 0-304 15,-1 0-48-15</inkml:trace>
  <inkml:trace contextRef="#ctx0" brushRef="#br0" timeOffset="24923.176">15999 9620 26719 0,'0'0'2368'0,"-7"-1"-1888"0,-3-4-480 0,5 2 0 15,5 3 752-15,0 0 48 0,0 0 16 0,0 0 0 16,0 0-512-16,14 3-112 0,3 3 0 0,4-6-16 16,3-6-176-16,2 3 0 0,3 3 0 0,5-3 0 15,6-6 0-15,2 2 0 0,6-2 160 0,5 4-160 16,5-2 272-16,-1 1-48 0,0-2-16 0,0 0 0 16,2-1-208-16,-1 3 144 0,1 2-144 0,-1 3 128 15,-1 1-128-15,-4-3 0 0,-5-6 144 0,-2 2-144 16,-2-3 272-16,1 0-16 0,2 0 0 0,-6 2 0 15,-2 4 160-15,-5-3 32 0,-1 1 0 0,-4-3 0 16,-5-3 16-16,-8 3 16 0,-1 2 0 0,-6 0 0 16,1-1-160-16,-10 8-16 0,0 0-16 0,0 0 0 15,-7-9 224-15,-4 0 32 0,-9 0 16 0,-5 5 0 16,-7 3-560-16,-1 3-192 0,-5 0 0 0,1-1 0 16,-3-2-1344-16,1 2-256 0,-1 3-48 15,3-2-13328-15</inkml:trace>
  <inkml:trace contextRef="#ctx0" brushRef="#br0" timeOffset="25731.967">17863 10771 25791 0,'-6'-5'2304'0,"6"5"-1856"15,-8-2-448-15,3 1 0 0,5 1 1248 0,0 0 160 16,-5-4 16-16,5 4 16 0,0 0-1136 0,0 0-304 16,0-9 0-16,2 0 0 0,1-4 0 0,0 4-320 15,-1-4 64-15,4 1 0 0,-3 1 256 0,2-2 0 16,2 1 0-16,-1 1 0 0,-1 1 368 0,2-1-32 16,-1 2 0-16,2 2 0 0,-1 1 176 0,1 2 48 0,0-1 0 0,-8 5 0 15,0 0-176-15,11 4-48 0,-1 0 0 0,-3 2 0 16,-7-6-336-16,5 13 128 0,-1 0-128 0,-5 0 0 15,-2 1 0-15,0 0 0 0,-3-1 0 0,0 0 0 16,-2 0 160-16,-1-1-32 0,-1 2-128 0,-1-6 192 16,1-1-48-16,2-2-16 0,1 0 0 0,7-5 0 15,-9-2 352-15,9 2 64 0,-6-8 16 16,1-1 0-16,2-1-96 0,3-2-16 0,2-2 0 16,2 1 0-16,3-2-448 0,-1 2 0 0,1 0 0 0,1 2 0 15,2 2 0-15,0-1 0 0,-1 5 0 0,-2-1-160 16,1 1 160-16,-8 5 0 0,12-1 0 0,-12 1-128 15,9 4 128-15,-1 4-160 0,-8-8 160 0,4 10-160 16,-4 0 0-16,-3 2 0 0,-4 2 0 0,-2-2 0 16,-2 0 160-16,-1 0 0 0,-3-3-144 0,-1 1 144 0,2-5 0 0,1 1 192 15,-1-6-32-15,-1-1 0 0,4-4 384 16,0 2 80-16,1-6 16 0,2-3 0 0,0 0-96 0,0-2-16 16,4-2 0-16,2 1 0 0,0 1-400 0,4-2-128 15,1 1 0-15,0 2 0 0,0 1 0 0,3 2 0 16,2 1-192-16,-1 3 48 0,-7 6-16 0,7-3 0 15,-7 3 0-15,0 0 0 16,10 9-2064-16,-5 1-400 0,0 0-96 0</inkml:trace>
  <inkml:trace contextRef="#ctx0" brushRef="#br0" timeOffset="27005.128">18952 11663 19119 0,'0'0'832'0,"0"0"192"0,0 0-816 0,0 9-208 0,0-9 0 0,0 9 0 15,0-9 752-15,0 7 96 0,0-7 32 0,0 0 0 16,0 0-64-16,0 0-16 0,0 0 0 0,4-8 0 16,-2-3 272-16,0-2 48 0,-1-3 16 0,1 0 0 15,3-3-192-15,-3-1-48 0,0 1 0 0,2-6 0 16,-1 0-160-16,1-1-32 0,0-2-16 0,-1-4 0 16,1-3-160-16,2-2-16 0,3-1-16 0,-2-2 0 15,0-3-96-15,1 1-16 0,-2 1 0 0,3-1 0 16,-4-2-128-16,3 0-16 0,-2-1-16 0,4 0 0 15,-3 1-80-15,3 0-16 0,-4-1 0 0,1 3 0 16,-2 3 16-16,0 2 0 0,1 3 0 0,-2 2 0 16,1 3 96-16,-2-1 16 0,0 4 0 0,-1-1 0 15,1 2 0-15,0 2 0 0,0 2 0 0,2 0 0 0,-3 3-128 16,1 0 0-16,-2 0-128 0,4 0 192 0,0 3-192 0,-2-3 0 16,0 5 0-16,1-2 0 0,1-1 0 0,-1 4 0 15,0 1 0-15,1-1 0 0,-1 1 0 16,-2 1 0-16,3 0-160 0,-1 1 160 0,0 1 0 15,1 0-128-15,-4-2 128 0,2 4 0 0,-3 6 0 0,0 0-128 16,0 0 128-16,7-6 0 0,-4 0-144 0,-3 6 144 16,0 0-160-16,0 0 160 0,0 0-160 0,0 0 160 15,9-4-160-15,-9 4 160 0,0 0-192 0,10 2 192 16,-10-2-208-16,11 4 80 0,-2-1-16 0,-1 4 0 16,-8-7 0-16,11 11 0 0,-4-3 16 0,2 5 0 15,-3 0 0-15,4 3 0 0,-2 2 128 0,1 3-160 16,1 3 160-16,1 2-160 0,0 3 160 0,2 1 0 0,1 0 0 15,-3 3 0-15,0 2 0 0,2 0 0 0,1 1 0 16,0 3-128-16,1-2 128 0,0 4 0 0,-6 2 0 0,4-1 0 16,-2 1 0-16,2 0 0 0,-1 1 0 15,2-2 0-15,3-1 0 0,-2-4 0 0,-3-2 0 0,1-3 0 16,2-2 0-16,0 1 0 0,-2-3 0 0,0 1 0 16,-3-2 0-16,2 1 0 0,-1-1 0 0,-1-1 128 15,1-4-128-15,-1-1 0 0,-1 0 128 0,0-3-128 16,0 0 0-16,-2-3 0 0,0 0 0 0,0-2 0 15,-1-1 0-15,1-2 128 0,-3-1-128 0,2 0 0 16,0-3 0-16,-1 2 0 0,0-2 0 0,-5-6 0 16,6 6 0-16,-6-6 0 0,5 5 0 0,-5-5 128 15,0 0-128-15,0 0 0 0,0 0 0 0,0 0 128 0,10 0-128 16,-10 0 0-16,0 0 128 0,6-5-128 0,-1-2 144 0,1-1-144 16,0-1 192-16,0-2-192 0,-4 0 208 0,0-5-64 15,1-4-16-15,3 1 0 0,-2-3 64 0,0-5 16 16,-2-4 0-16,0-4 0 0,1-1-16 0,2-2-16 15,-3 0 0-15,2-4 0 0,4-3-16 0,-4-4 0 16,1-5 0-16,2-4 0 0,0-3-160 0,2-1 192 16,-4 1-192-16,5-1 192 0,0 2-192 0,2 0 0 15,1 2 144-15,1 4-144 0,-1 2 192 0,1 5-48 16,-1 3 0-16,-1 3 0 0,-2 5 0 0,-1 5 0 16,1 5 0-16,-1 3 0 0,-7 1-144 0,0 3 0 15,3-1 0-15,-3 6 128 0,1 3-128 0,-2 2 0 16,-1-1 0-16,-1 5 0 0,2-2 0 0,-1 7 0 0,-1-5-192 15,1 5 192 1,0-6-560-16,0 6 16 0,0 0 0 0,0 0 0 16,0 0-960-16,-7 1-192 0,1 1-32 0,-1 2-16 15,1 1-1392-15,-2 0-256 0</inkml:trace>
  <inkml:trace contextRef="#ctx0" brushRef="#br0" timeOffset="27836.401">18819 9636 6447 0,'0'0'272'0,"0"0"80"0,0 0-352 0,0 0 0 0,0 0 0 0,0 0 0 16,0 0 2720-16,0 0 480 0,0 0 80 0,0 0 32 15,0 0-2448-15,0 0-480 0,0 0-112 0,0 0-16 16,-2-6 192-16,2 6 16 0,0 0 16 0,0 0 0 15,0 0 128-15,0 0 32 0,11-3 0 0,-2 3 0 16,2 3 80-16,0-3 32 0,-1-2 0 0,2 2 0 16,0 4-32-16,3-3 0 0,3 1 0 0,1-1 0 15,3-2-32-15,1-1-16 0,4-1 0 0,5 1 0 16,2 6-48-16,4-4-16 0,-2-7 0 0,6 5 0 16,-1 4-224-16,1-3-64 0,2-6 0 0,6 1 0 0,2-2-96 15,-1 4-32-15,1 2 0 0,0-2 0 0,-1-2-192 0,-1 2 0 16,-4 3 128-16,0-1-128 0,3-2 0 0,-3 0 0 15,-1 0 0-15,2 4 0 0,3 3 0 16,-3 1 0-16,-2-1 0 0,-2-2 0 0,0-1 0 0,-1 0 0 16,-1 1 0-16,-2-2 0 0,-4 0 0 0,3 0 128 15,-1-1-128-15,-2 0 0 0,-3 1 0 0,-2-3 0 16,-2 0 128-16,-4 1-128 0,-3 6 0 0,-2-2 0 16,0-2 0-16,-1-1 0 0,-5 1 0 0,-2-1 144 15,-3-1-144-15,-2-2 128 0,-6 5-128 0,0 0 0 16,0 0 0-16,0 0 128 0,0 0 112 0,0-9 16 15,-2-1 0-15,-6 0 0 0,1 3 112 0,-5-3 16 16,-1-2 16-16,-2 2 0 0,-3 4-96 0,-1 1-32 16,-4 4 0-16,-2-6 0 0,-4-2-16 0,0 0 0 15,4-1 0-15,-4 4 0 0,-4 0 48 0,1 0 0 0,3-1 0 0,0-1 0 16,1-1-32-16,0 1 0 0,3 3 0 0,0-1 0 16,1 1-272-16,2 0 160 0,-1 2-160 0,2-1 128 15,0-4-128-15,1 3 0 0,3 0 0 0,1 1 0 16,4 0-336-16,2 2-48 0,-2 0-16 0,12 2 0 15,0 0-1856-15,0 0-368 16,0 0-80-16</inkml:trace>
  <inkml:trace contextRef="#ctx0" brushRef="#br0" timeOffset="32689.094">21540 11056 23951 0,'-5'-6'2128'0,"-1"-3"-1696"0,0-1-432 0,2 1 0 16,-3 5 448-16,3-3 0 0,-1-1 0 0,1 0 0 0,1 2-448 0,-1 2 0 15,0-1 0-15,-1-1 0 0,0-3 0 0,0 1 0 16,-6 2 128-16,2-2-128 0,0-2 0 0,-4 1-192 16,-3 2 32-16,0-1 16 0,-2 1 144 0,-1 3 0 15,-2-1 0-15,-1 3 128 0,-7 1-128 0,2 2 176 16,0 1-176-16,1 3 192 0,-4 1-192 0,-1 2 0 15,0 1 0-15,1 3 0 0,-1 2 0 0,-4 4 0 16,-3 2 0-16,3 2 0 0,2 4 0 0,0 3 0 16,3 0 0-16,2 3 128 0,-1 2 64 0,5 2 0 15,4 7 0-15,4-3 0 0,4-1 0 0,5-2 16 16,1-1 0-16,5-1 0 0,0-4-208 0,5-1 128 16,0-6-128-16,4-1 0 0,2-1 0 0,2-4 128 15,-1-4-128-15,3 0 0 0,-1-6 0 0,3-2 176 0,0-2-176 16,3-4 160-16,1-3 32 0,0-4 0 0,1-1 0 15,1-5 0-15,3-2 0 0,0-5 16 0,1-4 0 0,-2-1 0 16,0-4-16-16,-2-2-16 0,-2-3 0 0,-1-4 0 16,1-5-48-16,-1-1-128 0,-3 0 192 0,2-2-64 15,2 1 32-15,-3-4 0 0,1 2 0 16,-1-3 0-16,1-1 64 0,0-7 16 0,1-3 0 0,-1-1 0 16,-2 4-240-16,2 0 0 0,-3-2 128 0,3 1-128 15,0-2-128-15,-2 5-80 0,0 3-16 16,-2 3 0-16,-2 1 32 0,-2 5 16 0,0 3 0 0,-1 2 0 15,-2-3 176-15,-1 5-160 0,-2 4 160 0,-1 4-160 16,2 1 160-16,-4 5 0 0,-1 2 0 0,-1 5 128 0,-2 4-128 16,0 1 176-16,1 5-176 0,0 1 192 15,-1-2-192-15,-2 3 192 0,5 4-192 0,-9 9 192 0,1 3-192 16,-1 4 0-16,-2 0 0 0,1 7 0 0,0 6-192 16,0 3 192-16,0 2-160 0,1 3 160 0,1 1 0 0,0 2 0 15,1 3-128-15,0 6 128 0,-1 2 0 0,2 3 0 16,4 1 0-16,0 2 0 0,1 2 256 0,-2 1-64 15,-2 1-16-15,2 1 0 0,0 3 16 0,2 0 16 16,-4 0 0-16,2-8 0 0,-2-3-48 0,2-2-16 16,-2-5 0-16,-2 2 0 0,-1-3-144 0,3-2 128 15,3-5-128-15,-2-1 128 0,0-2-128 0,1-3 0 16,-1-5 0-16,3-4 0 0,2-1 0 0,0-2 0 16,1-5 0-16,1-1 0 15,1-6-592-15,0-2-112 0,2-3 0 0,4 0-13072 0</inkml:trace>
  <inkml:trace contextRef="#ctx0" brushRef="#br0" timeOffset="33410.902">23051 9956 15663 0,'-10'-4'1392'0,"3"-1"-1120"16,-3-3-272-16,0-1 0 0,2 4 1792 0,-4 3 288 16,-1 0 64-16,-2 2 16 0,0 2-1120 0,-3 4-208 15,-1 3-64-15,-7 0 0 0,1 0-640 0,-2-1-128 16,-2-1 0-16,-1 1 0 0,1 2 208 0,-3 1 96 16,-2 0 16-16,1 4 0 0,-4 1 192 0,3 2 64 15,2-1 0-15,0 2 0 0,2-3-288 0,-1 3-48 16,0 1-16-16,3 2 0 0,2-4-224 0,4 2 0 15,3 2 0-15,6 2 0 0,5-1 0 0,2 0 0 0,0-1 0 16,6 2 0-16,6 3 0 0,3-1 0 0,-1-4 0 16,6 2 0-16,3 3 128 0,1-1-128 0,-1-3 0 15,4 1 0-15,1-2 128 0,1 0-128 0,1 1 0 16,0 0 0-16,0-1 128 0,1 1-128 0,2 2 0 0,2 0 0 16,3 0 224-16,0 0-48 0,-1 0-16 0,1 1 0 15,3 2 80-15,-1 0 16 0,-2 0 0 0,-2-1 0 16,-4-3-64-16,2 1 0 0,-5-1 0 0,0-1 0 15,-2-2-64-15,-1 1-128 0,-4-1 176 0,1 1-176 16,-2-1 128-16,-2 1-128 0,-3-2 0 0,0 1 0 16,-3 0 0-16,-2 0 128 0,-1 0-128 0,-2 0 0 15,-4 0 304-15,-3 1-48 0,-2-2-16 0,-1 2 0 16,-2-1 0-16,-5 1 0 0,0-5 0 0,-2 1 0 16,-5-1 128-16,0 0 16 0,-1-2 16 0,-2-2 0 0,-5 2 144 15,0-4 32-15,-3 1 0 0,-5-3 0 16,-3-4-112-16,-3 2-16 0,0 0 0 0,0-2 0 15,0-2-64-15,3 0-32 0,-2 0 0 0,1-2 0 16,1 2-80-16,2-1-16 0,1 0 0 0,3 0 0 0,2 0-128 0,2 0-128 16,2-1 144-16,1 1-144 0,4 2 0 0,2-1 0 15,2 0 0-15,4 0 0 0,2 2-240 0,3-2-80 16,0-3-32-16,3 2 0 16,1 3-2496-16,7-5-496 0</inkml:trace>
  <inkml:trace contextRef="#ctx0" brushRef="#br0" timeOffset="35185.242">4890 15236 3679 0,'-10'-4'320'0,"2"-2"-320"0,-3 2 0 0,7-2 0 16,0 1 5680-16,4 5 1056 0,0 0 224 0,0 0 32 16,1-8-5504-16,5 3-1104 0,4 1-208 0,3 0-48 15,3 0-128-15,5-2-160 0,3 0 160 0,6-2-208 16,3 0 64-16,4-1 16 0,-1-1 0 0,2-1 0 15,1 4 128-15,4-1-192 0,2-1 192 0,3 3-192 16,-1 1 192-16,2 2 0 0,2-1 0 0,-4 1 0 16,-2 2 0-16,-2 2 0 0,-1 2 0 0,-5-1 0 15,3 0 0-15,-3 1 0 0,2 1 0 0,-4-1 0 16,-1 0 0-16,-2-1-128 0,-2-1 128 0,-4 3-128 16,-3-1-512-16,-1-1-112 15,-4 0-16-15,-3 1-7024 0,-1-2-1408 0</inkml:trace>
  <inkml:trace contextRef="#ctx0" brushRef="#br0" timeOffset="35439.672">4970 15627 25791 0,'0'0'2304'0,"0"0"-1856"16,0 0-448-16,0 0 0 0,11 3 1328 0,5-1 160 0,3 0 48 0,8 1 0 16,1-1-1152-16,7-1-240 15,-2 2-144-15,4 2 192 0,4-3 128 0,4 0 16 0,5-2 16 0,5-1 0 16,1-3-192-16,2-2-32 0,-4-1-128 16,-1 2 192-16,1 1-336 0,0-1-80 0,-1 0-16 0,2-2 0 31,4-1-1712-31,-6 1-352 0,-2-2-64 0</inkml:trace>
  <inkml:trace contextRef="#ctx0" brushRef="#br0" timeOffset="36710.336">8278 13775 14447 0,'0'0'640'0,"4"-5"128"0,3-3-608 16,-2-1-160-16,-1 1 0 0,0 0 0 0,1-1 800 0,-3 0 128 0,1-1 32 0,0 2 0 15,0-1-480-15,-5 0-96 0,-1-1 0 0,0 1-16 16,1 2-80-16,-4-1-16 0,0-2 0 0,-2 3 0 16,-2 2-112-16,-1-2-32 0,-2 0 0 0,-2 2 0 15,0 2 0-15,0 3 0 0,-2 0 0 0,0 1 0 16,-3 3-128-16,-1 3 128 0,1 2-128 0,0 1 128 0,-2 0-128 0,0 2 0 15,-3 3 0-15,2 2 0 0,-1 0 0 0,-1 3 0 16,-2 2 0-16,1 2-176 0,0 2 176 16,-1 1 0-16,0 1 0 0,3 6 0 15,-1-1 0-15,1 2 0 0,-1 0 0 0,5-1 0 0,2-1 0 16,3 1 0-16,-1 0 0 0,4 0 0 0,-1-1 0 0,2 2 0 16,2 1 0-16,0 2 0 0,-1 2 0 0,3 2 0 15,1 2 0-15,2-2 0 16,-1-2 0-16,4 0 0 0,1 2 0 0,1-2 0 15,2-1 0-15,1 2 0 0,4-1 0 0,2 3 0 16,2 2 0-16,1 0 0 0,1-2 0 0,3 0 0 16,1 0 0-16,4 1 0 0,1-1 160 15,2 1-160-15,-1 0 336 0,1 1-16 0,-1 0-16 0,1-1 0 0,-1 0 144 0,-3-3 16 16,-2-4 16-16,0-2 0 0,0 0-16 0,-3-2 0 16,-1 0 0-16,-3 0 0 0,1-4-176 0,-2 3-32 0,0 2-16 15,-6-2 0-15,1-3 96 0,-1-1 32 0,-3 0 0 16,-1-1 0-16,-2-1 272 0,-1-1 64 0,-2-1 16 15,-3 0 0-15,-1-1 0 0,-3 2 0 0,-1 0 0 16,-2-1 0-16,0 0-144 0,-1-1-48 0,-1 1 0 0,0-1 0 16,-1 3-176-16,-1-1-32 0,-2-2-16 0,-2 1 0 15,0-1-144-15,-2-1-32 0,-3 0 0 0,1-1 0 16,0-2-128-16,1 0 0 0,-1-1 144 0,0 0-144 16,2 2 0-16,2-4 0 0,4-2 0 0,0 1-128 15,1 3-64-15,2-3 0 0,2-2 0 0,0 1 0 16,1 0-368-16,2 1-80 15,-1 1 0-15,2-3-16 0,2-2-1840 0,3-3-384 0</inkml:trace>
  <inkml:trace contextRef="#ctx0" brushRef="#br0" timeOffset="37682.47">9557 13742 10127 0,'0'0'448'0,"-10"-1"96"0,-2 0-544 0,0 0 0 16,2 1 0-16,-3 1 0 0,-1 0 3312 0,-1 2 544 15,-1 0 112-15,1 1 32 0,-2 3-3264 0,1 1-736 16,-6-2 0-16,-3 4 0 0,-1 3-224 0,-2 3 0 16,-1 0 0-16,-3 2 0 15,-3 0-224-15,-1 2-32 0,-4 2-16 0,1 1 0 0,-1 0 496 0,1 3-144 16,1 0 144-16,2 1 0 0,1-3 0 0,5 1 128 16,4 0 0-16,4 1 0 0,2 0 208 0,2 4 48 0,0 2 16 15,3 3 0-15,1 2-144 0,2 2-48 0,1 1 0 0,2 6 0 16,2 3-208-16,-1-3 0 0,0-3 0 0,2-1 0 15,1-1 0-15,1-2 0 0,4 2 0 16,2-1 0-16,1-1 0 0,1 2 0 0,0 0 0 0,4-3 0 16,2-4 0-16,1 1 0 0,2-2 0 0,0-1 0 15,3-2 368-15,-1 0-32 0,0-2 0 0,2 3 0 16,-2 3 176-16,3 0 16 0,1 1 16 0,-2 2 0 16,0-1-144-16,4 0-16 0,-3-3-16 0,5 3 0 15,3-3-176-15,0 2-16 0,0 2-16 0,4-1 0 16,1 2 32-16,-1 3 0 0,-2 1 0 0,0 2 0 15,-2-2-32-15,-4-2 0 0,0-4 0 0,-2-1 0 16,-1-2 32-16,-2-1 0 0,-1-1 0 0,-2-2 0 16,-2-3 0-16,-1 2 16 0,-1-1 0 0,-1-1 0 15,-2 3 112-15,0 0 0 0,-5-3 16 16,0 2 0-16,-2-1 48 0,0-2 0 16,0 0 0-16,-2-1 0 0,-4 1 0 0,-2 1 16 0,-1 2 0 15,0-1 0-15,-3 1 0 0,0 4 0 0,-2 0 0 0,-2 1 0 16,-1 0 48-16,-2-5 0 0,0-1 0 0,0-1 0 0,-3-2-96 0,1-1-16 15,-2-6 0-15,1 2 0 0,-3-1-80 0,3 0-32 16,-2-4 0-16,2 1 0 0,1 0-64 0,0-1-16 16,1-2 0-16,-1 2 0 0,1-2-144 15,3 1 0-15,2 0 0 0,0-1 0 0,-1-1 0 0,2 1 0 16,0-1 0-16,1 0-176 16,4-1-240-16,-4 0-48 0,4 1-16 15,1-1-11504-15,5-1-2304 0</inkml:trace>
  <inkml:trace contextRef="#ctx0" brushRef="#br0" timeOffset="40372.857">11032 14389 12895 0,'0'0'1152'0,"-4"-3"-928"0,-3-1-224 0,2-1 0 16,-3 2 2880-16,3-2 512 0,0 0 128 0,5 5 0 0,0 0-2352 0,0 0-464 16,0 0-112-16,0 0-16 0,0 0-416 0,0 0-160 15,0 0 0-15,0 0 144 0,0 0-144 0,0 0 0 16,-5 8 0-16,2 2 0 0,0 1 0 0,1 4 0 15,1 5 0-15,-2 1 0 0,-2 4 0 0,2 2 0 16,0 4 0-16,-2 6 0 0,2 2 224 0,-1 4-32 16,0 3-16-16,0 6 0 0,2 5 128 0,0 1 16 15,-2 2 16-15,2 0 0 0,2-2 176 0,-1 2 16 16,-1 2 16-16,-2 0 0 0,2 2 96 0,0 0 0 16,-1-2 16-16,-1-2 0 0,-1-1-320 0,-1 1-64 15,1 0-16-15,-2 2 0 0,1-4-256 0,-1-3 128 16,-1-5-128-16,1-5 0 0,-1-4 0 0,1-3 0 15,3-3 0-15,1-3 0 0,-1-3 0 0,3-5-144 0,-1-6-16 16,1-5 0 0,0-3-1328-16,1-10-272 0,0 0-48 0,0 0-7344 15,7-7-1472-15</inkml:trace>
  <inkml:trace contextRef="#ctx0" brushRef="#br0" timeOffset="40735.975">10737 14521 11967 0,'0'0'528'0,"-9"6"112"0,3-3-512 0,6-3-128 0,0 0 0 0,0 0 0 0,0 0 4544 0,0 0 896 16,11-7 160-16,9 1 32 0,2-1-4464 0,7 2-896 16,3-5-272-16,4 2 128 0,2 0-128 0,5-1 0 15,-1-2 0-15,1-3 0 0,1 3 0 0,0 0 0 16,1 1 0-16,-1 1 0 0,-2-2 0 0,2 2 0 16,1-1 0-16,-2 2 0 0,0 0 0 0,-6 3 0 15,-3 1 0-15,-1 1 0 0,-1 0 0 0,-2 1-144 16,-2 0 144-16,0 1-208 15,-1 2-368-15,-6 1-80 0,-2 2-16 0,0 0 0 16,-1 2-1568-16,0-1-304 0,-5-1-64 0,-3 4-7952 16</inkml:trace>
  <inkml:trace contextRef="#ctx0" brushRef="#br0" timeOffset="40997.682">10891 15361 33167 0,'0'0'1472'0,"0"0"304"0,0 0-1424 0,0 0-352 0,12 4 0 0,7-2 0 16,5-3 784-16,4-1 96 0,6-1 16 0,4-2 0 15,-2 0-896-15,7-7 0 0,4-4 0 0,2 3-192 16,-1 0-64-16,1-2-32 0,1 0 0 0,-1 0 0 15,-3 0-160 1,-5 1-16-16,0-1-16 0,1 3 0 0,-4 3-464 0,2 1-80 16,-5 0-32-16,0 2-8160 0,-1 1-1616 0</inkml:trace>
  <inkml:trace contextRef="#ctx0" brushRef="#br0" timeOffset="41759.409">13075 13959 8287 0,'0'0'736'0,"0"0"-592"16,-2-2-144-16,2 2 0 0,0 0 3104 0,0 0 592 15,-9-1 112-15,9 1 32 0,0 0-2944 0,0 0-592 16,0 0-112-16,-6-1-32 0,-1 0-160 0,7 1 0 16,0 0 0-16,0 0 0 0,-9-4 0 0,-1 5 0 15,4 4 0-15,-3 3 0 0,0-2 368 0,0 1 32 0,-1-3 16 16,2 3 0-16,-1 2 48 0,-1 0 16 0,-1 1 0 0,0 2 0 16,-1 2-160-16,-1 1-48 0,-1 0 0 0,0 3 0 15,-1 0-32-15,0 0-16 0,0 2 0 0,0 1 0 16,-1 1 128-16,1 1 32 0,-1 0 0 15,1 4 0-15,0 5-64 0,1 1-16 0,-1 3 0 0,-2 2 0 16,1 2-80-16,2 4-16 0,2 1 0 0,-2 1 0 16,0 2-208-16,1 1 128 0,1 3-128 0,0 4 0 15,1 4 128-15,2 1-128 0,0-1 0 0,4 1 144 16,-2-1 112-16,4 5 0 0,0 5 16 0,2 0 0 16,1 1 192-16,1 0 48 0,2-2 0 0,2 5 0 15,2 6-176-15,2-3-16 0,0-4-16 0,4-1 0 16,1-2 0-16,1-5 0 0,1-3 0 0,3-3 0 15,3-3-16-15,2-7 0 0,3-3 0 0,4-5 0 0,1-2-64 16,1-4-16-16,2-1 0 0,2-3 0 16,-1-3-208-16,3 0-192 0,5-1 48 0,1 0-11056 15,1-4-2192-15</inkml:trace>
  <inkml:trace contextRef="#ctx0" brushRef="#br0" timeOffset="44382.89">13028 15367 9215 0,'0'0'816'0,"0"0"-656"0,-5 5-160 0,5-5 0 16,-6 4 1856-16,6-4 320 0,0 0 80 0,0 0 16 0,0 0-1456 15,0 0-304-15,0 0-48 0,0 0-16 0,0 0 80 16,0 0 16-16,0 0 0 0,0 0 0 0,11 3 288 0,-1-3 64 16,-1-2 16-16,2-2 0 0,-4-4-80 0,3-1-32 15,2-1 0-15,-1-3 0 0,1-3-176 0,-2 0-48 16,-1 1 0-16,1-2 0 0,2-1-320 0,-2 1-80 15,3 1-16-15,-1 0 0 0,0 1-160 0,-2-1 128 16,1 4-128-16,-1 1 128 0,-1 2-128 0,0 2 0 16,0 1 0-16,-1 2 0 0,2-1 0 0,-10 5 0 15,9 2 0-15,2 1 0 0,1 6-368 0,-3 3 48 16,0 3 16-16,0 6 0 0,-1 3 128 0,2 8 32 16,-3 7 0-16,2 1 0 0,-5 0 144 0,2 3 0 15,-1-1-144-15,-2-1 144 0,1 0 0 0,-1 0-144 16,-1-3 144-16,0 0 0 0,-4-4 0 0,1-2 0 0,1-3 0 15,-1-1 0-15,-1-4 368 0,0-4 16 16,-1-5 16-16,1-3 0 0,0-2 0 0,2-10 0 16,-2 9 0-16,2-9 0 0,0 0-112 0,0 0-32 0,0 0 0 15,0 0 0-15,-5-9 80 0,1-2 16 0,2-4 0 16,1-4 0-16,0-3-160 0,1-3-48 0,2-4 0 0,1-1 0 16,4-3-144-16,0 0 0 0,2 0 0 0,2 0 0 15,3-2-144-15,3 0 144 0,3-1 0 0,2-1 0 16,2-1-160-16,5 2 160 0,0 0-128 0,3 1 128 15,2 4 0-15,1 1-160 0,-4 1 160 0,0 5 0 16,-1 3-400-16,-3 4 16 0,-1 2 16 0,0 4 0 16,-5 4-1728-16,-2 2-336 15,-3 3-80-15,-3 2-9008 0</inkml:trace>
  <inkml:trace contextRef="#ctx0" brushRef="#br0" timeOffset="44879.498">14622 15193 14735 0,'-8'-6'1312'0,"-1"-2"-1056"0,-3 0-256 0,2 3 0 16,-1-3 2944-16,-1 3 544 0,1-1 96 0,-1 1 32 15,-1 0-2704-15,2 1-528 0,-3 1-128 0,-1 0 0 16,0 2-96-16,-2 0-16 0,0 1 0 0,-2 2 0 16,1 4-144-16,0 2 192 0,-2 0-192 0,-2 6 192 15,1 1-192-15,0 5 160 0,0 4-160 0,0 7 160 0,2 4-160 0,-2 0 0 16,2-1-160-16,1 0 160 0,2-1 0 0,2-1 0 16,0-3 0-16,6-2 160 0,0 0 16 15,5-2 0-15,0-1 0 0,3-1 0 0,1-2-176 16,4-2 0-16,1-4 0 0,2 0 0 0,3-3 0 15,3-1-224-15,4-2 48 0,2-4 16 16,1-4-672-16,2-2-128 0,2-1-16 0,2-3-7280 16,3-2-1440-16</inkml:trace>
  <inkml:trace contextRef="#ctx0" brushRef="#br0" timeOffset="45269.455">15010 15170 10127 0,'0'0'448'0,"-11"2"96"0,-3 0-544 0,-1-1 0 0,0-1 0 0,1 2 0 16,2 2 4896-16,0 2 864 0,1 0 192 0,0 4 16 31,-2 3-5456-31,0 1-1088 0,2 1-208 0,0 5-48 15,-1 5-16-15,-1 3 0 0,-1-2 0 0,3 2 0 0,1-1 464 0,1 2 112 0,0-2 16 0,3 0 0 16,1-4 256-16,-1 0 0 0,1-2 0 0,3-2 0 16,2-1 192-16,0-3 64 0,0 3 0 0,0-7 0 15,0-11 192-15,4 9 32 0,-4-9 16 0,7 6 0 0,-7-6-112 16,0 0 0-16,12 0-16 0,0-1 0 0,-1-1-176 16,0-3-16-16,1-3-16 0,3-2 0 0,0-8-160 15,1 2-192-15,2-4 32 0,0-1 16 0,-1-1 0 0,-1-1 0 16,-3 1 0-16,-1-1 0 0,-1 0 144 15,-1 2 0-15,-7 2-144 0,-1 2 144 0,-2 1 0 16,-2 4 0-16,1 2 0 0,-4 0 0 0,-2 2 0 0,-3 2 0 16,-4 2 0-16,-3 4 0 15,-3 4-1376-15,1 2-352 0,2-2-80 0,-3 0-16 16</inkml:trace>
  <inkml:trace contextRef="#ctx0" brushRef="#br0" timeOffset="45700.711">15539 15021 22111 0,'0'0'1968'0,"-8"3"-1584"0,-5-2-384 0,3 0 0 16,0 0 2080-16,1-1 336 0,-2 0 64 0,1 0 16 31,0 0-2688-31,-1 0-512 0,-1 0-128 0,-3 1 0 16,-1 0-432-16,-2 4-80 0,-2 0 0 0,1 1-16 0,-6 3 784 0,3 2 176 0,-2 2 16 0,2 0 16 15,-4 2 368-15,1 1 0 0,0 4 0 0,2 1 0 16,1 2 0-16,4-1 0 0,1 0 128 0,2 1-128 16,1-2 640-16,5 0 64 0,4-1 0 0,4-1 0 0,3-2-352 15,4-1-64-15,1 0-16 0,2-2 0 0,3 0-272 0,3-2 0 16,0-2 0-16,2-1-144 0,-1 2 144 15,3 0 0-15,2-3 0 0,-4 2 128 16,-1-1-128-16,0 1 176 0,1 0-176 0,-3-2 192 0,-1 0-192 0,-4-1 0 16,-1 1 144-16,-4 1-144 0,-2 0 208 0,-3 1-16 15,-1-1-16-15,-2 4 0 0,-5 1 240 0,-2 2 48 16,-5 3 16-16,-2 0 0 0,-3 2-80 0,-1 2-16 16,-2 2 0-16,-1-2 0 0,1-3-144 0,0 0-48 15,0-5 0-15,1 1 0 0,3-3-448 16,3-2-112-16,1-6-16 0,2 0-8432 15,3-3-1680-15</inkml:trace>
  <inkml:trace contextRef="#ctx0" brushRef="#br0" timeOffset="46381.496">15894 15050 21183 0,'0'0'1888'16,"-8"-1"-1504"-16,-3-1-384 0,3 0 0 16,8 2 1520-16,-8-3 224 0,-3-1 48 0,1 0 16 15,2-1-1936-15,-1 1-400 0,0-1-80 0,-1 1-16 16,0 1 320-16,-1 1 64 0,-1 0 16 0,-3 3 0 0,-1 2 480 15,0 2 112-15,-2 2 16 0,1 2 0 0,-4 4-16 0,2 4 0 16,0 1 0-16,2 4 0 0,-3 2-368 0,2 4 144 16,1 3-144-16,1 4 0 0,3 5 256 0,3 0-48 15,0-1-16-15,5 0 0 0,-3 1-192 0,5 0 144 16,2-4-144-16,3-2 128 0,3-2-128 0,1-4 0 16,-2-1 0-16,6-4-176 0,2-4 176 0,0-3 0 15,-1-2 0-15,3-1 0 0,0-4 0 0,1-2 0 16,1-4 0-16,-1 1 0 0,2-2 0 15,-2-2 0-15,1-2 0 0,0-3 0 0,-1-2 0 0,3-4 0 16,1-5 0-16,-1-1 128 0,1-4-128 0,0-2 0 16,2-4 0-16,-2 0 0 0,0-1 0 0,-1-2-256 15,-1-1 32-15,-2 0 16 0,-3-2-48 0,-4 2 0 0,1-2 0 16,-2 2 0-16,2 0 256 0,-7 4-192 0,-2-2 192 16,-1 2-192-16,2 0-32 0,-3 4 0 15,-5 1 0-15,-1 1 0 0,0 0 0 0,-2 2 0 0,-2 2 0 16,-3 1 0-16,-2 0-48 0,-1 3-16 0,-3 2 0 0,-1 2 0 15,-2 5 16-15,0 2 0 0,-2 2 0 0,1 3 0 16,0 2 272-16,1 4 128 0,-1 2-128 0,0 1 192 16,1 4-192-16,0 0 144 0,0 0-144 0,0 5 128 15,2-1 0-15,0 2 0 0,2-1 0 0,1 0 0 16,7 1 272-16,-1-1 48 0,-1-1 16 0,6-2 0 0,4 0 48 16,5-1 0-16,3-2 0 0,1-4 0 15,2-4-320-15,5-2-48 0,5-1-16 0,2-1 0 16,2-1-128-16,3-4 128 0,3-5-128 0,-1-5 128 0,3-3 48 0,-2-1 0 15,3 1 0-15,0-3 0 0,-1-1-176 0,1 0 0 16,0-1-192-16,0 1 192 16,0 2-2208-16,-1 1-320 0,9-6-64 15,-8 7-16-15</inkml:trace>
  <inkml:trace contextRef="#ctx0" brushRef="#br0" timeOffset="47215.631">16136 15439 17791 0,'0'0'784'0,"0"0"176"0,0 0-768 0,0 0-192 0,0 0 0 0,0-8 0 16,0 8 256-16,0-8 32 0,3 1 0 0,-3 7 0 15,0 0-144-15,4-8-16 0,0 2-128 0,-4 6 192 16,0 0 272-16,0 0 48 0,0 0 16 0,0 0 0 15,0 0 112-15,9 0 32 0,-9 0 0 0,10 5 0 0,-3-1-160 0,-2 5-16 16,0 4-16-16,-2 0 0 0,2 5-64 0,2 0-16 16,-4 2 0-16,1 2 0 0,-2 4 64 15,0-1 16-15,-1 1 0 0,-1 3 0 0,-2-1 160 0,-1 1 16 16,-2 1 16-16,-1 0 0 0,-1-1-128 0,-1-2-32 16,2 0 0-16,0-3 0 0,-3 0-288 0,2-2-64 15,-3-2-16-15,2-1 0 16,-1-2-496-16,2-2-96 0,-2-2-32 0,1 0 0 15,3-2-1280-15,0-3-256 0,-2-2-48 0,7-6-9856 16</inkml:trace>
  <inkml:trace contextRef="#ctx0" brushRef="#br0" timeOffset="47734.52">16678 15308 30927 0,'-8'-7'1360'0,"8"7"304"0,-6-6-1344 0,4-4-320 0,2-5 0 0,1-2 0 16,2-4-640-16,2-2-192 0,3 0-32 0,1-4-16 16,-1 1-528-16,3-1-96 0,0 2-32 15,0 2 0-15,0 1 208 0,-2 4 48 0,0 3 0 16,2 6 0-16,-4 3 144 0,-7 6 48 0,9 1 0 0,-2 10 0 0,-1 3 768 0,-2 10 176 16,-1 5 144-16,-4 5-208 0,-4 6-112 0,-1 1 0 15,-1406 2-16-15,2814 1 0 0,-1404 2 576 0,-2 2 112 16,-2-1 32-16,1-2 0 0,-2-3 272 0,3-4 64 15,-1-3 16-15,-1-6 0 0,-5-2 1280 0,3-6 256 16,2-5 48-16,2-5 16 0,4-11-1056 0,0 0-192 16,0 0-64-16,0 0 0 0,-5-9-576 0,3-5-128 15,1-5-32-15,4-4 0 0,-1-5-288 0,1-4-256 0,0-4 64 0,6-1 0 32,4-3-192-32,-2-2-48 0,1-4 0 0,4 2 0 0,4 2 240 0,1 2 32 15,2 5 16-15,2 4 0 0,2 5-80 0,2 1-16 0,-4 2 0 16,3 5 0-16,-2 2-16 0,1 4-16 0,-2 2 0 15,0 4 0 1,-3 2-1968-16,1 4-384 0</inkml:trace>
  <inkml:trace contextRef="#ctx0" brushRef="#br0" timeOffset="48141.619">17638 14957 31727 0,'0'0'1408'0,"-9"-1"288"0,3 0-1360 0,-5 0-336 16,-2 1 0-16,1 1 0 15,0 0-448-15,-3 2-144 0,-1 3-48 0,-2 0 0 16,-2 2-192-16,-1 4-64 0,1 4 0 0,-3 2 0 0,0 2 496 0,-2 3 80 15,-1 3 32-15,3 1 0 0,2-2 288 0,2 3 128 16,0 0-128-16,5 0 192 0,2-3 128 0,3-1 0 16,1-1 16-16,6-2 0 0,5 3-336 0,3-5 128 15,-3-2-128-15,4-3 0 0,1-1 0 0,6-1 0 16,0-1-160-16,1-1 160 0,2 0 0 0,-2-2 0 16,-1-2 0-16,0 0 0 0,-1 0 192 0,-2 0 0 0,0-2 0 15,-11-4 0-15,6 7-64 0,-6-7-128 0,0 0 176 16,3 10-176-16,-3-10 256 0,-6 12-64 0,-2 0-16 15,-1-2 0-15,-5 4 80 0,-1-1 32 0,-4-2 0 0,-1 4 0 16,0-1-288-16,0-2 0 0,2 0 0 0,2-2 0 16,-3-1-208-16,0-1-112 0,-1-3 0 0,3-2-16 31,3-3-2464-31,-1 0-480 0</inkml:trace>
  <inkml:trace contextRef="#ctx0" brushRef="#br0" timeOffset="48413.753">17888 14962 24879 0,'0'0'1088'0,"0"0"256"0,-4 8-1088 0,-1 3-256 15,-1 2 0-15,2 3 0 0,-3-1 2208 0,3 7 384 16,1 4 80-16,-4 3 16 15,3 3-2688-15,-2 4-672 0,-4 4-64 0,5 5-16 0,-1 3 368 0,0 0 64 16,-1-1 0-16,0-2 16 0,1 0 304 0,-2-2 0 16,2-1 0-16,-1 0 0 0,-2-2 0 0,3 1 0 15,1-7 0-15,3-1 0 16,1-2-704-16,0-7-16 0,1-5-16 0,1-4 0 16,3 0-1760-16,1-10-336 0</inkml:trace>
  <inkml:trace contextRef="#ctx0" brushRef="#br0" timeOffset="48853.808">18218 15147 18431 0,'-5'14'1632'0,"2"-4"-1312"0,-3 0-320 0,-1 5 0 16,-2 1 3920-16,2 7 720 0,5 8 144 0,-2 5 16 15,-2 1-4544-15,2 2-896 16,2 1-192-16,-3-4-48 0,2 0 240 0,0-2 64 16,-1-3 0-16,0-1 0 0,2-1 576 0,-2-4 0 0,-1-2 144 0,-3-4-16 15,2-3 240-15,2-2 48 0,0-6 16 0,4-8 0 0,-4 8-48 0,4-8 0 16,0 0 0-16,0 0 0 0,0 0-32 0,0 0-16 16,0-13 0-16,1-3 0 0,-1-4-192 15,3 0-144-15,4-4 192 0,0-3-192 0,2-2 0 0,3-1-144 16,1-1-16-16,2 1 0 0,-1-1-32 0,2 2-16 15,3-2 0-15,-1 3 0 0,2 2-32 0,-1 1 0 16,-1 0 0-16,1 9 0 0,-2 2 64 0,-1 4 16 16,-1 2 0-16,0 5 0 15,-1 3-304-15,-2 4-64 0,0 7-16 0,-2 7 0 16,-1 6-32-16,-2 3 0 0,-1 2 0 0,-3 1 0 16,-3-1 384-16,-2 4 64 0,-3 0 128 0,-1 1-208 15,-4 1 48-15,0-1 16 0,1-1 0 0,-1-1 0 16,4-4-48-16,-3 0 0 0,2-3 0 15,0-2 0-15,0-6-2112 0,5-6-416 0,-5-3-96 16,7-8 0-16</inkml:trace>
  <inkml:trace contextRef="#ctx0" brushRef="#br0" timeOffset="49435.339">18912 14916 31839 0,'0'0'1408'0,"0"0"304"0,-10-1-1376 0,1 0-336 0,0 0 0 0,0 1 0 16,-2 0-352-16,3 2-144 0,-1 2-16 0,-2 2-16 15,-1 2-368-15,-4 3-80 0,0 5-16 0,-1 4 0 0,1 2 624 0,-3 4 128 16,-1 2 32-16,-2 5 0 0,3 3 208 0,0 3 0 15,2 0 0-15,3 5 0 0,1 5 272 0,2-1 0 16,2-2 0-16,0-2 0 0,4-1 128 0,0-2 32 16,4-4 0-16,1-3 0 0,0-4-96 0,6-2-16 15,1-4 0-15,1-4 0 0,-1-5 112 0,2-4 16 16,2-3 0-16,1-1 0 0,1-2-112 0,3-4-16 16,3-4 0-16,2-3 0 0,2-4-320 0,0-3-128 15,-1-2 0-15,1-5 0 0,-2-4-96 0,2-3-16 0,-2 2 0 16,1-2 0-16,0-1 240 0,-2-1-192 0,-1 0 192 15,-1-2-192-15,2-1 192 0,-3 0 0 0,-5-3-160 0,-1-2 160 16,-2 1-144-16,-6 1 144 0,-1 0-192 0,-3 2 192 16,-5 1 0-16,-1 3 0 0,-1 2 0 15,-2-1 0-15,-3 5 0 0,-1 0 128 16,-3 5-128-16,-2 1 144 0,0 1-144 0,-4 4 192 0,-1 4-192 0,0 0 192 16,-2 1-192-16,-1 5 0 0,-1 4 144 0,0 4-144 15,-1 3 144-15,-1 2-144 0,0 0 192 0,5 5-192 16,3 5 128-16,0 0-128 0,-3 1 0 0,5 4 0 15,6-2 128-15,3 3-128 0,1-2 192 0,2-1-192 16,2 2 240-16,5-2-64 0,5-1-16 0,2-2 0 16,3-2 64-16,3-3 16 0,2-2 0 0,3-2 0 15,3-1-240-15,2-3 144 0,1-3-144 0,3-5 128 0,1-3-128 16,1-2-176-16,2-2 48 0,2-2 0 16,1-6-464-16,2 0-96 0,-3 0-16 15,0 3-8608-15,2 1-1728 0</inkml:trace>
  <inkml:trace contextRef="#ctx0" brushRef="#br0" timeOffset="49814.386">19249 15653 7359 0,'0'0'656'0,"0"0"-528"0,0 0-128 0,0 0 0 16,0 0 5632-16,0 0 1104 0,0 0 224 0,0 0 32 15,-4 8-5392-15,-1 1-1072 0,0 2-208 0,2 1-64 16,-2 6-256-16,1 3 0 0,0 9 0 0,0 0 0 16,-2 2 176-16,0 1 16 0,2 3 16 0,-3 0 0 15,1-2 112-15,-1 3 32 0,-1 2 0 0,1 1 0 0,-1-1-208 0,-1-3-144 16,0-4 192-16,-2-4-192 0,0 1 0 0,1-7 0 16,-2-6-240-16,4-5 80 15,0-5-1232-15,2-1-240 0,6-5-48 16,-5-9-7760-16,-1-7-1552 0</inkml:trace>
  <inkml:trace contextRef="#ctx0" brushRef="#br0" timeOffset="50111.428">19341 15362 24879 0,'0'0'2208'0,"0"0"-1760"0,0 0-448 0,0 0 0 15,0 0 3040-15,0 0 528 0,0 0 96 0,0 0 32 32,0 0-3696-32,0 0-768 0,14 2-144 0,1-2-32 0,1-1 560 0,0-3 96 0,0-1 32 0,1-1 0 15,4 0 256-15,0-2 272 0,-3-1-48 0,0 2-16 16,-1 0-16-16,-1 0 0 0,2 0 0 0,-1-1 0 15,-1 0-192-15,-1 2-192 0,0 0 48 0,-1-1 0 16,-1-1-1648 0,0-1-320-16,0 2-64 0,-1 1-11088 0</inkml:trace>
  <inkml:trace contextRef="#ctx0" brushRef="#br0" timeOffset="50442.729">20083 14604 33743 0,'0'0'1488'0,"0"0"320"0,-5 5-1440 0,-1 3-368 16,1 2 0-16,-2 3 0 15,1 2-432-15,-3 5-144 0,0 4-48 0,-2 4 0 16,2 2 0-16,1 0 0 0,0 3 0 0,2 2 0 0,3-1 624 0,0 0 0 0,-5-7 0 16,4 2 192-16,1-2 1136 0,3-1 224 0,0-3 48 0,1-2 16 15,2 0-1616-15,2-5-320 0,3-2-64 0,0 0 0 16,1-3 384-16,4 1 192 0,-3-2 0 0,4-4-16 16,0-3-176-16,1 0-256 0,1-3 64 0,1-6 16 31,1-4-576-31,2-1-112 0,-3-1-32 0,2-2-13312 0</inkml:trace>
  <inkml:trace contextRef="#ctx0" brushRef="#br0" timeOffset="50739.677">20278 14715 34095 0,'0'0'3024'0,"0"0"-2416"16,-2 10-480-16,1 4-128 0,0 4 1648 0,0 7 304 16,1 5 64-16,0 8 16 15,0 6-2288-15,0 2-464 0,-2-2-96 0,1 0-16 0,0 0 560 0,0 5 96 16,-3 0 32-16,-1 5 0 0,0 4 144 0,-1 2 0 16,0-3 0-16,0-1 0 0,-3-2 0 0,3 0 0 15,-2 0 0-15,3-1 0 0,-1 1 0 16,1-3-208-16,-1-5 16 0,4-3 16 15,-2-5-416-15,1-4-96 0,1-4-16 0,1-3 0 16,1-4-2800-16,0-6-560 0,1-3-112 0,-1-14-32 0</inkml:trace>
  <inkml:trace contextRef="#ctx0" brushRef="#br0" timeOffset="51286.939">20212 14136 13823 0,'0'0'1216'0,"0"0"-960"16,0 0-256-16,0 0 0 0,0 0 3712 0,0 0 704 15,0 0 144-15,8 1 32 16,-3 0-4032-16,5 3-816 0,-1 1-144 0,3 5-48 0,1-2 112 0,4 2 16 15,1 2 0-15,3 1 0 0,2 4 320 0,4 1 0 16,-2 2 0-16,2 4 0 0,-1 4 0 0,4 4 208 16,3 6 0-16,-3 2 0 0,1 2 128 0,0 0 32 0,0 2 0 0,-4 2 0 15,1-1-32-15,-2 5 0 0,1 3 0 16,-6 4 0-16,-3 0-16 0,-1 2-16 16,-3-4 0-16,-4 1 0 0,-5 0 64 0,1 2 16 0,-4 1 0 15,-4 2 0-15,-7 2 192 0,-1-3 32 0,-2-2 16 16,-2-3 0-16,-2-2 160 0,-3 2 48 15,-4 5 0-15,-2-2 0 0,0-1-192 0,-2-3-48 0,-4-2 0 16,0-4 0-16,-1 1-320 0,-1-1-64 0,-2 1-16 0,0-3 0 16,-3 0-192-16,5-3 0 0,4-4 0 0,-1-2 0 15,1-5-528-15,3-5-48 16,3-3-16-16,0-6 0 0,2-6-2464 0,2-3-480 16,-4-4-112-16,10-16 0 0</inkml:trace>
  <inkml:trace contextRef="#ctx0" brushRef="#br0" timeOffset="53329.525">21357 15524 26367 0,'-15'4'1168'0,"15"-4"240"0,0 0-1120 16,0 0-288-16,0 0 0 0,0 0 0 0,0 0 752 15,0 0 80-15,-8 0 32 0,8 0 0 0,0 0-416 0,0 0-64 16,-10-6-32-16,6 1 0 0,4 5 144 0,-6-9 16 16,1 1 16-16,3 1 0 0,2-1 144 0,2 0 32 15,0 0 0-15,0 1 0 0,3-1-288 0,-2-2-48 16,1-1-16-16,6 0 0 0,2 1-352 0,3 0 128 15,-1-4-128-15,2 4 0 0,4 1 0 0,-2 3 0 16,0 1 0-16,1 1 0 0,0 3 0 0,1 1-128 16,-3 4 128-16,1 2-128 0,-2 0-64 15,1 3-16-15,-2 2 0 0,-3 2 0 0,-1-1 16 0,-3 4 16 0,0 0 0 0,-5 2 0 16,0-3 176-16,-2 2 0 0,-4 0 0 0,0 0 0 16,-4-1 128-16,-2 1 48 15,-2-1 16-15,-1 0 0 0,-1-3 240 0,1-2 48 0,-2-2 16 0,-1-3 0 16,2 1 80-16,0-3 0 0,-1 1 16 0,2-5 0 15,2 0-304-15,-1-5-64 0,2 1-16 16,0-3 0-16,4-2-208 0,2-2 176 0,3-3-176 16,3 0 160-16,0-2-160 0,1-1-176 0,4 1 48 0,2-1 0 15,2-1 128-15,2 3-208 0,1 2 80 0,0 3 128 16,0-2-240-16,1 3 80 0,-2 2 16 0,2 4 0 16,0-1-192-16,-2 3-48 0,-4 3 0 0,0 2 0 15,1 2-128 1,-3 3-48-16,0 0 0 0,-5 1 0 0,-3 1 240 0,-2 1 64 0,-4 1 0 0,0-1 0 15,-4-4 512-15,1 5 96 0,-3-4 32 0,0 0 0 0,-2 1 176 16,3-4 32-16,-2-1 16 0,1-3 0 0,-1-3-160 16,1-1-48-16,2-2 0 0,-1-2 0 0,2-4-272 15,1-1-128-15,2-1 0 0,3-1 128 0,1-1-128 16,4-1-272-16,1 1 64 0,2 2 16 0,2-2-112 0,1 4-16 16,-2 3 0-16,3-1 0 15,2 3-112-15,0 3-16 0,-1 0-16 0,2 4 0 16,-2 3-1264-16,0 5-256 0,-1-2-64 0,-2 4-7520 15,-1 3-1504-15</inkml:trace>
  <inkml:trace contextRef="#ctx0" brushRef="#br0" timeOffset="54074.597">22486 14443 20383 0,'0'0'896'0,"0"0"192"0,0 0-864 0,0 0-224 0,-2-8 0 15,2 8 0-15,-3-6 624 0,2 0 80 0,1 6 0 0,-2-5 16 16,2 5-448-16,-5-3-80 0,0 0-32 0,5 3 0 16,-8 5 544-16,1-1 96 0,-2 1 32 0,0 0 0 15,0 5-96-15,1 1-16 0,-6 1 0 0,3 2 0 16,-1 0-272-16,-3 1-48 0,-4 1-16 0,0 3 0 16,1 2-128-16,-2 1-16 0,2 1-16 0,-1 2 0 15,-2 2 64-15,-1 1 16 0,2 3 0 0,2 2 0 16,4 2 96-16,-1 4 32 0,-1 3 0 0,2 0 0 15,1-2-160-15,2 3-16 0,1 1-16 0,-1 2 0 0,1 3-240 16,1 5 0-16,1 2 0 0,3 3 0 0,0 2 0 16,1 0 0-16,2 1 0 0,2 1 0 0,1 0 0 15,2 2 0-15,-1 2 0 0,4-3 0 0,2-4 0 0,-2-3 0 16,4-2 0-16,-2 1 144 0,1-1-144 0,1 0 0 16,-1-5 0-16,4-2 0 0,-2-9-384 0,3 0 0 15,5-6 0-15,-1-2 0 16,5-5-1920-16,3-2-384 0,1-1-64 15</inkml:trace>
  <inkml:trace contextRef="#ctx0" brushRef="#br0" timeOffset="58322.912">11458 7895 19343 0,'-5'-8'1728'0,"-4"-2"-1392"16,-1-2-336-16,-3 0 0 0,0-1 1856 0,-2 0 288 15,0-2 64-15,3 1 16 0,3 3-1824 0,-3-1-400 16,-5-2 0-16,0-3 0 0,0-3-272 0,-3 2-32 15,0-2 0-15,-1-1 0 16,-1 0-144-16,-1 0-16 0,-1 1-16 0,0 3 0 0,-1 0 176 0,-1 1 48 16,-1-1 0-16,0 2 0 0,-3-2 256 0,-1 2-192 0,-1-2 192 0,-2 2-160 15,-1 0 336-15,-1 0 64 16,-1 2 16-16,3-2 0 0,-2-2 64 0,1 2 0 0,-4 2 16 0,3-3 0 16,-1-3-16-16,-3 2-16 0,-4 1 0 0,2 1 0 15,0 3-112-15,1 0 0 0,-4 0-16 16,0 0 0-16,1 1-176 0,-4 0 0 0,-3 4 144 15,-1-2-144-15,-5 3 0 0,0-3 144 16,-1 2-144-16,-4 2 0 0,2 1 0 0,-2 2 0 0,-2 0 0 0,-3 1 0 16,-1 1 0-16,1 0 0 0,-1 0 0 0,1-1 0 15,1 0 0-15,-5 1 0 0,1 2 0 0,1 0-144 16,3-2 144-16,-3 1-160 0,2 1 160 0,-1 2-160 16,-1-2 160-16,-3 0-128 0,-1-1 128 0,-1 4-128 15,4 2 128-15,-1 2-192 0,0 0 192 0,-3-1-192 16,0 3 192-16,4 0 0 0,4 3-144 0,1 1 144 0,-4 0 0 15,4-1 0-15,4 2-144 0,2 3 144 0,-1 2 0 0,5-2-128 16,5-2 128-16,0 3 0 0,2 2-240 0,0 1 64 16,-1-1 16-16,4 1 0 0,2 3 160 0,2 0-192 15,3 3 192-15,4 0-192 0,4 1 16 0,3 4 0 16,1 2 0-16,2 4 0 16,2 3-336-16,2-1-64 0,3-4 0 0,4 1-16 15,3-2 64-15,3-1 16 0,3 0 0 16,3 2 0-16,3 1 304 0,2 1 64 0,3 2 16 15,3-2 0-15,3-3 128 0,3 2-128 0,4 0 128 0,-1-1-128 0,1-3 128 0,4 0 0 16,2-2 0-16,5 2 0 0,3 2 0 0,1-2 176 0,4-1-176 16,4 0 192-16,5 0-192 0,4 1 160 15,-4-4-160-15,5 0 160 0,2-8-160 0,4 1 0 0,1 1 0 16,6-1-176-16,3-5 176 0,2 2 0 0,-4 1 0 16,4-1 0-16,3-2 0 0,1 0 0 0,-1-3-144 0,1-3 144 15,-1-3 0-15,2 1 0 0,1 2 0 16,2-2 0-16,1-1 0 0,2-1 0 0,-3-1 0 0,3 1 0 15,1 0 0-15,-1-1 0 0,2-3 0 0,-4 0 0 16,2-2 128-16,4-3-128 0,-1-3 128 0,0 1-128 16,-6-3 0-16,3 0 0 0,0 1 0 0,3-3 0 15,-2-4-288-15,-2-1-96 0,-5 0 0 0,-2-3-16 16,-1-2 192-16,1-3 32 0,0-1 16 0,-3 0 0 16,-3 0 160-16,-1 0-128 0,-1 1 128 0,-1-4-128 15,3 4 128-15,-5-1 0 0,-7-1 0 0,-2-1-128 16,-3-4 320-16,-3 0 64 0,1-3 0 0,-5-2 16 0,-5-1 432 15,-1-1 64-15,-5-2 32 0,-3 0 0 0,-2 2 384 0,-3 0 80 16,-6 0 16-16,-3-1 0 0,-2 0-288 16,-1-3-48-16,-6 1-16 0,1 0 0 0,-5-3-336 0,0 4-64 15,-3 3-16-15,-3 3 0 0,-2 5-128 0,-5 3-48 16,-1 1 0-16,-3 1 0 0,-4 1 16 0,-3 2 0 16,-4 0 0-16,-3 2 0 0,-2-1-352 0,-1 5-240 15,0 3 48-15,2 1 0 16,-1 5-1408-16,1 3-256 0,2 1-64 0,0 2-16 0</inkml:trace>
  <inkml:trace contextRef="#ctx0" brushRef="#br0" timeOffset="60147.617">22614 15109 13823 0,'0'0'1216'0,"-7"0"-960"16,7 0-256-16,-8 2 0 0,0-1 1200 0,8-1 192 16,0 0 32-16,-7 4 16 0,0 1-912 0,2 0-176 15,-4 2-32-15,2 2-16 0,-2 1-160 0,2 2-16 16,-4 1-128-16,1 3 192 0,0 3 336 0,-2 4 64 16,0 4 16-16,0 3 0 0,-1 1-16 0,2 0 0 0,-3-2 0 15,4 0 0-15,3 2-160 0,-2-3-48 0,2-5 0 0,-1 1 0 16,3-3-48-16,3 0-16 0,1-3 0 15,3 1 0-15,0-2-192 0,4-3-128 0,1-2 128 16,1-1-128-16,2-1 0 0,3-1 128 0,-2-3-128 0,3-1 0 16,2-3 0-16,2-1 144 0,0 0-144 0,1-3 0 15,1-3 160-15,-2-2-160 0,1-3 128 0,0-1-128 16,2 0 256-16,-3-3-16 0,-1-4-16 0,1 1 0 16,0 1 32-16,-3-3 0 0,-2-1 0 0,-4 1 0 15,1 0 208-15,-2 1 48 0,-2-1 16 0,-2-1 0 16,-5-1 112-16,-1 0 32 0,1 1 0 0,-1 1 0 15,-1 3-224-15,-1 1-32 0,-3-1-16 0,-1 4 0 16,3 3-224-16,1 0-48 0,-6 0-128 0,4 3 192 16,6 6-608-16,0 0-128 0,0 0-32 15,-11-1 0-15,1 1-2064 0,3 2-432 16,7-2-64-16</inkml:trace>
  <inkml:trace contextRef="#ctx0" brushRef="#br0" timeOffset="60432.641">22882 15669 25455 0,'0'0'1120'0,"-4"9"240"0,0-2-1088 0,1 2-272 0,-1 1 0 0,3 3 0 16,-2 5 1424-16,1 0 240 0,0 0 32 0,-2 3 16 15,0 3-1216-15,-2-1-240 0,-1-1-64 0,-1 0 0 16,0 1-192-16,1-1 0 0,-2-4 128 0,0-2-128 16,1 0 0-16,1-3 0 0,2-2 0 0,2-1 0 15,-4-4-1504 1,7-6-240-16,0 0-48 0</inkml:trace>
  <inkml:trace contextRef="#ctx0" brushRef="#br0" timeOffset="60841.677">23095 15335 11055 0,'0'0'976'0,"-5"-2"-784"0,-2-3-192 0,3 0 0 0,0 1 3984 0,4 4 752 16,0 0 160-16,0 0 32 0,0 0-4096 0,0 0-832 16,-7-2-144-16,-1 5-48 0,0 6-48 0,1 3-16 15,-2 1 0-15,-2 7 0 0,-1 1 256 0,3 5 0 16,-2 3 192-16,3 0-192 0,2-2 352 0,2-2-32 16,3-1-16-16,1 2 0 0,1-6-32 0,1-1 0 15,4-3 0-15,2-2 0 0,0-4-96 0,3-1-32 0,0-4 0 16,0-3 0-16,3-2-144 0,1-2 0 0,0-2 0 0,2-5 0 15,-1-4 128-15,-2-3-128 0,-4-4 128 16,3-2-128-16,4-2 320 0,-1-2 0 0,-3-1-16 0,1 0 0 16,-3 1 48-16,-2 1 16 0,-3 2 0 0,-2 1 0 15,-3-2 48-15,-1 3 16 0,-1 4 0 0,-2 0 0 16,-2 2 208-16,1 4 64 0,1 3 0 0,-6 5 0 16,-2-2-496-16,0 4-80 0,-2 2-128 0,3 4 176 31,2 2-560-31,-4 3-96 0,-2 1-32 0,0 1 0 0,0 3-1520 15,2-1-304-15,1 0-64 0</inkml:trace>
  <inkml:trace contextRef="#ctx0" brushRef="#br0" timeOffset="61043.27">23317 15682 26719 0,'-1'15'2368'0,"0"4"-1888"16,1 2-480-16,0 4 0 0,2 4 864 0,1-2 80 16,-2 3 16-16,-1-2 0 0,-3 0-960 0,0-2-192 15,-1-1-48-15,-3-2 0 0,-1-4-48 0,1 1-16 16,1 0 0-16,-3-5 0 0,3-4 304 0,-1-1 0 16,7-10 0-16,0 0-8384 15,0 0-1664-15</inkml:trace>
  <inkml:trace contextRef="#ctx0" brushRef="#br0" timeOffset="61739.553">23441 15562 11967 0,'0'0'528'0,"0"0"112"0,2-7-512 0,0 0-128 16,-1-2 0-16,3-1 0 0,1 0 2816 0,1-1 512 0,2-1 128 0,0-1 0 15,1-3-2944-15,-2 2-512 0,1-1-288 0,-1 1 32 16,-3 2 256-16,3 2 0 0,-1-3 0 0,0 4 0 16,-5 3 288-16,-1 6 160 0,0 0 16 0,0 0 16 15,0 0-64-15,0 0-16 0,9 9 0 0,-2 2 0 16,-1 1-400-16,-2 3 0 0,1 3 0 0,-3 1-176 16,1 2 176-16,2 0-192 0,-1 2 192 0,-2 2-192 15,1 1 192-15,1-1 0 0,-1 1 0 0,1-1 0 16,-2-1 0-16,-1-1 0 0,-1-2 0 0,0-3 128 15,1-6 400-15,0-1 96 0,-1-2 16 0,0-2 0 16,0-7 80-16,0 0 32 0,0 0 0 0,0 0 0 16,0 0 192-16,0 0 32 0,1-7 16 0,-1-4 0 15,-1-3-128-15,1-1-32 0,3-2 0 0,0-1 0 0,3-3-384 16,-3 1-64-16,2-1-32 0,2 0 0 0,4 0-208 16,-1 0-144-16,0 1 192 0,-1-4-192 0,2 6 0 0,1-1 0 15,0 1 0-15,-1 3 0 0,1 2 0 0,0 2 0 16,0 1 0-16,-3 1 0 0,1 3-224 0,-1 0 48 15,0 4 16-15,-9 2 0 16,0 0-528-16,10-1-96 0,-10 1-32 0,0 0 0 16,7 4-1760-16,-7-4-368 0,0 0-64 0</inkml:trace>
  <inkml:trace contextRef="#ctx0" brushRef="#br0" timeOffset="62411.597">23542 14778 11055 0,'0'0'976'0,"0"0"-784"15,0 0-192-15,0 0 0 0,0 0 1744 0,0 0 304 16,0 0 64-16,0 0 16 0,6 7-1504 0,2 1-304 16,1-1-64-16,0-2-16 0,-1-2 80 0,3 2 32 15,-2 1 0-15,3 1 0 0,2 0 272 0,-1 0 48 16,-4 1 16-16,4 2 0 0,3 2-48 0,1 1 0 16,-1 0 0-16,1 4 0 0,0 0-272 0,0 4-64 15,-1 1-16-15,0 3 0 0,-1-1-32 0,1 2 0 16,-2 2 0-16,-1 0 0 0,0 1-64 0,2 3 0 15,-1 4-16-15,0 1 0 0,0 5 96 0,0 0 32 16,-1-1 0-16,-3-2 0 0,-3-3-32 0,0-1 0 16,-1-2 0-16,-4 0 0 0,0-2 304 0,-2 0 48 0,-2 0 16 0,1 3 0 15,-6 0-64-15,-1 1-16 16,-2 0 0-16,-2 0 0 0,0-1-80 0,-2 0-16 0,0 0 0 0,-2-2 0 16,1 0 192-16,-3 0 48 0,-2 0 0 0,2 3 0 15,-3-1 0-15,1 1 16 0,0 2 0 0,0-7 0 16,2-2-368-16,-2-1-80 0,1 1-16 0,3-4 0 15,-1-1-96-15,2-2-32 0,-1-1 0 0,3-4 0 16,3-1-128-16,0-3 0 0,3 0 0 0,0-2 0 16,2-1-208-16,0-4 16 0,5-5 16 0,0 0 0 15,0 0-448-15,0 0-80 16,0 0-32-16,0 0 0 0,-5 5-1440 0,5-5-304 16,0 0-48-16,0 0-12448 0</inkml:trace>
  <inkml:trace contextRef="#ctx0" brushRef="#br0" timeOffset="66680.001">24307 15797 10127 0,'0'0'896'0,"-6"2"-704"0,-2 0-192 0,4-2 0 0,4 0 2272 16,0 0 416-16,-9-4 96 0,9 4 16 15,-7-2-2112-15,-3 1-432 0,2 0-64 0,0 3-32 0,8-2 160 0,-10 10 48 16,0 3 0-16,-1 3 0 0,2 1 384 0,0 0 80 16,1 0 0-16,0 2 16 0,0 2-144 0,2 1-16 15,2 0-16-15,-2 1 0 0,-1 0-352 0,2 0-80 16,2 1-16-16,1-2 0 0,-1-3-64 0,1 0-16 15,1-1 0-15,1-1 0 0,1-4 128 16,1-2 32-16,-2-11 0 0,4 10 0 0,4-2 48 0,-1-5 16 16,-7-3 0-16,12-7 0 0,0-6-16 0,-2-3 0 15,1-3 0-15,1-2 0 0,1-3-224 0,0-1-128 16,0-3 160-16,3-2-160 0,-2 0 0 0,2 0 0 16,-1-3 0-16,-1 0 0 0,2-2-192 0,-2 0 32 15,-1-2 0-15,1 2 0 0,0 1 160 0,1 1 0 16,-1 0 0-16,-2 2 0 0,1 3 0 0,-4-1 0 0,0-1 0 15,-3 3 128-15,-1 0-128 0,3-1 144 0,-5 0-144 16,-1 2 160-16,-3 1-32 0,1-1 0 0,0 1 0 16,0 2 0-16,-3 1 208 0,-2 3 48 0,-4 4 0 15,2-1 0-15,3 2 96 0,-2 3 32 0,-5 2 0 0,1 3 0 16,0-1-96-16,4 3-16 0,0 1 0 0,-1 3 0 16,-4 4-256-16,1 1-144 0,3 3 160 0,-3 4-160 15,0 3 0-15,2 4 0 0,-1 4 0 16,1 5 0-16,-2 5 0 0,2 2 0 0,-3 0-128 15,3 4 128-15,0-1 0 0,-1 4 0 0,0 1 0 0,-1 1 0 16,4 1 128-16,-3 1-128 0,2 0 176 0,-1-1-176 16,1-2 256-16,-2-2-64 0,4-5-16 0,-2-3 0 15,2-3-176-15,-1-4 160 0,-4-2-160 0,5-4 160 16,-1-2-160-16,6-1-256 0,1-3 64 0,-1-3 16 16,0-11-1504-16,0 0-304 0,0 0-64 0,0 0-8128 15,0 0-1600-15</inkml:trace>
  <inkml:trace contextRef="#ctx0" brushRef="#br0" timeOffset="67246.4">24615 15654 4607 0,'0'0'192'0,"0"0"64"0,-1-7-256 0,1-1 0 0,0 8 0 0,0-7 0 16,0 7 4416-16,0 0 832 0,0 0 160 0,0 0 32 16,0 0-3968-16,0 0-816 0,-9 0-144 0,3 5-48 15,-4 1 416-15,1 6 80 0,-1 6 0 0,-1 3 16 16,-2 3-272-16,3 4-64 0,-1 1-16 0,0 5 0 16,-3 2-240-16,0-2-32 0,4 0-16 0,-1-2 0 15,1 0-16-15,1 1-16 0,0-2 0 0,5 0 0 16,3-2-144-16,1-1-32 0,0-2 0 0,2-3 0 15,1-4-128-15,5-5 160 0,0-5-160 0,0-3 160 16,0 0-160-16,3-5 0 0,3-4-192 0,-2-3 192 16,-6-3-224-16,4 0 80 0,2-4 16 0,0-1 0 15,-1 0 128-15,1-4 0 0,2-3-144 0,-1-1 144 0,-1-2 0 16,0 0 0-16,1-2 0 0,0 3 0 0,0 0 0 16,-3-1 0-16,-1-1 0 0,-1-1 0 0,-4 2 0 0,-1 0 0 15,0-3 0-15,-1 1 0 0,-1 0 128 16,-2 3 0-16,-2 3 0 0,-2 1 0 0,1 2 0 0,-2 2-128 15,-3 4 192-15,1 3-64 0,-1 0 0 0,-1 3 0 16,-3 3 0-16,0 4 0 0,0 5-128 0,-2 3 160 16,-4 3-160-16,3 3 160 0,0 0-160 0,2 4 0 15,-2 2 0-15,-1-1 0 0,2-1 0 0,3-1 0 16,2 1 0-16,3-2 0 0,4-2 0 0,1 0 0 16,3-4 0-16,0-1 128 0,2-2-128 0,-3-9 128 15,10 6-128-15,-1-1 128 0,2-4-128 0,-1-1 0 16,-1-3 0-16,2 0-176 0,3-1-112 0,2-2-32 15,2-1 0-15,0-2 0 16,-2 0-352-16,1-1-80 0,-2-1-16 0,0 0 0 16,-4 2-2480-16,3 0-496 0,0-2-96 0,-2 4-32 0</inkml:trace>
  <inkml:trace contextRef="#ctx0" brushRef="#br0" timeOffset="67461.322">24789 16054 14735 0,'2'22'640'0,"-1"-10"160"0,1-1-640 0,0 0-160 0,1 3 0 0,-1 0 0 16,3-1 4096-16,-1 5 800 0,-2 4 160 0,2 0 16 0,-4-1-4304 16,-4-1-768-16,0-3-368 0,-3 4 48 0,-2 3 320 0,1 0 0 15,-6-2 0-15,3-2 0 0,3-1 144 0,-2-1 112 16,0-2 0-16,2-4 16 15,-1-3-1520-15,9-9-304 0,0 0-64 0</inkml:trace>
  <inkml:trace contextRef="#ctx0" brushRef="#br0" timeOffset="68213.184">25120 15869 12895 0,'0'0'1152'0,"-7"-1"-928"0,7 1-224 16,-9-4 0-16,2-1 3376 0,-1 0 624 0,1 0 128 15,-1 2 32-15,8 3-3456 0,-11-3-704 0,-4 1 0 0,0 3-192 16,7 4 192-16,-5 2 128 0,-2 3 0 0,-3 4-128 16,-2 1 528-16,1 3 0 0,1 1 0 0,0 3 0 15,-1 1-192-15,1 3-32 0,3-1-16 0,1 1 0 16,0 2-96-16,6-2-32 0,-2-1 0 0,1 1 0 15,3 4-160-15,3-2 0 0,2-1 0 0,2-8 0 16,1-5 176-16,2 0-48 0,-2 1-128 0,3-6 192 16,-5-9-64-16,0 0-128 0,13-1 176 0,0-3-176 15,-1-4 128-15,0-3-128 0,0-4 0 0,3-3 0 16,1-3 0-16,-1-1 0 0,0-2 0 0,0-1 0 0,-3-1 0 0,0 2-176 16,-3-3 176-16,0 0-208 0,-1-1 208 0,-1 0 0 15,0-1-160-15,-2 0 160 0,-1-2 0 0,1-1 160 16,-2 0-16-16,-1-4 0 0,-1 0 256 0,2 0 48 15,-1 1 16-15,2 2 0 0,-2 2-160 0,2 4-48 16,-2 3 0-16,1 2 0 0,3 0-256 0,-3 5 0 16,-1 3 128-16,2 3-128 0,1 2 0 0,-5 9 0 15,-3-9 0-15,3 9 0 0,0 0 192 0,0 0-32 16,0 0 0-16,-4 10 0 0,3 2-16 0,-1 4 0 16,-2 2 0-16,-2 4 0 0,2 3-144 0,1 2 0 15,0 2 0-15,-2 4 0 0,-4 2 0 0,4 1 0 16,1 3 160-16,1-1-160 0,-3 0 384 0,1-2-48 15,2 0 0-15,0-2 0 0,1 0 48 0,2-1 16 16,1 0 0-16,2-3 0 0,0-4-240 0,-1-1-160 0,-2-2 192 16,4-2-192-16,1-5 0 0,-1-3 0 0,-2-4 0 0,-2-9 0 15,7 9 0-15,-7-9-176 0,0 0 0 0,9 3 0 16,0-3-16-16,-3-3 0 16,0-4 0-16,0-3 0 0,4-4 192 0,-1-2 0 0,-1-3-144 0,1 0 144 15,0-4-144-15,1 0 144 0,0-1-192 0,1 0 192 16,-1 4-208-16,0 0 64 0,-1 0 16 0,2 3 0 15,-2 1 0-15,1 2 0 0,-3 2 0 0,2 1 0 16,-1 3-16-16,-1 0 0 0,-7 8 0 0,9-5 0 16,-9 5 144-16,10-2-160 0,-10 2 160 0,0 0-160 15,10 2 160-15,-1 3-160 0,-9-5 160 0,6 13-160 16,-1 1 160-16,-2 2 0 0,-1 1-144 0,2 0 144 16,-2 2 0-16,-1 2 0 0,1 1 0 0,-1 0 0 0,-1 3 176 15,1 0-48-15,0-2-128 0,-1 0 192 0,-1-1-192 16,2 0 128-16,2 0-128 0,-1-6 0 15,0-5-1152-15,-2-1-336 0,0 0-64 16</inkml:trace>
  <inkml:trace contextRef="#ctx0" brushRef="#br0" timeOffset="71612.467">10041 16784 24351 0,'0'0'1088'0,"-9"-3"208"0,-2-4-1040 0,0 2-256 15,-4-3 0-15,4 1 0 0,2 0 336 0,2 1 16 16,-2-2 0-16,3 0 0 0,4-3-352 0,0-3-128 15,-5 3 0-15,2 0 0 0,-1 4 128 0,-3-4-192 16,3 0 192-16,-5 3-192 0,0 4 192 0,0-1-160 16,1-1 160-16,-1 0-160 0,-3 4 288 0,-1 2 64 15,2 3 16-15,-2 2 0 0,-2 0 0 0,1 5 0 16,-2 5 0-16,1 4 0 0,-2 0-208 0,1 2 0 16,2 1 0-16,-2 3 0 0,1 1 160 0,2 3-160 15,4 1 160-15,4 0-160 0,0 3 0 0,3 0 128 16,1 0-128-16,4 6 0 0,4 4 0 0,0-6 0 0,6-5 0 15,-1-4 0-15,-1-5-128 0,2-2-32 0,-1-4 0 0,1-2 0 16,0-4 16-16,2-3 0 0,-2-3 0 0,3-3 0 16,1-2 144-16,1-1 176 0,2-4-48 0,1-2 0 15,-3-6 224-15,1-3 32 0,-1 0 16 0,4-4 0 16,1-1 160-16,-1-5 16 0,-3-10 16 0,1 2 0 16,-2 2-144-16,0 2-16 0,-2-1-16 0,-2 2 0 15,-4 3 624-15,-2 0 128 0,-2 3 32 0,-3 5 0 16,0 2-1456-1,-1 1-272-15,-1-2-64 0,-3 6-16 0,-1 4 608 0,-1-2 192 0,2-1 0 0,-7 2 0 16,-3 5-448-16,-1-1-96 0,1-2-16 0,-1 2-14224 16</inkml:trace>
  <inkml:trace contextRef="#ctx0" brushRef="#br0" timeOffset="72295.976">9437 13324 22111 0,'0'0'1968'0,"0"-7"-1584"0,0 7-384 0,0-9 0 0,3-3 1904 0,3 1 288 16,3 1 64-16,1 2 16 0,1-2-1760 0,3-1-368 15,3-2-144-15,1 2 128 0,4 2-128 0,3-1 0 16,-1 1 0-16,2-1 0 0,1 1-128 0,-2 0 128 16,1-1 0-16,-4 5 0 0,-1 1 0 0,-1-1-144 15,-1-3 144-15,-4 5 0 0,-3 6-256 0,0 2 64 16,-1 0 16-16,-2 6 0 0,-5 6-64 0,-1 3-16 16,-4 6 0-16,-2 2 0 0,-4 4 256 0,-2 3-192 15,-2 1 192-15,-1 2-192 0,1 1 192 0,-2 0 0 0,2 1 0 16,2-5 0-16,-1-4 0 0,5-6 0 0,0-5 0 0,3-2 160 15,2-2-160-15,0-3 192 0,0-2-192 16,2-3 192-16,-2-8-192 0,0 0 192 0,8 8-192 0,0-3 192 16,1-3-192-16,2-1 0 0,-1-2 0 0,3-1 128 15,4 1-128-15,0-2 0 16,1-3 0-16,3 1 0 0,2-2-224 0,-1 1 32 0,-2-3 0 0,1 0-8336 16,1 0-1664-16</inkml:trace>
  <inkml:trace contextRef="#ctx0" brushRef="#br0" timeOffset="72528.939">10378 13092 31839 0,'0'0'1408'0,"0"0"304"0,-4 8-1376 0,0 3-336 15,1 8 0-15,1 3 0 0,-2 6 304 0,4 4-16 16,1 1 0-16,3 2 0 0,-2 2-288 0,0 0 0 16,-1 1 0-16,4 3-144 0,1 4 624 0,0-2 128 15,-3-1 32-15,-1-2 0 16,2-3-3104-16,-3-5-608 0,-1-3-128 0,0-6-9104 0</inkml:trace>
  <inkml:trace contextRef="#ctx0" brushRef="#br0" timeOffset="72777.692">10849 12794 11055 0,'0'0'480'0,"0"0"112"0,0 0-464 0,-7 10-128 0,1 1 0 0,0 3 0 16,3 4 5456-16,2 5 1072 0,2 7 224 0,3 4 32 15,4 6-5552-15,0 6-1104 0,-1 1-128 0,1 3-240 16,-1-1 240-16,1 3-192 0,0 1 192 0,1 4-192 16,0 4-512-1,-2 3-80-15,2-1-32 0,0-4 0 0,-2 0-2256 16,-2-7-464-16,-1-2-96 0,-4-6-16 0</inkml:trace>
  <inkml:trace contextRef="#ctx0" brushRef="#br0" timeOffset="73011.215">10212 13157 30399 0,'0'0'1344'0,"0"0"288"0,0 0-1312 16,9-5-320-16,7-5 0 0,8-1 0 0,10-3 1376 0,8-2 208 15,7 0 32-15,8-3 16 0,6-3-1248 0,3-1-240 0,3-1-144 16,8-2 160-16,6 0 48 0,1-3 16 0,0 0 0 16,0-3 0-1,3-2-880-15,3-2-176 0,2-3-48 0,-5-4-14864 0</inkml:trace>
  <inkml:trace contextRef="#ctx0" brushRef="#br0" timeOffset="75798.16">8318 16399 12895 0,'0'0'1152'0,"-8"-1"-928"0,1 1-224 0,0-2 0 0,-2-2 2096 0,0 1 368 16,1 3 80-16,8 0 16 0,-7-4-1760 0,0-1-352 16,7 5-64-16,-8-2 0 0,2 1-256 0,-2-1-128 15,-2 0 128-15,0 2-128 0,-3 4 0 0,0 3 128 16,1 1-128-16,-3 2 0 0,0 1 160 0,-3 5-32 15,-1 3-128-15,1 3 192 0,1 3-192 0,0 2 0 16,-1 3 0-16,2 3 0 0,0 2 192 0,3 0-48 16,2-3-16-16,-2 0 0 0,1-1 320 0,3-4 48 15,2-4 16-15,4 1 0 0,1 0-224 0,2-2-32 16,0-4-16-16,3 0 0 0,4-1-240 0,2-4 0 0,3-4-192 16,0-3 192-16,3-1-256 0,4-5 48 15,-1-8 16-15,4-1 0 0,2 0 192 0,1-5 0 16,1-5 0-16,1-2-144 0,0-2 144 0,-1-2 0 15,-1-4 0-15,-1 0 0 0,-1-3 0 0,-2-1 0 16,-1-5 0-16,-4 3 0 0,0 3 0 0,-5 3 176 0,-3 2-48 16,-2 4 0-16,-3 3 96 0,0 3 16 0,-6 3 0 0,0 3 0 15,-1 2-48-15,-2 2 0 0,-3 6 0 0,2 0 0 16,-5-1-384-16,2-2-64 0,-1 3-32 0,1 0 0 16,1 0-1872-1,1-1-368-15</inkml:trace>
  <inkml:trace contextRef="#ctx0" brushRef="#br0" timeOffset="76589.775">8640 12772 14111 0,'0'0'624'15,"-7"-2"128"-15,1-1-608 0,-1-2-144 0,-1 0 0 0,2 0 0 0,6 5 576 0,0 0 64 16,-8 3 32-16,0-1 0 0,1-2-176 0,-1 0-48 16,0 3 0-16,-1-1 0 0,1-2-48 0,-1 3-16 15,-3 1 0-15,1 0 0 0,-1 0 240 0,0-1 32 16,-3 0 16-16,0 3 0 0,1 3-80 0,-1 0-16 15,0 0 0-15,-1 4 0 0,1 4-256 0,1 1-48 16,1 2-16-16,-1 2 0 0,3 3-48 0,-1 0-16 16,2 1 0-16,4 6 0 0,1 5-48 0,3-1-16 15,2 2 0-15,5 0 0 0,0 1 0 0,5-1 0 0,0-2 0 16,3-2 0-16,1-1 0 0,3-2 0 0,2-5 0 16,3 1 0-16,-3-3-128 0,4-3 0 0,-1-4 0 15,-1-1 0-15,-2-4 0 0,1-2 0 16,1-6 0-16,0-4 0 0,0-1 0 0,-2-3 192 0,-1-1-192 0,-3-5 192 15,0-5 192-15,-2 1 64 0,-1 2 0 16,-1-2 0-16,-1-3 192 0,0-2 32 16,-4-1 16-16,2 4 0 0,-4 3-128 0,0-3-32 0,-4-1 0 15,-1 1 0-15,0 5-176 0,-2 4-32 0,0 1-16 0,-4-1 0 16,0 2-112-16,-4 3-32 0,-4 3 0 0,-2 4 0 16,-4 4-160-16,-5 3 0 0,-3 4 0 0,-2 7 0 15,-4 6 0-15,2 6-176 0,-2 4 176 0,2 1-192 16,1 3-32-16,3-4-16 0,3-2 0 0,2-1 0 15,5-1-1360 1,4 0-288-16,0-1-48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5:16:30.590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5322 5390 19407 0,'-13'-7'848'0,"13"7"192"0,0 0-832 0,0 0-208 15,-5-3 0-15,5 3 0 0,0 0 496 0,0 0 48 16,0 0 16-16,0 0 0 0,0 0-432 0,0 0-128 16,0 0 0-16,0 0 0 0,8-2 128 0,4 3-128 15,3 2 0-15,0 0 0 0,-1-2 0 0,4 1 160 16,6 0-160-16,4 0 128 0,1 0 160 0,3 0 32 15,1-1 0-15,4 0 0 0,0-1 0 0,5 0 16 16,-1-1 0-16,4 2 0 0,3 2-64 0,4-1-16 16,-2 0 0-16,3 0 0 0,0 1 48 0,1-1 0 15,2-1 0-15,2 0 0 0,4 0 80 0,4-3 32 16,3-4 0-16,0 3 0 0,0 2 0 0,4 0 0 0,8 2 0 16,1-2 0-16,0-2-192 0,1 1-32 15,1 1-16-15,2-2 0 0,2 2-176 0,1-2 160 0,0 3-160 16,1 3 160-16,0-1-160 0,4 2 0 0,2-1 0 0,1 3 0 15,-3 1 0-15,4-1 128 0,5-4-128 0,-2 1 0 16,0-1 0-16,3 2 0 0,1-3 0 0,1 0 0 16,-4-1 128-16,4 3-128 0,0 3 128 0,1-3-128 15,1-4 192-15,1 1-32 0,-1 0-16 0,1 0 0 16,0 1 16-16,0 2 0 0,1 2 0 0,1 0 0 16,-1-4-32-16,1 0-128 0,0 4 192 0,1-2-64 15,1 0 0-15,2 1 0 0,1-1 0 0,0 0 0 16,1 0 0-16,-4-1 0 0,0 0 0 0,0 2 0 0,1 2-128 15,0-1 192-15,2 1-192 0,-1-2 192 0,0 1-192 16,0-2 128-16,2 0-128 0,-1 1 128 0,0 0-128 16,1-1 0-16,1 1 0 0,2-2 128 0,-3-2-128 15,4 0 0-15,0-2 0 0,0 2 0 0,-5 1 0 0,3-1 0 16,1-3 0-16,-1 1 0 0,-3-1 0 16,3 1 0-16,-1 2 0 0,-2-2 0 0,-6-3 0 15,6 2 0-15,1 1 0 0,-4-2 0 0,-5 3 0 0,2-1 0 16,2 0 128-16,-2 2-128 0,-5 1 0 15,7-2 0-15,3-1 0 0,-2-1 0 0,-4 2 0 16,2 1 0-16,-2 1 0 0,0-1 0 0,-1 0 0 16,1 0 0-16,-5-1 0 0,2 1 128 0,1 1-128 15,-1-1 0-15,1-1 0 0,-1 2 0 0,-3 1 0 16,-1-4 0-16,1 0 0 0,0-3 0 0,0-4 0 0,-1 1 0 16,-8 4 0-16,5-2 0 0,5 1 0 0,-4 0 0 15,-5-2 0-15,2 1 0 0,2-4 0 0,-1 3 0 16,-2-3 0-16,-4 1 0 0,-3 0 0 0,0 1 0 15,1 3 0-15,-5-2 0 0,-1 0 0 0,-3-1 0 0,-1 0 0 0,1 2 0 16,3 0 0-16,-4 2 0 0,-5-2 0 0,-1 0 0 16,2-3 0-16,-2 2 0 0,-1-2 0 0,-3 3 0 15,-5-2 0-15,0 2 0 0,2-2 0 0,0 1 0 16,-1 0 0-16,-1-2 0 0,-3-1 128 0,-3 1-128 16,-3 2 0-16,0 1 0 0,1-2 0 0,-3 0 0 15,-3 0 0-15,0-1 0 0,1 2 0 0,-1 2 0 16,-6-1 0-16,-2 1 0 0,-1-2 0 0,-2 1 0 15,0 0 0-15,-1 3 0 0,-1-3 0 0,-1 2 0 0,-5 2 0 16,-5 1 0-16,-4 1 0 0,-1 0 0 16,-5 0-192-16,-1 1 192 0,-5-1-160 0,-1 1 160 15,-3 1 0-15,-7-2 0 0,7 0 0 0,-7 0 0 0,0 0 208 0,0 0-16 16,6-4 0-16,-6 4 0 0,-3-8 160 0,0 0 32 16,1-1 0-16,-3 1 0 0,2-1-208 15,-1 0-48-15,-2-2 0 0,1-1 0 0,-1-2-128 0,-3-2 0 16,1 1 0-16,-1-3 0 0,0-4 0 0,-2-2 0 15,-3-1 0-15,2-2-176 0,5 1 176 0,-4-3 0 16,-2-3-144-16,0-2 144 0,1-4 0 0,1-2 0 16,1-2-144-16,-2-1 144 0,-2-2 0 0,2 1 0 15,-1 1 0-15,2 2 0 0,1-1 0 0,2-3 0 16,3-4 0-16,-3-2 0 0,3-4 0 0,-2 0 0 16,2 2 0-16,-1 1 0 0,-3 0 0 0,5 1 0 0,2-2 0 15,0-3 0-15,-2-4 0 0,1 4-128 0,1 6 128 16,1 0-208-16,1 2-64 0,0 2-16 15,-1 1 0-15,-1 2 0 0,1 0 96 0,-1 1 32 0,0 0 0 0,0 1 0 16,1 2 160-16,-2 4 0 0,0 2 0 16,2 2 0-16,1 2 0 0,-1 1 0 0,-1-2-160 0,1 2 160 15,-2 2 0-15,2 0 0 0,1-2 0 0,0 1 0 16,-2 2 0-16,1 2-128 0,3 0 128 0,-1 1 0 16,-2 4 0-16,0 1-192 0,-1 2 192 0,0 1-160 15,0 2 160-15,-3 0 0 0,0 0 0 0,0 3-128 16,-2 4 128-16,0 0-160 0,-3-1 160 0,1 0-160 15,-3 3 160-15,-2 0-208 0,-3 1 80 0,1-2 128 16,-4 0-144-16,-2 2 144 0,-3 1 0 0,-6-1 0 0,-4 1 0 16,-2 1 0-16,1-2 0 0,-3 1 0 0,-3 0 128 0,-2 1-128 15,-2 0 176-15,-4-1-176 0,-2-2 224 16,-6 1-64-16,-7 2-16 0,1 0 0 0,0-1 0 0,-4 0 0 16,-2-1 0-16,-6 1 0 0,-2-1-144 15,-2 2 192-15,0-2-192 0,-3 0 192 0,-4 4-192 0,-1-1 0 16,-3-1 144-16,-3 0-144 0,2 0 0 0,-6 1 0 15,-3 1 0-15,-1 0 128 0,3-1-128 0,-5 0 0 16,-4 2 0-16,1-1 128 0,4 1-128 0,-6 0 192 16,-6-3-64-16,3 1 0 0,4 4-128 0,-4-2 0 15,-6-2-128-15,2 1 128 0,1 3 0 0,-2 0 0 16,-4 1 0-16,0-2 0 0,4 1 0 0,-2-1 0 16,-8-1 0-16,6 2 0 0,2 0 0 0,-2-1 0 15,-3-4 0-15,1 2 0 0,2 2 0 0,-1 1 0 16,-3-3 0-16,2 0 0 0,0 2 0 0,2 1 0 0,0 0 0 15,1 1 0-15,-1-1 0 0,2 0 0 0,-3-2 0 16,0 0 0-16,-1 1 0 0,0-1 0 16,1-3 0-16,-2 2 0 0,-1 2 0 0,3 2 0 0,2-4 0 0,-1 1 0 15,-2 1 0-15,2-1 0 0,-1 1 0 16,0 2 0-16,-3-3 0 0,4 2 0 0,1-3 0 16,2 3 0-16,-3 2 0 0,1-2 0 0,1-1 0 0,1 1 0 15,-3 2 0-15,3-2 0 0,1-1 0 0,2 2 0 16,4 1 0-16,0 2 0 0,-1-3 0 0,3-1 0 15,0-3 0-15,0-1 0 0,-2 2 0 0,3 2 0 16,1-1 0-16,1-3 0 0,-1-1 0 0,0 2 0 16,0 4 0-16,3-2 0 0,4-4 0 0,-1 2 0 15,-5 2 0-15,4 0 0 0,1 2 0 0,1-4 0 0,-4 1 0 16,4 0 0-16,0 1 0 0,1-1 0 0,-1-1 0 16,1 2 0-16,0-1 0 0,2 0 0 0,2 0 0 15,-1 0 0-15,0-2 0 0,-1 0 128 0,5 0-128 0,-2-1 0 16,-1 0-128-16,1 2 128 0,3-3 0 0,0 1 0 15,-1-1 0-15,3 1 0 0,-2 0 0 16,4 0 0-16,3 0 0 0,0-1 0 0,-1 0 0 16,1-1-128-16,3 0 128 0,3 0 0 0,2 1 0 0,0-1-160 15,1-2 160-15,3 0 0 0,-2 2-128 0,4-1 128 16,3-1 0-16,3 0 0 0,1 0-144 0,-1-3 144 16,-1 2 0-16,2 1-144 0,3 0 144 0,4 1 0 15,4-4 0-15,3 1 0 0,3 1 0 0,2-1 0 16,-1-1 0-16,1 0 0 0,3 1 0 0,5-1-160 15,3-1 160-15,4 2 0 0,0-1 0 0,4 0 0 16,2 2 0-16,4-2 0 0,2 1 0 0,2 0-128 0,1 0 128 0,1 1 0 16,1 1 0-16,2 2 0 0,2-1-128 0,3 2 128 15,-3 1 0-15,2 3 0 0,6-3 0 0,-6 3 0 16,6-3 0-16,-6 6 0 0,6-6 0 0,-3 11 0 16,3 3-144-16,0 1 144 0,0 5 0 0,2 2-144 15,-1 3 144-15,4 3 0 0,1 2 0 0,0 1 0 16,0-1 0-16,2 5 0 0,0 3 0 0,1 8 0 15,1 7 0-15,-2 3-128 0,3 1 128 0,1 1 0 16,-1 3 0-16,3 1 0 0,-1 7 0 0,1 3 0 16,2 4 0-16,-3 1 0 0,-1 1 0 0,-2-1-128 15,0 0 128-15,0 0 0 0,-4-3 0 0,1-3 0 16,-3-1 0-16,-2-2 0 0,1 0 0 0,-2 0 0 16,0-2 0-16,0-2 0 0,0-3 128 0,0-3-128 0,0-2 160 15,2-1-32-15,0 0-128 0,1 0 192 16,4-3-192-16,-2 0 0 0,4 2 0 0,-1 1-10032 15,1 0-2000-15</inkml:trace>
  <inkml:trace contextRef="#ctx0" brushRef="#br0" timeOffset="4935.369">3428 13670 22111 0,'0'0'976'0,"-8"-2"208"0,1-1-944 0,7 3-240 0,0 0 0 0,0 0 0 16,0 0 1216-16,0 0 208 0,-1 9 48 15,1 2 0-15,2 5-1344 0,2 1-128 0,1 7-272 0,0 6 64 16,1 3 208-16,-3 9-176 0,0 7 176 0,-1 5-160 16,-2 6 160-16,1-2-192 0,-2 3 192 0,-1 1-192 15,0 4 192-15,0 1 0 0,-4 2 0 16,1-2 0-16,-1-2 0 0,-1-4 0 15,0-1 0-15,1 0 0 0,0 2 0 0,-2-4 0 0,0-4 0 0,3-2 128 0,-2-3 64 16,2-5 32-16,-1-5 0 0,1-2 0 16,2 1-224-16,-1-6 176 0,4-2-176 0,-1-5 160 0,-1 2-384 15,2-7-80-15,3-6-16 0,-3-4-7584 16,0-10-1520-16</inkml:trace>
  <inkml:trace contextRef="#ctx0" brushRef="#br0" timeOffset="5272.115">3304 14041 26719 0,'0'0'1184'0,"-8"-3"240"0,3 0-1136 0,5 3-288 0,0 0 0 0,0 0 0 16,9-2 512-16,8 0 64 0,7 1 0 0,1-2 0 16,4 1-752-16,7-2-144 0,7 0-16 0,1-2-16 15,0-3 208-15,5 1 144 0,3 1-192 0,1-3 192 16,-1-3-240-16,1 2 64 0,-4 3 16 0,3-1 0 16,2 0 160-16,-2 3-208 0,-1 0 80 0,1 3 128 31,-5-3-448-31,-1 3 16 0,-4 0 16 0,-1-1 0 15,0 0-208-15,-6 1-32 0,-2 1-16 0,-5-1 0 16,-4 3-320-16,-5 4-64 0,-2-1-16 0</inkml:trace>
  <inkml:trace contextRef="#ctx0" brushRef="#br0" timeOffset="5539.098">3269 14655 29247 0,'0'0'1296'0,"0"0"272"0,0 0-1248 0,0 0-320 15,7 6 0-15,6-1 0 0,5 0 256 0,4-1-16 16,3 0 0-16,8-1 0 0,5-1-96 0,6-2-16 16,1-1 0-16,4-2 0 0,3-2 0 0,2 0 0 15,1-3 0-15,1 0 0 0,1 1-128 0,0-1-176 16,2 0 48-16,-1-1 0 15,0 1-272-15,-2-1-48 16,-4-2-16-16,-5 1 0 0,-1-1-1872 16,-4 0-368-16,2 1-80 0</inkml:trace>
  <inkml:trace contextRef="#ctx0" brushRef="#br0" timeOffset="6013.161">3160 13614 29247 0,'-15'-16'1296'0,"3"6"272"0,-5 1-1248 0,3-1-320 15,10-1 0-15,1 3 0 0,3 8 0 0,1-9 128 16,4-2-128-16,5 3 0 0,7 5 0 0,5 2-352 16,4 1 48-16,7 1 16 0,7 1 32 0,2 2 16 15,4-1 0-15,9 0 0 0,10-2-48 0,0 4-16 16,-2-2 0-16,3-1 0 0,4 2-80 0,1-4 0 16,1-3-16-16,1 3 0 0,1 3 128 0,0-6 16 15,-3-2 16-15,0-1 0 0,-3 2 240 0,1 1 0 0,-2 4 0 16,-2 0 160-16,0 0 352 0,-3-5 80 0,-4-7 16 15,-4 3 0-15,-4 2 96 0,-1 1 0 16,-5-2 16-16,-2 1 0 0,-6 0-48 0,-4 2-16 0,-7 2 0 16,-4-2 0-16,-6 0-208 0,-5 1-64 0,-3 1 0 15,-7 2 0-15,2-7 208 0,-2 7 48 16,-9-6 0-16,-6-1 0 0,-9 1-128 16,-5-2-32-16,-4-4 0 0,-3 0 0 0,-3 3-480 15,-1 3 0-15,-3-3-208 0,2 1 64 16,1-1-256-16,4 1-48 0,3 0-16 0,5 0 0 15,2 1-304-15,4-1-64 0,2 0-16 0,6 3 0 16,5-1-2352-16,2 3-448 0,7 3-112 0,0 0-16 0</inkml:trace>
  <inkml:trace contextRef="#ctx0" brushRef="#br0" timeOffset="6354.933">5626 14257 6447 0,'0'0'576'0,"0"0"-576"0,0 0 0 16,12 0 0-16,0-5 5248 0,9 1 960 0,6 0 176 0,9-1 32 15,8-1-5344-15,4 1-1072 0,6-1-224 16,-1 1-32-16,2-1 112 0,-1-2 144 0,1 4-208 0,2-2 80 31,1 0-528-31,-1 0-112 0,-2 3 0 0,-2 1-16 16,-7 2-1776-16,-3 2-336 0,-6 2-80 0</inkml:trace>
  <inkml:trace contextRef="#ctx0" brushRef="#br0" timeOffset="6583.419">5683 14802 23951 0,'0'0'2128'0,"0"0"-1696"0,0 0-432 0,0 0 0 0,0 0 2432 0,15-2 416 16,6-2 80-16,4 0 16 0,4-2-2512 0,5 1-432 16,7-2-224-16,1 1 32 0,4-4 192 0,2 1 0 15,2 1 0-15,2 1 0 0,3-2-320 0,0-1 0 16,3-1-16-16,1 1 0 16,-1-1-1936-16,-3 0-384 0,-4 0-80 0</inkml:trace>
  <inkml:trace contextRef="#ctx0" brushRef="#br0" timeOffset="7049.461">8124 13426 7359 0,'0'0'656'15,"0"0"-528"-15,-10-9-128 0,2 3 0 0,-2 3 3744 0,2 2 720 16,0-1 144-16,-2 2 16 0,0 2-3712 0,-3 3-736 16,1 5-176-16,-1-1 0 0,-2-2 0 0,1 4 0 15,-1 5-144-15,-3 7 144 0,-2 5 0 0,0 4 176 16,1 3-16-16,-1 3 0 0,-1 5 464 0,-1 7 80 16,-1 5 32-16,5 2 0 0,4 1-32 0,-3 2-16 15,-1 0 0-15,5 1 0 0,2 1 608 0,3-3 128 16,2-3 32-16,4 1 0 15,2 1-1776-15,5-3-368 0,4-3-64 0,5-6-16 16,0-4 624-16,4-2 144 0,2-3 0 0,4-3 0 16,-4-4-336-16,7-2-48 0,-1-4 0 0,3-1 0 15,2-4-1312-15,2-3-272 0,3-6-48 0,4-4-9552 0</inkml:trace>
  <inkml:trace contextRef="#ctx0" brushRef="#br0" timeOffset="7475.112">8888 13477 29487 0,'-11'-4'2624'0,"-2"1"-2112"16,-3-1-512-16,0 2 0 0,2 1 736 0,1 2 32 15,1 4 16-15,-1 1 0 0,-2 6-784 0,1 8-272 16,-1 6 0-16,-2 5 0 16,-1 3-352-16,0 5-64 0,-1 7-16 0,-2 2 0 15,1 3-48-15,2 5-16 0,0 2 0 0,2 4 0 0,0 2 384 16,2-4 80-16,3-2 16 0,6-7 0 0,5-3 288 16,4-7 0-16,2-3 0 0,6-7 0 0,4-4 0 15,0-8 192-15,2-8 0 0,4-5 0 0,7-2 560 16,-2-5 96-16,4-9 32 0,3-5 0 0,-1-3-208 15,2-5-32-15,0-4-16 0,3-5 0 0,0-3-416 16,2-1-80-16,-1-3 0 0,0-3-128 0,-2 2 176 0,-4-4-176 16,-5-4 160-16,-4 3-160 0,-6 1 128 0,-4 4-128 15,-7 1 0-15,-3 3 144 0,-4-2 0 0,-3 7 0 0,-5 1 0 16,-6 2 0-16,-4 2-144 0,-7 5 0 0,-7 5 0 16,0 6 0-1,1 4-384-15,-2 6-128 0,-4 6 0 0,0 2-8784 0,3 6-1760 16</inkml:trace>
  <inkml:trace contextRef="#ctx0" brushRef="#br0" timeOffset="7699.793">9732 14377 18431 0,'-8'16'1632'0,"1"3"-1312"16,-5 6-320-16,0 4 0 0,-2 6 3776 0,0 5 672 16,-1 3 144-16,-2 3 16 15,-4 4-4176-15,-3 1-848 0,-3 4-160 0,-1 1-48 16,3-2-1616-16,2-5-320 0,-3-9-64 0,5-3-9328 16</inkml:trace>
  <inkml:trace contextRef="#ctx0" brushRef="#br0" timeOffset="8152.784">10444 13604 30927 0,'-16'4'1360'0,"6"-2"304"0,-4-2-1344 0,0 5-320 0,1 1 0 0,2 5 0 15,-4 0 0-15,2 5 144 0,-1 3-144 0,1 5 0 16,1 3-928-16,1 6-288 0,-4 0-64 16,2 6-16-16,1 1 160 15,1 8 48-15,0 6 0 0,-1 0 0 0,0-4 560 0,4-1 112 0,2-3 32 0,2-3 0 16,2-2 384-16,2-3 0 0,2-5 0 0,4-5-128 0,4-2 512 15,2-8 128-15,-1-3 0 0,4-4 16 0,3-2 448 0,-1-5 96 16,3-5 16-16,5-4 0 0,1-2-128 0,1-6 0 16,1-7-16-16,3 0 0 0,2-4 336 15,-1-5 64-15,-3-4 0 0,1-2 16 0,0-1-1040 16,-4-2-192-16,-3-1-128 0,-2-2 128 16,0-4-864-16,-7 1-160 0,-5-3-48 0,-1-2 0 15,-7 6 944-15,-3 3 176 0,-7 2 32 0,-2 6 16 0,-3 1-224 0,-7 4 176 16,-1 4-176-16,-6 4 160 0,-2 6-160 0,-4 3-272 15,-5 1 64-15,-1 5 16 0,-4 3 512 0,2 5 96 16,-1 4 32-16,4 3-10336 16,1-3-2064-16</inkml:trace>
  <inkml:trace contextRef="#ctx0" brushRef="#br0" timeOffset="8570.403">11317 14448 1839 0,'0'0'160'0,"-6"8"-160"15,1 1 0-15,0 2 0 0,-2 2 7440 0,1 6 1456 16,-1 4 304-16,-1 2 48 15,0 4-7824-15,-5 3-1552 0,-1 2-320 0,-3 1-64 16,-2 2-176-16,-5 1-16 0,-1 2-16 0,-3-2 0 16,-1 0-48-16,-2-3 0 0,-2-6 0 0,2-3 0 15,0-4 112-15,2-4 16 0,3-3 0 0,6-5 0 16,6-6-240-16,5-4-32 0,9 0-16 0,3-12-9536 0</inkml:trace>
  <inkml:trace contextRef="#ctx0" brushRef="#br0" timeOffset="8941.125">12368 13626 27407 0,'0'0'1216'0,"0"0"256"0,0 0-1184 0,0 0-288 16,0 0 0-16,3 10 0 0,4 3 208 0,-2 2-16 16,5 3 0-16,-1 3 0 0,2 2-192 0,1 2 0 15,2 3 0-15,2 5 0 0,-1 4 0 0,1 6-128 16,1 7 128-16,2-2 0 0,1-1 0 0,1 1 0 15,-3-2 0-15,3 0 0 0,2 0 0 0,0 1 0 16,0 3 0-16,1-4 144 0,-1 0-144 0,-1-5 0 16,-1 0 0-16,-2-5 0 0,-1-4 0 0,-2-1 0 15,1-3 0-15,-3-3 0 16,-1-5-512-16,1-1-96 0,-4-1-16 0,-1-3-11216 0</inkml:trace>
  <inkml:trace contextRef="#ctx0" brushRef="#br0" timeOffset="9223.918">12817 13635 32879 0,'-18'8'1456'0,"4"1"304"0,-6 6-1408 0,-2 3-352 0,-3 6 0 0,0 6 0 0,-1 5 0 16,0 7 0-16,-3 7 0 0,0 3-128 0,0 3-208 16,1 0-48-16,3 0 0 0,-3 1 0 0,3 2 48 15,1-1 0-15,2 4 0 0,0-4 0 16,0-7-112-16,3-5 0 0,4-4-16 0,2-7 0 16,3-6-864-16,0-5-160 0,3-5-48 0,4-3 0 15,6-4-1024-15,-3-11-224 0,9 2-32 0,3-7-4528 0</inkml:trace>
  <inkml:trace contextRef="#ctx0" brushRef="#br0" timeOffset="9616.602">13091 12869 27647 0,'0'0'1216'0,"0"0"256"0,0 0-1168 0,3-10-304 0,6-2 0 0,-1 2 0 15,2 2 1392-15,5 3 208 0,1-1 64 0,3 3 0 16,1 1-1664-16,1 2-208 0,-3 3-112 0,2 3 0 16,-1-3 80-16,-3 6 32 0,-3 2 0 0,-2 3 0 15,-4 3-304-15,-3 4-48 16,-5 4-16-16,-5 7 0 0,-3 5 240 0,-5 7 32 0,-6-2 16 0,-2 2 0 15,-3-2 96-15,1-3 0 0,6-1 16 0,1-5 0 0,2-2 496 16,4-4 80-16,6-4 32 0,2-3 0 16,1 0 208-16,5-4 64 0,5 0 0 0,3-2 0 15,-2 1-384-15,4-4-64 0,5-3 0 0,4-1-16 0,1-4-16 0,2-3 0 16,-1 0 0-16,4 0 0 0,0-3-96 0,0-3 0 16,0 0-128-16,0-3 192 15,2 3-544-15,-1-1-112 0,0-2-32 16,-2 3 0-16,-1 4-3088 0,-2 2-640 0</inkml:trace>
  <inkml:trace contextRef="#ctx0" brushRef="#br0" timeOffset="9863.716">13886 13690 3679 0,'0'0'160'0,"0"0"32"0,0 0-192 0,-6 5 0 0,6-5 0 0,-4 6 0 16,-3-1 6192-16,4 3 1184 0,1 1 240 0,1 3 64 16,0 4-6256-16,-3 4-1232 0,2 3-192 0,-1 4-176 15,0 3 32-15,0 3 0 0,-1 7 0 0,1 1 0 16,-1-1 144-16,0-2 0 0,-3-3 0 0,3 1 0 16,0 1-192-16,1-2 64 0,-4-2 0 0,1-2 0 31,0-3-2032-31,1 1-400 0,1-4-64 0,-1-3-4624 0,1-7-928 0</inkml:trace>
  <inkml:trace contextRef="#ctx0" brushRef="#br0" timeOffset="10083.065">13414 14034 38303 0,'0'0'1696'0,"0"0"352"0,11 0-1648 0,4 0-400 16,6 1 0-16,8 0 0 0,4 1 0 0,1-2 0 16,4 0 0-16,4 0 0 0,3 0-304 0,0 0 16 15,1-3 0-15,0-2 0 16,-1-4-512-16,-1 0-96 0,-3 1-32 0,-2 1 0 16,-1-2-2000-16,-4-2-400 0,0-1-64 0,-8-3-32 0</inkml:trace>
  <inkml:trace contextRef="#ctx0" brushRef="#br0" timeOffset="10685.26">14716 13628 21183 0,'0'0'944'0,"-4"14"192"0,-3 1-912 0,1 6-224 0,-1 4 0 0,2 7 0 15,0 5 1568-15,2 7 272 0,0 7 48 0,-1 3 16 16,1 0-2032-16,1-4-416 0,2-5-80 0,0-1-16 0,2-2 256 16,1-6 32-16,2-2 16 0,1-6 0 15,3-3-368-15,0-5-64 16,0-7 0-16,1-4-16 0,0-5 1312 0,4 0 272 0,-2-5 48 0,6-6 16 0,-1-4 224 16,3-3 64-16,2-4 0 0,1-2 0 0,0-2-576 0,1-2-128 15,3 0 0-15,-3-1-16 0,0-3-432 0,1 1 0 16,1-2 0-16,-1-3 0 0,-4-3 0 0,0 0 0 15,-1 1-192-15,-2 2 192 0,0 3-320 0,-3 3 64 16,-1-2 16-16,-2 7 0 16,-4 8-304-16,1 3-64 0,-2 1-16 0,-1 7 0 15,-6 2-112-15,0 0-32 0,4 15 0 0,-3 7 0 16,-2 4 192-16,-1 10 16 0,-1 12 16 0,-3 1 0 16,-1 1 304-16,-3 6 64 0,-1 9 16 0,0 7 0 0,-4 8 160 0,-4 4-192 15,2 0 192-15,-3-1-192 0,-1 0 192 0,-3-2 0 0,2 2 0 16,-4-5 0-16,3-6 640 0,-2-7 144 0,2-6 48 0,0-6 0 15,2-2 752-15,-2-3 144 0,1-4 48 0,-2-6 0 16,2-4-560-16,-2-4-128 0,1-4 0 0,-4-6-16 16,0-4-464-16,-2-5-96 0,-2-4 0 0,-1-4-16 15,-1-4-256-15,1-4-48 0,1-4-16 0,2-5 0 16,0-8-176-16,4-4 0 0,2-5 0 0,3-5 0 16,2-5 0-16,7 1-144 0,7-1 0 15,6 1 0-15,5-2-64 0,7 1-16 0,8 1 0 0,4 1 0 16,5-3 64-16,7 1 16 0,4 2 0 0,1 1 0 15,0 6 0-15,2 3 0 0,2 0 0 0,1 6 0 16,1 3-112-16,0 2 0 0,-1 2-16 0,1 2 0 16,-2 3-160-16,-1 4-16 15,-3 3-16-15,-6 1 0 0,-2 3-448 0,-4 3-96 16,-1-2-16-16,-6 0-12208 0</inkml:trace>
  <inkml:trace contextRef="#ctx0" brushRef="#br0" timeOffset="11164.713">15254 12670 27647 0,'0'0'2448'0,"2"-8"-1952"0,2-3-496 0,-1-1 0 15,0-3 2400-15,6 3 384 0,3 4 80 0,3-1 16 16,0-2-2624-16,3 3-528 0,4 4-112 0,0 1 0 31,1 1-32-31,0 3 0 0,-3 2 0 0,-1 5 0 0,0 2 112 0,-1 4 32 0,-6 2 0 0,-3 2 0 31,-6 1-112-31,-3-1-32 0,-3 4 0 0,-6 3 0 0,-3 1 144 0,-8 1 16 0,-4 2 16 0,-2 0 0 16,0 1 240-16,1-1-192 0,0-3 192 0,6-2-192 16,2 0 352-16,4-2 80 0,3 0 16 15,3 0 0-15,3-1 224 0,3-3 48 0,3-6 16 0,4 2 0 0,2 1-160 16,3 0-48-16,6-5 0 0,4 2 0 0,2 1-32 16,3-2-16-16,3-2 0 0,2-2 0 0,1 0 16 0,0-2 0 15,-1 1 0-15,2-2 0 0,-1-3-80 0,0 0-16 16,0-1 0-16,-1-1 0 0,-1 0-208 0,-1-1-208 15,0-3 32-15,-2 1 16 16,0-4-2208-16,-4 0-448 16,-1-2-96-16,-1-1-10960 0</inkml:trace>
  <inkml:trace contextRef="#ctx0" brushRef="#br0" timeOffset="11551.9">16220 12294 21183 0,'0'0'1888'0,"0"0"-1504"0,0 0-384 0,10 4 0 15,-2-1 2064-15,7 7 352 0,7 5 64 0,-1 0 16 16,1 0-2112-16,2 5-384 0,3 3-160 0,-2 6 16 16,1 3 144-16,1 5 0 0,-2 6 128 0,0 7-128 15,1 6 128-15,-3 0-128 0,0-1 128 0,-3 3-128 0,-2 4 416 16,0 8 16-16,-4 9 0 0,0 4 0 0,-1 2-128 16,-2 5-32-16,-6 8 0 0,-2 4 0 0,-3 4-16 0,-3 2-16 15,-6 1 0-15,-3 4 0 0,-7-3 400 16,-1 2 64-16,-2 3 32 0,-7-4 0 0,-2-7 112 15,-3 0 32-15,-6-3 0 0,-2-2 0 0,-7-4-96 16,0-6-16-16,0-4 0 0,-5 2 0 16,-5 0-1408-16,-10-5-272 15,-11-3-64-15</inkml:trace>
  <inkml:trace contextRef="#ctx0" brushRef="#br0" timeOffset="15177.238">11394 3903 23039 0,'-11'-18'1024'0,"4"7"192"0,-2-2-960 0,-1-1-256 0,-5-1 0 0,-2 0 0 16,1 2 800-16,-6 2 112 0,0 0 32 0,-4 2 0 16,-2 0-944-16,-3 0-384 0,-3-2 32 0,-4 3 0 31,-6 0-304-31,-4-1-64 0,-6-3-16 0,-4 5 0 0,-5 6 224 16,-2-1 32-16,-1-2 16 0,-6 3 0 0,-5 2 320 0,-4 0 144 0,-2-2-128 0,-3-1 128 15,3 2-272-15,-1-3 16 0,-3 1 16 0,1-2 0 16,3-3 240-16,3 2 0 0,-2 2 0 0,1 2 0 0,3-2 0 15,1 5 128-15,1 4 16 0,-2 1 0 0,-3 6 240 16,-4 2 32-16,-1 5 16 0,3 3 0 0,-1 1-304 0,2 4-128 16,-4 1 128-16,3 2-128 0,4 0 0 15,4 1 128-15,7 1-128 0,5 1 0 0,5 1 208 0,4 1-32 16,6 1-16-16,2 4 0 0,2 5-160 0,5-1 192 16,6 1-192-16,4 2 192 0,7-4-192 0,4 5 0 15,1 0 0-15,7 5-176 0,7 3 32 0,4-1 0 16,6-5 0-16,3 1 0 0,9-2 144 0,7 0 0 15,6-2 0-15,6 2 0 0,7 0-128 0,6 0 128 16,7-2-128-16,6-4 128 0,5-4-144 0,9-8 144 16,9-6-160-16,3-5 160 0,3-8 0 0,7-6 0 15,8-6 0-15,2-4 0 0,0-4 0 0,4-6 0 16,4-6 0-16,-4-3 160 0,-3-3-16 0,-1-7 0 16,1-6 0-16,-2-2 0 0,-1-6-16 0,-3 2 0 0,-4 0 0 15,-2 1 0-15,0-1 80 0,-8-3 16 0,-7-2 0 16,-5 1 0-16,-4-1 224 0,-8 1 64 0,-7 0 0 15,-8 6 0-15,-7 2 128 0,-6 3 48 0,-7 2 0 0,-7 5 0 16,-6 2 16-16,-8 3 16 0,-5 2 0 0,-4 4 0 16,-4 4-496-16,-8 1-96 0,-4 2-128 0,-7 2-9088 15,-7 3-1904-15</inkml:trace>
  <inkml:trace contextRef="#ctx0" brushRef="#br0" timeOffset="15596.326">10133 4998 9215 0,'0'0'400'0,"-6"-7"96"0,1-2-496 0,5 9 0 16,-4-10 0-16,4 10 0 0,0 0 4288 0,0 0 752 15,0 0 144-15,9-3 48 0,2 2-4288 0,1 4-944 16,2 2 0-16,3 6 0 0,-1 3-160 0,2 3 160 16,1 5 0-16,3 6-144 0,1-1 144 0,2 5 0 15,-3 2 0-15,1 4 0 0,-1-1 0 0,3 4-160 0,-3 1 160 0,2 2 0 16,-3 3 0-16,0 1 0 0,1 1 0 0,-5-3 0 15,2-2 0-15,-3-3 0 0,-1-3 0 0,-2-2 0 16,-1-2 0-16,0 1 0 0,0-1 0 0,-2-2 0 16,-1-2 0-16,1 1 0 0,0-1 0 0,-2 0 0 15,0-4 0-15,0-2 0 0,0 0 0 0,-1-2 0 16,2 0-272-16,0-2 48 0,0-3 16 0,2-2 0 16,-3-2-2320-1,0-1-464-15</inkml:trace>
  <inkml:trace contextRef="#ctx0" brushRef="#br0" timeOffset="15871.135">10453 6050 26655 0,'0'0'1184'0,"-9"11"240"0,0 4-1136 0,2 4-288 16,3 2 0-16,4 3 0 0,4 4 128 0,2-1-128 16,5 3 192-16,2-4-192 0,2-3 0 0,0-5 0 15,1-5 0-15,4-3-144 0,4 2 336 0,1-2 80 16,0-4 16-16,0-4 0 0,2-4 32 0,2-5 0 16,0-4 0-16,2-3 0 0,0-3 0 0,0-1 16 15,1-6 0-15,1 0 0 0,0-1-336 0,0-3 0 0,-2 0 0 16,-1 0 0-1,-4-1-624-15,1 0-80 0,-3-2-32 0</inkml:trace>
  <inkml:trace contextRef="#ctx0" brushRef="#br0" timeOffset="16819.036">13918 3953 11967 0,'-6'-11'1072'15,"-3"-1"-864"-15,0-1-208 0,-2-1 0 0,2-2 3616 0,0 2 672 0,-1-1 144 0,0 3 32 16,-2 0-3568-16,0-1-720 0,-2 0-176 0,-3 1 0 16,-3 0 0-16,-2-1 0 0,-3-3 0 0,-6 2 0 15,-1 0 0-15,-3 1 0 0,0-1 0 0,-2 1 0 16,-6-2-192-16,-1 3 192 0,-3-1-192 0,1 0 192 15,-2 0-144-15,-2 1 144 0,0-1 0 0,-2 2 0 16,0-2 0-16,1-2 0 0,-1 1 0 0,0 1 0 16,1 1 0-16,-4 0 0 0,-5-1 0 0,1 2 0 0,0 0 0 15,1 1 0-15,0 1 0 0,0 1 0 0,-2 0 0 0,-4 2 0 16,-3-1 0-16,-2 3 0 0,-1 2 0 0,0 1 0 16,2-1 0-16,-2 4 0 0,-4 0 0 0,-1 2 0 15,4 2 0-15,2 1 0 0,6 1 0 0,1 2 0 16,0 2 0-16,2 1-160 0,1 0 160 0,1 4 0 15,4 2 0-15,1 2 0 0,3 2 0 0,-1 2 0 16,0 6 0-16,2 2 0 0,2-2 0 0,1 5 0 16,-3 6 0-16,4 1 0 0,4 1 0 0,4 2 0 15,4 0 0-15,5 1-128 0,5-1 128 0,2 6 0 16,5 1 0-16,6 2 0 0,2-3 0 0,5-1-128 16,4 1 128-16,6-1-128 0,4-1 0 0,4 2 0 15,5 1 0-15,6-5 0 0,2-3 128 0,7-5-192 16,6-4 192-16,6-1-192 0,6-4 192 0,2-3 0 15,2-5 0-15,2-2-128 0,2-2 128 0,6-2 0 0,0-2 0 0,8-3 0 16,4-3 0-16,5-1 0 0,2-1 0 0,7 0 128 16,9-2-128-16,0-2 144 0,0-2-144 15,7-2 160-15,2-3-160 0,0-3 0 0,-2-2 144 0,2-1-144 16,5-1 0-16,-7-2 0 0,-7-5 0 0,-1-2 128 16,-1-5-128-16,-3 0 128 0,-8-5-128 0,-1-4 128 15,-2-6-128-15,-5-1 0 0,1-2 128 0,-9-2-128 16,-7-5 224-16,-8 2-32 0,-8 1 0 0,-6 0 0 15,-3 1 576-15,-11-2 128 0,-12-2 0 0,-4 1 16 16,-6 2 112-16,-2 1 32 0,-8 2 0 0,-5 6 0 16,-6 1-496-16,-3 6-112 0,-2 2 0 0,-6 4-16 15,-4 1-720-15,-9 6-144 16,-7 5-16-16,-12 5-10096 0,-12 5-2000 0</inkml:trace>
  <inkml:trace contextRef="#ctx0" brushRef="#br0" timeOffset="17542.477">13275 5115 24703 0,'0'-11'1088'0,"0"11"240"0,0-9-1072 16,1 0-256-16,2 2 0 0,-1 0 0 0,-2 7 0 0,0 0 0 15,11-4 128-15,2 2-128 0,1 0 0 0,0 4-144 16,1 1 16-16,4 1 0 0,0 1 128 0,3 2 0 16,3 1 0-16,2 2-128 0,5 4 128 0,2 3 0 15,1 1 0-15,4 3 0 0,-1 0 0 0,2 3 128 16,-3 1-128-16,1-1 176 0,-4 3-16 0,1 2 0 15,-3 2 0-15,-1 1 0 0,0 0 144 0,-2 2 16 16,0 1 16-16,-2 0 0 0,-5 0 112 0,4 2 0 0,-2-4 16 16,0 2 0-16,-2 2-16 0,0-1-16 0,-4 0 0 0,-2 0 0 15,0 0-32-15,-2 3 0 0,-1 1 0 16,1 0 0-16,-4-3-96 0,0 1-32 0,-2-1 0 0,0 1 0 16,-2-2-144-16,0-2-128 0,-5-1 144 0,1 2-144 15,-1 0 128-15,0 3-128 0,-1 1 0 0,0-2 144 16,-2-4-144-16,1 0 0 0,1-4 0 0,0-1 128 15,0-7-128-15,1-1 0 0,0-4 0 0,1 1 0 16,0-3 0-16,2-3 0 0,-4-11-144 0,4 8 144 16,-4-8-752-16,0 0-32 15,0 0-16-15,0 0-8288 0,0 0-1664 0</inkml:trace>
  <inkml:trace contextRef="#ctx0" brushRef="#br0" timeOffset="17911.593">13768 6265 28047 0,'0'0'1232'0,"0"0"272"0,0 0-1200 0,0 12-304 15,2 3 0-15,5 6 0 0,2 5-128 0,5 3-96 0,1 0-16 16,3 0 0-16,2 0 32 0,3-3 0 16,1 0 0-16,3-7 0 0,1 0 208 0,2-2 0 0,2-2-160 15,0-2 160-15,-2-4 0 0,1-5-144 0,1-4 144 0,0-2 0 16,-1-3 0-16,0-7 176 0,-2-7 0 0,3-6 0 16,0-6 448-16,3-7 80 0,4-3 32 0,-3-3 0 15,0-4 32-15,2 2 0 0,-3-1 0 0,-2 1 0 16,-4-1 64-16,-3 0 0 0,-3-2 16 0,0 5 0 15,-5 4-464-15,-3 7-80 0,-2 3-32 0,-3 5 0 16,0 1-272-16,-4 5-272 0,-2 6 48 0,-2 3 16 16,-2 2-2608-1,0 8-512-15</inkml:trace>
  <inkml:trace contextRef="#ctx0" brushRef="#br0" timeOffset="21958.445">11975 15365 19695 0,'-1'22'864'0,"3"-6"192"0,3 5-848 16,5 6-208-16,1 4 0 0,4 3 0 15,6 2-288-15,1 1-96 0,2 3-32 0,5-2 0 0,3-1 416 0,-1-1 0 16,-2-1 0-16,1-4-128 0,4-6 128 0,-2-2 0 16,-3-2 0-16,1-1-128 0,-2-2 128 0,-1-3 224 15,1-3-48-15,-1-1-16 0,1-1 80 0,0-2 16 16,2-4 0-16,1-2 0 0,-2-2-16 15,2-2 0-15,0 0 0 0,-1-3 0 0,1-4 256 0,-3-3 48 16,1-4 16-16,-3-2 0 0,1-4-48 0,-1-5-16 16,1-4 0-16,-2-3 0 0,0-3-96 0,2 2-16 15,0 2 0-15,1 0 0 0,3 0-160 0,-1 4-32 16,0 3-16-16,-2 4 0 0,1-3-176 0,-2 7 0 16,1 1 0-16,0 2 0 0,2 1 0 0,-1 4 192 15,-1 2-192-15,2 1 192 0,2 2-16 0,3 3 0 0,1 3 0 0,2 3 0 16,-3-1-176-16,1 6 0 15,2 3 0-15,-4 3 0 0,-2 0 0 0,-1 4 128 16,-4 3-128-16,-3 1 0 0,-3 1 0 0,-4 0 0 0,-3-1 0 0,-3 2 0 16,-3-1 176-16,-3 1-48 0,0 3-128 0,-3-4 192 15,-2-6 272-15,-1 0 48 0,-4-3 16 0,2-2 0 16,1-5 192-16,2-8 48 0,0 0 0 0,0 0 0 16,0 0-192-16,0 0-16 0,0 0-16 0,0 0 0 15,-2-8-192-15,2-3-32 0,1-3-16 0,3-3 0 16,5-6-304-16,5 0 0 0,0 1 0 0,2 1-144 15,-3-2 144-15,6 2-160 0,3 1 160 0,3 4-160 0,0 3 160 16,2 2-192-16,0 2 192 0,3 3-192 16,0 3-96-16,0 3-32 0,1 1 0 0,1 2 0 0,0 2-16 15,1 3-16-15,0 2 0 0,2 2 0 0,2 1 80 16,1 1 16-16,2 0 0 0,-2-1 0 0,1-3 256 16,-3-2-128-16,4-4 128 0,-7-1 0 0,-3-2 144 0,1-2 144 15,2-2 32-15,0-6 0 0,0-4 416 16,6-5 96-16,0-5 0 0,4-3 16 0,1-4-144 15,1-1-16-15,0-4-16 0,-1-5 0 0,1-6-160 0,1-3-48 16,0 2 0-16,2-2 0 0,2 3-144 0,-3 1-48 16,0 2 0-16,-5 1 0 0,-1 2-272 0,-3 1 0 15,-6 5 0-15,-3 1 0 0,-3 5 0 0,-3 3-352 16,-6 3 48-16,-2 3 16 16,-6 3-1312-16,-2 2-272 0,-5-1-48 0,-2 4-13664 0</inkml:trace>
  <inkml:trace contextRef="#ctx0" brushRef="#br0" timeOffset="22868.92">13219 16578 27071 0,'0'0'1200'0,"-6"7"240"0,0 2-1152 0,3-4-288 16,3-5 0-16,0 0 0 15,0 0-368-15,5 10-128 0,3-3-16 0,2-4-16 0,-10-3 176 0,10-2 32 0,0 0 16 16,-1-3 0-16,-1-4 304 0,1 2 272 0,-2-2-48 0,2 2-16 16,-3-2 224-16,1 1 32 0,-1-3 16 0,1 1 0 15,0 0-32-15,1 1-16 0,1-2 0 0,2 0 0 16,-2 0-48-16,2 1-16 0,2 0 0 0,-2 3 0 16,0-3-144-16,1 1-32 0,0 1 0 0,3 3 0 15,-4-1-192-15,1 3 0 0,0 1 0 0,0 2 0 16,0 0 0-16,1 2 0 0,0 1 0 0,0 4 0 15,-1 2 0-15,-2 3 0 0,-1 3 0 0,2 3 0 16,3 3 0-16,-4 4 0 0,-2 8 0 0,4 4 0 16,-2 3-128-16,0-1 128 0,-1-2-192 0,-2 3 192 15,-2 1-160-15,-2 0 160 0,-3-3-128 16,2 0 128-16,-2-4 0 0,0 2 0 0,0 2 0 16,0-1 128-16,0-3 128 0,2-3 48 0,-2-4 0 0,1-2 0 0,1-2 16 0,0-2 16 15,-2-4 0-15,0-1 0 0,1-4-112 16,2-1-32-16,0-1 0 0,0-3 0 0,-3-7-192 0,1 9 144 15,-1-9-144-15,0 0 128 0,0 0-128 0,0 0 128 16,0 0-128-16,0 0 128 0,0 0 80 0,0 0 16 16,0 0 0-16,0 0 0 0,0 0 48 0,0 0 16 15,-7-4 0-15,1-3 0 0,3-3-64 16,-3-1-16-16,1-2 0 0,1 1 0 0,0-4 64 0,1-2 16 16,1 0 0-16,0-4 0 0,1-3-96 0,2-2-32 15,3 1 0-15,1 0 0 0,-1-3-160 0,1-1 128 16,-1 1-128-16,5 0 128 0,2 2-128 0,0 0 0 0,-2 0 0 15,2 1 0-15,1 3 0 0,2 0 0 16,1-2 0-16,0 5 0 0,1 6 0 0,0-1 128 0,1-1-128 16,0 1 128-16,1 0-128 0,0 1 0 0,4 3 0 15,0 3 0-15,-2 6 0 0,1 0-144 16,-1 0 144-16,-4 1-208 0,0 1 16 0,-2 3 0 16,-5 2 0-16,0 1 0 0,-9-6-160 0,9 6-32 15,-2 3 0-15,-3-1 0 16,-4-8-272-16,-3 9-64 0,1 1-16 0,2-10 0 0,0 7-2720 15,0-7-560-15</inkml:trace>
  <inkml:trace contextRef="#ctx0" brushRef="#br0" timeOffset="23511.786">14440 16236 13823 0,'0'0'1216'0,"0"0"-960"0,-10 0-256 0,0-2 0 16,1-4 3392-16,3 2 640 0,6 4 128 0,-2-5 32 31,0-4-3680-31,4 0-752 0,-1 1-144 0,3 1-16 0,2-1 224 0,3 0 176 0,2 0-208 0,-1 0 80 16,2-1 368-16,1-2 80 0,1 0 0 0,3 2 16 15,0-1-80-15,2 2 0 0,3 2-16 0,-2 1 0 16,-3 1 0-16,3 4 0 0,1 2 0 0,-3 0 0 16,-2 2-96-16,1-1-16 0,-2 4 0 0,-1 3 0 15,0-1-128-15,-7 5 0 0,2 0 0 0,-2 5 128 16,-1 3-128-16,-5-1 0 0,-1-5 0 0,-4 2 0 16,-2 3 0-16,0 1 192 0,-6 1-192 0,2 0 192 0,1-1 64 15,-4 2 32-15,-1 1 0 0,-1 2 0 0,0-1 112 16,1-1 32-16,-1-2 0 0,3-1 0 0,3-2-176 0,1 0-48 15,1-5 0-15,5 1 0 0,2 0-48 0,1 0-16 16,1-3 0-16,5 2 0 0,1 4-144 0,5-6 0 16,0-3 0-16,4-3 0 0,3-3 192 0,4-1-64 15,4 1 0-15,3-5 0 0,2-6 272 0,4-2 48 16,4 0 16-16,3 0 0 0,3-6-80 0,-1 2-32 16,-2 0 0-16,-2-5 0 0,1 2-32 0,-5 1-16 15,-1 3 0-15,-2 0 0 0,-2 1-304 0,-3 0 0 16,-6 4 128-16,0-1-128 15,0 3-352-15,-3 2-128 0,-7 1-32 0,-3 1-10848 16,-11 1-2176-16</inkml:trace>
  <inkml:trace contextRef="#ctx0" brushRef="#br0" timeOffset="27151.3">3621 16891 18431 0,'16'-3'1632'0,"6"2"-1312"16,6-1-320-16,3 1 0 0,4-1 0 0,5-1 0 15,6-1 0-15,5 1-192 0,5-4-64 0,5 0-32 16,-2-4 0-16,3 2 0 0,-2 3 288 0,2-2 0 16,2-6 176-16,3 2-176 0,3 0 0 0,-2 1 0 0,-2-2 0 15,1 1 0-15,3-2 0 0,-2 3 0 0,1 2 0 16,-2 3 0-16,0 1 128 0,-1-1 32 15,-1 1 0-15,2 0 0 0,3 3-160 0,-1-1 128 0,1 1-128 0,0 1 128 16,-2-1 64-16,-3 1 16 0,2 0 0 0,0 2 0 16,1 3 64-16,0-3 16 0,-1-1 0 15,-4 1 0-15,-2 2-96 0,-2-2-32 0,-1-1 0 16,0 0 0-16,-1 1-160 0,-4 2 0 16,-4 0 0-16,-4 0 0 0,-3-1 0 0,-5 2 0 0,-4-5 0 15,-1 2 0-15,-3 2 0 0,-3-1 128 0,-2-1-128 0,-4 4 0 16,-1 0 0-16,-6-2 0 0,-13-3 0 0,0 0 0 15,11 8-336-15,-6-1-48 0,-5-7-16 0,0 0 0 16,0 0-512-16,-4 7-112 16,4-7 0-16</inkml:trace>
  <inkml:trace contextRef="#ctx0" brushRef="#br0" timeOffset="27600.44">6071 16349 29999 0,'0'0'1328'0,"0"0"272"0,0 0-1280 0,10 5-320 0,0-6 0 16,6 4 0-1,2 4-704-15,4-1-192 0,5 0-64 0,3-1 0 0,1-3 576 0,7 2 96 0,5 0 32 0,4 4 0 16,2-2 256-16,1 1 0 0,0 0 0 0,1-1 0 16,4 2 0-16,0 1 0 0,2-2 0 15,-1 2 0-15,3 0 0 0,-2 3 0 0,-4 1 0 16,-1 2 0-16,0 0 0 0,1 3 0 0,1 3 0 0,-1-2 0 16,-4 2 0-16,0 1 0 0,-8 1 128 0,-1 3-128 15,-4 0 288-15,2-4-32 0,-5-3-16 16,-3 1 0-16,-1-1-32 0,-5 1 0 15,0-4 0-15,-7 0 0 0,-7 2 32 0,-2-1 0 0,-2 0 0 16,1-1 0-16,0 1 32 0,-5 4 16 0,-8 1 0 0,-3 0 0 16,-6 3 128-16,-4 2 32 0,-3 4 0 0,-5 4 0 0,-4 0-256 15,-2 0-64-15,-5-4 0 0,-1-1 0 0,-4 1-128 0,-1 0 0 16,-4-4 0-16,-2 1 0 16,-1-3-576-16,3-1 16 15,4-3 0-15,3-2 0 0,5-4-2080 0,0-1-432 0</inkml:trace>
  <inkml:trace contextRef="#ctx0" brushRef="#br0" timeOffset="28201.927">9067 16118 16575 0,'0'0'1472'0,"0"0"-1168"15,-9-2-304-15,2 0 0 0,1-2 3008 0,-1-1 528 16,-1 1 112-16,3 2 32 0,5 2-3168 0,-5-5-640 16,-3 3-128-16,1 0-32 0,-3 0 96 0,-1 3 32 15,0 3 0-15,-3-1 0 0,0 2 160 0,-2-1-160 16,0 1 160-16,-1 5-160 0,1 6 160 0,-3 3 0 16,0 2-144-16,1 0 144 0,-2 2 0 0,0 2 0 15,0 1 0-15,1 5 0 0,1 4 0 0,1 2 0 16,-1-2 0-16,0 7 128 0,5 4-128 0,1 4 0 0,-3 2 0 15,7 0 0-15,1 0 0 0,4-2 0 0,-3-1 128 0,4-2-128 16,0-2 0-16,2-2 0 16,3-1 0-16,4-1 0 0,0 1 0 0,3-2 0 15,2-2-128-15,2-5 128 0,-1-4-256 0,1-5 0 0,1 0 16 16,1-2 0 0,-1-3-1312-16,4-1-272 0,2-3-48 0,-2-1-8240 0</inkml:trace>
  <inkml:trace contextRef="#ctx0" brushRef="#br0" timeOffset="28658.684">9676 16373 35583 0,'-12'1'1584'0,"3"0"320"0,-2 1-1520 0,-1-2-384 16,0-3 0-16,-1 4 0 15,-3 3-1840-15,1 5-432 0,1 5-96 0,-3 7 0 16,-5 4 800-16,2 6 160 0,2 4 48 0,-2 12 0 16,-3 3 352-16,4 3 80 0,-1 1 16 0,3-1 0 0,-1 0 400 0,3-1 96 15,3 2 16-15,1-1 0 0,2-2 400 0,2-7 0 0,3-8 0 16,4-6 0-16,0-7 704 0,4-5 192 0,1-5 16 15,4-4 16-15,1-1 112 0,2-3 32 0,2-4 0 16,1-2 0-16,2-1-176 0,2-3-48 0,4-5 0 16,2-3 0-16,1 0-208 0,0-4-64 15,4-5 0-15,0-1 0 0,-2-3-320 0,2-4-64 0,-2-1 0 16,-2 3-16-16,-1 0-176 0,0 2 0 0,1-2 0 0,-4 0 128 16,0 0-128-16,-4 2 0 0,-3 3 0 0,-4-1 0 15,-1-3 0-15,-1 4 0 0,-6 4 0 0,-3-1 0 16,-2-5 0-16,-7 2 0 0,-2 5 0 0,0 3 0 15,-4 1 0-15,-2 3-192 0,-6 1 32 0,1 1 16 16,0 3-1984 0,0 3-400-16,-9-2-80 0,3 7-16 0</inkml:trace>
  <inkml:trace contextRef="#ctx0" brushRef="#br0" timeOffset="28938.013">10608 17079 29487 0,'0'0'2624'0,"-1"10"-2112"16,-1 0-512-16,-2 2 0 0,0-2 1408 0,-2 2 160 15,3 0 32-15,0 4 16 16,-3 5-1968-16,-3 1-400 0,-2 0-80 0,-2 6 0 15,-1 0 320-15,-5 3 64 0,-4 0 0 0,-1 1 16 0,0 1 256 0,-4 3 176 0,0 0-208 0,-2 2 80 16,1-4 128-16,2-2 0 0,0-3 0 16,6-5-128-1,5-2-336-15,2-4-64 0,2-3-16 0,1-3 0 16,6-6-2912-16,5-6-576 0,0 0-112 0,0 0-16 0</inkml:trace>
  <inkml:trace contextRef="#ctx0" brushRef="#br0" timeOffset="29409.831">11449 16389 25791 0,'0'0'2304'0,"0"0"-1856"15,-6-4-448-15,6 4 0 0,-6-6 1792 0,6 6 272 16,0 0 48-16,-4-5 16 16,-3 0-3120-16,7 5-624 0,-10 0-128 0,-2 4-32 15,0 0 48-15,-2 5 0 0,-2 4 0 0,-2 6 0 16,-1 2 704-16,-3 3 128 0,0 1 48 0,0 8 0 0,1 4 1072 0,0 6 224 16,0 4 32-16,5 1 16 0,3-4-160 0,3 0-16 15,1 1-16-15,2-4 0 0,4-5-304 0,-1-3 0 16,4-4 0-16,4-1 0 0,0-1 320 0,5 2 0 15,3 3 0-15,4-4 0 0,2-7 256 0,4-6 64 16,2-4 16-16,2-2 0 0,1 0-32 0,2-2-16 0,1-2 0 16,-3-3 0-16,3-3-32 0,0-5 0 0,-2-1 0 15,1-4 0-15,-2-4-160 0,-1-6-32 16,0-5-16-16,0-4 0 0,-4 3 32 0,0 0 16 16,-3 0 0-16,-1-4 0 0,-3-4 80 0,-3 0 16 0,-3 0 0 0,-3-4 0 15,-6 2-128-15,-4-3 0 0,-1-4-16 0,-3 2 0 16,-6 5-368-16,-3 4 0 0,-4 1 0 0,0 7 0 15,-2 4-208-15,0 4-64 0,0 4-16 0,0 2 0 16,-2 1-1280 0,1 7-256-16,-3 3-48 0</inkml:trace>
  <inkml:trace contextRef="#ctx0" brushRef="#br0" timeOffset="29914.94">12503 16960 28559 0,'0'0'1264'0,"0"0"272"0,6 9-1232 0,0 0-304 0,-4 2 0 0,5 4 0 16,2 6 1744-16,2 7 304 0,2 8 48 0,-2-4 16 15,-1-1-1888-15,-6 1-368 0,0-2-80 0,-5 0-16 16,-5-2 80-16,-2 3 16 0,0 0 0 0,-7 2 0 0,-1-2-96 15,-3-2-16-15,-1 9 0 0,-3-3 0 0,-2 0 256 0,-4-4 0 16,-3-1 0-16,-2-5 0 16,-2-1-3040-16,-7-3-560 15,-21 2-112-15,6-7-32 0</inkml:trace>
  <inkml:trace contextRef="#ctx0" brushRef="#br0" timeOffset="32446.468">9325 7239 8287 0,'0'0'368'0,"0"0"80"0,0 0-448 0,0 0 0 0,2-5 0 0,-2 5 0 0,0 0 272 16,0 0-16-16,3 10-16 0,-2-1 0 0,-1-9-96 0,0 9-16 16,0 1 0-16,0 0 0 0,0 0 224 0,0 2 32 15,-1 3 16-15,-1 0 0 0,-1-1 176 0,0 3 48 16,0 0 0-16,-1 3 0 0,3 2 96 0,1 0 32 16,-1 0 0-16,2 2 0 0,0 3-224 0,4-1-32 15,2 0-16-15,1 2 0 0,2-1-48 0,5 1-16 16,3-2 0-16,5-2 0 0,0 1 16 0,5-7 0 15,0 0 0-15,7-3 0 0,2-1-96 0,2-3-16 16,-2 0 0-16,0-7 0 0,2-1-320 0,2-4 0 16,-1-2 0-16,2 1 128 0,2-3 64 0,3 0 32 15,0-3 0-15,3-1 0 0,0-2 160 0,2-1 48 0,-3-2 0 16,1-2 0-16,6 1-208 0,-1 0-32 16,1 0-16-16,4-1 0 0,-2-2 0 0,2 2 0 0,-2-1 0 0,3 2 0 15,1 1-176-15,2 1 0 0,3 0 0 0,-2 2 0 16,-4 0 0-16,1 0 0 0,-3 1 0 15,3-1 0-15,0 1 0 0,0 3 0 0,3 0 0 0,-2 3 0 16,-6-2 0-16,0 3 0 0,-1 1 0 16,2 2 0-16,-1 1 0 0,-2 2 0 0,-3 0 0 15,-4 4 0-15,-3 1 0 0,-2 1 0 0,-3 2 0 0,-3 2 0 16,-3 2 0-16,-2 4 0 0,-1 1 0 0,-5-1 0 16,-3 1 0-16,-1 0 160 0,-3-1-160 0,-1 2 160 15,-2 0-160-15,1-1 0 0,0-1 0 0,-3-2 128 16,-3-3-128-16,0-3 0 0,-4-2 144 0,1 0-144 15,-5-3 160-15,3 0-32 0,0-1-128 0,-6-5 192 16,0 0 176-16,0 0 16 0,0 0 16 0,7-5 0 0,-1 0 416 16,2-2 80-16,0-3 0 0,1 0 16 0,2 0-416 15,-3 0-96-15,2-1-16 0,2 1 0 0,-1 0-256 0,4-1-128 16,1-2 0-16,3 3 128 0,-3 0-128 0,4 2 0 16,1 1 0-16,2 1 0 0,2 2 0 0,0-1 0 15,1-2 0-15,3 2 0 0,-1 4-128 16,4-1 128-16,2-1 0 0,-2 1 0 0,1-2 0 0,1 2-176 15,3 4 176-15,1-1-128 0,4-1 128 0,-4 1 0 16,2 2 0-16,1 1-128 0,5 4 128 0,1-3 0 16,-2-1 0-16,3-1 0 0,-2 2 0 0,4-1 0 15,0-2 0-15,4-3 0 0,3-4 0 0,1-1 0 16,-4-2 0-16,1-3 0 0,0-2 128 0,-1-3-128 16,-1 1 128-16,1 0-128 0,1-2 384 0,-1-2 16 0,0 0 0 15,-1 0 0-15,-2-1 16 0,0-1 0 16,1 0 0-16,0-2 0 0,1 1-192 0,-1 1-32 0,-6 2-16 0,-2-1 0 15,-3-2-176-15,-3-1 160 0,-3 3-160 0,-3-1 160 16,-3 2-160-16,-1 2 0 0,-3 1 0 16,-2 4 0-16,-2 2 0 0,-5 4 0 0,-3 0 0 0,-3 2 0 31,-2 0-704-31,-8 4-80 0,0 0-16 0,0 0 0 16,-8 3-2768-16,-6 3-544 0</inkml:trace>
  <inkml:trace contextRef="#ctx0" brushRef="#br0" timeOffset="33065.436">12250 8209 18879 0,'0'0'832'0,"0"0"192"0,0 0-832 0,0 0-192 0,0 0 0 0,0 0 0 16,0 0 736-16,0 0 96 0,0 0 32 16,10-3 0-16,-2-4-240 0,-3 1-48 0,2-4-16 0,2-1 0 15,2-1-176-15,-1 0-16 0,1-3-16 0,0 1 0 16,2-2-224-16,-2 0-128 0,1 2 160 0,0 1-160 16,1 1 0-16,-3 3 0 0,-1 1 0 0,-1 3 0 15,-8 5 0-15,8-3 0 0,-8 3 0 0,9 5 0 16,-4 1-144-16,-2 5 144 0,-2 4-208 0,-1 3 80 15,-2 6 128-15,-2 3-192 0,-1 4 192 0,-2 3-192 16,1-1 192-16,-3 1 0 0,2 1 0 0,-1-3 0 16,-1-5 0-16,2-3 0 0,3-2 0 0,-3-4 0 15,2-1 0-15,1-4 144 0,2-2-144 0,-1-2 160 0,1-2 112 0,2-7 32 16,0 0 0-16,0 0 0 0,0 0 432 0,0 0 96 16,0 0 0-16,6-14 16 0,-1-2 64 0,0-1 16 15,2 2 0-15,-2-3 0 0,3 1-320 0,-1-3-64 16,1-1-16-16,0-2 0 0,2 1-176 0,0 0-32 15,0 1-16-15,1 1 0 0,0 3-304 0,0-2 0 16,-1 2 0-16,0 0 0 0,1 1 0 0,0 5 0 16,1 5 0-16,-5 0 0 15,2-1-416-15,-2 2 16 0,0 2 0 0,1 2 0 16,-8 1-1728-16,11 2-352 0,-2-2-64 0,1 3-9936 0</inkml:trace>
  <inkml:trace contextRef="#ctx0" brushRef="#br0" timeOffset="33449.586">12920 7970 23951 0,'0'0'2128'0,"0"0"-1696"0,4-8-432 0,4 2 0 16,1 1 816-16,4 0 80 0,3 2 0 0,1 2 16 15,2-1-656-15,3 2-256 0,3 1 176 0,-1-1-176 16,-2 0 0-16,4 2 0 0,2 1 0 0,1 1 0 16,-2-1 0-16,-1 3 0 0,-3-1 0 0,-6-1 0 15,-1 4 0-15,-2-2 0 0,-3 0 0 0,-2 3 0 0,-5 1 0 0,-2-1 0 16,-3 0 0-16,-2 4 0 0,-4-2 0 0,-4 2 0 16,-3 2 0-16,-2 1 0 0,-3 0 320 0,-2 1-16 15,-2-1-16-15,3 0 0 0,-1 0 112 0,7-2 32 16,5-1 0-16,3-1 0 0,0 0-144 0,5-2-32 15,4-3 0-15,4 2 0 0,-1-2 256 0,8-1 64 16,7 0 0-16,4-2 0 0,3 3 160 0,4-4 32 16,2 2 16-16,3-4 0 0,0-2-128 0,5-2-16 15,3 1-16-15,3 0 0 0,3-1-464 0,0 0-160 16,1 1 0-16,1 1-11248 16,-1 1-2352-16</inkml:trace>
  <inkml:trace contextRef="#ctx0" brushRef="#br0" timeOffset="38324.986">16483 7264 13823 0,'-10'-7'1216'0,"2"3"-960"0,-3 0-256 0,3 1 0 0,-1-1 592 0,2 1 80 16,-3 1 16-16,10 2 0 0,0 0-224 0,-6 0-32 16,6 0-16-16,0 0 0 0,-9-3-96 0,9 3 0 15,-5-9-16-15,0 2 0 0,5 7 384 0,-4-11 80 16,-2-1 0-16,2 2 16 0,4 10 208 0,-3-12 32 15,1-1 16-15,1 1 0 0,1 0-176 0,3 2-32 16,4 0-16-16,-1-1 0 0,3-1-256 0,0 0-48 16,2 0-16-16,1 1 0 0,3 2-320 0,-2 2-176 15,-1 2 192-15,1 1-192 0,0 3 0 0,-1 1 0 16,1 4 0-16,-5 1 0 0,1 3 0 0,0 4 0 0,-2 0 0 16,-2 2 0-16,-4 2 0 0,-3 0 0 15,-2 0 0-15,-4 2 0 0,0 1 0 0,-2 0 0 0,-1-3 0 16,-1-5 0-16,-2-3 368 0,-2 0-48 0,1 0 0 0,1-1 0 15,-2-7 432-15,2 0 80 0,0-3 0 0,2-5 16 16,0-3 48-16,2-2 16 0,1-3 0 0,4-1 0 16,8-2-432-16,0-1-96 0,0-1 0 0,4 2-16 15,2 0-240-15,2 1-128 0,0 1 128 16,2 1-128-16,-2 3 0 0,2 3 0 0,1 3 0 0,1 2 0 16,-2 4 0-16,0 3-160 0,0 2 160 0,-2 3 0 15,0 3-208-15,-1 3 64 0,-2 3 16 0,-2 1 0 16,-3 6-64-16,-3-1-16 0,-3 0 0 15,0 0 0-15,-2-3 208 0,-2-2 0 0,-3-3 0 0,-1 0-144 16,0-3 144-16,-2-3 256 0,1-7-64 0,1 0-16 16,2-1 352-16,-2-3 80 0,1-5 16 0,1-1 0 15,1 1-16-15,1-2 0 0,1 0 0 0,2-1 0 0,0-2-608 16,0 0 0-16,0 4 0 0,3-2-12640 16,-1 1-2608-16</inkml:trace>
  <inkml:trace contextRef="#ctx0" brushRef="#br0" timeOffset="43756.894">8102 6850 13823 0,'-23'-7'608'0,"11"-1"128"0,0-3-592 0,2 4-144 15,-2 2 0-15,2-2 0 0,2-4 640 0,1 2 80 16,1 0 32-16,1 2 0 0,-1-1-480 0,3-1-80 15,-1-2-32-15,3-3 0 0,-3-2 32 0,3 0 0 16,0-1 0-16,-1 2 0 0,-1-1-192 0,0 0 128 16,-2-2-128-16,3 0 128 0,1-3 0 0,1-2-128 15,-1-4 192-15,1 2-64 0,-1 0 32 0,1-4 0 16,0-4 0-16,0 2 0 0,1-1 208 0,0 1 32 0,-1 3 16 16,2-3 0-16,2-3 160 0,-3 4 16 0,-2 4 16 15,1 2 0-15,2 1-16 0,1 1 0 0,-1 2 0 16,1 1 0-16,-1 4-208 0,2 1-32 0,-2 2-16 0,2 4 0 15,-4 8-144-15,5-6-48 0,2 1 0 0,2 0 0 16,0 2-144-16,2-2 0 0,3 1 0 16,3 3 0-16,4 2-144 0,4 2 144 0,-3 1 0 0,7-1 0 15,4 1-144-15,2 0 144 0,2-3 0 0,3 2-144 16,4 3 144-16,6-3 0 0,3 1 0 0,7-2 0 16,4-4 0-16,2 2 0 0,1 0 0 0,4 2 0 15,4 0 0-15,6 2 0 0,4 0 0 0,0 1 0 16,2-2 0-16,3 0 144 0,0-3-144 0,6 3 0 0,3 0 128 15,3 0-128-15,1-1 0 0,4 3 0 16,5 2 0-16,1-2 160 0,-3-4-160 0,6 2 128 0,5 3-128 0,3-2 0 16,4 1 0-16,0-5 0 0,1 0 0 15,2-3 0-15,3-1 0 0,-1 1 0 0,-4-2 0 0,5 1 0 16,-1 1 0-16,1-4 0 0,0-3 0 0,-4 2 0 16,-1-2 0-16,2 3 0 0,1-2 0 0,-2 1 0 15,-7-2 0-15,1 2 0 0,0 3 0 0,-3-1 0 16,-6-1 0-16,4 1 0 0,4 2 0 0,-3 0 0 15,-5-2 0-15,2 4 0 0,2 4 0 0,-2 1 0 16,-5 1 0-16,3-2 0 0,-1 0 0 0,-5-2 0 16,-3-1 0-16,-1-1 0 0,1-1 0 0,-4-2 0 15,-4 1 0-15,-3-1 0 0,-2 1 0 0,-3-3 0 16,-2 0 0-16,-5-1 0 0,-5 0 0 0,-3-2 0 16,-3-1 0-16,0 1 0 0,-4 2 0 0,-5 0 0 0,-5 0 0 15,-6-1 0-15,-4-3 0 0,0 1 0 0,-2 1 0 16,0 1 0-16,-3 1 0 0,-4-2 0 0,-2 0 0 15,-2 1-176-15,-4 3 176 0,-2 2 0 0,0 2 0 0,0 0 0 16,0 0 0-16,-1-2 0 0,2 2 0 0,-1 0 0 16,0 2 0-16,1 2 0 0,-2 0 0 15,1 1 0-15,-4-6 0 0,0 3 0 0,1 0 0 0,-2 0 0 16,0 0 0-16,-1 0 0 0,-2 3 0 0,-1-3 0 16,0 0 0-16,-2 1 0 0,2 1 0 0,-3 0 128 15,-3 1 80-15,-1 1 32 0,1-3 0 0,0 1 0 16,-1 1-96-16,-2 1-16 0,1 0 0 0,-4 0 0 15,-8-4 64-15,10 5 0 0,-4 0 0 0,3 2 0 0,-1 2-64 16,-3 1 0-16,-3 1 0 0,1-3 0 0,1 2 64 16,0 2 16-16,1 1 0 0,-3 4 0 0,3 6 0 15,-1 3 0-15,0 1 0 0,-1 3 0 0,3 1 0 0,-2 0 0 16,-4 1 0-16,3 2 0 0,-1 4 48 0,3-1 0 16,2 3 0-16,-3-1 0 0,3 0-80 15,-2 2-16-15,0 0 0 0,-1 2 0 0,3 0-160 0,-3 0 0 16,-1-1 0-16,-1 1 0 0,-4-1-256 0,0-3-96 15,-1 3-16-15,-8 1-13856 0</inkml:trace>
  <inkml:trace contextRef="#ctx0" brushRef="#br0" timeOffset="45080.387">8497 7517 22111 0,'0'0'1968'0,"-5"-3"-1584"0,-3-2-384 0,3 1 0 0,5 4 1520 0,0 0 208 15,0 0 64-15,0 0 0 0,0 0-1552 0,8 10-240 16,3 2-192-16,1 2 48 0,-1-2 0 0,1 3 0 16,2 2 0-16,1 1 0 0,-3 5 144 0,1 3 0 15,1 2 0-15,1 2 0 0,1 0 0 0,-3 0 0 16,-1 1-144-16,2 0 144 0,-1-1 0 0,-2-2 0 15,-1 0-144-15,1-1 144 0,0-1 0 0,0-2 0 16,0-2 0-16,2 0 0 0,1 1 0 0,4-2 0 16,-1 3 0-16,5-4 0 0,-2-4 0 0,7-1 0 15,0-3 0-15,5-1 0 0,3 1 0 0,6-7 0 16,4-2 0-16,3-2 0 0,4-2 0 0,2-4 0 16,3-3 0-16,4-1 0 0,4 0-144 0,3-2 144 15,0-4 0-15,1 4-144 0,3-1 144 0,0 4-208 16,-1 0 80-16,5 1 128 0,5 1-128 0,1-3 128 0,-5 2 0 15,2 2 0-15,1 1 0 0,6 2 0 16,1 0 0-16,2 0 0 0,1 0 0 0,3 1 0 0,0 2-144 16,1-1 144-16,-2-1 0 0,3-2 0 15,2 0 0-15,4 3 0 0,-5 0 0 0,4 2 0 0,3-1 0 0,1 0 0 16,-3 1 0-16,3-1 0 0,0 0 0 16,-1 0 0-16,-1-1 0 0,-1 1 0 0,-1 1 0 0,5 0 0 15,3 2 128-15,-5-1-128 0,-2 2 0 0,5-1 0 16,2-3 0-16,-2 1 0 0,-2-1 0 15,3 2 0-15,5 5 0 0,-4-1 0 0,-2-1 0 16,1 2 0-16,2 2 0 0,-4-2 0 0,-1-1 0 0,-1 3 0 16,0 0 0-16,1 2-208 0,1 3 64 0,-4-6 16 0,-2-2 0 15,0 0 0-15,0-1 0 0,-5-1 0 0,-4-5-16 0,3 0 0 16,0-6 0-16,-4 4 0 0,-2 2 144 0,-5-2 0 16,-3-6 0-16,-1 4 0 0,-1 0 0 15,-4 2 0-15,-4 0 0 0,-4-1 0 0,-5-2 272 0,0 0-16 16,-4-1 0-16,-2 3 0 15,0 0 64-15,-2-1 16 0,0 2 0 0,-4 1 0 0,-5 2-112 16,0 1-32-16,-2 2 0 0,3-1 0 0,-3-1-192 16,-1-2 176-16,-1-1-176 0,2 3 160 0,0 3-160 0,-1-5 0 15,-4-3 0-15,-3-3 0 0,0-1 0 0,-1 1 0 16,-2-1 0-16,0-1 0 0,-1-2-144 0,1 1 144 16,-4-2-192-16,2-4 192 0,-1-2 0 0,0-4-128 15,-5-5 128-15,1 1 0 0,0 2 0 0,-1-2 256 16,-1-8-64-16,-1 0 0 0,-3-2 432 0,0-3 80 15,-4-5 0-15,-1-2 16 0,1-3 96 0,-3-1 16 0,-1 0 0 16,1 0 0-16,-5-4-208 0,2-2-48 0,-2-3 0 16,2 6 0-16,1 2-336 0,-3 6-80 15,0 2-16-15,-1 10 0 0,-2 3-144 0,-1 3 0 0,2 7-160 16,-3-1 160 0,0 4-464-16,-3 6 0 0,3 10 0 0,-3-5-10064 0,-4 2-2016 0</inkml:trace>
  <inkml:trace contextRef="#ctx0" brushRef="#br0" timeOffset="47763.403">12718 8406 12895 0,'0'0'576'0,"-9"-1"112"0,2 1-560 0,0 2-128 0,-1 2 0 0,1-1 0 16,1 0 2272-16,1 5 416 0,-1 1 96 0,2 3 16 16,2 1-2352-16,-1 2-448 0,-6 2 0 0,4 3-208 15,-1 1 208-15,1 5 0 0,-3 0 0 0,0 1 0 16,0-3 0-16,2-1 0 0,0 0 0 0,0-1-144 0,-1-2 144 0,4-1 0 15,-3-2 0-15,2 0 0 0,1-3 0 0,2-2 0 16,-3-1 0-16,3 1 128 0,1 2 0 0,1-2 0 16,1-4 0-16,1 1 0 0,-3-9 128 0,5 10 16 15,0 1 16-15,1-6 0 0,-6-5-144 16,14 3-16-16,1-1-128 0,1-1 192 0,3-3-192 0,4-1 0 16,2-2 0-16,3-1 0 0,4-3 0 0,1 0 0 15,0 2 0-15,1 0 0 0,2-2 0 0,0-1 0 16,2 0 0-16,5 0 0 0,4 1-176 0,0 0 176 15,3 1-160-15,-2 0 160 0,3 0 0 0,-1 4-144 16,-2 2 144-16,5-3 0 0,4 1 0 0,4 0 0 16,2-1 0-16,3 1 0 0,-2-1 0 0,2 1 0 0,1-1 0 15,6-1 0-15,4 2 0 0,-2-1 0 0,0 2 0 16,3-4 0-16,2-4 0 0,2 1 0 0,3 5 0 16,-2-1 0-16,1-3 0 0,0 0 0 0,4 0 0 15,0 3 0-15,2 5 0 0,-2-4 0 0,-2-4 0 0,2 1 0 16,2 3 0-16,-1-1 0 0,-2 0 0 0,-1 0 0 15,-1 2 0-15,3-2 0 0,1 0 0 0,-3-2 0 16,-4-1 0-16,0 4 0 0,6 0 0 0,-3 0 0 16,1-2 0-16,-5 1 0 0,-3-1 128 0,1 0-128 15,1 2 0-15,-2-1 0 0,-2 1 0 0,-3 1 128 16,-1 0-128-16,-3 2 144 0,3-1-144 0,2-2 160 16,1 0-32-16,-3-1-128 0,-9 1 192 0,1 2-64 15,1-1-128-15,1 1 0 0,-3-1 0 0,-2 0 0 0,-3 1 128 0,-7 0-128 16,-2-1 0-16,-5 2 128 15,-4 0-128-15,-1 1 160 0,-1 1-160 0,-1 0 160 0,-3-1-160 16,-2 0 160-16,-4-2-160 0,1 2 160 0,-6 0-16 0,0 2 0 16,-2 3 0-16,-1-2 0 0,-3-3-144 0,1 1 192 15,-5 3-192-15,2-2 192 0,-2-1-64 0,-1 0 0 16,-1-1 0-16,0 2 0 0,0 1-128 16,0-2 0-16,-2-2 0 0,-1 1 128 0,-8 1-128 15,11 0 0-15,-11 0 0 0,8-2 0 0,0-3 0 0,-4 0 192 16,1-2-192-16,-5 7 192 0,2-8 192 0,1-2 64 15,-1-2 0-15,-1-2 0 0,-1-1 192 0,2-2 32 16,0-2 16-16,0-4 0 0,-1-3-224 0,1 0-32 16,3-3-16-16,-2-2 0 0,2-3-160 0,2 0-48 15,-4 1 0-15,3 0 0 0,0-1-32 0,1 0-16 0,-1 0 0 16,-1-6 0-16,1 1 64 0,0 1 16 16,0 3 0-16,-2 0 0 0,-2 1 16 0,2 4 16 15,-2 4 0-15,-2 4 0 0,0 2-48 0,2 5-16 0,2 0 0 0,1 6 0 16,-3 2-208-16,-2 7-192 0,0 0 48 0,0 0 0 31,0 0-1712-31,5 14-352 0,2 4-64 0</inkml:trace>
  <inkml:trace contextRef="#ctx0" brushRef="#br0" timeOffset="50337.724">8781 9121 18431 0,'0'-7'1632'0,"0"7"-1312"16,0 0-320-16,3-10 0 0,1-4 672 15,-1 0 64-15,0-1 16 0,0 3 0 0,-1 3-752 0,2 1 0 16,-4-1-160-16,0 9 32 0,-4-8 128 0,2 0 0 16,-2 0 0-16,-1 0 0 0,-3 0-128 0,1 0 0 15,-2 2 0-15,-2 1 0 0,0-3 128 0,-4 1 0 16,-1-1 0-16,0 2 0 0,-5 1 0 0,-1-1 176 15,-2 0-48-15,1 1 0 0,1 4 0 0,1 1-128 16,-5-1 192-16,2 0-64 0,1-1 0 0,-1 1 0 16,2 4 0-16,0-1 0 0,2-1 64 0,-2 3 0 15,2 1 0-15,1 3 0 0,-3 1-192 0,0 3 0 16,-2-2 0-16,0 2 0 0,-2 1 0 0,1 2 0 16,1 3 0-16,-1 2 0 0,-1 2 0 0,-3-1 0 0,2 1 0 0,-1 0 0 15,3-1 0-15,-3-1 0 0,3-4 0 16,2-1 0-16,-1 4 0 0,2-1 0 0,0-3 0 15,1 0 0-15,2 1 0 0,-2 0 0 0,3 4 144 0,-1-1-144 16,0 1 192-16,-2 0-48 0,1 1 0 0,4 5 0 16,3 2-144-16,0 3 0 0,0 4 0 0,0 3-176 15,-2 0 176-15,2 1 0 0,1-6 0 0,2 3 0 16,-1 1 0-16,3 3 0 0,2-3 0 0,3 3 0 16,-2 0 0-16,1-1 0 0,2 1 0 0,1-4-128 15,0-4 128-15,1 0 0 0,1-2 0 0,0-3 0 16,-2 0 0-16,1-3 0 0,2 0 0 0,-1-2 0 15,0-2 0-15,2-2 0 0,1 0 0 0,-2 1 0 16,3-3 0-16,-1-6 0 0,-4-10 128 0,7 10-128 16,1 1 0-16,2-4 144 0,1-5-144 0,1 0 0 0,6 0 208 15,0-1-64-15,1-4-16 0,7-2 0 0,-2-4 0 16,2-3 0-16,3-3 0 0,2 1 0 0,0-2-128 16,-1-3 160-16,2-3-160 0,2 0 160 0,2-3-160 0,3-3 0 15,5-3 144-15,1-1-144 0,0-3 0 0,-1-2 0 16,-2-6 0-16,0-1 0 0,-6-2 0 0,-2 2 144 15,-3 1-144-15,-3-1 0 0,-3-1 416 0,-5 0-32 16,-3-1 0-16,-3-2 0 0,-2-3 256 0,-4 6 64 16,-1 0 0-16,-5 4 0 0,-3 2-64 0,0 3-16 15,1 3 0-15,-5 4 0 0,-3 6-464 0,0 3-160 16,0 0 0-16,0 4 144 16,-1-1-656-16,0 8-144 0,1 2-32 0,-2 3-8048 15,2 2-1616-15</inkml:trace>
  <inkml:trace contextRef="#ctx0" brushRef="#br0" timeOffset="56217.391">5663 10703 18191 0,'-17'-5'800'0,"5"2"176"0,1 2-784 0,1 0-192 16,0-1 0-16,1 1 0 0,2 0 192 0,7 1 0 15,0 0 0-15,0 0 0 0,0 0-192 0,0 0 144 16,0 0-144-16,0 0 128 0,0 0-128 0,0 0-224 16,0-9 48-16,0 9 16 0,4-7 16 0,-4 7 0 15,8-5 0-15,0-1 0 0,2 3 144 0,-1 1 0 0,2 0 0 0,2 1 0 16,1 0 0-16,4 1 192 0,2 0-32 15,3 0-16-15,2 2 112 0,2 0 0 16,0 0 16-16,5 0 0 0,4 1 128 0,2-1 32 16,-5 1 0-16,3-1 0 0,2-2-80 0,-1 1-16 15,3 2 0-15,2-1 0 0,6-2-16 0,0 0 0 0,1 0 0 16,3 0 0-16,3 0-128 0,-1 1-16 0,1 0-16 0,1-1 0 16,7-1-160-16,3 0 0 0,0 0 144 0,0 1-144 15,-1-1 0-15,2 1 0 0,-1-2 0 0,2 4 128 16,2-2-128-16,1-2 0 0,-1 0 0 0,2 1 0 15,-4 0 0-15,5 0 0 0,-2-3 0 0,6-1 0 16,1-1 0-16,-2-2 0 0,-2 0 0 0,4-3 128 16,3 1-128-16,-2 1 0 0,-3 0 0 0,-1 0 128 0,-2 0-128 15,0-1 0-15,-1 0 128 0,1 2-128 0,0 3 192 16,-6-1-48-16,-3 0 0 0,0 0 0 0,-1 3 16 16,-1 0 0-16,1-1 0 0,-1 3 0 0,-6 0 48 15,-1 0 16-15,-6 0 0 0,1 0 0 16,-2-1 80-16,-1 2 16 0,-1 0 0 0,0 3 0 0,0 0 16 15,-3 2 16-15,-4-2 0 0,0 0 0 0,-3 1-32 0,-3-1 0 16,-2-1 0-16,0 0 0 0,1 1-48 0,-3-1-16 16,-2-2 0-16,-2 2 0 0,0 0 768 0,0 1 160 15,-1-3 32-15,-1 0 0 16,-3-1-1584-16,-3 1-304 0,0 0-64 0,-2 0-16 16,0-1 752-16,-3 1 288 0,-2 0-16 0,-2-1 0 0,-8 1 80 0,9-2 16 15,-9 2 0-15,0 0 0 0,0 0 16 0,8-2 0 16,-8 2 0-16,0 0 0 0,0 0-64 0,0 0 0 0,8-4 0 0,-8 4 0 15,0 0-80-15,0 0-32 16,0 0 0-16,0 0 0 0,6-3-80 0,-6 3 0 0,6-4-128 0,-6 4 192 16,0 0-192-16,5-5 144 0,-5 5-144 15,0 0 128-15,6-5-128 0,-6 5 0 0,0 0 0 0,5-5 0 16,-5 5-272-16,5-4 16 0,-5 4 0 0,8-3 0 31,-8 3-2176-31,11 0-448 0,3 2-64 0</inkml:trace>
  <inkml:trace contextRef="#ctx0" brushRef="#br0" timeOffset="60012.65">23629 10024 22111 0,'-1'-9'976'0,"2"4"208"0,-1 5-944 0,2-9-240 0,-3-1 0 0,2 4 0 0,-1 6 0 0,0 0-192 16,5-8 48-16,0 0 0 0,-2-1 144 0,4-1 128 16,1 1-128-16,-2-1 176 0,-5 2 16 0,2-1 16 15,1-2 0-15,0 0 0 0,2 2-208 0,-2-1 128 16,0-2-128-16,1 1 0 0,1 0 160 0,-3-2-160 16,-1-2 160-16,0 0-160 0,0-2 160 0,-2-2-160 15,-1-3 160-15,0 0-160 0,0 0 448 0,-2-3-16 16,-2-3 0-16,-3-2 0 0,2 2-32 0,-4-2 0 15,-1-2 0-15,-3-1 0 0,-4 0-144 0,-2 0-48 16,-1 0 0-16,-5 0 0 0,-4-5-208 0,-2 1 144 16,0 0-144-16,-2-4 128 0,-5 0-128 0,-2-2 192 15,-3 0-192-15,-1 4 192 0,-1 2-64 0,-2 3 0 0,1 1 0 0,1 1 0 16,2 1 64-16,0 1 0 0,-2-3 0 16,-2 3 0-16,1 2-192 0,-6 3 0 0,-6 1 0 15,0-4 0-15,1 0 0 0,-1 1-176 0,-3 2 48 0,-3 2 0 16,-2-1-16-16,-3 2 0 0,0 1 0 0,-2 1 0 15,2-1 144-15,-1 3-192 0,1 1 192 0,-2 2-192 16,-2 0 192-16,4 3 0 0,5 0 0 0,2 4 0 16,-2 2 0-16,2 1 0 0,2 2 0 0,0 1 0 15,-2 3 0-15,4 2 0 0,3 1 0 0,3 1 0 16,3 2 0-16,3 0-128 0,1 4 128 0,0 2 0 16,-1 0 0-16,2 1 0 0,1 0 0 0,4 4 0 15,1 1 0-15,1 3-160 0,-1 2 160 0,4 2 0 16,-1 0-144-16,0 1 144 0,1 2 0 0,2 1-144 0,-2 5 144 15,4-1-160-15,2 1 160 0,2-2-160 0,0-2 160 16,4 2 0-16,1 1 0 0,2 2 0 0,2 1 0 16,1 3-128-16,1 2 128 0,3 3 0 15,-1 1 0-15,0 0 0 0,5-2 0 0,1 3 0 16,2-2 0-16,3 2 0 0,0 4 0 0,4 0-128 0,5 1 128 0,2-1 0 16,3 0 0-16,1 1 0 0,4-1 0 0,2-1 0 15,-1-2 0-15,3 5-128 0,2 7 128 0,3-4 0 16,2-5-144-16,4-6 144 0,2-2 0 0,1-4-176 15,2 0 176-15,0-4-128 0,-2 1 128 0,3 0 0 16,3 3 0-16,-2-2 0 0,-2 0 0 0,3-1 0 16,5-3 0-16,1 0 0 0,3-1 0 0,0 0 0 0,3 0 0 15,-1-3 128-15,0 0-128 0,0 4 144 0,3 1-144 16,1-1 160-16,5-2-160 0,3-4 0 0,0 0 0 16,-1-1 0-16,-1 2 0 0,1-4 0 0,1-2 0 0,1-2 0 15,5-3 0-15,-3 0 0 16,-4-2 0-16,-1-2 0 0,-2-2 0 0,2-1 0 0,3-1 128 0,2-2-128 15,0-3 0-15,0-1 0 0,-4-2 0 0,1 1 0 16,0-1 0-16,0-2 0 0,4-2 0 16,-2 0 128-16,0-1-128 0,-4-2 0 0,-5 0 0 15,2-3 0-15,-1-2 0 0,-1-2 128 0,-1-3-128 0,1-1 0 16,0-4 192-16,-5-1-32 0,-4-3-16 0,-2-2 0 16,0-2 112-16,-3-3 32 0,-1-1 0 0,-3-1 0 15,-2-1 32-15,0 1 16 0,2 0 0 0,-2-1 0 16,-4-2-32-16,-3-1-16 0,0-5 0 0,-3-3 0 0,-2-4-64 15,-1 2-16-15,-2 1 0 0,-1-1 0 0,-2-2-208 16,-2 0 0-16,-3 1-144 0,-2-3 144 0,-3-1-240 0,0-2 48 16,-5 1 16-16,0 3 0 0,-2 0 176 0,-2 3-192 15,-1 1 192-15,-3 2-192 0,1-6 192 0,0 0 0 16,-2-1 0-16,-1 4 0 0,-4 3 0 0,-1 2 128 16,-4 2-128-16,0 3 176 0,-5-1-176 0,-3 1 0 15,-2-1 0-15,-5-2 0 0,-3-1 0 0,-4-1 0 16,2 0 0-16,-6 2 0 0,-2 1 0 0,-1 2 0 15,0-1-144-15,-4 5 144 0,-4 2-160 0,-3-1 32 16,-5-4 0-16,1 1 0 0,-3 2 128 0,-2 2-208 16,0 3 80-16,-3-1 128 0,-6-1-192 0,2 2 192 15,4 3-160-15,2 1 160 0,4 2 0 0,2 2 0 0,-2 2-128 16,1 0 128-16,2 2 0 0,0 2 0 0,3 1 0 16,0-1 0-16,1 3 0 0,-1 0 0 15,-4 3 0-15,-3 3-144 0,-4 1 144 0,1 2 0 0,3 2 0 0,0 2 0 16,-4 2 0-16,2 4 0 0,-1 0 0 15,1 5 0-15,0 0 0 0,1 1-160 16,3 0 160-16,1 4 0 0,4 1-192 0,1 4 192 0,-5 1-192 16,5 3 192-16,3-1-192 0,1 3 192 15,2 0-192-15,3 4 192 0,3 2-224 0,1 5 64 16,1 4 16-16,-1 1 0 0,1 0 0 0,3 3 0 0,1 5 0 16,3 4 0-16,2 4 144 0,3 4-208 0,4 2 80 0,4-1 128 15,3-1-160-15,4 2 160 0,3 3 0 0,5 5-144 16,2 3 144-16,4-1 0 0,4-2 0 0,5 6 0 15,3 3 0-15,3 1 0 0,2-3 0 0,5-2 0 16,4-2 0-16,3 3-160 0,5-1 160 0,5-3 0 0,3-6-192 16,6-5 64-16,2-6 128 0,1-2-208 0,1-4 208 15,4 4 0-15,-1-1 0 0,8-4 0 0,6-2 0 0,-3-3 0 16,0-3 144-16,1-1-144 0,1-4 256 0,4-4-64 16,9 0 0-16,-1-1 0 0,1 2 32 0,0-5 0 15,2-4 0-15,6-4 0 0,5-1 0 0,1-5 0 16,-1-6 0-16,5-5 0 0,6-6-224 0,1-7 128 15,3-7-128-15,3-5 0 0,6-7 0 0,-4-4 0 16,-4-2-208-16,1-3 64 0,-1-1-48 0,-4-4 0 16,-8-6 0-16,-2-2 0 0,-3-6 352 0,-3-7 64 15,0-7 16-15,-9 1 0 0,-9 0 256 0,-4 1 48 16,-5-1 16-16,-5-4 0 0,-2-1-48 16,-7 3 0-16,-5 6 0 0,-6 3 0 0,-6 4-64 0,-3 3 0 15,-4 5-16-15,-7-2 0 0,-7 4-112 0,-3-1-32 0,-2 2 0 0,-5 1 0 31,-6 0-640-31,-5 0-128 0,-4-1-32 0,-9-4 0 16,-9 1-1984-16,-8 0-384 0,-10-1-96 0</inkml:trace>
  <inkml:trace contextRef="#ctx0" brushRef="#br0" timeOffset="61957.171">4746 12064 16575 0,'-11'0'736'0,"2"-2"160"0,-3-3-720 0,2 1-176 15,0-1 0-15,4 2 0 0,-3 3 1968 0,9 0 352 16,-5-4 80-16,5 4 16 0,0 0-2032 0,0 0-384 16,0 0-128-16,9 0 0 0,2 0-80 0,1 1-16 15,1-1 0-15,6 0 0 0,4 0 224 0,5 0-144 16,1 3 144-16,4-3-128 0,5-2 128 0,4 2 144 16,4 0-16-16,2 0-128 0,3 0 256 0,2 0-64 15,3 2-16-15,3-2 0 0,-1 0 0 0,8 0 0 0,2 0 0 16,0 0 0-16,-2 0 0 0,3 0 0 15,5 0 0-15,3-2 0 0,2 1 0 0,-1 0 0 16,-1-1 0-16,0 2 0 0,0 2 0 0,2 0 0 16,6 0 0-16,-4-2 0 0,2 2-176 0,3 2 128 0,1 0-128 0,2 2 128 15,-2-4-128-15,1 0 0 0,-2 0 0 0,2 0 0 16,4 1 0-16,-4 1 0 0,-4-4 0 16,2-2 0-16,1 1 0 0,2 0 0 0,3-1 144 0,-4 1-144 15,-4-2 144-15,6 1-144 0,4 1 192 0,-6-1-192 16,-3-3 224-16,0 1-64 0,3 0-16 0,0 3 0 15,0 4 0-15,-3-3 0 0,-3-3 0 0,3 2 0 16,3 2-144-16,0 2 192 0,-2-1-192 0,-2 2 192 16,-1-2-192-16,3 2 0 0,1-1 144 0,-6-1-144 15,-1 0 0-15,1 1 128 0,3-2-128 0,-2 2 0 0,3-1 0 16,-4-1 0-16,-4-3 0 0,0 1 0 0,1-3 0 16,0-1 0-16,1 1 0 0,-2-3 0 0,-3-2 0 15,1 1 0-15,7-1 0 0,-4-1 128 0,2 2-128 0,-4 0 0 16,-2 1 0-16,-4-1 128 0,3 0-128 0,0 1 0 15,-1-1 0-15,-2 0 0 0,-4 1 0 0,-1 1 0 16,0-1 0-16,1 2 0 0,0-1 0 0,-1 2 0 16,-3 1 0-16,-2-1 0 0,-3 1 0 0,-1 1 144 15,-1 0-144-15,1 2 0 0,-4 0 160 0,0 0-160 16,0-1 128-16,-5 2-128 0,-4 2 128 0,1 0-128 16,-1-3 0-16,-2 1 128 0,0 3-128 0,0-1 0 15,1 0 0-15,-3 0 128 0,1-1-128 0,-1-1 0 16,-2-1 144-16,-3 2-144 0,-2 1 128 0,0 2-128 15,-3-3 128-15,1 0-128 0,-2 0 144 0,-1 1-144 16,1 1 192-16,-3-2-192 0,-1-2 208 0,-2 1-64 0,-3 0-16 0,-3-1 0 16,-1-1 160-16,-1 1 32 0,-2 0 0 0,1 0 0 15,-3 0 0-15,-1 0 0 0,-9 0 0 0,0 0 0 16,9 4-320-16,-9-4 128 0,0 0-128 0,0 0 0 31,0 0-2016-31,-8 9-512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5:17:47.305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92 3898 8287 0,'6'-11'368'0,"-4"4"80"0,-2-3-448 0,1-1 0 16,3 0 0-16,0 1 0 0,0 0 896 0,-1 1 80 15,4-1 32-15,1 0 0 0,1 1-816 0,-2 0-192 16,-2 1 0-16,5-1 0 0,1-2 0 0,0 1-208 16,-3 2 32-16,2 0 16 15,1 2-208-15,-3 0-32 0,-8 6-16 0,0 0 0 0,2-8 288 0,-2 8 128 16,0 0-128-16,3-5 128 0,-3 5 256 0,3-8 144 15,0-1 32-15,-2 4 0 0,-1 5 400 0,-3-5 96 16,-2-1 16-16,2 0 0 0,-2-3-128 0,2 2-32 0,2-1 0 0,-2 1 0 16,0 1-368-16,-3 0-80 0,1 0-16 0,0 0 0 15,-2 2-80-15,-1 0-32 0,-5 0 0 0,2 1 0 16,0-5-208-16,0 1 144 0,-4 2-144 16,0-1 128-16,1 1-128 0,-2-1 128 0,1-1-128 15,-1 2 128-15,-2 3-128 0,-3 1 0 0,2-6 0 16,2 5-176-16,-1-1 176 0,1 1 0 0,0 1 160 15,-3 1-160-15,-1 0 288 0,1 1-32 0,2 1-16 16,-1 1 0-16,-2-1-96 0,2 4-16 0,-2-3 0 16,2 4 0-16,-1 3-128 0,-1 1 0 15,0 1 0-15,1 0 0 0,2-2 0 0,-2 3 0 0,1 2 0 16,1 3 0-16,1 1 0 0,0 2 0 0,1-1 0 0,2 2 0 0,0 0 0 16,3-1 0-16,-1-1 0 0,2 2 0 0,2 2 0 15,0-1 0-15,1 1 0 0,2-2 0 16,-1-2 0-16,1 2 0 0,1-1 0 0,2-2 0 0,1-2 0 15,2-3 128-15,3-1-128 0,0 0 128 0,0 3-128 0,0-1 0 16,1-1 144-16,3 0-144 0,0-5 128 16,1 5-128-16,4 1 160 0,-2-2-160 0,2-3 192 0,0 1-64 15,-1 1-128-15,2-1 192 0,3-2 16 0,0-1 0 16,1-4 0-16,3 1 0 0,1-1 16 0,1 0 0 16,0-1 0-16,0 0 0 0,0 1-48 0,0-2-16 15,2 1 0-15,-1-1 0 0,0-1-160 0,2 0 160 16,1-1-160-16,-3 1 160 0,-3-1-160 0,1-2 0 15,0-5 144-15,1 4-144 0,0 2 0 0,0-1 128 16,-1-4-128-16,1 0 0 0,-2-3 0 0,1 1 0 16,0 0 0-16,-2 3 0 0,-1-3 0 0,2 3 0 15,-2 0 0-15,1 2 0 16,-1 0 0-16,-4 1 0 0,-4 0 0 0,-1 4 0 16,0 1 0-16,-10-3 0 0,0 0 0 0,0 0 0 0,9 5 0 0,-5 2 0 15,-4-7 0-15,0 0 0 0,-4 9 0 0,-2 0 0 16,-3-2 0-16,-1 2 0 0,-5-2 0 0,0 0 144 0,-3 1-144 15,1 1 0-15,-2 0 128 0,0-1-128 0,0 0 0 0,0-2 0 16,0-2 0-16,2-2 160 0,-1 3-160 0,1-1 128 16,-3-1 0-16,0 0-128 0,-1-2 192 0,0 1-64 15,0-4 0-15,-1 1-128 0,-5-3 192 0,-1 1-64 16,-1-1 0-16,2 0 0 0,1 0 0 0,-3 1 0 16,-3-2-128-16,3 0 192 0,3-2-192 0,1 0 192 15,-4 2 64-15,5 1 32 0,2-2 0 0,1-1 0 16,3-4 16-16,3 0 0 0,1-2 0 0,-1 2 0 15,2 0-128-15,0 0-32 0,0-1 0 16,2-1 0-16,2-1-144 0,-2-1 0 0,1 1 0 16,2-1 128-16,0-2-128 0,1 0 0 0,-1-1 0 0,3 3 0 15,2-1 0-15,-1 1 0 0,2-3 0 0,1 2 0 0,1 0-160 0,2 1 160 16,1-1 0-16,1 1-144 0,0-1 144 0,5 0 0 16,0 1-144-16,1-1 144 0,1 1-144 0,0 0 144 15,4-1-192-15,2 2 192 0,2 3-176 0,1-1 176 16,2-1-160-16,0-1 160 0,0 1-144 0,2 1 144 15,-3 1-128-15,5 3 128 0,-1 4 0 0,0 1-160 16,2 0 160-16,-3 1 0 0,2-2-176 0,1 3 176 16,2-1-160-16,-2-1 160 0,-3-1 0 0,-2 2 0 15,0-2-128-15,-2 4 128 0,1 3 0 0,-1-2 0 16,-2 1 0-16,-1 1-144 0,-3-3 144 0,1-2 0 0,2 0 0 16,-3 1 0-16,-2 0 0 0,-1 0 0 0,1-2 0 15,-2 3 0-15,-10 0 0 0,9-2 0 0,-9 2 0 16,10-3 0-16,-2-2 0 0,-8 5 0 0,0 0 0 0,0 0 128 15,0 0-128-15,0 0 144 0,0 0-144 0,-3-7 160 16,1-3-160-16,0 1 128 0,-2 1-128 0,-2 4 128 16,6 4-128-16,-9-4 0 0,2-2 0 0,-2 1 0 15,-3 0 0-15,0 1 0 0,-1-1 0 0,1 1 0 16,-2 1-128-16,0-1 128 0,1 0 0 0,-2 1 0 16,-1 2 0-16,-3-1 0 0,-1 0 0 0,0 2 0 0,2 2 0 15,-2 2 0-15,-3 0-144 0,1 1 144 16,-5-1 0-16,3 4-128 0,0 2 128 0,-2 1 0 15,-2-2 0-15,-3 4-128 0,3-1 128 0,-1 3 0 0,2 4 0 16,0 1 0-16,0-3-128 0,0 2 128 0,1-2 0 16,0 3 0-16,-1 1 0 0,0 2 0 0,2-1 0 15,1 1 0-15,-1-1 0 0,3 1 0 0,2-1-128 0,3-1 128 16,1-1 0-16,3 1 0 0,1-1 0 16,2-1 0-16,4-2 0 0,2 1 0 0,3 2-144 15,3-3 144-15,4 1 0 0,2-2-144 16,5 1 144-16,0-1 0 0,1 2-144 0,4 1 144 0,1-4 0 15,2-1-144-15,1 4 144 0,3-1 0 0,-1-1-208 0,2-2 64 16,1-2 16-16,-2 0 0 0,0 0-64 0,3-2 0 16,1-1 0-16,2-1 0 0,-3-3-16 0,2 1-16 15,2-2 0-15,1 1 0 0,-4-2 16 0,1 0 0 0,-2-3 0 16,0 2 0-16,-2 0 64 0,-3 0 16 16,1-2 0-16,-2 0 0 0,-2 0 128 0,0 0 0 0,0-1 0 0,-3 0 0 15,-1-1 0-15,-3 0 0 0,-1 2 0 0,1-1 0 16,-2 0 0-16,-1 1 0 0,-10 0 0 0,10 0 0 15,-10 0 0-15,0 0 0 0,0 0 0 0,0 0 0 16,0 0 0-16,0 0 176 0,0 0-48 0,0 0 0 16,0 0 48-16,-8 0 0 0,-1 0 0 0,-4 0 0 15,-1 0-176-15,0 0 0 0,-3 0 144 0,1 0-144 16,-1-1 0-16,-1 0 128 0,-2-6-128 0,-2 3 0 16,-3 3 128-16,-3-3-128 0,-2-1 160 0,4-1-160 15,3 0 128-15,-4-1-128 0,-2 1 0 0,-1-3 144 16,0-3-144-16,2 0 0 0,0 0 0 0,2-2 0 15,1 2 144-15,1-1-144 0,1-3 160 0,5-2-160 0,-1 0 384 16,4 0 0-16,2-2-16 0,0 2 0 0,2 5-80 16,5 0-16-16,0-1 0 0,3-2 0 0,1-1-272 0,2-2 0 15,2 0 0-15,2 2 0 0,3 1 0 16,-2 1-352-16,4-4 48 0,0 1 16 16,3 1-160-16,1 0-48 0,2 1 0 15,0-1 0-15,1 1 224 0,2-1 32 0,0 2 16 0,0 1 0 0,4-2 224 0,1 5 0 16,4 1-160-16,0 2 160 0,-1-2 0 0,0 2-144 15,-1 4 144-15,1-1 0 0,1 4-128 0,1 2 128 16,-1 1 0-16,-3 1 0 0,-1-3-128 0,-1 0 128 16,2 0 0-16,-5 1 0 0,0-1 0 0,0 2 0 15,1-2 0-15,-4 1 0 0,-1 2 0 0,-2-3 0 0,-1-4 0 16,0 1 0-16,-1 0 0 0,-1 3 0 0,-2 3 0 16,-8-3 0-16,0 0 0 0,7-4 0 0,-7 4 0 0,0 0 0 15,0 0 128-15,6-4-128 0,-6 4 0 0,0 0 144 16,0 0-144-16,-8-6 160 0,0-2-160 0,-3 1 160 15,-1-1-160-15,-1 4 0 0,-3 2 0 0,1-2 0 16,-1 0 0-16,0 1 0 0,2 0 0 0,-2 0 0 16,0-3 0-16,-1-2 0 0,2 2 0 0,0 5 0 15,-3 3 0-15,0 2 0 0,1-4 0 0,-2 4 0 16,-4 2 0-16,1 1 0 0,-2 2 0 0,1 1 0 16,1 2 0-16,-2 4 0 0,-6 2 0 0,1 3 0 15,2 0 0-15,-2 1 0 0,-1 0 0 0,1 2 0 0,0 4 0 16,-1-3 0-16,0-1-144 0,1 2 144 0,4-2 0 0,4 2 0 15,4 3 0-15,5-3 0 0,0-1 0 16,4 1 0-16,3-1 0 0,5 0 0 0,5 0-128 0,9-2 128 16,2-2 0-16,5 1 0 0,5 0 0 0,5-4-128 15,0 1 128-15,5-4 0 0,4-3 0 0,2-2 0 16,3 0 0-16,4-1 0 0,5 0 0 0,1 2-240 16,2-2 32-16,3-1 0 0</inkml:trace>
  <inkml:trace contextRef="#ctx0" brushRef="#br1" timeOffset="10997.616">17484 15425 16127 0,'0'0'704'0,"0"0"160"0,0 0-688 0,0 0-176 0,0 0 0 15,0 0 0-15,0 0 496 0,0 0 64 16,0 0 16-16,0 0 0 0,0 0-384 0,5-6-64 0,-5 6 0 0,4-8-128 16,-4 8 384-16,0 0-48 0,0 0 0 0,0 0 0 15,3-9 224-15,-3 9 32 0,0 0 16 0,0 0 0 16,-3-8-64-16,3 8-16 0,0 0 0 0,0 0 0 15,-8-5-144-15,0 3-16 0,1 0-16 0,-3 0 0 16,0-1-32-16,-2 2-16 0,0 0 0 0,0 1 0 16,-2 0-48-16,2 0 0 0,-1 1 0 0,0 0 0 15,0-1 0-15,-1 1-16 0,0-1 0 16,0 2 0-16,3-1 32 0,-3 2 16 0,-2-3 0 0,3 3 0 0,1 2-160 16,1 0-128-16,1 1 192 0,-2 1-192 15,0 2 0-15,1 0 0 0,0 1 0 0,0 1 0 0,-1 1 0 16,2-1 0-16,-1 1 0 0,2 0 0 0,1 1 0 15,1-1 0-15,-1 1 0 0,2 0-144 0,1 0 144 0,3 0 0 16,-1-3 0-16,2 4 0 0,0 1 0 16,0-1 0-16,1-2 0 0,1 1 0 0,0 0 0 15,4 1-128-15,-1-4 128 0,2-1 0 0,-3-1 0 0,4 1 0 16,1 1 0-16,4-4-128 0,1 0 128 0,-1 2 0 16,0-1 0-16,0 0 0 0,1-3 0 0,2 0 0 15,2-1 0-15,3 0 0 0,0 1 0 0,-2-3 0 16,1-2 0-16,0-1 0 0,0 2 0 0,0 0 0 15,1-1 0-15,-4 0 0 0,2-2 0 0,-1 1 0 16,-3 0 0-16,0 0 0 0,0 1 0 0,-3 0 0 0,-1-1 0 16,0-1 0-16,0-3 0 0,0 3 0 15,-2 1 0-15,-8 2 0 0,10-7 0 0,-3 5 0 0,-7 2 0 0,8-4 0 16,1 0 0-16,-4 0 0 0,-5 4 0 16,9-5 0-16,-3 2 0 0,-6 3 0 0,10 0 0 0,-10 0 0 15,7 0 0-15,-7 0 0 0,8 5-144 0,-8-5 144 16,0 0-128-16,2 7 128 0,-1 2-160 0,-2 1 160 15,0-3 0-15,-4 2 0 0,-2 1-128 0,0 1 128 16,1 0 0-16,-3 1 0 0,-1 1 0 0,0-2 0 16,1 0 0-16,-3-3 160 0,-1 0-160 0,0 1 192 15,-1 0-48-15,-2-3 0 0,0 0 0 0,-1 0 0 16,0-1 0-16,-1-1 0 0,-3 1 0 0,1-3 0 16,0-1-144-16,2-1 192 0,-3-1-192 0,1-1 192 0,0-3-16 15,4 1 0-15,-1-1 0 0,-1-1 0 0,0-3 48 16,3-1 16-16,1-1 0 0,3-1 0 0,1-1-240 15,1 0 0-15,-2-2 0 0,1 0 0 0,0-2 0 16,3 1 0-16,3-1 0 0,2 1 0 0,-3 0 0 16,3-1 0-16,1 0 0 0,2 2 0 0,1-2 0 0,0 1-128 15,2-1 128-15,-2 0 0 0,3-1 0 0,4 2-192 16,-2 0 192-16,2 1-160 0,-4-2 160 0,5 1-128 16,4 1 128-16,1 0-128 0,-4 1 128 0,0-1-128 15,0-1 128-15,3 2-128 0,3 1-32 0,2 1 0 16,-1 1 0-16,0 0 0 0,0 0-160 0,1 2-48 15,-2 3 0-15,0 1 0 0,2-3 112 0,-4 1 0 16,-3 2 16-16,1-1 0 0,-2 2 48 0,0 1 0 16,-2 1 0-16,0 2 0 0,-1 3 192 0,-8-3 0 0,0 0-160 15,6 5 160-15,-6-5 0 0,0 0 0 0,0 0 0 0,0 0 0 16,7 5 0-16,-7-5 0 16,1 10 128-16,-1-10-128 0,0 0 128 0,0 0-128 0,0 0 128 0,-6 5-128 15,-1 2 144-15,-1-4-144 0,-1-2 160 0,1 1-160 16,0 3 0-16,-1 0 128 0,-2 0-128 0,0 0 0 15,-3 1 0-15,-2-1 176 0,0 1-176 0,-1 0 160 16,-4 2 0-16,3 0 0 0,0-1 0 0,0 0 0 16,1 2 16-16,-1-2 0 0,-4 2 0 0,2 0 0 15,3 0-176-15,0 1 0 0,1 1 0 16,0 1 0-16,1 0 0 0,1 2 0 0,3-1 0 0,0 2 0 0,2-2 0 16,-1 1 0-16,3 1 0 0,0-1 0 15,1 0 0-15,2 0 0 0,0 2 0 0,3-2 0 16,1 0 0-16,4 1 0 0,0-1 0 0,2 1 0 0,0 1 0 15,4-5 192-15,2-1-192 0,4-1 192 0,1 2-192 16,4-3 0-16,1 1 144 0,0-1-144 0,0 0 0 0,-1-4 0 16,3-1 0-16,-1 1 0 0,3-2 0 15,-4-1 0-15,1-2 0 0,-2 0 0 0,-1 1 0 16,2 1 0-16,-4 0 0 0,0-2 0 0,-2-3 0 0,0 2 0 16,-3 1 0-16,0 0 0 0,-1 0 0 0,-2-1 0 15,0 0 0-15,0 0 0 0,-1 4 0 16,-9-2 0-16,9 0 0 0,-9 0 0 0,8 2 0 0,-8-2 0 15,8 3 0-15,-8-3 0 0,0 0 0 0,0 0 0 16,0 0 0-16,3 8 128 0,-3-8-128 0,-3 7 0 16,-3 0 128-16,0-1-128 0,-3 1 0 0,-1-1 144 15,-1-2-144-15,-1 1 0 0,-2-1 240 0,-2 0-64 0,-1 0-16 16,-3-2 0-16,0 0 96 0,-3-1 0 16,1-3 16-16,-6 1 0 0,0-2-48 0,0-1-16 15,1-1 0-15,0-2 0 0,1 1-64 0,1-3-16 0,1-1 0 16,2-1 0-16,3-1 32 0,2 2 0 0,3-3 0 0,1-2 0 15,2 0-160-15,2 0 0 0,2 0 0 16,1 0 0-16,1-2-272 0,2 2 64 0,1 1 16 0,0 0 0 16,1 1-128-16,2 0 0 0,2-1-16 0,-3 2 0 15,1 0-16-15,1 2 0 0,2 2 0 0,-4 8 0 16,5-8-352 0,1 3-64-16,-1-1 0 0,-5 6-7760 0,9-1-1552 0</inkml:trace>
  <inkml:trace contextRef="#ctx0" brushRef="#br1" timeOffset="13860.372">16447 4582 17503 0,'0'0'1552'0,"-9"-3"-1232"0,0 1-320 0,-3-2 0 16,0-4 1728-16,0 3 272 0,0 0 64 0,0 1 16 15,-2-4-1728-15,2-1-352 0,-1-1 0 0,-1 0 0 16,-1-1 0-16,0-1 0 0,-1-3 0 0,0 0 0 15,1 0 192-15,-3 0-64 0,-3-2 0 0,3 1 0 16,-2-1-128-16,-1 2 0 0,-4-2 0 0,-1 1 0 0,-2-3 0 0,-3 3 0 16,-3-2 0-16,-5-1 0 0,1 4 0 0,-4-1 0 15,-2-1 0-15,0 1 0 0,-2-1 144 0,0-1 0 16,-2 0 0-16,-2 1 0 0,-3 3 128 0,-3 0 32 16,-1-3 0-16,2 2 0 0,1 3 16 0,1 1 16 15,1 0 0-15,-2-1 0 0,-2-3-32 0,-2 2-16 16,-6 0 0-16,5 1 0 0,-2 0-144 15,0-2-16-15,-2 1-128 0,-5 0 192 0,1 1 80 0,-3 0 16 16,-1 3 0-16,-2-1 0 0,4-1 32 0,-7-1 0 16,-2 2 0-16,-4 2 0 0,-1 4-192 0,0-1-128 15,2 0 144-15,-3 3-144 0,-1 2 128 0,0 1-128 16,5-2 0-16,0 1 144 0,2 2-144 0,-2 0 0 16,1-1 0-16,1 3 128 0,0-1-128 15,-1 1 0-15,-1 1 0 0,-1 0 0 0,-4 1 0 16,3 2 0-16,1 0 0 0,2 4 0 0,-5-2 0 0,0 5 0 0,-3 0 0 15,3 2 0-15,3-1-144 0,1 2 144 0,-2 0 0 0,5 3 0 16,5 2 0-16,3 4-128 0,4 2 128 0,-1-1 0 16,0-2 0-16,3 3 0 0,-1 2 0 0,3 0 0 15,3 0-144-15,3 0 144 0,0 2 0 0,1 0-144 16,-2-1 144-16,2 1 0 0,2 1-144 16,5 3 144-16,2 2 0 0,5 1-176 0,2 0 176 0,4 0-128 15,1-3-16-15,3-1 0 0,4-2 0 0,2 1 0 16,0 0-48-16,5 1-16 0,0-3 0 0,2 3 0 15,1 0 16-15,3 0 0 0,4 1 0 0,3-1 0 16,4 0 64-16,3-1 128 0,4-2-208 0,1 0 80 16,4 0 128-16,3 1 0 0,3 2 0 0,3-3 0 15,-1-3 0-15,4 3 0 0,5-1 0 0,1 1 0 0,3-1 0 16,4-1 0-16,0-2 0 0,7-3 0 0,1-1 0 16,6-3 0-16,2 0 0 0,2-1 0 0,1-2 0 0,0 1 0 15,1 1 0-15,4-3 128 0,4 0-128 0,1 0 0 16,4-2 0-16,1 2 0 0,-1-1 0 0,5 1 144 15,2-4-144-15,1 5 0 0,3 1 128 0,-1-2-128 16,0-1 0-16,1-1 0 0,4 0 0 16,2-2 0-16,-4-1 0 0,4-1 0 15,-2-1 0-15,5 1 0 0,4 1 0 0,-2-2 0 16,-1 0 0-16,0-5 0 0,3 3 0 0,0-2 0 16,-1 4 0-16,-1-4 0 0,-4-2 0 0,4 1 0 0,5 0 0 0,-3-3 0 15,-4 0 0-15,0-2 0 0,0 1 0 0,-1-4 0 16,-1 1 0-16,-3-2 0 0,0 0 144 0,-2-4-144 0,3-2 0 15,0-2 144-15,-3-1-144 0,-2 0 0 0,-3-1 144 16,3 1-144-16,3 0 0 0,-2 0 0 0,-2 1 0 16,-2-1 128-16,-2-4-128 0,2-3 0 0,2-1 0 0,-2 0 128 15,-5 1-128-15,-3 0 128 0,-1 2-128 0,-4 0 128 16,-2-3-128-16,-2 1 0 0,1-2 0 0,-2 0 0 16,-3 0 0-16,-7-3 144 0,-2-3-144 0,-3-1 0 15,0-2 144-15,-1-2-144 0,0-2 0 0,-4 0 144 16,2 1-144-16,-6 0 0 0,-1-1 0 15,-3-1 128-15,-4-2-128 0,-3 2 0 0,-1 1 0 0,-4 0 0 16,-5 1 0-16,-3-1 0 0,0-1 0 0,-4-4 0 16,0-3 128-16,-5 1-128 0,-1-2 192 0,-1 1-64 15,-5 0 64-15,0 0 16 0,-2 0 0 0,-2 0 0 16,-2-2 48-16,-5-3 0 0,0 0 0 0,-8 2 0 0,-5 1-80 16,-4 1-16-16,-6 0 0 0,-2 5 0 0,-3 0-160 15,-4 3 128-15,-7-1-128 0,-6 2 128 0,-4 0-128 0,-10 3 128 16,-6 3-128-16,-5-1 128 0,-5-6-128 0,-4 5 192 15,-11 3-192-15,-2 3 192 0,-2 0-192 0,-8 3 160 16,-4 1-160-16,-2 3 160 0,-1 1-160 0,-5 3 0 16,-2 1 0-16,-5 0 0 0,-2 4-128 0,0 1-64 15,2 5-16-15,-1 1 0 16,1 2-496-16,8 4-112 0,10 1-16 0,3 3 0 16,7-1-1024-16,7 1-192 0</inkml:trace>
  <inkml:trace contextRef="#ctx0" brushRef="#br1" timeOffset="16553.534">23969 15186 4607 0,'-8'12'400'0,"3"-3"-400"0,1 0 0 0,-3-1 0 15,1 0 752-15,1 1 64 0,-1-1 16 0,0 0 0 32,2-3-1216-32,-3 1-256 0,3 1-32 0,1-1-16 0,3-6 448 0,-6 6 96 0,6-6 16 0,0 0 0 15,-4 5 976-15,4-5 208 0,0 0 32 0,0 0 16 16,0 0-416-16,0 0-96 0,0 0-16 0,0 0 0 16,0 0-352-16,0 0-80 0,0 0-16 0,0 0 0 0,0 0 656 0,0 0 128 15,0 0 32-15,0 0 0 0,-5 8 448 0,5-8 80 16,0 0 32-16,0 0 0 0,-7 3-32 0,7-3 0 15,0 0 0-15,0 0 0 0,-6 0-672 0,6 0-144 16,0 0-16-16,0 0-16 0,0 0-240 0,0 0-32 16,0 0-16-16,0 0 0 0,0 0 224 0,-4 1 32 15,4-1 16-15,0 0 0 0,0 0-16 0,0 0 0 16,-5-8 0-16,3-3 0 0,2-3-208 0,0-1-64 16,1-1 0-16,-1-4 0 0,0-3 32 0,0-4 0 15,1-2 0-15,0-3 0 0,2-4-64 0,-1-2-16 16,1-3 0-16,-1-3 0 0,-2-3-144 0,1 0-128 15,1-2 144-15,-1 1-144 0,-1-1 128 0,0 0-128 16,0-3 0-16,-1-5 144 0,1-8-144 0,0-1 0 16,-2-1 0-16,4 1 0 0,0-2 0 0,2-5 160 0,-2-6-160 15,4 2 160-15,3 3-160 0,-3 1 192 0,3-3-192 16,2-3 192-16,1-4-64 0,2 3 0 0,0-1 0 0,0 0 0 16,0-3 16-16,2 0 0 0,-1-4 0 0,-2 0 0 15,-6 0-16-15,4-5-128 0,4-2 192 16,-2 1-64-16,-6 0-128 0,4-1 0 0,4 0 144 0,-1 1-144 15,-6 0 176-15,2 1-48 0,2-1 0 0,-3-3 0 16,-1 1 16-16,-4 0 0 0,1 2 0 0,-1-2 0 16,-2-7 48-16,-2 2 0 0,3 1 0 0,-1-3 0 15,-2-11-48-15,-1 8 0 0,0 0 0 0,1 0 0 16,1-2-144-16,-1 2 128 0,-1 4-128 0,3 0 128 16,2 1-128-16,2 0 0 0,-2 0 0 0,3 3 0 15,-1 4 0-15,2 1 0 0,-1-1 0 0,0 3 0 0,1 4 0 16,1 0-144-16,-2 0 144 0,2 6 0 0,-1 4-128 15,-1 1 128-15,-2 2 0 0,-2 1 0 0,3-2 0 16,-2 2 0-16,3 5 0 0,-1 4 0 0,1 4 0 16,-4 3 0-16,1 4 0 0,0 2 0 0,0 2 0 0,0 2-128 15,-2 5 128-15,-1 1 0 0,-1 6 0 0,1 4 0 16,0 3 0-16,-1 4 0 0,-1 4 0 0,1 3-160 16,1 4 160-16,-1 2-128 0,-1 0-64 0,1 2 0 15,1 1 0-15,0 3 0 16,-1-1-288-16,0 1-64 0,1-1-16 0,3 1 0 15,-2 0-464-15,0 1-112 0,-2-3-16 0,0 2 0 16,-1-1-1744-16,0 1-368 0,1 5-64 16</inkml:trace>
  <inkml:trace contextRef="#ctx0" brushRef="#br1" timeOffset="17019.252">23636 8643 10127 0,'-10'-16'448'0,"8"0"96"0,1-8-544 0,2-7 0 0,-1-5 0 0,7-6 0 0,6-6 4848 0,1-5 848 16,4-6 192-16,2-5 16 0,2-5-4448 0,2-2-896 15,0 1-176-15,1-4-48 0,0-7-208 0,1 1-128 16,-3-3 128-16,1 3-128 0,-4 2 144 0,3 0-144 16,1 3 192-16,1 7-192 0,-4 6 128 0,-1 11-128 15,2 4 0-15,-1 8 0 0,-3 7 0 0,2 8 0 16,-3 5 0-16,0 4 0 0,-2 5-128 0,2 6 128 15,-3 8 0-15,3 5-144 0,0 7 144 0,2 12 0 16,0 9 0-16,3 17-128 0,0 13 128 0,2 11 0 16,5 7 0-16,0 13-128 0,0 9 128 0,0 7 0 15,-2 2 0-15,-2 3 0 0,-3 0 0 0,1-6 0 16,0-12 0-16,0-5 0 0,-6-3 0 0,-1-5 0 0,1-4 0 0,-3-3 0 31,0-7-2400-31,-5 2-448 0</inkml:trace>
  <inkml:trace contextRef="#ctx0" brushRef="#br1" timeOffset="17930.624">23052 15165 11167 0,'0'0'496'0,"0"0"96"0,0 0-464 0,0 0-128 15,1 9 0-15,-1-9 0 0,3 8 208 0,-3-8 32 16,4 9 0-16,-4-9 0 0,0 0-16 0,0 0 0 16,4 10 0-16,-4-10 0 0,5 7 432 0,-5-7 96 15,0 0 16-15,6 8 0 0,-6-8 64 0,7 8 32 16,-7-8 0-16,0 0 0 0,0 0 32 0,5 6 0 0,-5-6 0 16,0 0 0-16,0 0 80 0,10-3 32 0,-4-1 0 0,-1-3 0 15,0-5-128-15,-3-2-32 0,2-4 0 16,1-5 0-16,-3-2 80 0,2-4 16 15,-1-1 0-15,0-7 0 0,-1-3-432 0,1-2-64 0,2-2-32 16,-3-2 0-16,-3-4-224 0,0 1-32 0,-4 1-16 16,2-1 0-16,-2-4-144 0,1 0 0 15,-1 0 144-15,1 4-144 0,1 2 192 0,1 2-48 0,-4-1 0 0,3 5 0 16,0 0 64-16,2 2 16 0,1 1 0 0,-1 3 0 16,1 1-80-16,2 5-16 0,0 4 0 0,0 3 0 15,2 0-128-15,-1 5 0 0,-1 3 0 0,0 2 0 16,0 2-224-16,0 2-32 0,-2 8 0 0,0 0 0 15,0 0-256-15,0 0-64 0,0 0-16 16,0 0 0-16,0 0-1968 0,0 0-384 0,0 0-64 16</inkml:trace>
  <inkml:trace contextRef="#ctx0" brushRef="#br1" timeOffset="18281.97">22761 14119 29311 0,'0'0'1296'0,"0"0"272"0,0 0-1248 0,0 0-320 16,0 0 0-16,-2-7 0 0,2-4 496 0,2-4 32 15,2-2 16-15,4-3 0 0,0-2-416 0,0-2-128 16,1-2 0-16,2-3 0 0,1-1 0 0,-1 1 0 16,-1-1 128-16,0 1-128 0,0 2 0 0,0-1 128 15,0 1-128-15,-1-1 0 0,-1 1 128 0,4 2-128 0,-1 4 0 0,0-1 0 16,-1 0 0-16,0 0 0 0,2-1 0 0,0 4 0 15,-1 5 0-15,0 2 0 16,3 2 0-16,0 0 0 0,1 1 0 0,0 2 0 0,-2 5 0 0,2 0 0 16,0-2 0-16,-2 1 0 0,-3 8 0 0,4 4 0 15,4 3 176-15,-2 3-176 0,-2 3 160 0,2 7-160 16,1 8 128-16,1 0-128 0,-5 0 0 0,0 3 0 16,-2 3 0-16,0 0-128 0,-2 1-16 0,-1 3 0 15,-4 3-256 1,1 1-48-16,0 1-16 0,-5-3 0 0,0-2-1904 15,-1-3-384-15,-3 12-80 0,0-10-16 0</inkml:trace>
  <inkml:trace contextRef="#ctx0" brushRef="#br1" timeOffset="18977.508">22502 15209 911 0,'0'0'0'0,"0"0"0"16,0 0 0-16,0 0 0 0,0 0 3328 0,0 0 576 15,0 0 112-15,0 0 16 0,0 0-3296 0,0 0-736 16,0 0 0-16,0 0 0 0,0 0 0 0,7 7-160 15,-7-7 160-15,0 0 0 0,0 0 0 0,0 0 0 16,0 0 160-16,0 0-32 0,0 0 208 0,0 0 48 16,0 0 16-16,0 0 0 0,0 0-112 0,0 0-32 15,6-3 0-15,-6 3 0 0,0 0-16 0,5-8-16 16,-5 8 0-16,2-8 0 0,0-2 400 0,-1 0 80 16,0 0 0-16,-1-1 16 0,0-1 224 0,0-2 32 15,0-2 16-15,2 0 0 0,-1-4-336 0,-1 0-64 0,-1 0-16 16,1-2 0-16,0-1-384 0,0 0-192 0,0 0 160 15,1 0-160-15,1-1 0 0,-2 3 0 0,-1 3 0 0,2 3 0 16,1-1 0-16,1 3 0 0,-3 1 0 16,1 1-160-16,2 2-32 0,-3 9 0 0,0 0 0 15,1-7 0 1,-2-1-384-16,1 8-96 0,0 0-16 0,0 0 0 16,0 0-1792-16,0 0-352 0</inkml:trace>
  <inkml:trace contextRef="#ctx0" brushRef="#br1" timeOffset="19294.131">22238 15080 24527 0,'0'0'1088'0,"0"0"224"0,0 0-1056 0,0 0-256 15,0 0 0-15,1-11 0 0,2-1 432 0,-1-5 16 16,2-3 16-16,2-2 0 0,4-2-256 0,-1-2-48 15,0-4-16-15,3 1 0 0,0-2-144 0,1 1 0 16,-2 2 144-16,0 1-144 0,-3 1 0 0,2 3 0 16,2 2 0-16,-1 4 0 0,-1 6 0 0,1 1 0 15,-2 3-144-15,1 3 144 0,-10 4-192 0,13 4 16 16,3 2 16-16,-1 5 0 0,-1 6-160 0,2 5-48 16,-1 4 0-16,-1 4 0 0,-2 0 144 0,2 4 32 15,-3 3 0-15,0 0 0 0,-4 0-128 0,0-2 0 16,-4-3-16-16,1-1 0 15,-2-2-464-15,-2-2-96 0,-1-5 0 0,-3-2-5312 0,-2-4-1072 16</inkml:trace>
  <inkml:trace contextRef="#ctx0" brushRef="#br1" timeOffset="19695.662">21840 15234 19919 0,'0'0'880'0,"0"0"192"0,0 0-864 0,0 0-208 16,-3-7 0-16,3 7 0 0,1-8 1056 0,0-2 160 16,-1-1 48-16,2-1 0 0,3-2-400 0,-1 0-80 15,0-2-16-15,3-4 0 0,-3-1-240 0,2-2-48 16,-2-1-16-16,0-2 0 0,0 1-336 0,1 0-128 0,3-2 0 15,0 4 144-15,-2 2-384 0,1 2-80 16,0 1 0-16,-1 3-16 16,1 0-640-16,-3 5-128 0,2 3-32 0,-6 7-6432 0,0 0-1296 0</inkml:trace>
  <inkml:trace contextRef="#ctx0" brushRef="#br1" timeOffset="19953.703">21706 14932 23263 0,'0'0'1024'0,"5"-8"224"0,0 0-992 0,4-1-256 0,4 1 0 0,0-1 0 0,-1 1 960 15,5 0 160-15,1 0 32 0,1 1 0 0,2 3-736 0,2 1-144 16,-2 3-16-16,0 3-16 0,-1 0-96 0,-1 3-16 15,1 4 0-15,1 2 0 0,-3 1-128 0,0 1-192 16,-2 0 32-16,-1 2 16 0,-1-1-208 0,0 0-32 16,-2 1-16-16,-1-3-7728 15,-2-1-1536-15</inkml:trace>
  <inkml:trace contextRef="#ctx0" brushRef="#br1" timeOffset="20876.636">20970 13752 26431 0,'-17'10'1168'0,"9"-5"240"0,-1-1-1120 0,0-2-288 0,-1-2 0 0,2 0 0 15,8 0 576-15,0 0 64 0,-8-7 16 0,0-1 0 16,5-1-304-16,0-1-64 0,3-3-16 0,-1-4 0 16,0-3 160-16,1-7 16 0,5-4 16 0,-4-4 0 15,-5-4 0-15,4-7 0 0,8-4 0 0,-1-3 0 16,-3-1-256-16,1-2-48 0,-2-8-16 0,0-2 0 15,2-3-144-15,0-3 0 0,1 0 0 0,-3-7 0 16,1-8 176-16,0-5-48 0,-1-2-128 0,-3-4 192 16,0-3 128-16,0-3 0 0,-2-2 16 0,2-2 0 15,2-1-144-15,0 2-48 0,-2 4 0 0,2 3 0 16,0 1-16-16,0-2-128 0,0-2 192 0,0 0-64 16,-2 2 64-16,3-4 0 0,-1-5 0 0,-2 0 0 0,0-1-32 15,0-2 0-15,0-3 0 16,-1 1 0-16,0-1-32 0,-1 2-128 0,-2-6 192 0,3 1-64 0,-1 4-128 0,0 1 160 15,0 2-160-15,2 4 160 0,-1 4-160 0,1 1 192 16,0 2-192-16,1 4 192 0,1 3-32 0,3 0 0 16,-1 1 0-16,0-1 0 0,-1 1 48 0,0 0 16 15,-1 1 0-15,1-1 0 0,4-4-32 0,0 3-16 16,-2 2 0-16,1 2 0 0,2 3-176 0,-1 5 160 16,3 5-160-16,-1 4 160 0,-2 7-160 0,3-1 0 15,-1-2 0-15,-1 4 0 0,0 4 0 0,-2 4 0 16,1-2 0-16,-1 4 0 0,1 1 0 0,-2-1 0 15,0 0 0-15,1 2 0 0,-1 1 0 0,-2 1-144 0,-3 0 144 16,0 1 0-16,0 4-224 0,0-3 64 0,0 1 16 16,-1 0 0-1,0 1-256-15,-1 3-48 0,0 0-16 0,0 5 0 16,2-1-432-16,-1 7-96 0,-3 5-16 0,2 0 0 16,1 3-1328-16,0 4-272 0,-3 2-48 0,2 5-16 15,-3 5-192-15,1 1-32 0</inkml:trace>
  <inkml:trace contextRef="#ctx0" brushRef="#br1" timeOffset="21289.435">20654 6821 35935 0,'-14'-59'1600'0,"7"16"320"0,2-9-1536 16,3-11-384-16,4-8 0 0,4-4 0 0,4 3 176 0,6 0-48 15,5 4 0-15,4 2 0 0,4 1-128 0,4 8 0 16,3 5 0-16,0 4 0 0,-3 0-128 0,2 7 128 15,2 4-160-15,-2 4 160 0,0 4-256 0,-1 1 32 16,-2 2 16-16,1 3 0 16,-1 3-368-16,2 4-80 0,-2 3-16 0,-1 7 0 15,-3 2-96-15,0 10 0 0,3 4-16 0,-2 5 0 0,-2 5 304 0,-1 4 64 16,-5 4 16-16,-1 7 0 0,-4 7 400 0,-2 7-160 0,-5 5 160 16,-1 6 0-16,-1 3 128 0,-4 3 144 0,-2 2 32 15,-1 4 0-15,0 3-64 0,0-1-16 16,0 2 0-16,3-3 0 0,4-2-224 0,0 2 0 0,1 2 0 15,3 0-9008-15,2-3-1728 0</inkml:trace>
  <inkml:trace contextRef="#ctx0" brushRef="#br1" timeOffset="22218.999">21110 14754 5519 0,'0'0'496'0,"0"0"-496"0,-6 7 0 0,6-7 0 15,0 0 3040-15,0 0 512 0,0 0 96 0,0 0 32 16,0 0-2592-16,0 0-512 0,0 0-96 0,0 0-32 15,0 0 96-15,-1-9 16 0,2-1 0 0,1-1 0 16,-1-3 16-16,2 0 0 0,-1-1 0 0,0-1 0 16,1-4 128-16,-2-3 48 0,2-3 0 0,-1-3 0 15,1-1-128-15,-1-4-32 0,-2-4 0 0,1-2 0 16,3 1-272-16,-3 1-64 0,-1 0-16 0,2-3 0 16,1 0 0-16,0-3 0 0,-2-3 0 0,1-4 0 15,-1-5 16-15,2 0 16 0,-1 0 0 0,2 0 0 16,-2 2-16-16,2-1-16 0,1 1 0 0,1 0 0 0,2 3-240 15,0 2 0-15,1 4 0 0,-3 4 0 0,3 5-128 16,-2 3-128-16,-3 2-32 0,1 5 0 16,2 3-272-16,0 4-48 15,-4-1-16-15,1 5 0 0,0 2-432 0,0 2-96 0,-2 1 0 0,2 2-16 16,0-2-2016-16,-3 2-400 0</inkml:trace>
  <inkml:trace contextRef="#ctx0" brushRef="#br1" timeOffset="22598.68">21095 13222 25791 0,'0'0'2304'0,"1"-12"-1856"0,-1-4-448 0,3-1 0 15,1 1 1024-15,2-6 128 0,2-7 0 0,0 0 16 16,2 2-848-16,3-1-192 0,3 1-128 0,0 2 192 16,1 3-192-16,-1 2 0 0,2 1 0 0,3 3-176 15,2 1 32-15,-2 3 0 0,-5 3 0 0,3 4 0 16,3 3-368-16,0 4-80 0,0 3-16 0,-1 6 0 15,1 4 32-15,0 6 16 0,-3 5 0 0,1 5 0 16,-1 3 160-16,-5 7 16 0,-4 6 16 0,0-1 0 0,-1-1 368 16,-3 0 0-16,-2 0 0 0,-2 0 0 0,-2-4 0 15,1 0 0-15,0 0 0 0,-1-3 0 0,-1 1 0 0,0-3-224 16,0-3 32-16</inkml:trace>
  <inkml:trace contextRef="#ctx0" brushRef="#br1" timeOffset="23116.877">21205 15014 911 0,'0'0'0'0,"0"0"0"0,0 0 0 0,0 0 0 0,1-10 4640 0,-2-1 848 15,-2 0 160-15,2-2 48 0,3-2-4080 0,0-5-800 16,-2-2-176-16,3-4-16 0,1-4-64 0,-2-1-16 15,3-1 0-15,-2 0 0 0,0-1-112 0,-1-1-32 16,2 0 0-16,0-2 0 0,2 0-400 0,-2 3 0 16,4 1 0-16,0 4 0 0,2-2 0 0,-2 4-176 15,1 3 16-15,0 2 0 16,3 4-464-16,-2 1-80 0,-7 3-32 0,2 3 0 16,-5 10-544-16,10-7-96 0,-10 7-32 0</inkml:trace>
  <inkml:trace contextRef="#ctx0" brushRef="#br1" timeOffset="23399.721">21183 14186 31839 0,'0'0'1408'0,"0"0"304"16,0 0-1376-16,0 0-336 0,5-8 0 0,1 0 0 0,0 1 160 0,5 2-32 15,1 2-128-15,6 2 192 16,0 1-528-16,1 5-112 0,-1 6-32 0,4 5 0 16,2 4-160-16,1 4-48 0,-2 4 0 0,-1 6 0 15,-1 3 16-15,-3 3 0 0,-6 4 0 0,0 2 0 16,-1-5-80-16,-2 0-16 0,-4-4 0 0,1-4-9856 0</inkml:trace>
  <inkml:trace contextRef="#ctx0" brushRef="#br1" timeOffset="24517.729">18831 15496 20271 0,'0'0'1792'0,"0"0"-1424"16,0 0-368-16,0 0 0 0,0 0 752 0,-2-8 80 16,2-1 0-16,0-3 16 0,1-4-80 0,2-5 0 15,0-4-16-15,0-8 0 0,2-11-48 0,-3-3 0 16,1-2 0-16,-1-5 0 0,0-5-192 0,0-9-64 16,-2-7 0-16,-2-6 0 0,-2-2-144 0,0-8-48 15,-3-5 0-15,-1-6 0 0,1-3-256 0,-2-3 128 0,0-3-128 16,2 0 0-16,-2-2 0 0,3-2 0 15,-2 2 0-15,3-4 0 0,2 2 0 0,1-5 0 0,-2-2 0 16,4 0 0-16,1 0 128 0,-1-2-128 0,0-2 0 16,1-2 0-16,3 0 0 0,1-3 0 0,-1-5 0 15,3 0 0-15,-5-4 128 0,3 2-128 0,2 3 144 0,-1 1-144 16,4-2 128-16,-3 8-128 0,6 9 0 0,-1 2 0 16,-5-2 0-16,4 6 0 0,-1 4 0 0,-1 2 0 15,0 0 128-15,0 6-128 0,-3 5 0 0,3 3 0 16,1-1 224-16,1 5-48 0,-1 5-16 0,-1 4 0 15,-1 8-32-15,0 4 0 0,3 3 0 0,-1-1 0 16,1-1 128-16,-1 5 0 0,-3 5 16 0,-1 5 0 16,2 0-144-16,2 4-128 0,-4 2 192 0,5 1-192 15,-2 1 128-15,2 4-128 0,1 4 0 0,0 4 0 0,-4 1 0 16,2 5 0-16,0 5 0 0,0 3 0 16,1 1-544-16,-4 6-64 0,2 3-16 15,0 5 0-15,0 1-2560 0,-1 4-512 16</inkml:trace>
  <inkml:trace contextRef="#ctx0" brushRef="#br1" timeOffset="24867.806">18410 8841 31103 0,'-9'-59'1376'0,"7"11"288"0,3-14-1344 0,4-2-320 0,5-2 0 0,3 2 0 16,3 0 0-16,3 1 0 0,3-4 0 15,3 7 0-15,-1-4 0 0,4 8 0 0,-1 3 0 16,1 5 0-16,1 2-160 0,-1 8 160 0,-4 4-192 15,3 3 192-15,-1 1-352 0,1 2 32 16,-2 1 16-16,1 6 0 0,0 5-112 16,0 8-32-16,-1 6 0 0,1 6 0 0,-2 4-96 0,-1 8-32 15,-2 4 0-15,3 11 0 0,1 6 48 0,-2 5 0 16,-2 6 0-16,-1 5 0 0,-3 4 272 0,-2 7 64 0,0 4 16 0,0 5 0 16,-2 6-1264-16,1 4-256 0</inkml:trace>
  <inkml:trace contextRef="#ctx0" brushRef="#br1" timeOffset="25776.303">19696 15560 11967 0,'0'0'1072'0,"0"0"-864"0,0 0-208 0,0 0 0 16,0 0 1328-16,0 0 208 0,0 0 64 0,0 0 0 0,0 0-1152 16,0-10-240-16,0-1-32 0,-1-4-16 0,1 2-160 0,1-2 160 15,0-2-160-15,-1-2 160 0,0-6 240 0,0-1 48 16,-2-4 16-16,1-2 0 0,-4-3 240 0,3-1 32 15,1-4 16-15,-1 1 0 0,-1-3-176 0,0-2-16 16,-1-1-16-16,1-5 0 0,-2-4-256 0,1-1-48 16,-3-3-16-16,3-1 0 0,1-3 48 0,-3-2 16 15,1-4 0-15,1 0 0 0,0-5-48 0,1 3-16 16,-4 2 0-16,4 2 0 0,-2 2-224 0,2 0 128 16,-2 4-128-16,0 7 0 0,1 3 0 0,3 7-160 15,1 7 0-15,-1 5 0 16,1 4-544-16,1 4-96 0,-1 3-32 0,-1 3-10416 0</inkml:trace>
  <inkml:trace contextRef="#ctx0" brushRef="#br1" timeOffset="26103.886">19323 14054 11967 0,'0'0'1072'0,"-4"-11"-864"0,-1-2-208 0,3-7 0 15,1-10 3744-15,3-5 704 0,2-5 144 0,3 0 16 16,1 0-3392-16,4-2-672 0,0-3-144 0,2 0-16 16,3 0-384-16,2 2 0 0,0 2 0 0,0 3 0 0,0 1-160 15,-2 7 0-15,1 5 0 0,0 8 0 16,0 5-400-16,3 7-80 0,-1 6 0 15,1 8-16-15,3 8-80 0,4 12-16 0,-2 14 0 0,3 6 0 16,-3 6 112-16,1 5 32 16,-4 3 0-16,2 1 0 0,1 0 160 0,1 4 48 0,-3 2 0 15,-1 1 0-15,0-4-272 0,-3-7-48 0,-6-7-16 16,-2-5-4912-16,-2-4-992 0</inkml:trace>
  <inkml:trace contextRef="#ctx0" brushRef="#br1" timeOffset="26665.649">20242 15379 10127 0,'0'0'896'0,"0"0"-704"0,0 0-192 0,0-12 0 16,2-3 3856-16,0-3 752 0,0-2 128 0,1-3 48 15,-3-4-3472-15,2-3-688 16,2-1-144-16,1-2-32 0,0-1-176 0,-2 0-32 0,1-1-16 0,0-3 0 16,2 1-224-16,-3-1 0 0,2-5 0 0,2 3 0 31,-4 5-256-31,5 4-160 0,1 4-32 0,0 2 0 15,-5 2-1872-15,3 5-384 0,0 1-80 0</inkml:trace>
  <inkml:trace contextRef="#ctx0" brushRef="#br1" timeOffset="26900.319">20155 14940 17503 0,'-11'6'768'0,"11"-6"176"0,-9 0-752 0,2-1-192 16,2-1 0-16,3-3 0 0,1-6 3792 0,3-3 736 16,4-4 144-16,5-3 16 0,4-1-3792 0,2-2-768 15,2 4-128-15,2 1 0 0,4 0 0 0,7 2-128 16,7 4 128-16,2 2 0 0,3 3-176 0,3 2 176 16,0 4-208-16,0 3 80 15,-1 2-352-15,0 5-64 0,-1 2-16 0,-2 4 0 16,-2 2-1296-16,0 3-272 0,-5 2-48 0,1 2-16 0</inkml:trace>
  <inkml:trace contextRef="#ctx0" brushRef="#br1" timeOffset="31286.309">6544 7812 24815 0,'-10'-9'1088'0,"6"4"256"0,-1-1-1088 0,5 6-256 16,0 0 0-16,-5-4 0 0,5 4 224 0,0 0-16 16,0 0 0-16,0 0 0 0,0 0-208 0,0 0 0 15,-2 13-144-15,0 5 144 0,1 4-160 0,1 6 160 16,0 5-160-16,0 6 160 0,-1 3-128 0,1 7 128 15,-4 10 0-15,2 8-144 0,-1 7 144 0,-2 8 0 16,0 3 0-16,-1 10 0 0,1 10 0 0,-1-1 256 0,1-3-64 0,0 2-16 16,1-2 80-16,1-8 0 0,-2-7 16 0,1-8 0 15,-2-5 32-15,0-7 0 0,1-8 0 16,-1-6 0-16,3-5 96 0,-1-7 32 0,2-7 0 0,-2-2 0 16,0-5-176-16,1-4-48 0,1-6 0 0,1-7 0 31,0 0-1040-31,1-9-192 0,0 0-64 0,0 0-11072 0</inkml:trace>
  <inkml:trace contextRef="#ctx0" brushRef="#br1" timeOffset="31620.342">6314 8007 28559 0,'-6'-7'2544'0,"0"3"-2032"16,2 0-512-16,4 4 0 0,0 0 576 0,0 0 0 15,0 0 16-15,0 0 0 0,10 0-400 0,6 0-64 16,7 0-128-16,7-4 176 0,6 1-176 0,4 0 128 15,4-2-128-15,4 1 128 0,5-2 32 0,6 0 0 16,3-1 0-16,2 1 0 0,1-1-160 0,1 1 128 16,-3 1-128-16,-2 1 128 0,-2 1-128 0,0 2 0 0,1 2 0 0,-3-2 0 31,-6-1-448-31,-3 2-64 0,-7 2 0 0,-2 0-16 16,-3 1-1808-16,-6 0-352 0,-7-2-80 0,-2 2-7840 0</inkml:trace>
  <inkml:trace contextRef="#ctx0" brushRef="#br1" timeOffset="31854.797">6330 8802 28959 0,'0'0'1280'0,"0"0"272"0,0 0-1232 0,0 0-320 0,0 0 0 0,9 4 0 0,5-4 768 0,9-2 80 16,7 0 32-16,4-2 0 0,2-5-640 15,5-4-240-15,4-1 176 0,6-2-176 0,5 1 128 0,1-2-128 16,2 1 0-16,2-1 144 0,-1 2-320 16,0-3-64-16,-1-3-16 0,2 3 0 15,2-1-1552-15,-2 1-320 16,-4 2-64-16,-4-1-9680 0</inkml:trace>
  <inkml:trace contextRef="#ctx0" brushRef="#br1" timeOffset="32265.29">6198 7447 32255 0,'-14'-14'1424'0,"6"4"304"0,0-1-1392 0,4 1-336 0,0 6 0 0,4 4 0 16,-1-7 0-16,1 7 144 0,12-2-144 0,6-2 0 15,6 1 0-15,5 1-224 0,3 0 16 0,7 2 0 16,8 3 208-16,4 0 0 0,5 0 0 0,6-1 0 0,6-4 0 16,5 2 0-16,4 0-144 0,-1 0 144 0,-5-2 0 15,2 2 0-15,-1-1 0 0,0-2 0 16,0-5 0-16,-3 0 0 0,-3-1 0 0,-6 0 0 0,-7-3 0 15,-1-4 0-15,-4 0 0 0,-3-1 128 0,-3 0 64 0,-7 5 0 16,-5 2 16-16,-6-2 0 0,-2-4 128 16,-7 4 32-16,-5 3 0 0,-4 4 0 0,-6 5 240 0,0 0 48 15,-6-8 16-15,-6 1 0 0,-5-3 96 0,-6 3 0 16,-5 0 16-16,-7 6 0 0,-5 0-784 0,-4 3 0 16,-3 5-192-16,-4 2 48 15,-6 3-1392-15,2 4-288 0,1 2-48 16,5 5-8416-16,4 2-1680 0</inkml:trace>
  <inkml:trace contextRef="#ctx0" brushRef="#br1" timeOffset="36433.02">8325 8894 7359 0,'-5'-5'656'0,"-1"0"-528"15,1-3-128-15,-2 2 0 0,3 1 5600 0,0-1 1088 0,2 1 224 0,1-2 32 16,1-1-5136-16,2-3-1024 0,3-2-208 16,4 0-32-16,-1 0-544 0,3 0 0 0,3 0 0 0,-3 1 0 15,3-1-144-15,0 4 144 0,-1 0-128 0,-1 1 128 16,1 1-160-16,-5 5 160 0,1 2-192 0,-9 0 192 16,0 0-336-16,0 0 32 0,5 6 16 0,-4 4 0 15,-4 1 32-15,-2-1 16 0,-4-1 0 0,-1 0 0 16,-2 3 496-16,0-3 80 0,-2 1 32 0,2-4 0 15,0-4 288-15,2 0 64 0,1-1 16 0,1-2 0 16,2-3 48-16,1-2 16 0,3-1 0 0,2-2 0 16,1-5-384-16,2-2-80 0,2-4-16 0,2 4 0 0,3 1-320 15,-1 4 0-15,1 0 0 0,2 1-128 0,-2-2 128 16,0 3-160-16,0 3 160 0,-2 4-160 0,-8 2 160 16,0 0-160-16,0 0 160 0,5 12-160 0,-4 2-96 0,-3-1 0 15,-4 2-16-15,-2 1 0 0,-2 4 272 16,-6-3 0-16,1 1 0 0,0-5 0 0,0-5 0 0,1-3 0 15,1 0-128-15,3-5 128 16,1-3-1808-16,2-5-304 0,2-3-64 0</inkml:trace>
  <inkml:trace contextRef="#ctx0" brushRef="#br1" timeOffset="37124.088">10105 8768 31151 0,'-12'-15'1376'0,"5"5"288"0,-3-2-1328 0,1 0-336 0,-2-3 0 0,-3 0 0 16,2-2 544-16,-2 2 32 0,-3-4 16 0,2 4 0 15,2 3-592-15,-4 2 0 0,-4 2 0 0,-1 2 0 16,-2-1-256-16,0 5 0 0,0 2-16 0,-4 10 0 16,0 6-112-16,-3 4 0 0,-2 1-16 0,0 8 0 15,-4 5-240-15,-1 2-32 0,2 4-16 0,1 4 0 16,5 4 320-16,4 6 64 0,-1 4 16 0,8-1 0 15,5-4 288-15,6 1 0 0,5-4 0 0,5-5 0 0,5-7 0 0,2-3 0 16,3-2 0-16,2-6 0 0,2-7 0 0,1-5 128 16,3-3-128-16,2-6 144 0,1-5 240 0,3-5 64 15,2-6 0-15,2-4 0 0,0-8 128 0,2-9 16 16,-1-4 16-16,3-9 0 0,1-3-464 0,3-10-144 16,-2-9 0-16,0 2 0 0,1 0 0 0,-3 0-224 15,0-5 16-15,-2-5 0 0,-2-7 208 0,-4-2-176 16,-2 1 176-16,-1-5-160 0,0-9 160 0,-1 1 0 0,-1-2 0 15,-1 0 0-15,-1-2 0 0,-2 0 0 16,2-2 0-16,1 5 0 0,3 6 144 0,-3 3-144 16,-3 6 192-16,1 5-192 0,3 3 1008 15,-4 11 80-15,0 10 32 0,-3 5 0 16,-3 8-1760-16,0 7-336 0,-1 1-80 0,-4 9-16 0,-3 6 864 0,1 6 208 16,-2 4 0-16,-2 6 0 0,0 0 0 0,0 0-144 0,-6 15 144 0,1 9-128 15,0 4-48-15,-4 10 0 0,-5 7 0 0,-1 7 0 16,-1 6 176-16,1 7 0 0,-1 10 0 0,2 5 128 15,1 5 960-15,1 6 192 0,-4 7 32 0,2 3 16 16,2 2-1584 0,1 3-304-16,2 3-64 0,-2-5-16 0,2-2 848 0,2 0 176 15,1 2 16-15,0-10 16 0,-1-7-224 0,3-8-32 0,-1-6-16 0,2-3 0 0,1-3-144 16,2-6-256-16,0-12 64 0,2-7 16 16,2-7-2048-16,3-6-400 15,-1-5-96-15</inkml:trace>
  <inkml:trace contextRef="#ctx0" brushRef="#br1" timeOffset="37621.058">12472 7563 30399 0,'-10'-7'2704'0,"3"3"-2160"0,-4-2-544 16,-2 1 0-16,-3-3 944 0,-4 3 80 0,-4 4 0 0,-2 4 16 16,-4 4-736-16,-6 4-160 0,-4 2-16 0,-2 4-128 15,-3 1 0-15,-3 4 0 0,-3 2-160 0,-3 7 160 16,-2 9-352-16,-2 1 48 0,1 0 16 0,5-1 0 15,5 0-32-15,8-3-16 0,7-1 0 0,8-1 0 16,2 0 336-16,8-1-144 0,6-1 144 0,7 3 0 16,5 3-512-1,7 2 16-15,7-3 0 0,5-3 0 0,5 0 224 16,6 2 32-16,5-2 16 0,4 2 0 0,2 1 224 0,-2-3 0 0,1 1 0 0,-1-1 0 0,-1 4 0 0,-2-4 0 16,0-1 0-16,-1-1 0 0,-2-2 384 15,-4-5 0-15,-5 1 16 0,-4-2 0 0,-2 2 112 16,-7-1 32-16,0 3 0 0,-10-5 0 0,-4-2 32 0,-6 1 0 15,-9 2 0-15,-4 3 0 0,-10 2-96 0,-6 3-16 16,-10 3 0-16,-4-1 0 0,-7-1-144 16,-5-3-48-16,-6-4 0 0,-4-1 0 0,-4-4-48 15,4-2-16-15,4-4 0 0,5-6 0 16,2-1-720-16,5-9-160 0,0-6-32 16,7-6-15536-16</inkml:trace>
  <inkml:trace contextRef="#ctx0" brushRef="#br1" timeOffset="38079.91">11222 7308 911 0,'-6'-2'0'0,"0"-1"0"0,1-1 0 0,5 4 0 15,0 0 6784-15,0 0 1264 0,0 0 256 0,12-7 48 0,5-2-6544 16,6 1-1296-16,7 4-272 0,5 0-48 0,5-1-192 0,6-2 0 15,2-4-192-15,7 1 192 0,1 0-160 0,5-2 160 16,2-5 0-16,4 3-144 0,3 0 144 0,0-1-128 16,-3 0 128-16,1 1-128 0,2-2 128 0,-2 1 224 15,-1-1-48-15,-4 3-16 0,-4 3 288 0,-5-2 48 16,-3-1 16-16,0 2 0 0,-1-2 224 0,-3 0 48 16,-4-2 16-16,-7 3 0 0,-4 1-80 0,-4 3-16 15,-7 1 0-15,-7 0 0 0,-5-2-112 0,-5 3-16 16,-3-3-16-16,-6 0 0 0,-7-1 96 0,-7-2 32 15,-7-3 0-15,-7-1 0 0,-7 2-496 0,-7-1-192 16,-6 4 176-16,-5 1-176 16,-4 1-272-16,-3 5-160 0,-2 2-16 0,1 2-16 15,1 0-2448-15,6-1-48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5:18:32.1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437 9776 36687 0,'-11'-27'1616'0,"1"8"352"0,-7-7-1584 0,-2-2-384 0,-1-5 0 0,-3-6 0 15,-4-6 144-15,-1-1-144 0,1 0 160 0,-2 1-160 31,-1 1-336-31,1-3-176 0,0-3-16 0,-4-4-16 0,-3-3 240 0,-2-2 48 0,-5-2 16 0,-4-1 0 16,-7-1 240-16,-1 2-176 0,-1-2 176 0,0-4-160 16,-3-7 160-16,-7 5 0 0,-4 4 0 0,0-1 0 15,-2-2 0-15,0 5-128 0,-3 1 128 0,-1-1 0 16,-2 3 0-16,-2 7 0 0,-3 4 0 0,4 4-128 16,0 3 128-16,-6 2 0 0,-3-2 128 0,-4 4-128 15,-2 8 144-15,-3 1-144 0,-2 3 192 0,-4-1-192 0,-4 2 0 16,-2 5 0-16,-1 5 0 0,-3 1 0 0,-4 2 0 15,2 4 0-15,-5 2 0 0,3 1 0 0,2 2 0 16,-3 3 0-16,-1 0 0 0,3 4 0 0,5 6 0 0,0 3-144 16,-4 7 144-16,4 2 0 0,2 0-128 0,0 7 128 15,0 8-128-15,-2-1 128 0,2 3-144 0,2 4 144 16,-2 2-160-16,1 12 160 0,0 5-240 0,1 6 48 16,0 4 16-16,3-1 0 0,4 3-48 0,8 4-16 15,6 5 0-15,5 0 0 0,0 2 240 0,10-1 0 16,7-2 0-16,10-4-144 0,7-3 144 0,6 1 0 15,7-1 0-15,10-4 128 0,7-1-128 0,8 2 128 16,3 4-128-16,7-2 128 0,8-4-128 0,6-2 0 16,4-2 0-16,7 2 0 0,6 0 0 0,7 1 0 0,7-2 0 15,8-2 0-15,7-2 0 0,4-2 0 16,3 1 0-16,12 1 0 0,8 2 0 0,6-1 0 16,5-3 0-16,6 1 0 0,7-2 0 0,2 3-128 0,5-2 128 0,8 2 0 15,9-2-176-15,4-5 176 0,-2-5-208 0,2-2 80 16,4-1 0-16,4-5 0 0,-1-2 0 15,5-1 0-15,1 1 128 0,1-5-160 0,1-4 160 0,1-2-160 16,-1-4 160-16,-3-6 0 0,-4-11 0 0,-2-2 0 16,-2-7 0-16,-4-9 0 0,-1-8 0 15,-5-7 0-15,-4-9 176 0,-1-6 64 0,-1-8 16 0,-3-4 0 16,-8-5 288-16,1-10 64 0,1-8 16 0,-6-5 0 16,-4-9-48-16,1-4-16 0,-1-3 0 0,-4-9 0 15,-5-6-128-15,-3-4-32 0,-6-5 0 0,-6-2 0 16,-4-4-32-16,-8-7-16 0,-11-5 0 0,-7-1 0 0,-9-1-160 15,-11-3-16-15,-7-1-16 0,-11 1 0 0,-12 1-160 0,-10 8 0 16,-11 9-160-16,-15 4 160 0,-7 2-288 0,-13 16 32 16,-12 15 16-16,-13 12 0 0,-13 9-112 0,-12 9-32 15,-14 8 0-15,-17 11 0 16,-14 14-1344-16,-18 15-288 16,-19 11-48-16,-11 15-16 0</inkml:trace>
  <inkml:trace contextRef="#ctx0" brushRef="#br0" timeOffset="1983.767">1331 4428 21647 0,'0'-13'960'0,"4"6"192"16,1-1-912-16,5 0-240 0,2 1 0 0,4 0 0 0,-1 2 0 15,2 0 0-15,2 1-144 0,2 2 144 0,0-1-144 0,2 2 144 16,0-1-128-16,4 3 128 0,1 2 0 0,4 2 0 16,0-2 0-16,6 3-128 0,4-1-32 0,2 3 0 15,5 1 0-15,1 2 0 0,4 0 160 0,4 1-160 16,2-1 160-16,13-2-160 0,7-1 160 0,6-3 0 15,2-1 0-15,10-3 128 0,8 1 192 0,3-3 32 16,3-1 16-16,6-2 0 0,6 0-48 0,3 0-16 16,-1-1 0-16,-1 0 0 0,-1 0-304 0,-4-1 160 15,0 1-160-15,0 0 128 0,0 1-336 0,-6 2-80 16,-3-4-16-16</inkml:trace>
  <inkml:trace contextRef="#ctx0" brushRef="#br0" timeOffset="7080.325">6848 5601 16575 0,'-11'-10'1472'0,"0"5"-1168"0,-4 0-304 0,2 0 0 15,7-4 1168-15,-2 3 176 0,0 0 48 0,2 1 0 16,1 0-336-16,5 5-64 0,-5-2-16 0,5 2 0 15,-9-6-320-15,9 6-64 0,0 0-16 0,0 0 0 16,-5-3-224-16,5 3-48 0,0-5-16 0,0 5 0 16,0 0-144-16,0 0-16 0,0 0-128 0,8-6 192 15,6-3-32-15,1 7-16 0,2 2 0 0,5-1 0 16,1-1 80-16,3-3 16 0,3 2 0 0,0 1 0 16,3 1 80-16,1-2 32 0,4-5 0 0,4 1 0 15,4 3 16-15,4-1 0 0,1-1 0 0,4-1 0 16,-1 1-176-16,3 0-48 0,-2 3 0 0,3 1 0 0,4 2-144 15,0-1 0-15,7-2 144 0,-2 3-144 0,0 3 0 16,-2 0 144-16,4 1-144 0,3 1 0 0,1-4 128 16,1 3-128-16,0 2 0 0,2-2 0 0,-4-1 0 15,4 1 0-15,3 1 0 0,0 0 0 0,1 0 0 0,1-2 0 16,0-3 128-16,1 0-128 0,4 0 0 0,0-1 128 16,-2 0-128-16,2 0 0 0,1 1 128 0,2-1-128 15,1 0 0-15,-4 1 0 0,0 0 144 0,1 0-144 16,3-3 0-16,0 3 144 0,0 2-144 0,-2-1 0 15,-1 0 0-15,0 1 0 0,-1 1 0 0,-2 2 0 16,-1-1 128-16,1 2-128 0,4-2 0 0,-1-2 0 16,1 2 0-16,-5-2 0 0,-1 2 0 0,-2-2 192 15,3 0-192-15,-2 0 192 0,-1 0 48 0,-1 0 16 0,-3 0 0 16,3-3 0-16,2-2 0 0,-1 3 16 0,-3 0 0 16,-1 0 0-16,0-3-48 0,-4 0-16 0,2 3 0 15,1 0 0-15,-4 0-80 0,-1-1-128 16,-5 0 176-16,2 0-176 0,0 1 208 0,2-1-64 0,2 0-16 15,-3 3 0-15,-5 4-128 0,1-5 0 0,-1-5 144 16,0 2-144-16,3 2 0 0,1 2 128 0,0 2-128 16,-1-2 0-16,-4-1 0 0,-2 1 0 0,2 2 0 0,0-3 0 15,5-1 0-15,-2 0 0 0,-2 3 0 0,0-3 0 16,-2-3 0-16,-1-1 0 0,2 1 0 0,-1 2 0 16,1-1 0-16,-4 2 0 0,-3 0 0 0,1 0 0 15,0-2 0-15,0-2 128 0,2 0-128 0,-4 1 0 16,-2 0 0-16,0 3 128 0,-5 3-128 0,0-2 0 15,-3-1 192-15,0 0-16 0,1 1-16 0,-1-1 0 0,0-1-160 16,-2 1 0-16,1 1 0 0,0-1 0 16,0-1 0-16,-2 4 0 0,-3 0 0 0,-2-1 0 0,0-2 0 15,-1-2 0-15,-1 0 0 0,1 1 0 0,1 0 0 0,-3 1 0 16,-1 0 0-16,1 1 0 0,-1 1 0 0,-1-2 0 16,-1-2 0-16,-4 3 0 0,-2 2 0 0,-1-2 0 15,0-2 0-15,-3 0 128 0,-3 1-128 0,0 0 0 16,-2-1 0-16,0 1 0 0,-3 1 0 0,0-1 128 15,0-2-128-15,1 2 0 0,-2 1 128 0,0 1-128 16,0 1 0-16,-1-1 128 0,1 0-128 0,-10-2 0 16,9 0 0-16,1 3 0 0,1 2 0 0,-2-5 0 15,0-5 0-15,0 3 0 0,1 5 0 0,-1 2 0 16,-9-5 0-16,9 2 0 0,-9-2 0 0,6 4 0 16,-6-4 0-16,0 0 0 0,10 3 0 0,-10-3 0 15,7 5 0-15,-7-5 0 0,0 0-144 0,0 0 144 0,0 0 0 0,0 0 0 16,7 0-160-16,-7 0 160 0,0 0-128 0,0 0 128 15,0 0-240-15,0 0 48 0,7 4 0 0,-7-4 0 32,0 0-576-32,0 0-128 0,0 0 0 0,-9-1-9920 0,-1-3-1984 0</inkml:trace>
  <inkml:trace contextRef="#ctx0" brushRef="#br0" timeOffset="8242.004">13019 6130 23039 0,'-8'-22'1024'0,"5"5"192"0,0-6-960 0,2 0-256 16,2-1 0-16,2 0 0 0,0 0 128 0,5 1 0 15,1 0-128-15,4 4 192 0,0 3-192 0,0-2 176 16,-2 0-176-16,5 3 160 0,4 1-160 0,2 1 0 16,1-2 0-16,0 3 0 0,-1 2 0 0,1 3 0 15,-2 1 0-15,1 2 0 0,-1 3-176 0,-3 2 176 16,0 3-128-16,0 2 128 0,-2 3-144 0,1 4 144 0,-2 5-160 0,0 4 160 15,-1 2-128-15,-2 2 128 0,-1 3 0 16,-2 4-144-16,0 4 144 0,2-1 0 16,-3-2 0-16,1 4 128 0,-4-3 16 0,2-1 16 0,-1-3 0 15,0-2 0-15,1 1-160 0,-2-1 0 0,1-1 144 16,1-2-144-16,0-2-144 0,-1 0-112 0,-5-1 0 0</inkml:trace>
  <inkml:trace contextRef="#ctx0" brushRef="#br0" timeOffset="8540.096">13291 6263 23151 0,'-16'16'1024'0,"5"-1"208"0,-2 6-976 0,0 2-256 16,0 3 0-16,2 3 0 0,1 5 0 0,2 0 128 16,0 1-128-16,5-1 0 0,2-1 128 0,2-1-128 15,2-3 0-15,6 1 0 0,2-3 176 0,5 2-176 16,2 0 192-16,2-1-192 0,2-2 304 0,1-1-48 16,0-2-16-16,4 0 0 0,0 0-240 0,4-3 128 15,0 0-128-15,3-2 0 0,1-1-192 0,4-1-128 16,1 1-16-16,2-2-6816 15,-1 0-1360-15</inkml:trace>
  <inkml:trace contextRef="#ctx0" brushRef="#br0" timeOffset="9157.699">15028 6890 22111 0,'-19'-14'976'16,"8"8"208"-16,-1-1-944 0,-1-2-240 0,-4-2 0 0,2 1 0 0,0 1 752 0,-1 1 96 15,-3 0 32-15,-1 0 0 0,0-3-736 0,-5 4-144 16,1 0 0-16,-1 5 0 0,-3 3-256 0,-1 3-16 15,-1 4 0-15,-2 6 0 0,-4 2-80 0,-1 5-16 16,1 3 0-16,1 5 0 0,1 7 240 0,0 3 128 16,6 4-160-16,1-1 160 0,3-1-128 0,4 4 128 15,2 4 0-15,4 0-144 0,3-5 144 0,3-3 0 16,3-2 0-16,2-3-128 0,3-3 128 0,3-5 0 16,-2-7 0-16,3-6 0 0,1-7 208 0,4-5-16 15,1-3-16-15,2-4 0 0,1-6 320 0,2-7 64 16,4-7 16-16,0-7 0 0,2-7-128 0,0-6-32 0,3-6 0 15,-2 1 0-15,-1-1-416 0,0 0 0 0,0 0-144 16,-2-2 144-16,-2-1-224 0,-1-7 64 0,-2-4 16 0,2 1 0 16,-1-2 144-16,0-1-192 0,0-1 192 15,-1-3-192-15,0-1-112 0,1 7-16 0,-1 7-16 0,1 11 0 16,-2 10 32-16,0 9 16 0,-6 7 0 0,3 5 0 16,-4 1 288-16,-2 6 128 15,0 1-128-15,-4 7 192 0,0 0 0 0,0 0-16 0,0 0 0 0,3 13 0 16,-2 6-176-16,-1 3 0 0,0 4 0 0,0 8 0 15,1 4 0-15,-1 4 208 0,-2 1-16 0,1 3-16 16,-4 2 16-16,2 2 0 0,0-1 0 0,-2 5 0 16,1 2-192-16,-1 5 128 0,2 1-128 0,0 2 128 15,3 0 32-15,-2-1 0 0,-3-1 0 0,3 1 0 16,2 2-32-16,1-5-128 0,1-3 192 0,3-7-64 0,-3-1-128 16,6-7 0-16,0-2 144 0,1-6-144 15,0-4-1152-15,3-3-320 16,2-5-48-16</inkml:trace>
  <inkml:trace contextRef="#ctx0" brushRef="#br0" timeOffset="9942.7">15637 6932 17503 0,'-11'-11'1552'0,"3"4"-1232"0,0-3-320 15,-5-2 0-15,1-1 1856 0,0 2 320 0,1 0 64 16,-2-1 16-16,-2 2-1616 0,-2 2-336 0,-2 1-64 0,1 5-16 16,-2 2-224-16,0 2-128 0,-4 2 128 0,2 5-208 15,0 6-80-15,0 2-16 0,-2 5 0 0,1 2 0 16,2 3 96-16,1 1 16 0,2 2 0 0,4 1 0 15,4-3 192-15,2 0 0 0,3-3-160 0,1 1 160 16,2 1 0-16,5-3 0 0,0-3 0 0,0-3 0 16,3-6 0-16,0-1 0 0,-2-2 0 0,2-4 0 15,4-2 560-15,2-7 80 0,-2-5 0 0,4-2 16 16,3-3 16-16,1-1 0 0,1-4 0 0,1-1 0 16,0-1-224-16,-2-1-32 0,-2 1-16 0,-3 0 0 0,-3 0-160 15,0 3-48-15,-3-2 0 0,-3 0 0 0,-2 0 64 0,-2 1 16 16,-1 0 0-16,0 3 0 0,1 3-272 15,-2 2 128-15,-3 1-128 0,2 2 0 16,-3 2-928-16,-1 1-288 0,-2 0-64 0,0 3-11776 16</inkml:trace>
  <inkml:trace contextRef="#ctx0" brushRef="#br0" timeOffset="10291.475">15673 6881 23951 0,'0'0'1056'0,"0"0"224"0,0 0-1024 0,5 9-256 0,1-1 0 0,4-1 0 16,2-1 1488-16,5-1 240 0,4-1 64 0,5-5 0 16,4-3-1792-16,3-4-288 0,3-1-96 0,3-3 0 31,2-4-560-31,-2-6-96 0,-3-6-32 0,-1 2 0 15,-2 1-464-15,-3 2-112 0,-5 1-16 0,-4 0 0 16,-5 1 704-16,-3 2 144 0,-4 1 32 0,-2 3 0 0,-4-1 1616 0,-3 6 336 0,-1 2 64 16,-6 1 16-16,-2 3 336 0,-4 0 64 0,-4 3 16 0,-3 6 0 15,-7 3-816-15,-1 4-144 0,-3 3-48 0,-3 1 0 16,-7 3-368-16,2 4-80 0,-2 2-16 16,2 4 0-16,1 0-192 0,4 1 0 0,-2 1 0 0,10-1 0 0,5-3 0 0,5 0 0 15,2-4 0-15,7 0 0 16,3-1-1792-1,4-1-256-15,4-1-64 0</inkml:trace>
  <inkml:trace contextRef="#ctx0" brushRef="#br0" timeOffset="10620.823">16572 6721 14735 0,'-34'18'1312'0,"8"-11"-1056"16,-5 1-256-16,0 2 0 0,-1 4 4416 0,5 1 832 15,5-2 176-15,3 1 16 0,7-1-4416 0,2-1-880 16,4 4-144-16,5-4 0 16,5-1-960-16,5-1-112 0,5 0-16 0,3-3 0 15,4 0 64-15,2-3 16 0,3 1 0 0,1 0 0 0,-2 3 496 0,1-1 112 0,-2-2 16 0,-4 2 0 16,-2-2 544-16,-1 2 112 0,-2-1 32 0,-5 0 0 15,-10-6 240-15,6 6 48 0,-3 2 16 0,-3-8 0 16,-9 9 496-16,-4-1 112 0,-4-2 0 0,-1 3 16 16,-8 0-464-16,-1-1-112 0,-3-3-16 0,-1 1 0 15,2-3-448-15,1 0-192 0,0-3 128 0,3-2-128 16,6-1-1808 0,2-2-448-16,4 0-96 0</inkml:trace>
  <inkml:trace contextRef="#ctx0" brushRef="#br0" timeOffset="11084.943">18226 6537 18431 0,'0'0'1632'0,"0"0"-1312"16,0 0-320-16,-1 8 0 0,-1 2 2720 0,-2 3 480 15,0 3 80-15,1 2 32 0,0 6-2672 0,-5 4-512 0,0 3-128 16,-3 0 0-16,2-1 0 0,-2 4 0 0,-3 4 0 0,0-1 0 16,1 0 0-16,0 1 0 0,-2-2 0 0,1-3 0 15,-1-3 0-15,0-2 0 0,1-5 0 16,3-5 0-16,-1-3 128 0,3-7-128 0,4-3 0 0,5-5 0 15,0 0 512-15,-6-5 16 0,2-2 0 0,3-4 0 16,1-5 752-16,3-3 160 0,4-6 32 0,4-1 0 16,0-2-672-16,4-2-128 0,3-3-32 0,4-1 0 15,6-1-496-15,-3 4-144 0,1 1 0 0,0 6 0 16,3 3 0-16,-5 3 0 0,0 3-160 0,-5 5 160 16,-2 4-208-16,0 4 64 0,-2 3 16 0,-3 4 0 15,-3 0-80-15,0 5-16 0,0 5 0 0,-4 3 0 0,0-1-96 16,-2 3 0-16,0 2-16 0,-2 2 0 0,-1 0 96 0,2-1 32 15,-1-1 0-15,1-1 0 16,1-1-272-16,3-2-48 0,-3 1-16 16,4-1 0-16,1-6-2560 0,6-6-512 15</inkml:trace>
  <inkml:trace contextRef="#ctx0" brushRef="#br0" timeOffset="11377.902">18963 6675 25791 0,'-25'0'2304'0,"8"3"-1856"16,-8 2-448-16,3 2 0 0,-1 4 1344 0,0 6 192 15,-4 1 16-15,1 3 16 0,2 1-1120 0,0 1-208 0,2 2-48 0,5-1-16 16,3-1-176-16,3-1 0 0,6-2 0 0,4-3 0 16,4 0 0-16,3-5 0 0,3-3 0 0,4-2 0 15,3 2-256-15,0-4 32 0,4-5 0 0,1-3 0 16,1 0 224-16,-2-5 0 0,2-1 0 0,-2-2-144 15,-1-4 544-15,-1 1 112 0,-4 0 32 0,-2-2 0 16,-1-1 432-16,-4-4 96 0,-3 2 16 0,-4 0 0 16,-3 2-192-16,-1-1-48 0,-3 2 0 0,-1-1 0 15,0 1-592-15,-1 1-128 0,-2 2-128 0,1 2 176 16,0 1-688 0,1 1-144-16,3 1-32 0,1 0-10832 0,2 0-2176 0</inkml:trace>
  <inkml:trace contextRef="#ctx0" brushRef="#br0" timeOffset="11565.456">19695 6021 36287 0,'0'0'1600'0,"-9"9"336"0,-1 7-1552 0,0 5-384 15,2 4 0-15,-1 7 0 0,-2 5 0 0,0 5 0 16,-2 2 128-16,3 3-128 0,2 3-144 0,-1-1-64 15,-3-1-16-15,2 2 0 16,1 0-2240-16,1 1-448 16,-5 3-96-16</inkml:trace>
  <inkml:trace contextRef="#ctx0" brushRef="#br0" timeOffset="11742.05">19189 6910 22511 0,'-29'-26'992'0,"13"10"224"0,0-2-976 0,2 0-240 0,2 2 0 0,4 0 0 16,6-1 1712-16,5 1 288 0,5 3 64 15,6-2 16-15,7 1-1536 0,8 1-304 0,4 0-64 16,4 1-16-16,5 0-304 0,7 2-64 0,4-1-16 0,7 0 0 16,3 0 224-16,0 3-176 0,1 1 176 0,-1-1-160 15,1-1 160-15,3 2 0 0,4 1 0 16,-3 3 0-16,-4-2-560 0,-5 3-176 16,-4-1-32-16</inkml:trace>
  <inkml:trace contextRef="#ctx0" brushRef="#br0" timeOffset="12377.861">14901 7839 20271 0,'-17'-10'1792'0,"2"1"-1424"0,-3-2-368 0,-3 3 0 15,3 4 2784-15,2 3 480 0,-1 2 112 0,2 4 16 16,-2 4-2688-16,1 4-544 0,1 5-160 0,1 4 0 16,-1 3-208-16,0 6-128 0,1 5-32 0,2 4 0 31,1 3-224-31,-1 5-48 0,1 6-16 0,3 0 0 16,-1-3 112-16,4-3 32 0,3-2 0 0,2-4 0 0,2-5 512 0,2-4 0 0,7-3 0 0,-1-7 0 15,1-6 320-15,2-5 160 0,3-4 32 0,2-5 16 16,3-4 272-16,4-4 48 0,1-5 16 0,4-6 0 15,2-7-416-15,2-5-64 0,3-1-32 0,2-7 0 16,0-3-352-16,0-4 0 0,-3-1 0 0,-3-3 0 0,-2-8-128 16,-3 0-112-16,-2-1-16 0,-2-4 0 15,-3 0-80-15,0-4-32 0,-2-5 0 0,0-2 0 0,-6 1 16 16,1 5 0-16,-2 5 0 0,-2 7 0 0,-3 3 352 16,-3 6-176-16,-4 7 176 0,-2 6-128 0,1 6 416 15,-2 6 96-15,-2 5 0 0,-3 5 16 0,0 4 48 16,-4 6 16-16,0 5 0 0,-2 8 0 0,-4 9-288 0,2 8-176 15,0 5 192-15,1 3-192 0,-2 1 0 0,3 4 0 16,0 4 0-16,-2 6 0 0,1 5-128 0,-1 3 128 16,2-1 0-16,2 1-144 0,1 0 144 0,0-1 0 15,1 2 0-15,4-1 0 0,1-2 0 0,1-2 0 16,2-4 0-16,3-6 0 0,1-4-336 0,2-5-48 16,2-5 0-16,3-5-9056 0,-1-4-1824 15</inkml:trace>
  <inkml:trace contextRef="#ctx0" brushRef="#br0" timeOffset="12785.453">15502 8011 32255 0,'0'0'2864'0,"-6"8"-2288"0,6-8-576 0,0 11 0 16,5 1 1024-16,1 2 112 0,5 3 16 0,5-1 0 16,2 0-1424-16,5-5-288 0,4-2-48 0,3-5-16 15,0-4-336-15,3-3-64 0,3-4 0 16,1-2-16-16,0-5 576 0,1-1 112 0,-3-3 32 0,-3 0 0 16,-4 1-128-16,-1 0 0 0,-8 0-16 0,-3-1 0 0,-2-1 112 0,-2 3 32 15,-4 3 0-15,-3-3 0 0,-5 1 592 0,-3 0 128 16,-1-1 32-16,0 3 0 0,-6 1 336 0,-1 2 80 15,-4-1 16-15,0 4 0 0,-3 2-192 0,-1 4-32 16,-5 3-16-16,0 7 0 0,-1 3-336 0,1 4-64 16,-2 4-16-16,4 3 0 0,-1 0-208 0,2 5 0 15,3-1-192-15,0 4 192 0,5 2-160 0,0 3 160 16,3 6-128-16,3-4 128 0,2-5-144 0,4-3 144 0,3 0-160 16,3-2 160-16,0-4-400 0,5-3 16 0,1-4 0 0,4-2 0 31,5-3-1872-31,3-3-368 0,4-4-80 0</inkml:trace>
  <inkml:trace contextRef="#ctx0" brushRef="#br0" timeOffset="13189.023">16364 8152 32255 0,'-21'29'2864'0,"7"-5"-2288"0,-1 7-576 0,-1 4 0 16,2 2 1008-16,0 4 80 0,-2 0 32 0,3 4 0 0,2 2-800 0,-2 3-176 16,1 0-16-16,2-8-128 15,2-5 0-15,3-7 0 0,-3-6 0 0,3-5 0 0,2-8-176 16,-2-3 16-16,5-8 0 0,0 0 0 0,-6-7-16 16,3-8 0-16,-2-8 0 0,3-8 0 0,2-7 176 15,2-2-160-15,3-1 160 0,-2 0-160 0,4-2 160 0,2-1 0 16,2 0 160-16,1-3-160 0,3-2 240 0,5-2-48 15,1 2-16-15,5 3 0 0,1 2-176 0,2 6 0 16,4 4-192-16,2 5 192 0,-4 6-304 0,0 6 64 16,-1 3 16-16,-4 4 0 0,2 7 96 0,-4 3 128 15,-3 2-208-15,-1 5 80 0,-4 2-112 0,-2 4-16 16,-3 3 0-16,-5 4 0 0,-5 3-80 0,-5 0-32 16,-7 3 0-16,-5 3 0 0,-5 6 368 0,-4-4 0 15,-4-1 0-15,-5-1 0 0,-2-3 192 16,-1-2 48-16,-5-3 16 0,3-4 0 15,3-6-256-15,3-5 0 0,2 0 0 0,5-4 0 16,4-4-1856-16,4-1-256 0,4-2-48 0</inkml:trace>
  <inkml:trace contextRef="#ctx0" brushRef="#br0" timeOffset="13509.479">16926 8227 10127 0,'0'0'448'0,"6"9"96"0,3-4-544 0,-1 2 0 0,4-1 0 0,5-2 0 0,2-5 6144 0,3-2 1104 15,3-3 240-15,2-3 32 16,2-6-6384-16,3-3-1280 0,3-1-256 0,-2 0-48 16,-4-5-736-16,-4 2-144 0,-4 0-16 0,-5 2-16 15,-1 0 320-15,-6 2 64 0,-6 2 16 0,-3 0 0 0,-3 1 960 16,-4 2 0-16,-3 2 224 0,-3 3-32 0,-1 4 640 0,-5 1 128 15,-4 2 16-15,-1 8 16 0,-4 4-288 0,2 3-64 16,1 2-16-16,0 3 0 0,1 0-272 0,3 6-48 16,2 4-16-16,3 2 0 0,0 1-288 0,4 0 0 15,1-1 0-15,4-1 0 0,0-1-272 0,5-4 32 16,3-3 16-16,4-3 0 16,2-2-416-16,2-1-64 0,1-4-32 0,3-3-8816 15,3-4-1776-15</inkml:trace>
  <inkml:trace contextRef="#ctx0" brushRef="#br0" timeOffset="13824.269">17580 8076 33631 0,'-18'26'1488'0,"7"-4"304"0,-1 7-1424 0,-1 5-368 0,0 4 0 0,-2-1 0 16,3-5 320-16,2-2 0 0,1-3 0 0,3-3 0 15,4-3-112-15,-2-5-16 0,1-5-16 0,3-11 0 16,0 0-368-16,0 0-64 0,0 0 0 0,0 0-16 16,0 0 80-16,10-11 32 0,1-4 0 0,0-2 0 0,-1-5 336 0,3-1 64 15,2-3 16-15,2 1 0 0,-1 0-96 0,3 2-16 16,-1 1 0-16,-2 1 0 0,2 1 32 16,-2 6 0-16,0 5 0 0,1 3 0 0,1 2-176 15,-2 3 0-15,0 4 0 0,-1 6 128 0,0 2-128 0,-1 4-224 16,-1 1 48-16,-1 3 16 15,-2 1-352-15,0 2-64 16,-2-2 0-16,-1-2-16 0,3-2-1424 0,0 1-288 0,0-1-48 0,1 0-10096 0</inkml:trace>
  <inkml:trace contextRef="#ctx0" brushRef="#br0" timeOffset="14228.683">18587 8080 27647 0,'0'0'1216'0,"-5"-5"256"0,-7 0-1168 0,-3 2-304 0,1 2 0 0,0 2 0 15,-2 4 1760-15,0 3 288 0,-4 3 64 0,1 5 16 32,-2 5-2128-32,1 5-320 0,0 4-112 0,-1 1-16 15,2-3 0-15,2 1 0 0,1-1 0 0,4-1 0 0,4-5 64 0,1-1 32 0,1-2 0 0,4-5 0 16,2-3 160-16,1-3 16 0,-1-8 16 0,0 0 0 15,10 3 368-15,2-6 80 0,1-3 16 0,3-6 0 16,0-7 336-16,3-3 64 0,2-3 0 0,-1-4 16 16,2-4-448-16,2-3-80 0,3-3-32 0,-4-2 0 15,0 2-160-15,-3 1 0 0,1 0 0 0,1 0 0 16,-3-3 0-16,0 2 0 0,-2-2 0 0,1-3 0 0,0-3 128 16,-2 4-128-16,-6 4 128 0,0 6-128 0,-2 9 256 15,-2 5-48-15,-3 5 0 0,-2 6 0 0,-1 8 240 0,0 0 32 16,0 0 16-16,-6 17 0 0,-5 6-240 0,0 9-32 15,0 6-16-15,-2 5 0 0,-3 1-208 0,1 4 0 16,-1 0 0-16,2 3-160 0,-1 1 160 0,3 2 0 16,3 1 0-16,1-3 0 15,3-3-832-15,-1 0-144 0,4-5-32 0,5-1-9584 16,6-5-1920-16</inkml:trace>
  <inkml:trace contextRef="#ctx0" brushRef="#br0" timeOffset="14854.26">20007 7931 40543 0,'0'0'3600'0,"0"0"-2880"0,-9 6-576 0,1-1-144 15,-2 1 464-15,-1 3 64 0,-1 4 16 0,-3 3 0 16,0 2-1504-16,2 4-288 16,0 4-64-16,2 0-16 0,2 1 272 0,0-3 48 0,3 1 16 15,1 0 0-15,3-1 176 0,1-2 48 16,2-4 0-16,3-5 0 0,1-6 320 0,0 0 80 0,-5-7 16 0,9 5 0 0,0-2 720 16,-9-3 144-16,10 0 16 0,0-5 16 0,-3-3 416 0,2 0 96 15,-3-1 16-15,-2-2 0 0,0 0-608 0,-1-1-112 16,0 0-32-16,-3-4 0 0,-5-4-320 0,4 3 128 15,1-3-128-15,-3 4 0 0,-1-1 0 16,0-1 0-16,2 0-192 0,1 0 64 0,-3 2-176 0,4-2-16 16,4 2-16-16,1 0 0 0,5 2 96 0,5 2 32 15,1 2 0-15,4 0 0 0,3 2 16 0,0 3 16 16,-1 5 0-16,0 1 0 0,0 1 176 0,0 4 256 16,-3 1-64-16,1 2-16 0,-1 2 16 0,-2 0 0 15,-3 2 0-15,1 2 0 0,-2 1-64 0,-1 2 0 16,0-2 0-16,-3 2 0 0,-1-3 128 0,-2 2 0 15,2-1 16-15,-5-3 0 0,1-3 80 0,-1 1 16 16,1 0 0-16,0-2 0 0,-4-9 80 0,5 7 0 0,-5-7 16 16,12 3 0-16,0-1-128 0,3-3-16 0,0-4-16 0,4-3 0 15,2 2-304-15,2-4 160 0,1-5-160 16,2 4 128-16,1-1-128 0,-1 4-144 0,-2 2 144 0,0 1-208 16,-4 0 208-16,0 1-144 0,-1 4 144 0,-2 5-128 15,-1 1 128-15,-2 2 0 0,-1 0 0 0,-1 1-128 16,0 3-48-16,2 2 0 0,-4 3 0 0,-1-1 0 15,1-1-176-15,-3 1-32 0,0-1-16 0,-1 1 0 16,1-2 64-16,0-1 16 0,2-1 0 0,1 0 0 16,0-1-448-1,-1-2-96-15,2-2-16 0,2-2 0 0,2-1-2640 0,1-2-512 16,3-2-128-16,1-9 0 0</inkml:trace>
  <inkml:trace contextRef="#ctx0" brushRef="#br0" timeOffset="15444.821">21463 7678 21183 0,'-12'0'1888'0,"4"0"-1504"0,-4 1-384 0,4-1 0 15,8 0 2304-15,0 0 400 0,-9-2 80 0,9 2 16 16,0 0-2192-16,0 0-432 0,0 0-176 0,12-8 128 16,4-1-128-16,1 2-176 0,3-1 48 0,6 1 0 15,-1 0 128-15,3 0 0 0,2 1 128 0,3-1-128 16,5-1 384-16,1 3 0 0,5-2 0 0,2 1 0 15,2-1 256-15,-3 1 64 0,-2 3 16 0,-4 2 0 16,-1 0-16-16,-5 2-16 0,0 1 0 0,-4 0 0 16,-1 4-384-16,-4 1-80 0,-1 0-16 0,-3 1 0 15,-2 1-208-15,-4 3 0 0,-3 5 0 0,-5 2 0 0,-3 3-160 16,-6 1-128-16,-3 4-32 0,-6-1 0 16,-7 5 176-16,1 0 144 0,-2-1-208 0,0-1 80 0,-1-4 128 0,1 1 0 15,2-2 0-15,2 1 0 0,1 0 0 0,0 1 0 16,4-1 160-16,0 0-160 0,2-2 304 15,3-1-48-15,4 0 0 0,2-1 0 0,2-2 160 0,4-1 32 16,3-1 0-16,3 0 0 0,3-1-128 0,1 0 0 16,2-3-16-16,5-2 0 0,4-3-48 0,5 0 0 15,3-2 0-15,3-1 0 0,-1-1 0 0,3-2 0 16,1-2 0-16,0-1 0 0,0-1 16 16,1-1 0-16,2-1 0 0,1 3 0 0,1-2-272 0,-1-1 128 15,-3 1-128-15,-2-1 0 0,-3 1 0 0,-3 1 0 16,-4 0-160-16,-3-1 160 15,-6-3-720-15,-1 2-32 0,-6-1 0 0,-3 0 0 16,0 0-1248-16,-7-1-256 0,-5-3-48 0,-5 2-8384 0,-4 3-1680 16</inkml:trace>
  <inkml:trace contextRef="#ctx0" brushRef="#br0" timeOffset="15683.98">21597 8000 15663 0,'0'0'688'15,"0"0"144"-15,0 0-656 0,10-5-176 0,7-3 0 0,8 2 0 16,3 1 4912-16,9-3 944 0,7 1 192 0,7-2 32 16,8 2-4480-16,-1 0-912 0,1 0-176 0,5-3-48 0,10-1 112 0,1-2 0 15,2 1 16-15,0 1 0 16,0 0-416-16,3-3-176 0,1-2 128 0,2 3-128 15,-3 4-1120-15,-3 0-304 16,-2-2-64-16</inkml:trace>
  <inkml:trace contextRef="#ctx0" brushRef="#br0" timeOffset="19745.126">4449 3465 25791 0,'-8'-7'2304'0,"8"7"-1856"16,-9-4-448-16,2 0 0 0,-4-1 784 0,3 1 64 15,4-2 16-15,-3 2 0 0,-3 1-80 0,0-3-16 0,1-3 0 16,-3 1 0-16,-3 0-288 0,-2-3-64 0,0-2-16 0,-2-3 0 15,-3-2-80-15,-2-1 0 0,-7 0-16 0,0-2 0 16,-4-3-304-16,-2 1 0 0,-3-1 128 0,-2 1-128 16,-2 0 0-16,-1-1 0 0,-2 0-176 0,-4 0 176 15,-6-1-224-15,-2 1 64 0,-5 0 16 0,-3 1 0 16,-3-2 144-16,2 1-192 0,0-1 192 0,-2 0-192 16,-5 3 192-16,4 1 0 0,5 1 0 0,4 3 0 15,-1 2 0-15,0 4 0 0,1 2 0 0,-3 2 0 16,-2 3 0-16,-2 1 0 0,0-1 0 0,-6 9 0 15,-3 6-208-15,-4 2-16 0,-7 2 0 0,-4 8 0 16,0 3-272-16,-8 4-48 16,-6 2-16-16,-4 7 0 0,-1 5-368 0,-9 3-80 15,-6 3-16-15,3 5 0 0,1 4-144 0,6 4-48 16,10-2 0-16,10-2 0 0,8-4 800 0,10-1 160 0,5 1 16 0,8 1 16 0,5 2 624 0,8 0 128 16,7-1 32-16,7 1 0 0,7-1-272 0,9-2-48 15,5-1-16-15,8 1 0 0,6 2-224 16,5-4 0-16,6-3 0 0,6-3 0 0,7-6 0 0,5-2 0 15,5-3-192-15,7 2 192 0,7 1-256 0,8 0 64 16,6-2 16-16,3-1 0 0,2 1 176 0,7-3 0 16,8-3 0-16,5-3 128 0,-1 1-128 0,6-2 176 15,5-3-176-15,8-3 192 0,2-2 0 0,4-5 16 16,1-3 0-16,0-4 0 0,-2-2 160 0,0-5 16 16,-2-9 16-16,1-5 0 0,5-2 112 0,-5-6 32 15,-4-8 0-15,2-4 0 0,1-2 112 0,-3-4 32 16,-8-2 0-16,-1-1 0 0,0 2-192 0,-3-4-48 15,-1-2 0-15,-6 2 0 0,-5 0 0 0,-3-4 0 16,-2-6 0-16,-1 3 0 0,-1 1-64 0,-2 1 0 0,-4-2-16 16,-3-1 0-16,-7-1-368 0,-5-3 0 0,-2-6 0 15,-6-1 0 1,-8-1-576-16,-11-1-16 0,-7 2-16 0,-11 3 0 16,-7 5-1552-16,-14 1-304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5:19:02.3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03 4062 15775 0,'0'0'704'0,"0"0"128"16,0 0-656-16,0 0-176 0,0 0 0 0,0 0 0 0,0 0 800 0,0 0 128 16,0 0 32-16,0 0 0 0,10-2-512 15,-10 2-112-15,8-2-16 0,1-1 0 0,2-1-80 0,-1 2-32 16,0 2 0-16,1-1 0 0,0-2-208 0,1 1 0 16,0 0 128-16,0 2-128 0,2 0 0 0,-3 2 176 15,2-1-176-15,2-1 160 0,2 0 192 0,-1 0 32 16,1-1 16-16,2-1 0 0,6 0 256 0,2 0 48 15,3-1 16-15,3-2 0 0,1 0 176 0,4-3 16 16,1-1 16-16,3 1 0 0,1-2-96 0,0 0 0 16,2-1-16-16,4 1 0 0,0 0-160 0,3 0-16 15,3 0-16-15,2 0 0 0,-1 0-176 0,0 2-48 16,-5 0 0-16,3-1 0 0,4-1-112 0,-1 1-32 16,2 1 0-16,-1-1 0 0,2 0-80 0,-2-1-32 0,-1 2 0 15,-1-2 0-15,4-1-144 0,1 2 160 16,2 0-160-16,-1 1 160 0,-2 0-160 15,0 1 160-15,-2-2-160 0,0 0 160 0,-1 1-160 0,4 1 160 16,-1-1-160-16,-1 1 160 0,-6 3-160 16,-3-2 160-16,-1 0-160 0,-4 0 160 0,-2 1 48 15,-2-1 16-15,1 0 0 0,-6 1 0 0,-3 1 96 0,-3 2 0 0,-1-3 16 16,-3 2 0-16,-4-1 16 0,-1 1 0 0,-2 2 0 0,-3 1 0 16,-4-3-96-16,0 2 0 0,-2 0-16 0,-1 2 0 15,0 1-96-15,-9-2-16 0,10-2 0 0,-10 2 0 16,0 0-128-16,0 0 0 0,8 1 0 0,-8-1 128 15,0 0-128-15,0 0 0 0,0 0 0 0,0 0 0 16,0 0-448-16,0 0 0 16,0 0-16-16,0 0 0 0,0 0-2240 15,0 0-448-15,0 0-96 0</inkml:trace>
  <inkml:trace contextRef="#ctx0" brushRef="#br0" timeOffset="841.735">11233 4024 23263 0,'-11'-10'1024'0,"6"3"224"0,-2-1-992 0,1 0-256 0,3 0 0 0,-2-1 0 16,2-2 848-16,2-1 128 0,0-1 32 0,3-5 0 16,1-2-480-16,3-4-80 0,-4-4-32 0,5-2 0 15,0-2-176-15,1-1-48 0,0-2 0 0,-1-2 0 16,1-3-192-16,2 0 128 0,3 1-128 0,2-4 0 16,-6-2 0-16,5-7 128 0,1-2-128 0,-1-5 0 15,-2-3 192-15,3-2-16 0,0 0 0 0,2-1 0 16,1-1 112-16,0 2 32 0,3 2 0 0,-2 6 0 15,1 8-48-15,-1 7 0 0,1 5 0 0,1 2 0 16,0 0 48-16,0 1 16 0,1 2 0 0,-1 2 0 16,2 3-80-16,-1 0-32 0,0-2 0 0,1 4 0 0,0 2-224 15,2-1 128-15,3 2-128 0,-1-1 0 0,2-1 0 16,-1 2 0-16,1 1 0 0,0-1 0 16,-1 0 0-16,-1 2 0 0,0 4 0 0,-2 0 0 0,1-2 0 15,-3 2 0-15,-1 0 0 0,-2 3 0 0,-5 5-368 0,-3-2-16 16,1 0 0-16,-1 2 0 15,-1 3-2000-15,-4 1-416 16,-7 3-80-16</inkml:trace>
  <inkml:trace contextRef="#ctx0" brushRef="#br0" timeOffset="1442.957">13269 1697 20271 0,'9'-10'1792'0,"2"-1"-1424"0,-2-1-368 0,2-1 0 16,2 0 448-16,-4-1 32 0,2 2 0 0,-1 1 0 16,-3 0 240-16,1 0 48 0,-4 0 16 0,-1 2 0 15,-3 1-144-15,-3 1-16 0,0 0-16 0,-4-1 0 16,-1-2-288-16,-1 0-48 0,-4-1-16 0,-1 1 0 15,-3 0-256-15,-3 1 0 0,-1 1 0 0,-4 5 0 16,-4 1 0-16,4 6 0 0,-2 0 0 0,1 6 0 16,-4 4-144-16,2 5 144 0,0 7-128 0,-1 4 128 15,2 4-144-15,2 3 144 0,2 2-160 0,3 3 160 0,-1 3-128 16,4 6 128-16,2 5 0 0,4 1-144 16,4 0 144-16,5-3 0 0,4-7 0 0,4 0 0 0,0-7 0 15,3-3 0-15,3-6-144 0,2 1 144 16,0-1-128-16,2-6 128 0,2-7-160 0,2-5 160 15,2-5-208-15,2-6 48 0,1-5 16 0,3-7 0 16,1-8 144-16,3-1-192 0,1-2 192 0,1-7-192 0,1-5 192 0,-2-1 0 16,0-4 160-16,-5-4-160 0,-1-3 192 0,-2-7-64 15,-2-5-128-15,0 1 192 0,0 1 192 0,-1-3 16 16,-2-3 16-16,-2-3 0 0,-4-3 48 0,0 2 16 16,-1 0 0-16,1 4 0 0,-5 0 112 0,1 5 32 15,1 5 0-15,-1 3 0 0,1 4-304 0,0 7-48 16,-4 8-16-16,-1 4 0 0,-1 4-256 0,-1 4 160 15,0 6-160-15,-3 6 128 0,-1 5-128 0,0 0 0 0,0 0 0 16,-4 12 0-16,-1 5-272 0,-4 8 64 0,-2 5 16 0,-2 7 0 16,1 3-16-16,-1 6 0 0,-3 2 0 15,1 8 0-15,-2 6 208 0,3 4-192 0,2 3 192 0,2-1-192 16,-1 1 192-16,5-4-144 0,0-3 144 0,4-3-128 16,2-3 128-16,1-2 0 0,1-5 0 0,1-6-128 31,3-5-1184-31,3-5-224 0,3-5-64 0,2-3-10464 0</inkml:trace>
  <inkml:trace contextRef="#ctx0" brushRef="#br0" timeOffset="1781.725">14249 1706 30575 0,'-23'0'1344'0,"8"5"304"16,0 0-1328-16,-4 6-320 0,-3 3 0 0,-3 4 0 0,1 4 144 0,2 3-144 16,2 2 192-16,0 3-192 0,4 7 0 0,5-3 0 15,1-1 0-15,5 1 0 0,5 0-128 0,5-4 128 16,1-2-208-16,3-7 80 16,2-4-448-16,6-4-64 0,4-4-32 0,1-5 0 15,-5-4-224-15,4-1-32 0,0-3-16 0,0-6 0 16,0-1 352-16,-1-5 64 0,-1-3 16 0,-2-1 0 0,-2 0 896 0,-4-1 192 15,0-2 48-15,-2 0 0 0,-3-2 848 0,-3-1 192 16,-2-2 16-16,-2 3 16 0,-2 3-304 0,-2 2-64 0,-1 1-16 16,-3 3 0-16,-2 4-752 0,0 4-160 15,-1-2-16-15,-3 4-16 0,-1 3-368 0,-2 2-320 0,3 1 64 16,2 1-10592-16,0 2-2128 16</inkml:trace>
  <inkml:trace contextRef="#ctx0" brushRef="#br0" timeOffset="2244.198">14539 1605 3679 0,'0'0'160'16,"0"0"32"-16,0 0-192 0,0 0 0 0,0 0 0 0,-2 10 0 16,1 2 6208-16,0 4 1216 0,-1 2 224 0,2 5 48 15,4 6-6160-15,-3 2-1216 0,-3 2-320 0,0 1 0 0,0 3 0 0,-1 3 0 16,2 1 0-16,-1 3 0 0,-1-5 0 0,2-4 0 15,0-5-160-15,3-5 160 0,2-4-320 0,3-4 0 16,3-5 0-16,4-2 0 0,1-5-48 16,3-3 0-16,3-2 0 0,3-4 0 15,-2-5 368-15,2-1 0 0,2-2 192 0,-1-4-64 0,2-6 432 0,-2 1 80 16,-1-5 0-16,2 2 16 0,-1-3-16 0,0-1-16 16,-4 2 0-16,-3 0 0 0,0 2 176 15,-4 6 32-15,-4 0 16 0,1 4 0 0,-3 3-288 0,-1 5-64 16,-7 6-16-16,0 0 0 0,0 0-480 0,8 11 0 15,0 2-176-15,-4 6 176 16,1 5-576-16,0 4 16 0,-4 0 0 0,4 0 0 16,0-2-208-16,3-4-64 0,3-1 0 0,-1-4 0 15,2-4 64-15,2-3 0 0,3-4 0 0,1-3 0 0,4-3 512 0,-1-3 96 16,1-3 32-16,0-5 0 0,0-4 464 0,1-3 112 16,-2-5 0-16,0 1 16 0,0-1 224 0,-2-2 32 0,-3 0 16 0,-1 2 0 15,-3 4 64-15,-1-1 16 0,0 3 0 0,-3-3 0 16,-1 1-144-16,0 2-32 0,-5 0 0 0,1 3 0 15,-1 2-368-15,1 1-80 0,-3 1 0 0,0-2-16 16,0 1-1136 0,3 3-240-16,1-1-32 0,2 1-9888 0,-2 1-1968 0</inkml:trace>
  <inkml:trace contextRef="#ctx0" brushRef="#br0" timeOffset="2644.101">16146 1616 23039 0,'0'0'2048'0,"0"0"-1648"16,0 0-400-16,0 0 0 0,7 12 1360 0,-2 3 192 16,1 4 48-16,-1 4 0 0,1 3-1056 0,1 2-208 15,-4 5-32-15,0 3-16 0,-1 3-288 0,-1 4 0 16,1 2 128-16,-4 0-128 0,0 0 0 0,-2-3 0 15,-2-4 0-15,1-2 0 0,-1-4 0 0,2-5 128 16,0-5-128-16,0-4 0 0,2-5 160 0,1-4-160 16,1-9 128-16,0 0-128 0,0 0 192 0,7-6-32 0,1-4-16 15,3-5 0-15,1-5 272 0,3-1 48 0,-1-3 16 16,5-2 0-16,3-4-224 0,1-1-32 0,0-1-16 0,1 0 0 16,0 0-48-16,4 0-16 0,-3 1 0 0,2 2 0 15,-1 6-144-15,-4 3 0 0,-1 4 0 16,0 6 0-16,-1 4 0 0,-1 7 0 0,1 5-192 0,-2 4 192 15,0 5-208-15,-1 6 80 0,-3 4 128 0,1 3-208 16,-1 0 208-16,-1 2-144 0,-4 0 144 0,0 1-128 16,-1-2-48-16,-1 0 0 0,-3-3 0 0,4 0 0 15,-2-6-640 1,-1-1-128-16,1-3-16 0,-4-4-8016 0,-1 0-1600 0</inkml:trace>
  <inkml:trace contextRef="#ctx0" brushRef="#br0" timeOffset="3345.541">17731 1542 14735 0,'-8'-2'1312'0,"0"2"-1056"0,-3 0-256 0,0 4 0 16,-2 4 1712-16,2 3 272 0,-1 2 64 0,0 5 16 16,-2 4-1104-16,1 3-208 0,2 3-48 0,-2 4-16 15,2 2-272-15,3 3-48 0,1 1-16 0,2 2 0 0,2 3-16 0,2-1 0 16,2-1 0-16,2-4 0 0,4-5-336 0,3-6 128 15,2-3-128-15,2-6 0 0,0-5 176 16,5-4-48-16,5-6 0 0,2-3 0 0,0-5-128 16,0-1 128-16,3-9-128 0,-2 0 128 0,0-2 96 15,-5-2 16-15,-2-2 0 0,-2 0 0 0,-1 0 320 0,-3 3 64 16,-2 0 16-16,-1 2 0 0,-2 2-16 0,-2 2 0 16,-1 3 0-16,-6 10 0 0,0 0-368 0,6 8-80 15,-2 7-16-15,3 6 0 0,-3 5-160 0,2 4-176 16,0 2 48-16,1-2 0 0,2-3 128 0,2 1 0 15,1 0 0-15,3-6-128 0,3-4 128 0,4-3 0 16,0 1 0-16,4-8 0 0,3-1-176 0,2-7 176 16,0-4-208-16,2-4 80 0,0-3 128 0,-1-5 144 15,-2-2-16-15,-2-4-128 0,-1-4 544 0,-3 0 0 16,0-3 0-16,-2 0 0 0,-2-3 288 0,-3 0 64 0,-4 0 16 16,-2 1 0-16,-2 0-48 0,-3 4-16 0,0 2 0 0,0 3 0 15,1 3-512-15,-1 2-96 0,-6 2-32 0,0 1 0 31,0-1-496-31,1 2-96 0,0 1-32 0,-1 1 0 16,2 1-3040-16,2 0-624 0</inkml:trace>
  <inkml:trace contextRef="#ctx0" brushRef="#br0" timeOffset="3677.244">19298 1500 28559 0,'0'0'1264'0,"0"0"272"0,-9 3-1232 16,0 3-304-16,-1 3 0 0,0 5 0 0,-4 3 1888 0,-1 4 320 16,-5 3 64-16,0 5 16 0,-2 4-1808 0,-1 1-352 15,0 2-128-15,-1 0 0 0,3-1-144 0,4 0-112 16,5-1 0-16,5-6-16 16,2 0-512-16,4-6-112 0,3-6 0 0,6-3-16 15,5-2-368-15,5-3-80 0,3-3-16 0,4-5 0 0,4-5 864 0,-3-5 160 16,1-3 32-16,1-5 16 0,-1-2 848 0,-2-1 160 15,-1 1 48-15,-1 1 0 0,-1-1 400 0,-3 2 96 16,-2 0 16-16,-1 2 0 0,-4 0-96 0,-1 1-16 16,-2-2 0-16,-4 3 0 0,-1 3-448 0,-4-1-80 15,-4 2-32-15,0 1 0 0,-3 0-464 0,-3 3-128 16,-2 1 0-16,-1 2 0 16,-3 1-1312-16,1 1-288 0,0 0-48 0,1 0-9232 15,0-1-1856-15</inkml:trace>
  <inkml:trace contextRef="#ctx0" brushRef="#br0" timeOffset="3963.047">19890 1640 31263 0,'-5'20'1392'0,"5"-4"272"0,4 8-1328 0,-2 2-336 0,-2 1 0 0,-1 3 0 15,-1 1 784-15,-1 3 96 0,1 3 16 0,0 0 0 0,0-4-352 16,-4-1-64-16,1-4-16 0,-2-2 0 0,-1-4-96 0,3-3-32 15,-2-2 0-15,3-5 0 16,1-4-160-16,3-8-48 0,0 0 0 0,0 0 0 0,0 0 64 0,0 0 0 16,-5-12 0-16,6-4 0 0,5-1 96 0,3-2 32 15,2-4 0-15,4-5 0 0,3-6-80 0,1 2-16 16,3 3 0-16,3 1 0 0,0 1-224 0,2 2 144 16,2 3-144-16,1 4 128 0,1 1-128 0,-1 3 0 15,1 1-160-15,0 2 160 0,0 1-352 0,1 2 32 16,0 3 0-16,2 1 0 15,0 1-2800-15,1 0-544 0</inkml:trace>
  <inkml:trace contextRef="#ctx0" brushRef="#br0" timeOffset="4348.956">21340 1394 30399 0,'7'-15'1344'0,"-3"7"288"0,-2 0-1312 0,-2 0-320 0,-2 3 0 0,-3 1 0 16,5 4 960-16,-11-1 112 0,-6 2 16 0,-4 6 16 16,-2 4-928-16,-4 8-176 0,-1 6 0 0,-1 5 0 15,-1 2-256-15,-2 5 64 0,-1 4 0 0,-1 1 16 16,-1 3 176-16,-2 2-160 0,-4 1 160 0,1 5-160 16,5 1-336-16,5 0-64 0,5 0-16 15,6-4 0-15,5-1-16 16,5-4-16-16,3-4 0 0,6-3 0 0,6-4 480 0,4-4 128 0,8-6 0 15,3-2 0-15,2-3 256 0,7-4 128 0,5-6 32 0,1-3 0 0,-2-2-96 16,2-5 0-16,2-9-16 0,-2-3 0 0,2-5 96 16,-1-4 32-16,0-4 0 0,4-7 0 0,2-6 0 0,-1-6 0 15,-5-8 0-15,1-4 0 0,0-4-112 0,-3-3 0 16,-5-2-16-16,-1-4 0 0,-1-5-144 0,-4-8-32 16,1-6 0-16,-1-2 0 0,-2-2-128 0,0-4 192 15,0-7-192-15,-2 1 192 0,-2 0-192 0,-6 45 0 16,3-11 144-16,0-5-144 0,-1 0 160 0,0-3-32 15,-1-3-128-15,1 2 192 0,-2 2-192 0,6-53 144 16,-6 32-144-16,-8 24 128 0,-4 43-128 0,0 30 0 0</inkml:trace>
  <inkml:trace contextRef="#ctx0" brushRef="#br0" timeOffset="7317.707">6735 9685 11967 0,'-8'-3'1072'0,"8"3"-864"0,-3-3-208 0,3 3 0 15,0 0 2192-15,0 0 400 16,0 0 80-16,0 0 16 0,-9 1-2048 0,0 1-416 0,9-2-80 0,-8 0-16 16,-3-1-128-16,1-1 0 0,-1 1 0 0,-2 1 0 15,-1-2 0-15,-1 1-144 0,-2 0 144 0,-3-2 0 16,-1 1 0-16,0 1 0 0,-1 1 0 0,3 0 144 16,1 0 416-16,3 0 80 0,0 2 0 0,2-1 16 15,1 0 112-15,2 1 32 0,1 0 0 0,9-2 0 16,-6 3-336-16,6-3-64 0,0 0-16 0,0 0 0 15,0 0-112-15,0 0-16 0,0 0-16 0,0 0 0 16,0 0 64-16,0 0 16 0,0 0 0 0,0 0 0 16,0 0-48-16,0 0 0 0,0 0 0 0,7 0 0 15,8-1-64-15,0 1-16 0,1 1 0 0,1 2 0 16,2 1-48-16,2-1-16 0,1-1 0 0,1 1 0 0,2 1-128 16,2 0 128-16,2 1-128 0,2 0 128 15,0-3-128-15,2 0 0 0,3 1 0 0,-1-1 128 0,-1 1-128 0,-2-1 0 16,-3-2 0-16,0 1 128 0,-4 3-128 0,-1-3 0 15,-1-2 0-15,-1 2 128 0,-2-1-128 0,-1 0 0 16,-2-1 0-16,2-1 128 0,-3-1-128 0,2 1 0 16,0-1 0-16,-2 1 0 0,0 1 0 0,-2-1 0 15,0 0 128-15,-2 1-128 0,-1 0 0 0,-2 1 0 16,1 0 0-16,-10 0 128 0,9 1-128 0,-9-1 0 16,0 0 0-16,0 0 0 0,0 0 0 0,0 0 0 15,0 0 0-15,0 0 0 0,-11 3 0 0,-1-1 0 16,-2-5 0-16,-2 2 128 0,-4 1-128 0,-1 0 0 0,-1-1 0 15,-3 0 0-15,-1 1 0 0,-1 0 0 0,-3 0 0 16,2 0 0-16,-2-1 0 0,-3 0 0 0,-2 0 0 16,-5-1 0-16,0 0 0 0,-2 1 0 0,-4-1 0 0,1 1 0 15,1 0 176-15,1-1-48 0,-1-2-128 16,0 3 192-16,0-2-192 0,1 3 0 0,4 3 0 0,-1-2-160 16,-3 2 160-16,3-1 0 0,5 0 0 15,4 2 0-15,2 1 0 0,5-1 0 16,0 0 0-16,4-2 0 0,3 0 0 0,0 0 0 0,2 0 0 0,2-1 176 15,3-2-176-15,10 1 0 0,-8 0-192 0,8 0 192 16,0 0-144-16,0 0 144 0,0 0 0 0,0 0 0 16,0 0-336-16,11 0 32 0,2 0 16 0,3 1 0 15,1 1 288-15,4-2-160 0,2-3 160 0,2 3-128 16,4 1 128-16,2 2 0 0,3-2 0 0,1 1 0 0,0 0 0 16,3 0 0-16,-1-1 0 0,1 3 128 0,-2-2-128 15,-2 0 0-15,0 0 0 0,0-1 0 16,-2-1 0-16,0 0 0 0,0 0 0 0,-2 2 0 15,-4-4 0-15,0 1 0 0,1 0 0 0,1 0 128 16,-1 0-128-16,-1 0 0 0,-3-2 128 0,-2-1-128 16,0 0 0-16,-1 1 128 0,-4 0-128 0,0 2 0 15,-4-1 0-15,-1 0 0 0,-2 4 0 0,-9-2 0 0,8-2 0 16,-8 2 0-16,0 0 0 0,0 0 0 0,0 0-128 0,0 0 0 16,-8 0 0-16,-3 2 0 0,-5 1 128 0,-4-1 0 15,-4-4 0-15,-3 2 0 0,-2 2 0 0,-6 0 0 16,-4 1 0-16,-1-1 128 0,-5 0-128 0,-2 1 0 15,0 0 0-15,-1 1 0 0,-3 2 0 0,2-3 0 0,-5-1 0 16,4 1 0-16,4 0 0 0,1 0 0 16,1-2 0-16,5 1 0 0,2 0 0 0,4 0 0 15,3 1 0-15,3 1 128 0,0 1-128 0,4-1 0 16,2-2 0-16,3 3 0 0,-2 0 0 16,7 0 0-16,3-4 0 0,2 1 0 0,-1 0 0 0,9-2 0 0,0 0 0 0,0 0 0 15,0 0-256-15,16 2 16 0,2 2 16 0,8-1 0 16,1-1 64-16,7-1 16 0,4-1 0 15,2 1 0-15,4-3 144 0,0 1 0 0,3-1 0 0,3 1 0 16,0-1 0-16,-1-1 0 0,-1 3 128 16,-3-2-128-16,-4-2 128 0,1 1-128 0,-2 1 128 0,-3 0-128 15,0 0 0-15,-3 2 0 0,-2-2 0 0,-6 0 0 16,-6 1 128-16,-3-2-128 0,0-1 128 0,-5 3-128 16,-12 1 176-16,0 0-48 0,0 0 0 0,0 0 0 15,0 0-128-15,-11 6-256 0,-9 1 64 0,-6 2-9376 16,-5-3-1888-16</inkml:trace>
  <inkml:trace contextRef="#ctx0" brushRef="#br0" timeOffset="9167.543">19309 15494 911 0,'-2'12'0'0,"-5"-2"0"0,2-2 0 0,-1 1 0 16,1-3 4880-16,2-1 896 0,3-5 176 0,0 0 48 0,0 0-4496 0,0 0-896 15,0 0-176-15,0 0-48 16,0 0-160-16,3-11-32 0,-1-1-16 0,3-2 0 0,-3-3 480 0,4-1 112 15,-3-4 0-15,3-6 16 0,-2-5-304 0,1-2-64 16,0-5-16-16,-2 0 0 0,3-2 80 0,0-1 16 16,-3-2 0-16,0 1 0 0,0-1 16 0,2-5 0 15,-1-5 0-15,-2-1 0 0,2 0 64 0,-1-2 0 16,2-1 16-16,-1-4 0 0,-1-4 160 0,0-4 16 16,4-5 16-16,-5-1 0 0,0 0-272 0,3-6-48 15,-1-8-16-15,0 0 0 0,2-1-208 0,2-3-48 16,-4 4-16-16,3-4 0 0,1 0-176 15,-1 1 0-15,-3 2 0 0,1-3 0 0,0-4 0 0,0 3 0 16,-9 4 0-16,3-3 0 0,0 0 0 0,1-1 0 16,-1 0 0-16,0 2 0 0,-3 0 0 0,1 1 0 0,3-2 128 15,0 5-128-15,0 3 0 0,3 2 0 0,2-2 0 16,3 6 0-16,-3 3 0 0,2 3 0 0,1 4-176 16,2-2 176-16,-3 1 0 0,3 4 0 0,-3-1 0 15,3 3-128-15,2 3 128 0,-5 2 0 0,3 0 0 0,-3 2 0 16,0-2 0-16,-2 4 0 0,-1 3 0 15,0 4 0-15,0 3 0 0,-1 4-208 0,0 3 80 0,-2 2 128 16,0 4-256-16,-1 3 64 0,2 2 0 0,-1 5 16 16,-2 4 48-16,1 2 0 0,1 2 0 0,1 2 0 15,-2 6-192-15,0 1-48 0,0 3 0 0,0 4 0 16,0 0-496-16,0 0-96 16,0 0-32-16,3 12 0 0,-3 6-2384 15,2 4-464-15</inkml:trace>
  <inkml:trace contextRef="#ctx0" brushRef="#br0" timeOffset="9630.491">19117 11082 1839 0,'-4'-11'0'0,"2"-3"160"0,-1-2-160 0,1-8 0 16,2-7 0-16,4-4 0 0,3-5 5856 0,6-6 1136 0,1-7 240 0,3-2 32 16,7-1-5584-16,-4-3-1104 0,1-4-240 15,1-4-32-15,3-6-176 0,-1 3-128 16,1 2 192-16,-1 0-192 0,4 0 192 0,0-1-192 0,2-5 192 0,-2 5-192 15,0 2 0-15,1 3 0 0,-1 4 0 0,0 0 0 16,-3 0 0-16,0 1 0 0,1 6 0 0,-2 3 0 16,-1 1 128-16,-3 5-128 0,1 5 0 0,0 5 0 15,1 4 160-15,0 4-32 0,-2 0 0 0,0 5 0 16,1 3 320-16,-1 5 48 0,2 3 16 0,1 7 0 16,0 5-208-16,2 6-48 0,2 7 0 0,-3 7 0 15,3 2-128-15,-1 10-128 0,-3 11 144 0,2 11-144 16,-3 9 288-16,3 8-32 0,-7 5-16 0,2 8 0 0,0 7 0 15,1 6 0-15,-4 5 0 0,-1-1 0 16,-2-1-112-16,2-3-128 0,2-4 176 0,-1-5-176 16,-1-7 0-16,0-4-320 0,0-3 32 0,-2-2-10048 15,-4 2-2016-15</inkml:trace>
  <inkml:trace contextRef="#ctx0" brushRef="#br0" timeOffset="10627.094">19267 15826 25391 0,'0'0'1120'0,"0"0"240"0,0 0-1088 0,-4-5-272 16,4 5 0-16,-5-4 0 0,2 1 1024 0,3 3 160 15,0 0 32-15,0 0 0 0,0 0-736 0,0 0-144 16,-3-4-16-16,3 4-16 0,0 0-32 0,0 0 0 15,0 0 0-15,0 0 0 0,-4 13-80 0,4 0-32 16,0 0 0-16,1 5 0 0,-1-1-16 0,0 4 0 16,2 5 0-16,0 2 0 0,-1 1 64 0,3 2 16 15,3 7 0-15,-1 5 0 0,1 7-48 0,-3 1-16 16,2-5 0-16,-1-1 0 0,1-1 32 0,-1-1 16 0,1-1 0 16,-3 0 0-16,3 1 0 0,-2 3 0 0,-2 3 0 15,3-5 0-15,-1-3-16 0,2-7 0 16,-2-1 0-16,-1-2 0 0,1-4-48 15,0-1-16-15,-2-3 0 0,2-2 0 0,-1-5-128 16,1-3 0-16,-2-3 0 0,1-2 0 0,-3-8-256 16,0 0-64-16,0 0-32 0,0 0 0 15,0 0-1744-15,0 0-336 0,0 0-80 0,0 0-10832 0</inkml:trace>
  <inkml:trace contextRef="#ctx0" brushRef="#br0" timeOffset="10929.24">19086 16731 22111 0,'-7'19'1968'0,"4"-7"-1584"0,-5 3-384 0,5 3 0 0,3-2 2624 0,2 3 432 16,1 0 80-16,5 4 32 0,4 4-2640 0,-1-1-528 15,4-3 0-15,2 1-192 0,-1 0 64 0,4-2 128 16,-1-4-208-16,2-2 80 0,1 0 128 0,-2-1 0 16,-2-1 0-16,2-6 0 0,1-8 160 0,0-3 64 15,-1-4 16-15,-1-2 0 0,0-2 80 0,3-4 32 16,-1-6 0-16,1-3 0 0,1-6-224 0,-2-2-128 16,2-3 128-16,-1-3-128 15,-1-4-1152-15,1-3-320 0,-2-4-48 0</inkml:trace>
  <inkml:trace contextRef="#ctx0" brushRef="#br0" timeOffset="11990.417">19289 14904 14735 0,'0'0'1312'0,"0"0"-1056"16,-5-3-256-16,5 3 0 0,-4-8 2752 0,1 1 512 15,-3 1 80-15,2 0 32 0,1 1-2528 0,-1-2-496 16,-1 2-96-16,1 0-32 0,-1 1-224 0,0-2 0 15,-1 1 0-15,2-1 0 0,-5 1 0 0,1 1 128 16,-3-2-128-16,0 2 0 0,-1 0 368 0,-1 2-32 16,-5 1 0-16,3 1 0 0,-2 1-32 0,-1 1-16 15,-4-1 0-15,0 3 0 0,0 0-160 0,0 3-128 16,0 2 144-16,1 2-144 0,0 0 160 0,0 2-160 16,0 0 160-16,-1 2-160 0,2 1 176 0,2 0-176 15,1 2 192-15,-3-2-192 0,1 2 128 0,1 2-128 0,0 0 0 16,1 0 0-16,-3 0 144 0,0 2-144 0,0 1 0 15,2 3 144-15,-3-1-144 0,3 5 0 16,3 0 0-16,-1 1 0 0,-2-1 0 0,0 1 0 0,3 0 0 16,0 2 128-16,0-3-128 0,2 1 160 0,3 0-160 15,1-4 160-15,1 1 32 0,2 1 0 0,0-2 0 16,2 2 0-16,2 1-192 0,-2 1 128 16,1 0-128-16,2 2 128 0,0 1-128 0,1-1 0 15,0-1 144-15,1 0-144 0,0-2 0 0,2-2 0 0,3-2 0 16,0 1 128-16,0 2-128 0,4-1 0 0,0-4 128 0,2 1-128 15,1-1 176-15,2 0-48 0,3 0 0 0,1-3 0 16,-2-5 176-16,3-2 16 0,1-1 16 0,4 1 0 16,-2 1-32-16,2-7-16 0,0-2 0 0,1 1 0 15,0 0-112-15,-1 1-32 0,-1 0 0 0,4-3 0 0,-4-3 48 16,2-1 0-16,2 1 0 0,0-1 0 0,-1 0 0 16,0-1 16-16,2-2 0 0,-2 0 0 0,0 6-80 15,-1-4 0-15,-2 0-128 0,-2 0 192 0,-3 0-192 0,-1 3 128 16,-1 1-128-16,-5 0 0 0,-1-3 0 0,-2-1 0 15,-9 0 0-15,0 0 0 16,0 0-384-16,0 0-64 0,8-3 0 0,-8 3-16 16,0 0-1840-16,0 0-384 0,0 0-64 0</inkml:trace>
  <inkml:trace contextRef="#ctx0" brushRef="#br0" timeOffset="13435.687">17698 15346 13823 0,'0'0'608'0,"0"0"128"0,0 0-592 0,0 0-144 0,0 0 0 0,0 0 0 16,-5 4 2208-16,5-4 416 0,0 0 64 0,0 0 32 15,0 0-1728-15,0 0-352 0,0 0-64 0,9 3 0 16,-9-3 64-16,12 4 32 0,-2-2 0 0,1 2 0 15,1 1-32-15,1 0 0 0,-2-2 0 0,2 2 0 16,3 4-192-16,0 1-64 0,0 0 0 0,0 1 0 16,1 2-208-16,1 2-48 0,0-2-128 0,-3 1 192 15,1-1-192-15,-1 2 0 0,3 0 128 0,-2 0-128 16,1-1 0-16,-4-1 0 0,0-1 0 0,-2-1 0 16,0-1-496-16,-1 0 16 15,-2-2 0-15,-1-1 0 0,0-5-1744 0,-7-2-336 16,0 0-80-16</inkml:trace>
  <inkml:trace contextRef="#ctx0" brushRef="#br0" timeOffset="13723.875">17892 14923 25791 0,'0'0'2304'0,"-5"-5"-1856"15,5 5-448-15,0 0 0 0,-6-2 1408 0,6 2 176 16,0 0 32-16,0 0 16 0,0 0-944 0,0 0-192 0,0 0-48 16,11 8 0-16,1 1-448 0,4 3 0 0,0 5-176 15,2 3 176-15,1 2-176 0,3 1 176 0,4 0-128 0,1 2 128 16,2 0 0-16,-2 1 0 0,2 1 0 0,-4 0-128 16,2 1 128-16,-1-1 0 0,-2 0 0 0,-2 1-128 31,-1-3-288-31,-1-1-48 0,-4 0-16 0,-1-3 0 15,-4-3-736-15,0-2-128 0,-4-4-48 0,0-1 0 0,-7-11-1424 16,0 0-272-16,0 0-64 0,0 0-16 0</inkml:trace>
  <inkml:trace contextRef="#ctx0" brushRef="#br0" timeOffset="14492.471">17597 15549 20271 0,'-11'3'1792'0,"6"-2"-1424"15,5-1-368-15,-6-1 0 0,-3 0 1440 0,9 1 224 16,0 0 32-16,-2-6 16 0,0 0-1088 0,2-3-224 16,2-2-32-16,2-2-16 0,0-2-352 0,3 0 0 0,0-3 0 15,2-1 0-15,3-4 0 0,-2-2 144 0,1-1 0 0,2-2 0 16,3-1 48-16,-1-2 0 0,-2 2 0 0,4-1 0 16,5-2 224-16,-1-2 48 0,-4-1 16 0,3 2 0 15,1 0 96-15,-1 2 32 0,-2-2 0 16,1 0 0-16,0-4-336 0,-2 6-64 0,1 4-16 0,-5-1 0 15,-2 3-192-15,0 3 0 0,-2 2 128 0,0 4-128 16,1 5 0-16,-4-1 0 0,1 2 0 0,0 2 0 16,-2 2 0-16,-5 6 0 0,7-7 0 0,-7 7 0 15,0 0 0-15,0 0 0 0,0 0 0 0,0 0 0 16,0 0 0-16,0 0-160 0,0 0 160 0,0 0-128 16,0 0 128-16,0 0 0 0,0 0 0 0,0 0 0 15,0 0 0-15,-7 5 0 0,7-5 0 0,-5 7 0 0,-3 0 0 0,0-1 0 16,0 0 0-16,1 1 0 0,-1 2 0 0,-2 2 0 15,0 1 0-15,-1 3 0 0,0 1 0 0,-2 4 0 16,-1 3 0-16,-1 0 128 0,1-2-128 16,-2 2 0-16,-3 2 0 0,1 2 0 0,2 0 0 0,-3 1 0 15,-1 0 0-15,1 3 0 0,0 1 0 0,2 1 0 16,0 2 0-16,1 1 0 16,3 0 0-16,0-2 0 0,0 0 0 0,2-3 0 0,3-5 0 0,-2-2 0 15,1-3 0-15,1-1 0 0,-1-4 0 0,1-4 128 16,3-2-128-16,0-2 0 0,1 1 0 0,4-9 144 15,-5 6-144-15,5-6 0 0,-7 5 128 0,7-5-128 16,-7 0 0-16,7 0 0 0,0 0 160 0,0 0-160 16,-7-8 128-16,5 0-128 0,3-2 128 0,2-3-128 0,-2-3 0 15,3-3 128-15,3-3 0 0,1-1-128 0,0 0 192 16,2-3-64-16,0-6-128 0,2 1 160 16,2 0-160-16,3-1 160 0,-1-2-160 0,2 2 128 0,2-2-128 0,1 0 128 15,4-1 16-15,0-1 0 0,-1-6 0 0,3 3 0 16,-1 2-144-16,0 2 192 0,-1 1-192 0,-4 3 192 15,1 6-192-15,-1 2 0 0,-5 2 0 0,1 4 0 32,-2 4-672-32,-2 3-64 0,-3 2-16 0,2 3-9408 0,-2 2-1872 0</inkml:trace>
  <inkml:trace contextRef="#ctx0" brushRef="#br0" timeOffset="15231.325">15396 14466 26895 0,'-17'5'1184'0,"7"-2"256"0,1-3-1152 0,0 0-288 16,-1 0 0-16,4 2 0 0,6-2 784 0,0 0 112 15,-7 8 0-15,3 1 16 0,-1 1-608 0,3 1-128 16,-2 1-32-16,4 2 0 0,3 4-144 0,0 4 0 16,3 3 0-16,1 5 0 0,2 4-160 0,0 4 160 15,0 4 0-15,2 1-144 0,2 0 144 0,3-1 0 16,1-4 0-16,1-3 0 0,-1-3 0 0,2-4 0 0,-2-6 0 16,1-4 0-16,0-1 0 0,-2-6 0 0,0-5 0 0,0-1 0 15,1-4 0-15,-1-3 144 0,1-5-16 16,0-3-128-16,2-2 0 0,-2-4 0 0,1-4 0 15,2-7 0 1,2-3-320-16,0-6-192 0,2-2-16 0,-3-2-12592 0</inkml:trace>
  <inkml:trace contextRef="#ctx0" brushRef="#br0" timeOffset="15563.479">15859 14122 25791 0,'-15'8'1152'0,"3"-2"224"0,-4 2-1104 0,3 3-272 16,1 4 0-16,2 2 0 0,-3 0 880 0,4 7 112 16,3 5 32-16,2 8 0 0,0 5-832 0,3 4-192 15,3 1 0-15,2-2 0 0,3-4 0 0,3-6 0 16,4-2 0-16,2-5 0 0,0-2-192 0,1-6 64 16,-2-6 128-16,3-5-208 0,0-5-96 0,0-3-16 15,2-4 0-15,-3-4 0 0,-1-3 320 0,-1-4-160 16,-5-4 160-16,1-4-128 0,-1-4 336 0,-1-3 80 15,-3-2 16-15,-2-5 0 0,-1-1 96 0,-1 0 32 16,-1 0 0-16,-2 5 0 0,-2 4 192 0,-2 2 32 16,-1 4 16-16,-4 3 0 0,-2-1 96 0,-4 3 32 15,-1 2 0-15,-1 4 0 0,-4 3-288 0,5 5-48 16,-1 1-16-16,-1 5 0 0,-2 4-448 0,2 4-128 0,0-1-16 0,2 6 0 31,2 4-656-31,2 2-128 0,1-1-32 0,5 0-9296 16,4-5-1872-16</inkml:trace>
  <inkml:trace contextRef="#ctx0" brushRef="#br0" timeOffset="15914.619">16064 13663 28559 0,'-12'0'1264'0,"4"0"272"0,-1-1-1232 0,3 1-304 0,6 0 0 0,-9 5 0 16,2 0 1456-16,3 4 224 0,2 2 48 0,1 1 16 16,1 1-1616-16,1 1-320 0,1 3-64 0,2-1 0 15,1 1-160-15,0 2-32 0,2 0 0 0,2 0 0 16,0 1-64-16,2-2-32 0,-1-2 0 0,2 3 0 16,4-2 96-16,-2-1 32 0,-1-4 0 0,1 1 0 0,1 1 224 0,-1-2 32 15,-2-2 16-15,3 1 0 0,0 3 144 0,-1-1 128 16,0 1-128-16,-2-1 176 0,0 2 48 0,-2 0 16 15,-2 0 0-15,3 1 0 0,0 0 48 16,-2 0 16-16,-3-2 0 0,-3 1 0 0,-1 1-16 0,-4 0 0 16,0 2 0-16,-1 1 0 0,-4 0-160 0,-4 3-128 15,-1 3 144-15,-2-5-144 0,-3 0 0 0,-1-3-256 16,-1-2 16-16,1-1 16 16,-2-1-1344-16,0-5-272 0,1-1-48 0</inkml:trace>
  <inkml:trace contextRef="#ctx0" brushRef="#br0" timeOffset="16259.437">16446 13152 23439 0,'0'0'1024'15,"-6"-7"240"-15,-1-3-1008 0,5 4-256 0,2 6 0 0,0 0 0 0,-4-7 1104 0,4 7 176 16,0 0 48-16,0 0 0 0,0 0-816 0,0 0-176 16,0 0-16-16,0 0-16 0,8 17-96 0,1 3-16 15,0 5 0-15,2 3 0 0,2 3 80 0,1 3 16 16,-2 4 0-16,1 0 0 0,-1 1-128 0,0 2-32 15,-1 2 0-15,-1 0 0 0,0-1-128 0,-1-4 0 16,0 0 0-16,2-4-176 16,-5-4-400-16,1-4-96 0,-4-4-16 0,1-3 0 15,1-6-1616-15,0-3-336 0,-5-10-64 0</inkml:trace>
  <inkml:trace contextRef="#ctx0" brushRef="#br0" timeOffset="16489.785">16564 12891 19343 0,'0'0'1728'0,"0"0"-1392"0,0 13-336 0,5 6 0 16,-1 5 2432-16,7 9 432 0,0 8 80 0,3 4 0 15,2 4-2304-15,1 1-480 0,2-2-160 0,-1 1 0 16,-1 0 128-16,3 1-128 0,-1 1 0 0,2 0 0 15,0-1 0-15,-2-4-352 0,1-6 48 0,-1-3 16 16,-3-5-656 0,-1-6-128-16,-3-4-16 0,-3-3-6912 0,-1-6-1392 0</inkml:trace>
  <inkml:trace contextRef="#ctx0" brushRef="#br0" timeOffset="16732.455">16207 13299 35823 0,'-10'-12'1584'0,"4"0"336"0,4-6-1536 0,3-6-384 16,4-6 0-16,5-1 0 0,4-6 336 0,6-3 0 16,3-4 0-16,4-3 0 0,1-1-336 0,4 2 0 15,3-2 0-15,0 1 0 0,1-1 0 0,2-4 0 16,-3-3-144-16,1 2 144 0,1 4-192 0,-2 1 16 0,3 2 16 15,-1 2 0 1,-4 1-1568-16,-3 5-304 0,-2 0-64 0,-4 5-11856 0</inkml:trace>
  <inkml:trace contextRef="#ctx0" brushRef="#br0" timeOffset="17003.826">17167 12678 32255 0,'0'0'1424'0,"0"0"304"0,-4-6-1392 0,3-4-336 15,3-2 0-15,7-1 0 0,2-1 1024 0,4-6 144 16,2-3 32-16,3-1 0 16,7-2-1600-16,0-2-320 0,2-3-64 0,0 1-9584 15,-2 2-1904-15</inkml:trace>
  <inkml:trace contextRef="#ctx0" brushRef="#br0" timeOffset="17205.538">17219 13036 31327 0,'0'0'1392'0,"0"0"272"0,-3-7-1328 0,6-6-336 0,1-5 0 0,8-2 0 16,6-2 1408-16,4-1 192 0,4-4 64 0,3-1 0 15,1-6-1664 1,0 1-512-16,1 0-16 0,1-6 0 15,1-7-1360-15,0 0-272 0,0 2-48 0</inkml:trace>
  <inkml:trace contextRef="#ctx0" brushRef="#br0" timeOffset="17502.221">17801 12198 28559 0,'-7'-9'2544'0,"7"9"-2032"15,0 0-512-15,0 0 0 0,0-9 1984 0,2 1 320 16,3-2 48-16,2 0 16 0,3-1-1552 0,2-2-304 15,2-3-64-15,2 0-16 0,2-2-432 0,0-2-144 0,2-1 0 0,0-2 0 32,0-1-448-32,2-1-96 0,-1 0-16 0,0-2 0 15,-3 0-2000-15,1 0-416 0,1-4-80 0</inkml:trace>
  <inkml:trace contextRef="#ctx0" brushRef="#br0" timeOffset="17784.964">17958 11020 30399 0,'0'0'2704'0,"0"0"-2160"0,0 0-544 0,4 11 0 16,5 4 704-16,4 10 48 0,6 5 0 0,3 7 0 0,5 2-528 0,2 11-96 15,3 7-128-15,3 2 176 0,-1 2 0 0,2 3 0 16,-1 3 0-16,-1 6 0 0,-4 9-176 0,-2-5 192 16,0-6-192-16,-3-1 192 0,-3-4-192 0,-1-3 160 15,-2 0-160-15,-1-3 160 0,0-7-160 0,1 1-256 16,-4-4 64-16,5-1-9984 16,2-2-2016-16</inkml:trace>
  <inkml:trace contextRef="#ctx0" brushRef="#br0" timeOffset="19652.818">10340 4079 28271 0,'-8'-7'1248'0,"8"7"272"0,-3-5-1216 0,3 5-304 16,0 0 0-16,0 0 0 0,7-5 208 0,3 3-16 15,1 2 0-15,6-1 0 0,5 0-192 0,3 0 0 16,4 0 0-16,7-1 0 0,2-2 0 0,5 1 0 0,2 0 0 0,4 2 0 16,1 3 0-16,7 0 0 0,4-2 0 0,2 2 0 15,0 1 0-15,5 1 0 0,1-1 192 0,0 0-48 16,3 0-16-16,1-1-128 0,4-1 192 0,-1-2-64 16,-2-4 48-16,3-1 0 0,2-2 0 0,0-1 0 15,1-1-16-15,-3 2 0 0,-3-2 0 16,1-2 0-16,0 2-160 0,-1-2 160 0,-5-1-160 0,-4 4 160 15,-5-2-160-15,-1 0 192 0,-3-2-192 0,-3 2 192 16,-2 2-192-16,-2 1 0 0,-9 1 0 16,-2 3 0-16,-7 2 0 0,-7-1 0 0,-2 1 144 15,-7 1-144-15,-6 2 128 0,-9-1-128 0,0 0 160 16,0 0-160-16,0 0 0 0,0 0 128 0,-8 7-128 0,-6-2 0 0,-3-1 0 16,-5-1 0-16,-2 1 0 0,-5 1 0 15,-2 0 0-15,-1 0 128 0,-4-3-128 0,-3 1 0 0,-2 0 176 16,1 0-16-16,-5-2 0 0,-7 1 0 0,-4 0 16 15,-6 1 0-15,-2 4 0 0,-5-3 0 0,1 2-32 16,-1-1 0-16,-2 1 0 0,0 3 0 16,-2 2-880-16,5 0-176 15,2 1-48-15,3 0 0 0,-2 3 1488 0,0 1 304 16,0-1 48-16,1 1 16 0,-1-3-2288 0,1 1-448 0,0 3-80 0,5-3-11072 0</inkml:trace>
  <inkml:trace contextRef="#ctx0" brushRef="#br0" timeOffset="20085.345">10030 3528 26719 0,'0'0'1184'0,"0"0"240"0,13-2-1136 0,4 3-288 0,4 2 0 0,5 1 0 16,6 3 128-16,6 2-128 0,3 0 144 0,8 2-144 15,5 0 256-15,7 4-32 0,7 4-16 0,4-1 0 16,0 1 16-16,5 4 0 0,4-1 0 0,-2 3 0 15,0 3-224-15,-2-3 144 0,-2-1-144 0,-1 2 128 0,1 0 16 0,-1 1 0 16,0-2 0-16,-1-1 0 0,-6-3 208 0,2-1 32 16,2-2 16-16,1 1 0 0,0-3-16 0,-3-1 0 15,-3 0 0-15,-1-3 0 0,-2-2-224 0,-3-2-160 16,-2 0 192-16,2-1-192 0,0 0 0 0,-4-1 0 16,-4-5 0-16,-5 1 0 15,-4-1-608-15,-1 1-224 0,-2-2-64 0,-5-1 0 16,-1-1-2272-16,-3-1-464 15</inkml:trace>
  <inkml:trace contextRef="#ctx0" brushRef="#br0" timeOffset="20402.311">13010 3633 8287 0,'0'-19'736'0,"0"4"-592"0,0 0-144 0,0 1 0 15,-2-1 1408-15,0 4 240 0,1-1 48 0,-3 2 16 16,-1 3-208-16,-2 2-32 0,1 1-16 0,-3-1 0 16,-1 1-256-16,-4 3-48 0,-3 4-16 0,-4 0 0 15,-1 1-576-15,-5 0-112 0,-6 2-32 0,-3 2 0 16,-8 2-112-16,-2 5-32 0,-1-1 0 0,-1 2 0 16,-5 1-16-16,-3 6 0 0,-7 2 0 0,-6 1 0 15,-5 2 128-15,-3 3 0 0,-3 0 16 0,-5 1 0 16,-7 0 176-16,-2 0 48 0,-5 2 0 15,-2 0 0-15,-3 1-96 0,-2 2-16 0,0 1 0 16,5-1 0-16,8 1-176 0,-1-1-32 0,3 3-16 16,6-3 0-16,7 0-288 0,8 1 160 0,1-2-160 0,6-1 128 15,2-1-256-15,6-1-64 0,3-1-16 0,4-1 0 16,2-1-2112-16,6-2-432 0,8 1-64 16,4-5-32-16</inkml:trace>
  <inkml:trace contextRef="#ctx0" brushRef="#br0" timeOffset="22679.595">19248 1696 4607 0,'0'0'192'0,"0"0"64"0,5-5-256 0,-5 5 0 16,4-5 0-16,-4 5 0 0,9-4 2000 0,-1 0 368 15,-8 4 64-15,8-3 0 0,2 0-1904 0,-3 1-384 16,1 0-144-16,-8 2 0 0,7-3 0 0,-7 3 0 0,0 0 0 16,10-3 0-16,-10 3 0 0,0 0 0 15,6-4 0-15,-6 4 0 0,0 0 192 0,10-2-32 0,-10 2 0 16,0 0 0-16,0 0 32 0,8-2 16 0,-8 2 0 0,0 0 0 15,10-1-208-15,-10 1 0 0,11 0 0 0,-11 0 0 16,9-2 0-16,-1-2 0 0,-8 4 0 0,0 0 0 16,0 0 0-16,8-1 128 0,-8 1-128 0,0 0 192 15,0 0 512-15,0 0 112 0,0 0 16 0,0 0 0 16,0 0 240-16,8-1 48 0,-8 1 16 0,0 0 0 16,0 0-256-16,0 0-48 0,8-3-16 0,-8 3 0 15,0 0-352-15,8 5-64 0,-8-5-16 0,7 10 0 16,0 0-80-16,-3 1-32 0,2 2 0 0,-1 0 0 15,-2 0-16-15,-1 4 0 0,-2 1 0 0,1 2 0 16,0-4-16-16,0 0-16 0,-1-1 0 0,2 2 0 16,1 2-96-16,0-2 0 0,-3-1-128 0,3-1 192 15,2 2-64-15,2-1-128 0,1 1 176 0,2-3-176 16,0-2 192-16,1 1-192 0,0 0 192 0,2 2-192 0,2-4 0 0,1-1 0 16,1-2-240-16,1 1-13136 15</inkml:trace>
  <inkml:trace contextRef="#ctx0" brushRef="#br0" timeOffset="23720.135">6413 9718 13823 0,'0'0'608'0,"-3"-7"128"0,-1 0-592 0,-3 3-144 0,7 4 0 16,0 0 0-16,-6-6 1344 0,6 6 224 0,-4-4 48 0,4 4 16 16,0 0-992-16,0 0-208 0,-4-8-48 0,4 8 0 15,0 0-384-15,0 0 0 0,0 0 128 0,11 4-128 16,1 0 0-16,1 2 0 0,1 0 0 0,2 1 0 16,0-2 256-16,3 2 0 0,1-2 16 0,0 2 0 15,1 3 16-15,1-2 0 0,3-5 0 0,2 1 0 16,0 0-160-16,1-2-128 0,2 1 144 0,0-1-144 15,-1-2 0-15,2 0 0 0,2 5-208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5:19:40.6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553 4322 18879 0,'0'0'832'0,"0"0"192"0,0 0-832 0,0 0-192 15,0 0 0-15,0 0 0 0,0 0 1024 0,0 0 144 16,8 5 48-16,2 0 0 0,2-1-608 0,3 1-112 16,1-1-32-16,2-1 0 0,4 0-16 0,2-3 0 15,5-3 0-15,-2 2 0 0,3 1-64 0,2-1 0 0,0-2-16 16,3-2 0-16,1 1-64 0,4-1-16 16,-3-2 0-16,5 1 0 0,-3 1 48 0,2 1 16 0,-2 0 0 15,-2 1 0-15,0 0 48 0,1-2 16 0,-5 1 0 16,-1 2 0-16,-3 1-192 0,1 1-32 15,-2-2-16-15,-2 2 0 0,-2 0-176 0,-1 2 0 0,0-2 0 16,-3 1 128 0,-3 0-608-16,-4 1-128 0,-1 1-32 0,-4-3-8576 0,1 0-1728 0</inkml:trace>
  <inkml:trace contextRef="#ctx0" brushRef="#br0" timeOffset="282.289">13439 4604 28559 0,'0'0'1264'0,"-7"0"272"0,0-6-1232 0,7 6-304 16,0 0 0-16,0 0 0 0,3-7 1216 0,-3 7 176 15,11-2 32-15,7 2 16 0,3 1-1072 0,6 0-224 16,2-1-144-16,6-1 192 0,1 0-48 0,5 1 0 15,2 2 0-15,2 1 0 0,0-1-16 0,1-1-128 16,-1-2 192-16,3 1-64 0,-2 1-128 0,0-1 0 16,-1-1 0-16,0 3 0 0,-2 4-256 0,0-3-16 15,-4-2-16-15,0 1 0 16,-2 0-1760-16,0 2-336 0,0 0-80 0,-1-3-16 0</inkml:trace>
  <inkml:trace contextRef="#ctx0" brushRef="#br0" timeOffset="961.172">16198 2555 21359 0,'-10'-12'944'0,"6"7"208"0,-3 0-928 0,-1 1-224 16,-1 0 0-16,-2 1 0 0,-2 3 144 0,0 1-16 16,-2 2 0-16,-3 0 0 0,-3 1-128 0,-1 3 128 15,-2 2-128-15,-1 2 128 0,-6 3-128 0,4 3 0 16,-1-2-192-16,-2 6 192 0,-3 1 0 0,3 3 0 16,2 2 0-16,2 3 0 0,-4 3 128 0,1 0-128 0,2 4 0 0,2-2 128 15,-1 1-128-15,1 2 0 0,1 0 0 16,1 1 128-16,3-1-128 0,2-1 0 0,1 2 0 15,3-1 0-15,2 4 0 0,7 3 0 0,0 3 0 0,4 0 0 16,2-3 0-16,6 1 128 0,-1 1 0 0,3 2 0 16,1 2 176-16,2 1 16 0,2 3 16 0,0 2 0 15,0-1-96-15,2-6-32 0,-2-2 0 0,0 1 0 16,1 2-64-16,-3 1-16 0,1 3 0 16,-1-3 0-16,-1-3 144 0,-1-3 32 0,0-3 0 0,0 0 0 15,-3-3 128-15,2 2 16 0,-3 0 16 0,-2 3 0 16,0 4-32-16,-4 2-16 0,-3-1 0 0,2 0 0 15,-3-1-128-15,-3 0-32 0,-5 1 0 16,-1 2 0-16,-3 6-64 0,0-1-32 0,-3-1 0 0,-1-2 0 16,-2-5 64-16,1 1 16 0,-4-3 0 0,-1 1 0 0,-1 0-48 15,0-3 0-15,3-6 0 0,1 0 0 0,-1-2-64 0,1-1 0 16,-1-7-128-16,3-1 192 0,3-2-192 0,1-4 144 16,3-4-144-16,-2-3 128 0,2-5-272 0,2-2-64 15,0-3-16-15,2-3 0 16,-2 2-1120-16,2-8-240 0,1 1-32 0,-1-9-16 15</inkml:trace>
  <inkml:trace contextRef="#ctx0" brushRef="#br0" timeOffset="1634.821">17051 2668 4607 0,'-3'-11'192'0,"-1"5"64"0,0-1-256 0,-2 0 0 0,-1-1 0 0,0 3 0 0,-1 0 4928 15,0 2 960-15,1-2 176 0,-2 3 32 16,-1-1-4672-16,-1 5-928 0,0 1-192 0,-3 3-48 0,-2 1-256 0,0 1 0 16,-6 3 0-16,0 3 0 0,-1-1 0 0,-2 2 0 15,0 4-192-15,-1 3 192 0,-2 1-128 0,-1 4 128 16,0 4 0-16,1 6-144 0,1 0 144 0,3 3-128 15,2-1 128-15,2 2-128 0,0-3 128 0,4 2 0 16,2 0 0-16,2 6 0 0,0 2 0 0,3 5 128 16,3-1-128-16,3-1 176 0,-1-2-176 15,3-2 0-15,0 0 0 0,2 3 0 0,1 2 0 16,2-2 0-16,0 1 0 0,2-4 0 0,0-3 0 0,2-3 0 16,1-3 0-16,-1 1 0 0,3-2 0 0,-2 1 0 0,1 0 0 0,1 1 0 15,0-1 0-15,0-1 0 0,1 2 192 16,-2-2-64-16,0 2 64 0,1 0 0 0,-1 0 0 0,-2-2 0 15,-3 1-48-15,4 0 0 0,-2 3 0 16,0 4 0-16,-3 3 32 0,-1 0 0 0,-3-1 0 16,0 0 0-16,0 3 48 0,-1 0 16 0,-3-1 0 15,2 6 0-15,-3 3-32 0,-2-1 0 0,-2-2 0 16,1-5 0-16,-5-4 144 0,1-2 32 0,-1-4 0 0,-2-2 0 16,-3 0 368-16,-2 0 80 0,-3-2 0 0,-1 2 16 15,-5-5-32-15,0-2-16 0,-2-2 0 0,-2-1 0 16,-1-3-224-16,1-1-32 0,-2-3-16 0,3-2 0 15,0-4-272-15,1 1-48 0,1-3-16 0,4-2 0 16,-2-2-192-16,6-2-208 0,0-1 32 0,3-1 16 16,-1 1-1712-1,3 0-352-15,3 0-64 0,3-1-13264 0</inkml:trace>
  <inkml:trace contextRef="#ctx0" brushRef="#br0" timeOffset="2929.581">17423 3451 21247 0,'0'0'944'0,"-7"-4"192"0,0 0-912 0,3 1-224 0,4 3 0 0,0 0 0 15,0 0 1040-15,-8-2 176 0,8 2 16 0,0 0 16 16,-7 5-704-16,7-5-144 0,-4 9-16 0,2 4-16 0,0 2-368 0,1 4 0 16,-2 4 0-16,2 5 0 0,0 3 0 0,2 6 0 15,1 6 0-15,1 2 0 0,-3 2 0 0,1 3 144 16,0 0-144-16,0 4 0 0,0 1 128 0,-1 5-128 15,-3 1 0-15,1 0 0 0,-1-4 128 0,2-2-128 16,-1-4 0-16,1-6 0 0,0-5 240 0,1-2-16 16,-2-1 0-16,2-2 0 0,2-1-32 0,0-2 0 15,-1-3 0-15,4-4 0 0,-1-2-192 0,1-3 128 16,-1-4-128-16,0-4 0 16,3-4-1472-16,-3-2-400 0,-4-6-80 0</inkml:trace>
  <inkml:trace contextRef="#ctx0" brushRef="#br0" timeOffset="3225.171">17329 3521 28559 0,'-17'-9'1264'0,"10"5"272"0,-1-2-1232 0,4 1-304 0,0-1 0 0,4 6 0 15,0 0 496-15,0 0 32 0,5-7 16 0,3-1 0 16,5-1-288-16,3 0-64 0,4-3-16 0,4 1 0 0,5-1-176 0,-1-1 160 16,3 1-160-16,4-2 160 0,2-4-160 0,3 0 0 15,1 2 0-15,4 2 0 0,1 0 0 0,-1 3-320 16,-3 3 48-16,-3 1 16 15,-3 0-2000-15,-3 3-400 0,-1 1-80 0,-4 2-8096 16</inkml:trace>
  <inkml:trace contextRef="#ctx0" brushRef="#br0" timeOffset="3453.47">17472 3996 23951 0,'0'0'2128'0,"0"0"-1696"0,0 0-432 15,0 0 0-15,11 0 960 0,3-1 96 0,2-2 32 16,3-3 0-16,9-2-496 0,3-2-80 0,1-1-32 0,5 0 0 16,5-1-208-16,2 1-32 0,2-4-16 0,-5 2 0 15,-2-1-224-15,0 0-128 0,-2-1 128 0,-3 1-13504 16</inkml:trace>
  <inkml:trace contextRef="#ctx0" brushRef="#br0" timeOffset="3843.42">18824 2984 13823 0,'-9'-4'1216'0,"0"1"-960"15,0 0-256-15,-2 2 0 0,0 1 2352 0,1 3 416 16,-2 0 96-16,0 1 16 0,0 5-2144 0,-2 2-416 15,-3 0-96-15,1 4-16 0,-1 1-208 0,-1 4 0 16,-1 4 0-16,-4 3-160 0,0 4 160 0,-1 5 0 16,-1 7 0-16,-2 2 0 0,0 2 0 0,3 4-128 0,-2 2 128 0,2 5 0 15,-1 3 0-15,3 6 0 0,0 3 0 16,5 0-128-16,0-1 128 0,2-2 0 0,4-1 0 16,3 0 0-16,4 1 144 0,4-3 16 0,3-5 0 0,3-6 0 15,0-8-32-15,3-6 0 0,2-5 0 16,2-1 0-16,3-2-128 0,1-4 0 0,2-3 0 0,1-4-7616 15,2-5-1456-15</inkml:trace>
  <inkml:trace contextRef="#ctx0" brushRef="#br0" timeOffset="4693.858">18613 3955 14559 0,'0'0'640'0,"0"0"144"0,0 0-624 0,0 0-160 0,-2 11 0 0,4-3 0 0,-2-8 640 0,4 9 112 15,0 2 16-15,-4-11 0 0,0 0-128 16,0 0 0-16,0 0-16 0,0 0 0 0,0 0 288 0,10 0 64 16,1-4 16-16,-3-5 0 0,1-4-112 0,1-2-32 15,2-3 0-15,1 0 0 0,0-3-496 0,1 1-96 16,1 0-32-16,-1-2 0 0,-3-2-224 0,1 0 0 16,-1 0 0-16,2 2 0 0,-2 3 0 0,0 4 0 15,1 1 0-15,-1 5 0 0,-2 3 0 0,0 4 0 16,-9 2 0-16,9 10 0 0,0 5 0 0,-2 9 0 15,1 3 0-15,0 6 0 0,-2 4 0 0,2 3 0 16,-1 1 0-16,-1 4 0 0,-1 3 0 0,-1 6 0 16,-2 6 0-16,2 1 0 0,-2 0 0 0,-2-1 0 0,0-3 0 0,1-6 0 15,-1-6 0-15,-1-6 0 0,-1-10 0 16,0-5 0-16,2-5 0 0,0-6 176 0,2-4-32 0,-2-9 0 16,0 0 656-16,0 0 128 0,4-11 32 0,3-1 0 15,-2-3-128-15,-1-4-32 0,1-5 0 16,-1-4 0-16,4-4-464 0,0-1-80 0,-2-3-32 15,3-4 0-15,3-5-224 0,1 0 0 0,-2-1-192 0,3 1 192 16,0 1-192-16,1 2 192 0,3 5-192 0,1 3 192 16,0 3-272-16,0 3 48 0,4 3 16 0,0 4 0 15,-1 2 16-15,0 5 0 0,0 4 0 0,2 3 0 16,-3 0-16-16,-1 4 0 0,0 3 0 0,-2 4 0 16,0 5-368-1,-1 2-64-15,-4 2 0 0,-1-1-12800 16</inkml:trace>
  <inkml:trace contextRef="#ctx0" brushRef="#br0" timeOffset="5098.161">18867 3444 20271 0,'-7'-5'1792'0,"-1"-2"-1424"15,3 3-368-15,2-1 0 0,3 5 2112 0,0 0 368 0,0 0 64 16,0 0 16-16,0 0-1984 0,0 0-400 16,0 0-176-16,8 0 160 0,4 1-160 0,3-1 0 0,0 0-160 0,5-1 160 15,3-1-128-15,5-1 128 0,0-2 0 0,2 2-144 16,0 1 144-16,1 1 0 0,2-1 0 0,2-2 0 15,-2 1-160-15,-3-1 160 0,1-3-192 0,-3 3 192 16,-1-1-128-16,0 1 128 0,0-1 0 16,-5 0 0-16,-2-2 0 0,-1 1 0 0,-4-2 0 0,-3 1 0 15,-2 2 0-15,-1 0 224 0,-4 1-64 16,-5 4-16-16,1-10 400 0,-3 0 80 0,-2 0 16 0,-6 3 0 16,-1 0-64-16,-5 0-16 0,-2 1 0 0,-2 0 0 15,-1 0-304-15,0 0-48 0,0 3-16 0,0 1 0 16,2 2-192-16,1 1-160 0,3 2 32 0,1 2 0 15,2-2-2752 1,3-1-560-16</inkml:trace>
  <inkml:trace contextRef="#ctx0" brushRef="#br0" timeOffset="5811.154">19895 3436 19295 0,'-5'-7'848'0,"5"7"176"0,0 0-816 0,0 0-208 16,-6-5 0-16,3 3 0 0,3 2 800 0,0 0 112 0,-10 1 32 0,2 4 0 15,-2-1-656-15,2 5-128 0,-1 1-32 0,-2 5 0 16,-2 4-128-16,-2 4 0 0,0 2 0 0,-1 7 0 15,1 8 0-15,-1 5 0 0,-2 4 0 0,1 3 0 16,1 3 0-16,-1 1 0 0,0 1 0 0,3 2 0 16,-1-2-144-16,3-1 144 0,3-2 0 0,2-4 0 15,3-2 0-15,2-2 0 0,0-4 160 0,3-5-32 16,3-5-128-16,6-2 0 0,-3-5 0 0,4-2 0 16,-1-4-320-1,3-5-144-15,4-3-32 0,-1-5 0 0</inkml:trace>
  <inkml:trace contextRef="#ctx0" brushRef="#br0" timeOffset="6217.029">19979 3724 26431 0,'0'0'1168'0,"0"0"240"0,0 0-1120 0,-7 9-288 15,-2 0 0-15,4 6 0 0,1 2 272 0,-4 6 0 16,-2 5 0-16,1 1 0 0,1 2-272 0,1 0 0 16,-3-1 0-16,2 2 0 0,-1 1 0 0,3 1 0 15,-3-3 0-15,5-1 0 0,-2 1 0 0,4-3 0 16,1-5 0-16,1-3 0 0,1-6 0 0,2-3 0 16,2-3 0-16,-5-8 0 0,8 0 0 0,2-5 0 0,2-4 0 0,-1-1 0 15,0-2 128-15,1-2 32 0,2-6 0 0,0-2 0 16,1-3 176-16,2-1 48 0,0 0 0 0,-1 1 0 15,-3-1-208-15,1 0-48 0,-3 2 0 0,1-1 0 16,-1-2 32-16,-2 4 0 0,-1 3 0 0,0 5 0 16,-3 3-160-16,0 2 128 0,-2-1-128 0,-3 11 128 15,0 0 0-15,0 0-128 0,0 0 192 0,0 0-64 16,-3 18-128-16,-1-1 0 0,1 6 0 0,-4 3 0 16,0 1-208-16,-1 1 80 0,1-2 128 0,0 5-208 15,-2 4 208-15,-1 0 0 0,4-1 0 0,0-3 0 16,0-3-416-16,3-1 16 0,2 2 0 0,0-4-8368 15,1-3-1664-15</inkml:trace>
  <inkml:trace contextRef="#ctx0" brushRef="#br0" timeOffset="6401.759">20293 4265 27183 0,'-9'11'1200'0,"2"-1"256"0,-1 2-1168 0,-1 1-288 16,1 1 0-16,-2 3 0 0,3 4 480 0,-1 1 32 16,2-3 16-16,-3 1 0 0,2-3-336 0,0-1-192 15,1 1 192-15,1-2-192 16,-1-2-704-16,2 1-256 0,1 1-64 0</inkml:trace>
  <inkml:trace contextRef="#ctx0" brushRef="#br0" timeOffset="6761.147">20421 3716 26719 0,'0'0'2368'0,"0"0"-1888"0,0 0-480 0,0 0 0 16,0 0 704-16,0 12 32 0,-2 3 16 0,5 4 0 15,5 3-560-15,-2 2-192 0,-3 3 0 0,2 0 144 16,4 3-144-16,1 1 0 0,-1-3 0 0,-1 2 0 0,0 3 0 16,2 0 0-16,-2-2 0 0,2-4 0 0,-4-3 0 0,3-5 0 15,-3-3 0-15,-1-4 0 0,-1-2 0 0,5-4 0 16,2-1 0-16,0-7 0 0,-5-4 480 0,4-4 16 16,3-2 0-16,-3-4 0 0,1-3 480 0,1-2 112 15,-1 1 0-15,2-4 16 0,1-4-304 0,0 1-64 16,-3-3-16-16,3 1 0 0,-2 2-352 0,3-1-80 15,1 2-16-15,-1 1 0 0,-2 2-272 0,2 0 0 16,-2 3 0-16,1 3 0 16,2 2-576-16,-2 2 0 0,-2 2-16 0,-5 4 0 15,-7 7-2736-15,7-8-528 0</inkml:trace>
  <inkml:trace contextRef="#ctx0" brushRef="#br0" timeOffset="7278.951">20867 3213 22111 0,'-16'-8'1968'0,"8"4"-1584"0,3 0-384 0,5 4 0 0,-6-7 960 0,6 7 96 16,0 0 32-16,0 0 0 0,0 0-352 0,0 0-64 15,0 0-16-15,0 0 0 0,0 0-528 0,0 0-128 16,13 6 0-16,-2 0 0 0,0 1 0 0,1 0 0 15,0 1 144-15,2 1-144 0,3 1 144 0,2 2-144 16,4 1 192-16,-1 5-192 0,2 4 160 0,-5 3-160 16,2 3 128-16,-1 1-128 0,-3 2 144 0,-2 2-144 15,-3 3 160-15,0 5-160 0,-1 3 0 0,-3 3 128 16,-4 4-128-16,-3 3 0 0,0 1 0 0,-2 0 176 16,-1-3-176-16,-4-3 160 0,0-4 160 0,-2 5 16 15,-2-3 16-15,-3-3 0 0,1-4 352 0,-3-2 64 16,-3-3 0-16,-1-3 16 0,-4-4-16 0,2-2-16 0,2-3 0 15,-4 0 0-15,1 0-368 0,0-3-80 0,1-2-16 0,2-4 0 16,1-2-288-16,4-1 128 0,2-2-128 0,1-2 0 31,0-3-288-31,3-1-160 0,8-3-48 0,0 0 0 16,-7-5-1872-16,3-4-384 0,5-2-80 0</inkml:trace>
  <inkml:trace contextRef="#ctx0" brushRef="#br0" timeOffset="7860.771">20967 2948 21599 0,'-10'-4'960'0,"10"4"192"0,-7-5-928 0,7 5-224 15,0 0 0-15,0 0 0 0,0 0 224 0,0 0 0 16,0 0 0-16,0 0 0 0,0 0-416 0,9 7-64 15,2-2-32-15,-1 1 0 0,-2 0 288 0,1-1-160 0,4-2 160 0,-4 0-128 16,2 2 128-16,2-3 0 0,0 0 0 0,-1 2 0 16,0 1 256-16,1 3 0 0,0 1-16 0,2 0 0 15,0 2 144-15,2 3 16 0,-1 1 16 0,3 4 0 16,3 3-96-16,-2 5 0 0,2 6-16 0,0 4 0 16,0-2-80-16,1 5-16 0,-4 10 0 0,1-1 0 15,0 1-208-15,0 1 176 0,-3-1-176 0,-1 4 160 16,-3 4 48-16,-4 0 16 0,0-7 0 0,-2 2 0 15,-1 1 208-15,-2-1 32 0,-2 1 16 0,1-5 0 16,-4-3 160-16,-3 5 16 0,0 2 16 0,-4-2 0 0,0 0 48 16,-4-4 16-16,-2-3 0 0,-1-1 0 15,-1-4 48-15,0 0 16 0,-4 0 0 0,0-1 0 0,1 0-128 16,0-1-32-16,0 1 0 0,-2-7 0 0,1-3-176 16,2-2-32-16,1 1-16 0,1-3 0 0,-1-3-224 15,3-1-64-15,2-5 0 0,1 0 0 0,1-4-128 16,0-2 0-16,4-2 0 0,0-1 0 15,-1-1-1136-15,7-5-256 16,-6 2-48-16,6-2-9680 0,-8-8-1936 0</inkml:trace>
  <inkml:trace contextRef="#ctx0" brushRef="#br0" timeOffset="9383.406">10590 4797 8287 0,'0'0'736'0,"-3"-5"-592"16,0 0-144-16,3 5 0 0,0 0 2256 0,-1-6 432 15,-3-1 64-15,4 7 32 0,0 0-1504 0,0 0-320 16,0 0-48-16,0 0-16 0,0 0-624 0,0 0-128 0,0 0-16 16,0 0-128-16,0 0 144 0,0 0-144 0,7 10 0 0,-2 0 144 15,2 1 48-15,-2 1 16 0,2 2 0 16,1 3 0-16,2 5 48 0,-2 5 0 0,5 1 0 0,2 4 0 16,1 2-128-16,4 2 0 0,2 3-128 15,1-2 192-15,4-1-192 0,-1-3 0 0,-3-3 0 0,4-3 0 16,0-1 128-16,-2-5-128 0,1-4 0 0,-2-2 0 15,-1-6 224-15,0-2-48 0,0 0-16 0,-2-5 0 16,0-1 128-16,-3-1 32 0,-1-1 0 0,2-4 0 16,-1-3 64-16,2-2 0 0,-1-3 16 0,1-2 0 15,0 0-80-15,1-1-32 0,1-1 0 0,-1-3 0 16,-2-4-96-16,2 3-32 0,5-1 0 0,-1 1 0 16,0 0-160-16,2 2 0 0,-2 2 0 0,1 0 128 15,0 0-128-15,0 4 0 0,0-2 0 0,3 3 0 0,0 4 0 0,2 2 0 16,4 1 0-16,3 2 0 0,-2 3-144 15,3 0 144-15,-1 3 0 0,1 2 0 0,-2 3 0 0,1 3-128 16,0 3 128-16,-4 1 0 0,-2 1 0 0,1-1 0 16,3 2-128-16,-3 2 128 0,-5 3 0 0,-1 0-128 15,0-1 128-15,-2 0 0 0,-2-1 0 0,-3-1 0 16,-3 2 0-16,-4-3 0 0,-3-1 0 0,-3-1 0 16,-1 1 0-16,-3-3 0 0,-1-3 0 0,-1 0 192 15,-2-2 0-15,0 2 0 0,-1 0 208 0,1 1 48 16,-3-2 0-16,0-4 0 0,4-6-208 0,0 0-48 15,0 0 0-15,0 0 0 0,-3 8-192 0,3-8 0 16,0 0 0-16,0 0 0 0,0 0 0 0,0 0 0 0,7-4 0 16,-1-2 0-16,1-3 0 0,-1 0 0 0,2-2 0 15,1 1 0-15,1 1 0 0,1 0 0 0,1-2 0 16,0-2 0-16,2-1 0 0,-2-1 0 16,0 3 0-16,3 2 0 0,1 1 0 0,1 2 0 0,0 0 0 0,3 4 0 15,-1 1-176-15,3 1 176 0,1 1-160 0,2 3 160 16,-1 1 0-16,2 2-144 0,-4 1 144 0,3 0 0 15,-2-3 0-15,1 0-128 0,-2-2 128 0,1-1 0 16,-3-2 0-16,1-1 0 0,1-2 0 0,0-2 0 16,1-3 0-16,0-5 0 0,2-5 0 0,-2-1 128 15,1 2 48-15,1-6 16 0,3-2 0 0,-4-4 0 16,-5 0 256-16,-2-2 48 0,0 0 16 0,-1 0 0 0,1 1 432 16,-6 0 80-16,-4 0 32 0,1 2 0 0,0 1-176 0,-3 3-48 15,1 3 0-15,0 2 0 0,-1 1-496 0,0 4-96 16,1 2-32-16,-4 4 0 0,-2 9-208 0,0 0 0 15,1-7 0-15,-1 7 0 0,0-7-304 0,0 7 0 16,0 0 0-16,0 0 0 16,0 0-1952-16,3 11-400 0,2 2-80 15</inkml:trace>
  <inkml:trace contextRef="#ctx0" brushRef="#br0" timeOffset="13217.039">21998 4029 6447 0,'0'0'576'0,"0"0"-576"16,-7-1 0-16,7 1 0 0,-6 0 4048 0,6 0 704 15,-6-2 144-15,6 2 32 0,0 0-3456 0,0 0-704 16,-5-3-128-16,5 3-16 0,-2-7-240 0,2 7-64 15,-3-8 0-15,2-1 0 0,1-7-128 0,1 5-48 16,0 1 0-16,0-1 0 0,3-2-16 0,1-2-128 16,0 0 192-16,1 3-64 0,-1 2-128 0,1 0 0 15,1-3 0-15,2 3 128 0,0 4 16 0,2 1 0 16,0 0 0-16,1 0 0 0,-2 1 48 0,1 3 0 16,-1 1 0-16,-2 3 0 0,0 3-64 0,1 1 0 15,-2 2 0-15,-3 3 0 0,0 4-128 16,-2 0 0-16,-1 3 0 0,-2 0 0 0,-4-2 0 15,1 0 0-15,0-3 128 0,-2 1-128 0,-1 0 208 0,1-4 16 0,0-5 0 16,3 2 0-16,-5-1 288 0,8-7 64 0,-7 4 16 0,7-4 0 16,0 0 32-16,-9 0 0 0,2-1 0 0,1-2 0 15,1-3-64-15,2-3-16 0,2 1 0 0,1-3 0 16,1-4-352-16,3 1-192 0,2 0 192 0,2 0-192 16,3-1 0-16,0 1 0 0,4 1 0 0,1 2 0 15,1 3-160-15,2-1 160 0,-1 2-160 0,1 3 160 16,-2 2 0-16,-2 2 0 0,-2 2-128 15,-1 2 128-15,0 3 0 0,-2 2-144 0,-2 1 144 0,-4 1-128 16,-1 0 128-16,-2 0-160 0,-1 1 160 0,-5-1-160 16,-5-1 160-16,2 1 0 0,-3 1 0 0,-4-2 0 0,-1-4 0 15,-2 0 176-15,1-1-48 0,0 1 0 0,-3-2 96 16,4-3 16-16,1-3 0 0,4-1 0 0,2-2 160 16,0 0 48-16,1-1 0 0,5 0 0 0,2-1-448 15,3 0 128-15,2-2-128 0,5-2 0 16,2 2-496-16,4 0-176 0,5 1-32 15,2 2-10656-15,1-1-2128 0</inkml:trace>
  <inkml:trace contextRef="#ctx0" brushRef="#br0" timeOffset="14092.857">21976 4105 17503 0,'-14'-3'1552'0,"5"2"-1232"15,-3 2-320-15,1-4 0 0,4-5 1216 0,-3 1 176 16,-1 1 32-16,2 0 16 0,3 1-544 0,1-2-128 16,2-2 0-16,0 2-16 0,-2-1-432 0,2-1-64 15,0-1-32-15,0 0 0 0,1 0 80 0,-1 1 16 16,1-2 0-16,1-2 0 0,-1 0 96 0,2 0 32 15,2-5 0-15,4 3 0 0,-3 0-16 0,3-1 0 0,1 0 0 0,3 1 0 16,1 2-240-16,0 1-32 0,2 1-16 0,-3 1 0 16,1 4-16-16,1 0-128 0,2 2 192 0,-4 2-64 15,1 0 80-15,1 6 16 0,-2 0 0 0,-1 5 0 16,1 2-224-16,-2 1 128 0,1-1-128 16,-3 8 0-16,-1 3 0 0,-1 1 0 0,-2 0 0 0,-2 0 0 15,-2-4-144-15,-3 1 144 0,-1-2-208 0,1 1 80 16,-5 1 128-16,0-3 0 0,-1-3-144 15,-1-3 144-15,1 0 128 0,0-3 112 0,0-1 16 16,1-3 0-16,2-4 320 0,-2 0 64 0,0 3 0 16,3-9 16-16,1-4 112 0,2-1 0 0,-1-3 16 0,3 0 0 15,3-3-432-15,3-1-96 0,0 0 0 0,3-2-16 0,-2-2-240 16,5 1 0-16,0-1 0 0,1 2-160 0,3 2 160 16,2 2-160-16,-1 2 160 0,0 3-160 0,0 1 160 0,0 2-128 15,2 1 128-15,-3 2-128 0,-2 6 128 0,2 4 0 16,0 1-144-16,-2 3 144 0,-4 3-224 0,-1 0 32 15,-4 3 0-15,-3 0 0 0,-2 3-32 0,-4-2 0 16,-4 3 0-16,0-4 0 0,-5-3 224 0,1 0 0 16,-2-3 144-16,0 2-144 0,0-4 432 0,-1-2-16 15,0 1 0-15,1-2 0 0,1-1 112 0,2-3 32 16,-2-3 0-16,1 0 0 0,-1-3-64 0,3 0-16 16,-1-3 0-16,5 0 0 0,-1 1-304 0,6-1-176 15,3-4 192-15,2 2-192 16,1 2-480-16,1-1-208 0,2 1-32 0,3-1-11312 15,2-2-2272-15</inkml:trace>
  <inkml:trace contextRef="#ctx0" brushRef="#br0" timeOffset="16122.597">22946 4672 18431 0,'-10'4'1632'0,"10"-4"-1312"0,-7 7-320 0,0-3 0 0,-1-1 1360 0,8-3 208 15,0 0 32-15,-7 4 16 0,7-4-960 16,0 0-192-16,0 0-32 0,-7-5-16 0,7 5-224 0,-2-7-32 16,2 7-16-16,0-12 0 0,0-4 48 0,0-1 16 15,0-3 0-15,0-2 0 0,1-4 48 0,2 0 0 16,-2-1 0-16,2-2 0 0,-2 1 128 0,-1 0 48 16,0-4 0-16,0-2 0 0,1-2 96 0,-1-6 32 15,-1-7 0-15,0 1 0 0,-2 2 0 0,2-2 0 16,1-1 0-16,1-2 0 0,-1-3-208 0,3-2-32 15,-1-3-16-15,3 1 0 0,-3-1-304 0,1 7 128 16,0 2-128-16,0 4 0 0,1 2 0 0,-2 3 0 16,0 3 0-16,1 2 0 0,-2 1 208 0,1 2-64 15,-1-1-16-15,0 4 0 0,-1 3 16 0,0 2 0 0,0 2 0 0,-2 2 0 16,0 3-16-16,1 3-128 0,-1 0 192 0,1 4-64 16,-1 0-128-16,1 4 128 0,0 1-128 0,1 6 128 15,0 0-128-15,0 0 0 0,0 0 0 0,0 0 0 16,0 0-192-16,0 0 48 0,-1 13 0 0,1 6 0 15,0 2-16-15,2 6 0 0,0 4 0 0,4 6 0 16,1 4 160-16,-1 3-192 0,2 3 192 0,0 2-192 16,5 2 192-16,0 1-128 0,1 2 128 0,3 2-128 15,-1 2 128-15,2-3 0 0,0-5 0 0,1-1 0 16,0-3 0-16,-2 0 0 0,3-1 0 0,-1-3 0 16,0-2 0-16,0-3 0 0,0 0 0 0,1-1 0 15,-4-1 0-15,2-3 0 0,1-3 0 0,-3-1 0 0,0-5 0 16,-1-1 0-16,-1-3 0 0,-1-2 0 0,0-2 0 15,-1-3 0-15,1-1 0 0,-1-3 0 0,-3-1 128 16,0-4-128-16,-3 1 128 0,-6-4-128 0,11 0 176 0,-1-4-48 16,-3 1 0-16,3-4 0 0,-3 0 64 0,3-3 16 15,1-2 0-15,-1-3 0 0,-1-1-32 0,2-2-16 16,2-3 0-16,-1-1 0 0,-1-6-160 0,5 0 160 16,0-1-160-16,-3-3 160 0,-6-5 32 0,3-1 16 15,1-4 0-15,-2-2 0 0,-4-1 48 0,-1-4 0 16,-2-4 0-16,-1-6 0 0,0-4 0 0,-2-1 0 15,0 0 0-15,1 2 0 0,-2 2-112 0,2 1-16 16,-3-3 0-16,3 5 0 0,5 3-128 0,-3 7 128 16,-1 4-128-16,2 3 128 0,4 3 32 0,-4 0 0 15,3 3 0-15,0 3 0 0,0 1-160 0,0 2 160 16,1 1-160-16,1 1 160 0,-1 1-160 0,0 0 0 0,-1 2 0 0,-2 5 0 16,1 5 0-16,2 1 0 0,-4 2-192 15,2 2 192-15,-5 8-272 0,3-5 64 0,-3 5 16 0,0 0 0 16,0 0-144-16,0 0-32 0,0 0 0 0,0 0 0 31,0 0-272-31,0 0-64 0,0 0-16 0,0 11 0 16,-1 0-1536-16,-1 2-304 0,-2 4-64 0</inkml:trace>
  <inkml:trace contextRef="#ctx0" brushRef="#br0" timeOffset="16746.478">22449 2670 20271 0,'-19'-5'896'0,"8"1"192"0,-3-3-880 0,2 1-208 15,0 0 0-15,1 1 0 0,-3 1 1024 0,5 0 144 0,9 4 48 16,0 0 0-16,0 0-864 0,0 0-160 0,-6-4-48 0,6 4 0 16,0 0-144-16,0 0 160 0,0 0-160 0,0 0 160 15,0 0-160-15,8-4 0 0,-8 4 0 0,14-2 0 16,1 0 0-16,0 1 0 0,0 1 0 0,1 1 0 15,2 1 0-15,3-1 128 0,-2-2-128 0,3 0 192 16,2 0 32-16,4 0 16 0,1 0 0 0,5 0 0 16,0 0-16-16,3-1 0 0,3 4 0 0,2-4 0 15,-4 0-64-15,3-1-16 0,-3 2 0 0,4 0 0 16,0 1-16-16,0-1 0 0,3-3 0 0,0 1 0 16,-2-2-128-16,1 2 0 0,-3-2 144 0,0 0-144 15,0 1 0-15,-2 1 0 0,-1-3 0 0,-2 1 128 0,2-2-128 16,-2-2 0-16,-1 2 0 0,2-1 0 0,-1 2 0 15,-3 1 0-15,-4-2 0 0,-3 0 128 0,-2-3-128 16,-3 0 128-16,-3 1-128 0,-3-1 128 0,-3-2 208 0,-2 3 48 16,-1 4 16-16,-4-3 0 0,-1-3 368 15,-2 0 80-15,-2 0 16 0,-2 0 0 0,-3-2 32 0,0 3 16 16,-2-4 0-16,-2 2 0 0,-2-1-320 0,-4 0-64 16,-2 1-16-16,-3-1 0 0,0-1-224 0,-2 2-48 15,-7-1-16-15,3 4 0 0,2 0-224 0,0 3 0 16,4 3 128-16,-1-3-128 0,2 1 0 0,2 1 0 15,3 0-192-15,1 2 192 16,1 0-736-16,1 1-32 0,1 1-16 0,3 0-10368 16,-1 0-2080-16</inkml:trace>
  <inkml:trace contextRef="#ctx0" brushRef="#br0" timeOffset="17789.473">24167 3966 1839 0,'0'0'160'0,"0"0"-160"0,0-9 0 0,0 1 0 15,0 1 4560-15,0 1 880 0,-3-2 192 0,0 0 16 16,0 1-4048-16,2-2-800 0,1-1-160 0,-4 0-48 15,-2 0-240-15,1 0-48 0,2-1-16 0,-2 4 0 16,-8-3 0-16,4 2 0 0,2 3 0 0,0 0 0 0,1 3-96 0,-3 2 0 16,-1 2-16-16,-3 1 0 0,1 2-176 0,-1 3 0 15,-3 1 0-15,1 1 128 0,-2 2-128 0,2 3 0 16,-2 1 0-16,2 3 0 0,0 2 160 0,1 2 0 16,4 0 0-16,1 1 0 0,1 3 48 0,2-1 16 15,3 0 0-15,1 2 0 0,2-1-224 0,2-2 144 16,4-4-144-16,0-3 128 0,-3 1-128 0,5-4 0 15,2-1 144-15,1-5-144 0,2-1 208 0,-2-5-16 16,2-3-16-16,2-2 0 0,-1-2 176 0,1-3 32 16,1-3 16-16,-1-4 0 0,1-6-128 0,-3 0-16 15,-1 0-16-15,-1-4 0 0,2-2-112 0,-2 0 0 0,-2-1-128 16,1 0 192-16,3 0 32 0,-2-5 0 0,-4-3 0 16,1-3 0-16,0-3 96 0,1-3 32 15,0 0 0-15,-2-5 0 0,0-6-128 0,1 2-32 0,1 3 0 0,-2 3 0 16,-1 1-192-16,1 1 0 0,-3 3 0 15,1 2 0-15,0 4 0 0,-1 1 0 16,0 2 0-16,0 4 0 0,-1 3 0 0,0 3 128 0,1 2-128 0,-1 3 0 16,-2 1 0-16,-1 3 128 0,0 6-128 0,0 0 0 15,0 0 0-15,0 8 0 0,-2-5 0 0,2 5 0 16,0 0 0-16,0 0 0 0,0 0 0 0,-2 12-160 16,-2 1 160-16,1 7-160 0,0 2 160 0,-1 4-160 15,-1 6 160-15,2 5 0 0,0 6-144 0,1 2 144 16,-1 2 0-16,1 0 0 0,2 4 0 0,0 2 0 15,0 7-144-15,0-3 144 0,-1-2 0 0,1 0 0 16,1-2 0-16,1-5 0 0,0-4 0 0,0-2 0 0,1-6 0 0,1 0 128 16,-2-2-128-16,1-4 0 0,1-2 0 15,1-2 0-15,-3-3 0 0,3-3 0 16,-1-3-1856-16,2-4-304 16,-3-2-64-16</inkml:trace>
  <inkml:trace contextRef="#ctx0" brushRef="#br0" timeOffset="18469.085">24368 4311 9215 0,'-11'7'816'0,"2"0"-656"0,0-2-160 0,2 0 0 16,1 1 4224-16,6-6 832 0,0 0 144 0,-4 6 48 15,4-6-4336-15,0 0-912 0,0 0 0 0,0 0-192 16,0 0 0-16,0 0 16 0,0 0 0 0,0 0 0 15,0 0 176-15,7-2 192 0,1-2-32 0,-1-6-16 16,1-1-16-16,1-2 0 0,0-4 0 0,-1-2 0 0,1-3 64 0,0-3 0 16,1-4 0-16,1 1 0 0,1-3 160 0,-2 0 32 15,2 0 16-15,2 1 0 0,-1-3 256 0,0-1 48 16,-3-2 16-16,0-2 0 0,0-4-48 16,2-3-16-16,2-1 0 0,0 1 0 0,1 1-192 0,-1 1-32 15,0 0-16-15,1 1 0 0,-1 0-160 0,0 0-48 16,-1 3 0-16,-2-1 0 0,2 1-80 0,-2 1 0 15,1 2-128-15,-4 1 192 0,2 1-192 0,-2 3 176 16,0 3-176-16,-1 4 160 0,2 3-160 0,-1 0 0 16,-1 2 144-16,-3 1-144 0,0 0 0 0,2 5 0 15,0 2 0-15,1 1 0 0,-4-1 0 0,1 4 0 16,1 0 0-16,2 3 0 0,-1-1 0 0,2 2 0 16,-8 3 0-16,0 0 0 0,0 0 0 0,9 6-160 15,0 1 160-15,-1 3 0 0,0 1-128 0,-1 1 128 16,-2 3 0-16,0 4 0 0,3 4 0 0,1 3-128 15,2 4 128-15,0 1 0 0,-4 0 0 0,3 4 0 16,-3 4 0-16,3 5 0 0,0 3 0 0,-1 0 0 0,-2-1 0 0,3 3 0 16,1-1 0-16,2 3 0 0,-3 1 0 0,1-2 0 15,-1-3 0-15,-2-1 0 0,2-4 0 0,-1 0 0 16,-2 0 0-16,1-5 0 0,1-4 0 0,2 2 0 16,-3-2 0-16,3-5 0 0,-2-3 0 0,1 3 0 15,0-1-192-15,1 0 64 0,-4-2 128 0,1-5-208 16,-1-6-1168-1,-2-2-224-15,-2-2-64 0,2-1-8320 0,-3-1-1680 0</inkml:trace>
  <inkml:trace contextRef="#ctx0" brushRef="#br0" timeOffset="18704.327">24460 3997 37775 0,'0'0'1664'0,"0"0"368"0,0 0-1632 0,-1-6-400 15,2-2 0-15,7 2 0 0,5 0 224 0,5-1-32 16,4 0-16-16,5-2 0 0,10-1-176 0,1 0 0 16,3-2 144-16,3-1-144 0,2-1 0 0,3 1 0 15,2-1 0-15,4 0-192 0,-1-2-144 0,0 3-48 16,-7 1 0-16,-3 0-10736 0,-5 1-2144 15</inkml:trace>
  <inkml:trace contextRef="#ctx0" brushRef="#br0" timeOffset="22020.69">7045 14532 18431 0,'-9'1'816'0,"9"-1"160"0,-8 5-784 0,3-3-192 0,-2-3 0 0,1-1 0 16,-1-3 1952-16,2 0 352 0,0-2 64 0,1-4 0 15,0-2-1872-15,2-5-496 0,2-5 128 0,-1-2-128 16,0 0 0-16,0-3 0 0,-1-3 0 0,1-1 0 15,-2-2-144-15,3 1 144 0,0 0 0 0,-1-1 0 16,0 0 0-16,0-1 0 0,0-1 0 0,0-2 0 16,1 0 0-16,-1 0 0 0,1 2 192 0,-1 1-48 15,-1 2 112-15,-1 2 0 0,-1 1 16 0,1 3 0 16,-2 0 16-16,2 1 0 0,-5 1 0 0,3-1 0 16,0 2 32-16,-1 2 0 0,-1 0 0 0,3 0 0 15,-1-2 0-15,3 5 16 0,0 6 0 0,1 2 0 0,-1 0-160 16,1 2-48-16,-2 2 0 0,3 7 0 0,0 0 16 15,0 0 0-15,0 0 0 0,0-7 0 0,0 2-144 0,0 5 160 16,0 0-160-16,0 0 160 0,7-7-160 0,-7 7 0 16,11-6 0-16,-3 3 0 0,2 1 0 15,-2 0 0-15,4 1 0 0,3 0 0 16,2 1 0-16,0 1 0 0,0 0 0 0,5 0 0 16,2 0 0-16,2 1 0 0,1-1 0 0,2 3 0 0,0 1 0 0,5 1 0 15,-2-6 0-15,1 3 0 0,0 1 0 0,0 2 0 16,0 0 0-16,-1-2 0 0,-1-4 0 0,5 2 0 15,0 1 0-15,0-1 0 0,2-2 0 0,-5-2 0 16,-4 1 0-16,1 0 0 0,1-1 0 0,-1 0 0 16,-7-1 0-16,2 3 0 0,-2 0 128 0,-1-2-128 15,-5-3 0-15,-1 1 128 0,-1 2-128 0,0-1 0 0,-5 0 144 16,0-3-144-16,-1 3 144 0,-1 1-144 0,1-1 192 16,-5 1-192-16,-4 2 176 0,0 0-176 15,7 0 160-15,-7 0-160 0,0 0 384 0,7 3-32 16,-7-3 0-16,6 9 0 0,1 1 48 0,-5 2 16 15,1 0 0-15,1 4 0 0,1-1-272 0,-3 5-144 0,-1 3 160 0,4 0-160 16,-2-2 0-16,1 2 0 0,-1 0 0 0,0 1 0 16,1 1 0-16,0-1 128 0,-1 2-128 0,-1 1 0 15,0 1 0-15,1 2 128 0,-3 0-128 0,-2 2 0 16,2 1 208-16,-3 1-48 0,-2 0-16 0,-3-1 0 16,-1 1 112-16,-1-1 0 0,-3 0 16 0,1 0 0 15,0-1 48-15,1-1 16 0,-3 0 0 0,-2 1 0 16,1-4-64-16,-1 0-16 0,2 1 0 15,2-4 0-15,0-4-128 0,0-1-128 0,1-2 192 0,-2-3-192 16,2-2 0-16,2-2 0 0,-2-1 0 0,3-5 0 16,8-5-512-16,0 0-96 0,-9 3-32 0,2-3 0 15,7 0-2176-15,-7-6-448 0,3-1-96 0,-3-3-16 16</inkml:trace>
  <inkml:trace contextRef="#ctx0" brushRef="#br0" timeOffset="22520.167">7157 14413 19343 0,'-29'9'1728'16,"11"-5"-1392"-16,-3-2-336 0,1-4 0 0,-2-2 1008 0,3 1 128 16,4 1 16-16,3 0 16 0,1-1-976 0,3 1-192 15,4-1 0-15,4 3 0 0,-8-3 0 0,8 3 0 16,0 0 0-16,2-9 0 0,-2 9 0 0,8-5 0 16,2 0 176-16,4-1-176 0,5-1 160 0,3 2-160 15,4 2 160-15,7 2-160 0,5 0 384 0,3-1-32 16,3 2 0-16,4 4 0 0,2 5 192 0,1 0 32 15,1-2 16-15,0 5 0 0,3 2-144 0,-2-1-16 16,-3 0-16-16,-2 0 0 0,-2 0-208 0,-4 1-32 16,-2-2-16-16,-5 1 0 0,-4 1-160 0,-4-1-144 0,-3-1 144 15,-4-2-8768-15,-7-3-1648 16</inkml:trace>
  <inkml:trace contextRef="#ctx0" brushRef="#br0" timeOffset="22864.96">7348 13681 26719 0,'-9'0'2368'0,"2"0"-1888"0,7 0-480 0,-10 2 0 0,1 2 736 15,2 2 48-15,0 2 16 0,0-1 0 0,2 4-800 0,-3 1 0 16,2 4 0-16,-3 1 0 0,1 3-208 0,-4 2 48 16,-2 2 16-16,4 4 0 0,3 3 144 0,-3 2 0 15,-6 1-144-15,0 1 144 0,2 1 0 0,0-2 0 16,-2-2 0-16,2 0 0 0,2-1 0 0,1-3 0 15,5-6 0-15,0-2 0 16,-1-3-592-16,2-2 0 0,0-4 0 0,3-2-7520 16,2-9-1488-16</inkml:trace>
  <inkml:trace contextRef="#ctx0" brushRef="#br0" timeOffset="23072.761">7642 13546 23039 0,'-13'6'1024'0,"4"5"192"0,-3 7-960 0,1 5-256 0,-2 4 0 0,0 5 0 15,-4 6 2032-15,1 1 352 0,-2 5 80 0,3 0 16 16,-1 1-2000-16,2 0-480 0,1-2 0 0,1-1 0 16,0-1 0-16,1-6 0 0,1-5-128 0,0-3 128 15,2 0-1632-15,3-5-224 16,-4-6-64-16,3-4 0 0</inkml:trace>
  <inkml:trace contextRef="#ctx0" brushRef="#br0" timeOffset="23261.622">7731 13943 11967 0,'-9'30'1072'0,"3"-8"-864"16,-3 5-208-16,-1 3 0 0,-2 4 4080 0,4 2 768 15,5 1 144-15,-1 3 48 0,-6 1-3824 0,0 0-768 16,1 3-160-16,0-5-32 0,5-5-256 0,-4-4 0 16,2-4 0-16,2-4 0 15,1-3-1712-15,1-3-240 0,1-5-48 0</inkml:trace>
  <inkml:trace contextRef="#ctx0" brushRef="#br0" timeOffset="25428.446">7332 15181 13823 0,'0'0'1216'0,"0"0"-960"16,-10-2-256-16,1-1 0 0,0-2 2112 0,3 1 384 16,6 4 80-16,-8-6 16 0,-2 0-1408 0,1-2-288 15,-3 2-48-15,4-1-16 0,0 0-272 0,-1 0-64 16,0-1-16-16,-2 0 0 0,-1 2-192 0,-1-2-32 16,-1-1-16-16,2 3 0 0,-3 0-240 0,0 2 0 15,-1-1 0-15,2 4 0 0,2 1 0 0,1 1 0 16,2 4 0-16,-2 0 0 0,1 3-144 0,2 2 144 0,0 1 0 0,2 2-144 15,3 2 0-15,3 3 0 0,0 3 0 16,0 1 0-16,2 1 144 0,4 0-192 16,1-1 192-16,2-2-192 0,-1-4 192 0,1 2 0 15,1-5 0-15,1-4-128 0,-3-2 128 0,2-5-128 0,1-4 128 0,-1 0-128 16,2 0 128-16,0-4-208 16,1-6 80-16,-4-3 128 0,2-2 0 0,0-3 0 0,-1-2 0 0,2-5 0 15,3-2 0-15,-1-2 0 0,-1-1 128 0,-3-1-128 16,-1-2 0-16,1-1 0 0,-2 0 0 0,0-3 128 15,-1-1-128-15,2 3 0 0,0 2 0 0,-3 2 0 16,-1 1 0-16,0 3 0 0,1 2 0 0,-2 3 0 16,0 6 0-16,3 0 0 0,-4 2 0 0,1 4 0 15,-3 4 0-15,-1 8 0 0,0 0 0 0,0 0 0 0,0 0-192 16,0 0 48-16,0 0 0 0,7 9 0 0,-4 2 144 16,-1 3 0-16,0 4 0 0,-1 5-128 0,-1 2 128 0,0 4 0 15,0 0 0-15,0 6 128 0,0 5 0 0,1 0 0 16,0-2 0-16,4 0 0 0,-4-2 48 0,2 0 16 15,0-1 0-15,2-2 0 0,-1-2-16 0,-1-1 0 16,3-2 0-16,1-2 0 0,-2-3-176 0,1-1 192 16,-2 0-192-16,1-5 192 0,1-4-48 0,2-5 0 15,-2-2 0-15,-6-6 0 0,9 3-144 0,0-5 128 16,1-5-128-16,0-1 128 0,1-2-128 0,-1-2 0 16,-1-3 0-16,-1-3-176 0,0-1 176 0,1-1-192 15,2-1 192-15,0-1-192 0,2-1 192 0,-4 1-192 0,-1 0 192 16,0 2-192-16,4 3 192 0,-1 3-160 0,-6 1 160 15,1 2-160-15,1 2-32 0,1 3-16 0,-8 6 0 16,9-3 0-16,2 1-48 0,-11 2 0 0,8 4 0 0,1 2 0 16,-2 3 128-16,0 2 128 0,-2 1-208 15,0 4 80-15,1 1 128 0,-1 3-208 0,0 1 80 16,-1 0 128-16,-2 0 0 0,-1 1 0 0,0 0 0 0,2-1 0 16,0-3 192-16,2-1-32 0,-1-3-16 0,1-3 0 15,2-4 64-15,-3 0 16 0,-4-7 0 0,0 0 0 16,12-3-32-16,-3-1 0 0,-1 0 0 0,-1-4 0 15,1-4-192-15,1-2 144 0,0 0-144 0,2-1 128 16,-2-2-128-16,3 2 0 0,0-1 0 0,-3 3 0 16,-1 0 0-16,2 2 0 0,1 1 0 0,1 3 0 15,3 1 0-15,-2 1 0 0,0 2 0 0,2 2 0 16,4 1 0-16,0 3 0 0,0 2-128 0,3-1 128 0,0 1-384 16,-2-1-16-16,0 0 0 0,-3 0-11680 15</inkml:trace>
  <inkml:trace contextRef="#ctx0" brushRef="#br0" timeOffset="26310.104">6025 14132 22111 0,'-16'2'1968'0,"-2"1"-1584"15,2 1-384-15,0-1 0 0,2-2 960 0,2 1 128 16,-1 0 0-16,3 2 16 0,-1-1-768 0,0 1-144 15,2 2-48-15,2 2 0 0,4 4-336 0,2 1-80 16,2 2-16-16,1 4 0 0,5 5 0 0,-2 0 0 16,3 3 0-16,2 1 0 0,2 2 128 0,1-1 32 0,0-4 0 0,-1-4 0 15,1-6 0-15,-1-4 0 0,1-4 0 0,-2-3 0 16,-1-1 128-16,0-6 0 0,1-4 0 0,-3-4 128 16,1-4 224-16,-2-4 48 0,2-7 16 0,-5-5 0 15,-1-3-16-15,0-1 0 0,-2-3 0 0,0-2 0 16,2-2-208-16,-3-2-64 0,0 0 0 0,-3-1 0 15,-2-1-128-15,0 0 0 0,-5-2-160 16,0 3 160-16,-2 1 0 0,-1 1 0 0,-3 1 0 16,-1-4 0-16,-3-2 0 0,0 0 0 0,3 5 0 0,0 3 0 15,3 6 0-15,2 5 0 0,0 4 128 0,1 4-128 16,3 4 128-16,5 5-128 0,1 4 192 0,2 8-192 16,-2-6 224-16,2 6-64 0,0 0-16 0,0 0 0 0,0 0 48 15,5 14 16-15,0 3 0 0,5 5 0 0,1 5-208 0,3 6 0 16,2 1 0-16,0 3 0 0,1 2 0 15,0 0-128-15,1 3 128 0,3 0 0 0,0 1 0 16,0 1 0-16,1 0 0 0,-4 2 0 0,3 0 128 0,-1-1 48 16,0 0 0-16,0-5 0 0,1 1 48 0,1-5 16 15,-4-2 0-15,-1-3 0 0,-4-2-240 0,1-4 128 16,3-3-128-16,-1-1 0 0,1-5 0 16,-3-1-192-16,-2-1 16 0,-1-4 0 15,1-1-2016-15,-2-3-416 0,-2 2-80 0</inkml:trace>
  <inkml:trace contextRef="#ctx0" brushRef="#br0" timeOffset="26637.099">6179 13632 30399 0,'0'0'2704'16,"0"0"-2160"-16,0 0-544 0,-2 11 0 0,3 2 928 0,6 2 80 0,4 3 16 0,5 4 0 16,6 2-1024-16,0 1-160 0,3 0-48 0,1 2-16 15,1-1 224-15,2 1 0 0,1-2-160 0,-2 0 160 16,-3 0 0-16,0-4 0 0,-4-3 0 0,-3-7 0 0,0-1 0 0,-2-5 0 16,0-2 0-16,-5-6 0 0,1-3 320 15,-3-6 48-15,-2-7 0 0,1-7 0 0,-5-10 432 16,1-3 96-16,-2-5 0 0,0-4 16 0,1-1-400 0,-2-3-64 15,3-3-32-15,-2-1 0 0,0-1-416 0,1 4 0 16,3 5 0-16,2 2 0 16,0 3-1712-1,5 3-320-15</inkml:trace>
  <inkml:trace contextRef="#ctx0" brushRef="#br0" timeOffset="34330.227">20784 14869 8975 0,'0'0'384'0,"0"0"112"0,-11 4-496 0,1 1 0 15,-1-1 0-15,5 0 0 0,6-4 0 0,-10 4 0 16,1-2 0-16,2 0 0 16,7-2-512-16,0 0 16 0,-5-2 0 0,5 2 0 0,0 0 496 0,0 0 0 15,0 0 0-15,0 0 0 0,0 0 624 0,0 0 112 16,0 0 32-16,0 0 0 0,-9 1 208 0,9-1 48 16,0 0 16-16,0 0 0 0,-7 4-208 0,0 1-32 15,7-5-16-15,0 0 0 0,-5 5 16 0,5-5 0 16,0 0 0-16,0 0 0 0,-3 9-80 0,3-9-16 15,0 0 0-15,0 0 0 0,0 0-128 0,0 0-16 16,0 0-16-16,0 0 0 0,1 10-224 0,-1-10-64 16,0 0 0-16,0 0 0 0,0 0 0 0,7 8-16 0,-2-1 0 0,-5-7 0 15,0 0 64-15,10-1 16 0,0 0 0 0,-1 0 0 16,-9 1 32-16,12-5 16 0,0-2 0 0,-1-1 0 16,-3-2 48-16,2 1 16 0,-3 0 0 0,3-3 0 15,-1-5 176-15,1 0 32 0,1 0 16 16,1-3 0-16,-3-3-320 0,0-2-64 15,-5-2-16-15,7 1 0 0,3 0-64 0,-4-1 0 0,-3 0-16 0,3-1 0 16,3 0 0-16,-3-1 0 0,-4 2 0 0,2-1 0 16,-2 1 48-16,1-2 16 0,-2 0 0 0,0 2 0 15,1 0 64-15,-3 1 16 0,1 1 0 0,1-1 0 16,-2 4-64-16,-2 0 0 0,0-1 0 0,1 1 0 16,-2 0-16-16,0 1-16 0,0 2 0 0,-1-3 0 15,0-3-16-15,0 0 0 0,-2-1 0 0,2 2 0 16,0 0-80-16,0 4-128 0,-3 0 176 0,2 2-176 15,2 2 128-15,-1 0-128 0,0 2 0 16,0-1 0-16,2 2 160 0,-2 2-160 0,-5 2 128 0,4-1-128 16,0-1 0-16,1 0 0 0,0 0 128 0,0 2-128 0,-1 0 0 15,2 1 0-15,-2 3 144 0,2 5-144 0,-5-9 0 0,1 2 144 16,2-1-144-16,0 1 0 0,1 0 176 0,-2 1-176 16,0-3 160-16,1 1-160 0,-1-2 0 0,2 2 128 15,1 8-128-15,0 0 0 0,-2-8 0 0,-1 0 0 16,-2 3 0-16,2 0 0 0,3 5 0 0,0 0 0 15,0-7 0-15,0 7 0 0,0 0 0 0,0 0 0 16,-4-9 0-16,4 3 0 0,0 6 0 0,0 0 0 0,0 0 0 0,0 0 0 16,0 0 0-16,0 0 0 15,0 0 0-15,0 0 0 0,0 0 160 0,0 0-160 0,0 0 160 0,0 0-160 16,0 0 0-16,0 0 0 0,0 0 0 0,0 0 0 16,0 0 0-16,0 0 0 0,0 0 0 15,0 0 0-15,0 0 0 0,0 0 0 0,5-6 0 0,-5 6 0 16,0 0 0-16,0 0 0 0,0 0 0 0,0 0 0 15,9-1 0-15,-9 1 0 0,0 0 0 0,0 0 0 16,6-3 0-16,3 2 0 0,-9 1 0 0,8 0 0 16,-8 0 0-16,10 3 0 0,2-1 0 0,-1 0 0 15,1-1 0-15,1 0 0 0,1-1 0 0,3 2 0 16,0 2 0-16,2 0-128 0,1-1 128 0,0 0 0 16,2-1 0-16,3-1 0 0,1-1 0 0,1 2 0 15,1-2 0-15,1 0 0 0,-3 0 0 0,0 0 0 0,1 0 0 16,0-2 0-16,-3 2 0 0,-1-1 0 0,-1 1 0 15,0-2 0-15,-2-3 0 0,-3 2 0 0,0 1 0 16,0-2 0-16,-1-1 0 0,-1 0 0 0,-1 1 0 16,1 0 0-16,0-3 0 0,1 2 144 15,-2 1-144-15,-2 2 0 0,1 1 0 0,1-2 0 0,3-3 0 0,-1 2 0 16,-1 0 0-16,0 1 0 0,4 1 0 0,-4 2 0 16,-3 2 0-16,2 1 0 0,-1-3 0 0,-1 3 0 15,-3-1 0-15,-1 0 0 0,1 0 0 0,0 0 0 16,-9-2 0-16,0 0 0 0,0 0 144 0,0 0-144 15,0 0 160-15,0 0-160 0,0 0 192 0,0 0-48 16,0 0-16-16,0 0 0 0,0 0 32 0,4 8 0 16,-4-8 0-16,0 0 0 0,0 0-32 0,0 0-128 15,0 0 192-15,0 0-64 0,-1 10-128 0,0-1 0 0,1-9 0 16,-3 12 128-16,1 0-128 0,0 0 0 0,0-1 0 16,0 2 0-16,0 3 0 0,1-1 0 0,-3 1 0 0,0 1 0 15,1 4 0-15,-1 2 0 0,-3 1 0 0,1 3 0 16,3 4 0-16,-2-2 0 0,-1 2 0 15,1 3 0-15,-3-1 0 0,1 1 0 0,-1 0-160 0,-1 0 160 16,-2-1 0-16,2 0 0 0,-2-1 0 0,-1-1 0 16,2 0 0-16,-1 0 0 0,0 2 0 0,-2-1 0 15,1 0 0-15,0 2 0 0,2 0 0 0,-2-1 0 16,-1 0 0-16,1-5 0 0,2 0 0 0,-1-1 0 16,2 1 128-16,-1-2-128 0,-1-2 0 0,0 2 0 15,2 1 0-15,-3 2 0 0,0-1 0 0,0 0 0 16,-3-2 0-16,3 1 0 0,-3-1 0 0,-1 1 0 0,0-3 128 15,-2 0-128-15,0 0 0 0,-1 0 0 0,-2-1 0 16,6-1 128-16,0-3-128 0,0 1 0 0,-4 1 128 16,-1-1-128-16,2-3 0 0,0 2 0 0,0 2 0 0,2 0 128 15,-1 0-128-15,2-2 0 0,0 0 128 0,0 1-128 16,4 0 0-16,0-2 0 0,1 0 0 0,1-1 128 16,-4-3-128-16,5-1 0 0,2-2 144 0,0 0-144 15,-2 0 0-15,0-1 144 0,3-1-144 0,-2-3 0 16,3-1 0-16,-1-1 0 0,-2 1 0 0,1-1 0 15,2 0 128-15,4-4-128 0,-7 3 0 0,3-1 0 16,-1 0 0-16,5-2 0 0,0 0 0 0,-6 1 0 16,6-1 0-16,0 0 0 0,-5 3 0 0,-1-2-176 0,6-1 176 15,-6 2-128-15,6-2 128 0,0 0-160 0,-5 3 160 0,5-3-160 16,0 0 160-16,0 0 0 0,-8 1 0 0,8-1 0 16,0 0 0-16,0 0 0 0,0 0 0 0,0 0-128 15,0 0 128-15,0 0 0 0,0 0-144 0,0 0 144 16,0 0 0-16,0 0 0 0,0 0-144 0,0 0 144 15,-7-1 0-15,7 1 0 0,0 0 0 0,0 0 0 16,0 0 0-16,0 0-128 0,-7-6 128 0,7 6 0 16,-5-10 0-16,1 2 0 0,-6 0-128 0,1-2 128 15,0 0 0-15,-1-5-128 0,-3-1 128 0,0-1 0 16,1-1 0-16,-3-3-128 0,-3-2 128 0,-3-1 0 16,0 0 0-16,1-2 0 0,-4 1 0 0,4 0 0 15,-1 0 0-15,3 3-128 0,-1 2 128 0,1 3 0 16,2 2 0-16,2 2-128 0,0 2 128 0,1 2 0 0,1 1-192 0,2 2 192 15,1 0-192-15,3 2 192 0,-4 1-192 16,4 0 64-16,-1 0 128 0,7 3-208 16,0 0 80-16,0 0 128 0,-8-5-208 0,8 5 80 0,0 0 128 15,0 0-208-15,-8-3 80 0,8 3 128 0,-5-1-192 0,5 1 192 16,0 0-192-16,0 0 192 0,0 0-240 0,0 0 80 16,0 0 16-16,0 0 0 0,0 0 144 0,0 0-160 15,0 0 160-15,0 0-160 0,11-8 160 0,-2 4 0 16,2-2 0-16,1-1-128 0,-5-3 128 0,4-1 0 15,4-2 0-15,-1-4 0 0,-1-4 0 0,0-2 128 16,4-4-128-16,2-4 128 0,-4-3-128 0,2 0 128 16,-1-2-128-16,3 1 128 0,-1-1-128 0,1-3 0 15,-3 0 0-15,1-2 0 0,-1-2 0 0,-4 0 0 16,-2 0 0-16,1-2 0 0,-2 1 0 0,1 0 0 16,0 0 0-16,-3 0 0 0,-2-1 0 0,1 0 0 0,-1-1 0 0,1 2 0 15,-3 3 0-15,-1 2 0 0,2-1 0 0,-2 5 128 16,-3 2-128-16,2 2 0 0,1 2 0 0,0 2 0 15,2-1 0-15,-4 4 0 0,-2 2 0 0,0 0 0 16,0 2 0-16,-1 1 0 0,-3-1 0 0,2 6 0 16,-2 4-144-16,1 2 144 0,-4-3-160 15,4 3 160-15,1 3-144 0,4 5 144 0,-9-5-128 0,4 1 128 16,-3-2-144-16,8 6 144 0,-7-2-160 0,7 2 160 16,0 0-160-16,0 0 160 0,-9-3-160 0,9 3 160 15,0 0 0-15,0 0 0 0,0 0-128 0,0 0 128 16,0 0 0-16,0 0-144 0,0 0 144 0,0 0-128 15,0 0 128-15,2 9 0 0,5 0 0 0,-2-2-128 0,-5-7 128 16,0 0-128-16,11 6 128 0,3-1-128 0,4 1 128 0,0-3 0 16,-3-3 0-16,3 0-128 0,2-1 128 15,1 1 0-15,1 0 0 0,1-4 0 0,2-5 0 16,-1 1 0-16,1 1 0 0,3 2 0 0,1-1 0 0,3 0 0 16,1-4 0-16,-2 3 0 0,0 0 0 0,0 1 0 15,-1 0 0-15,1-3 0 0,1 0 0 0,-3 5 0 16,-3 4-144-16,-1 0 144 0,-3-2-288 0,0 5 16 15,-2-1 0-15,-1 2 0 0,0 0 96 0,-2-1 32 16,0-1 0-16,-1 1 0 0,-3 2 144 0,1-3 0 16,-1-2 0-16,-2-2 0 0,-5 4 0 0,3-1 128 15,-2 0-128-15,3-2 128 0,-5 0-128 0,-5 1 192 16,8 1-64-16,-8-1 0 0,7 0-128 0,-7 0 144 0,0 0-144 16,0 0 160-16,0 0-160 0,0 0 192 0,0 0-192 15,0 0 192-15,0 0 0 0,0 0 0 0,0 0 0 0,-6 10 0 16,-2-1-192-16,3 2 0 0,-2 2 144 0,2 5-144 15,-2-1 0-15,-1 4 0 0,3-1 0 0,-2 1 0 16,3 3 0-16,0 1 0 0,-1-1 0 0,2 5 0 16,0 3 0-16,-1 4 0 0,1 3 0 15,-3 4 0-15,2 3 0 0,0 3 0 0,-4 2 0 0,2 1 0 16,0 0 0-16,0 2 0 0,1 1 0 0,-4 5 0 16,-1 0 0-16,1 2 0 0,1-2 0 0,-2-1 0 15,-2-5 0-15,-2-3 0 0,2 1 0 0,1 1 0 16,-2 1 208-16,-1-3 32 0,-2-1 0 0,2-4 0 0,1-2-80 15,-4-2-16-15,-1-3 0 0,2-1 0 0,3-2 0 16,-2 0 0-16,-4 2 0 0,2-2 0 0,3-1-144 16,-1-1 0-16,-2-2 0 0,-3-3 0 0,1-4 128 15,0-2-128-15,0-1 0 0,-3-3 128 16,-1-2 0-16,0-3-128 0,0-2 192 0,-2 0-64 0,-5 0-128 0,-2-1 0 16,-3 0 0-16,1-2-176 15,-5-1-304-15,3-2-64 0,0 1-16 0,2-4 0 16,3-2-2256-16,2-3-464 0</inkml:trace>
  <inkml:trace contextRef="#ctx0" brushRef="#br0" timeOffset="36992.614">14280 6252 12895 0,'0'0'1152'0,"0"0"-928"0,-7-8-224 0,7 8 0 16,0 0 1216-16,0 0 192 0,0 0 32 16,0 0 16-16,6-8-544 0,-3 0-96 0,3 1-32 0,3 0 0 15,4 1-368-15,3 2-80 0,0-3-16 0,4 2 0 16,5 1 112-16,1-2 16 0,2-1 0 0,6 1 0 16,5-1 48-16,4 2 16 0,-1-1 0 0,3 1 0 15,0-3 0-15,4-1 0 0,6 0 0 0,5 0 0 16,2-2-64-16,4 2-16 0,3 2 0 0,-1-3 0 15,1-2-48-15,4 0 0 0,3 1 0 0,2 1 0 16,1 1-48-16,0 3-16 0,-1 0 0 0,3 1 0 16,1-2-176-16,1 3-144 0,-3 2 192 0,2-4-192 0,0-3 160 15,6 3-160-15,2 0 128 0,-1 2-128 0,-1-2 160 16,2 1-160-16,2-1 192 0,-2 4-192 0,1 1 192 0,3-1-64 16,0-4 0-16,4 2-128 0,4 3 256 0,-2-3-64 15,-2-2-16-15,4 0 0 0,4 3 64 0,-5-2 16 16,0-4 0-16,-1-1 0 0,4-1 16 0,0 2 16 15,-7 2 0-15,2-2 0 0,3-2-96 0,0 1-32 16,0-1 0-16,1 2 0 0,-1-2-32 0,1 1-128 16,3 0 192-16,1 0-64 0,-5 1-128 0,1-1 192 15,3 4-192-15,-4-3 192 0,-3 0-192 0,4 0 128 16,4 1-128-16,-2-1 128 0,-4-2-128 0,1 3 192 16,2 0-192-16,-2 1 192 0,-5-1-64 0,0-3-128 15,-1-3 192-15,3 2-64 0,-1 2 0 0,-1-1 0 16,-1-4 0-16,0 2 0 0,1 1 16 0,-1 1 0 15,-6 0 0-15,4-1 0 0,4 0-144 0,-4 0 128 0,-7-2-128 16,-1 5 128-16,1 0-128 0,0-1 0 0,1-3 0 16,-6 2 128-16,-1 3-128 0,0 0 128 15,4 1-128-15,-3-1 128 0,2-1 0 0,-6-1-128 0,-5 3 192 16,4-2-64-16,-2 0-128 0,0 1 192 0,-2 1-192 16,-4-2 192-16,-1-1-192 0,-2 2 192 0,-2-2-192 0,1 3 192 15,3-3-64-15,-5 1-128 0,-3-1 192 0,-6 1-64 16,-3 0 0-16,0 2 0 0,-4-3 0 0,-1 0 0 15,0-1 16-15,0 1 0 0,-4 2 0 0,1 0 0 16,-3-1-16-16,-3 1 0 0,3-1 0 0,-4 0 0 16,1 2-128-16,2-1 192 0,4-2-192 0,-2 2 192 0,-1 3-192 15,2-1 0-15,-1 2 0 0,-2 1 0 16,1 1 0-16,-4-1 0 0,-4 2 0 0,-1-1 0 16,-2-1 0-16,-2-2 0 0,-3 3 0 0,0-1 0 15,-3 1 0-15,1 1 0 0,-2-2 0 0,-3 2 0 16,-3 0 0-16,-4 1 0 0,-10 0 0 0,0 0 0 0,0 0 0 15,0 0 0-15,2 11-224 0,-5-1 80 16,-6 2-1200-16,-8 4-256 0,-8 3-32 0,-1 1-15456 16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5:21:02.9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65 2573 27007 0,'12'-15'1200'0,"-1"6"240"0,1 0-1152 0,6 1-288 0,0-1 0 0,3 2 0 16,2-2 224-16,-3 1-16 15,-1-2 0-15,1 0 0 0,1 3-208 0,-4-2 176 0,-5-3-176 16,-1 0 160-16,-1-3-160 0,-4 0 192 0,-5-1-192 0,-3-4 192 16,-4-1-192-16,-5 2 0 0,-4 3 0 15,-7-4 0-15,-8 1-256 0,-3-2 64 0,-1 1 0 0,-6 1 16 16,-1-2 176-16,-1-1-128 0,-3-2 128 0,-3-2-128 16,-8-3 128-16,0 2 0 0,-1 0 0 0,-1 0 0 15,-3 1 144-15,-2-1 16 0,0-1 0 0,-9-1 0 16,-7 2-160-16,-1 1 128 0,-1 4-128 0,-4-1 128 15,-2-1 0-15,-9 1-128 0,-4 1 192 0,-2 0-64 16,-1 1-128-16,-7-3 160 0,-11 2-160 0,0 1 160 16,-1-1-160-16,-7 3 0 0,-7 2 0 0,-1 2 0 15,-3 0 0-15,7 1 0 0,7 2 0 0,-1 1 0 16,-2 2-144-16,5 1 144 0,4 4 0 0,-2 4 0 0,-4 3 0 0,2 0 0 16,1 3 0-16,-2 0 0 0,3 9 0 0,2 0 0 15,3-1 0-15,-1 4 0 0,4 2 0 16,-1 1-128-16,3 0 128 0,1 2 0 0,1-1 0 0,2 0 0 15,-1 0 0-15,-1 3 0 0,-6 5 0 0,2 2 0 16,0 0 0-16,2 7 0 0,-3 5 0 16,5 0 0-16,0-3-128 0,1 2 128 0,-2-1 0 0,10-1-160 15,11 1 160-15,3 2-128 0,1 1 128 0,9 0 0 16,9 3-144-16,10 2 144 0,4 3 0 0,10-3 0 16,5-2 0-16,7 4 0 0,6 2 0 0,6 3 0 15,8 0-144-15,8 1 144 0,3 1 0 0,5-2-160 16,4-2 160-16,8 0-128 0,7 3 128 0,6 0 0 0,5 2-144 15,9-2 144-15,4-1 0 0,9 0 0 0,7 1-144 16,4-1 144-16,4-1 0 0,7 1 0 0,5 3 0 16,9-5 0-16,3-4 0 0,4-1 0 0,1-4 0 0,8-4 0 15,5-3 0-15,6 1 0 0,0-5 0 16,9 0 0-16,4 2 0 0,5-7 0 0,4-3 0 16,1-2 0-16,-2-3 128 0,5-2-128 0,4-1 0 0,3-4 0 15,1-2 128-15,-1-4-128 0,-1-2 0 16,4-3 144-16,3-1-16 0,3-5-128 0,0-3 192 15,0-3-64-15,-3-3 128 0,1-1 0 0,-2 0 16 0,2-4 0 16,0-2-16-16,-1-3-16 0,-1-3 0 0,-7-5 0 16,-3 0-64-16,1-3-16 0,2-1 0 0,-6-1 0 15,-7-1-160-15,-1-1 128 0,-3-3-128 0,-7-2 128 16,-5-5-128-16,-2-2 0 0,-1-5 0 0,-5 2 128 0,-6 2-128 16,-6 3 0-16,-5-1 0 0,-7-3 128 0,-11-2-128 15,-2-3 0-15,-5-2 144 0,-4 1-144 0,-8 3 192 16,-7 1-48-16,-5-2 0 0,-9-1 0 0,-6-1 192 0,-7-4 48 15,-5-4 0-15,-7 1 0 0,-7-1 48 0,-7 2 16 16,-7 2 0-16,-6-5 0 0,-7-2-96 0,-10-4-16 16,-9-1 0-16,-8 2 0 0,-11 2 32 0,-5 0 0 15,-2-2 0-15,-13 0 0 0,-13-2-128 0,-10 2-32 16,-10 4 0-16,-14 1 0 0,-11 2-208 0,-9 4 144 16,-9 8-144-16,-10 2 128 0,-14 0-128 0,-10 9 0 15,-12 12 0-15,-10 8 0 0,-9 8 0 16,-11 9 0-16,-9 11 0 0,-10 11-176 0,-6 14-32 0,-14 11-16 15,-12 9 0-15,-4 14 0 16,-6 9-2576-16,-3 16-512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35:02.68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0488 6318 3039 0,'0'0'128'0,"0"0"48"15,0 0-176-15,0 0 0 0,-8-3 0 0,8 3 0 16,0 0 0-16,-6-4 128 0,0-1-128 0,6 5 128 0,0 0 320 0,0 0 48 15,-7-5 16-15,1-1 0 0,1 1 656 0,5 5 144 16,0 0 32-16,0 0 0 0,0 0-304 0,0 0-48 16,-5-6-16-16,5 6 0 0,0 0-288 0,0 0-64 15,0 0-16-15,0 0 0 0,0 0-224 0,0 0-64 16,0 0 0-16,0 0 0 0,0 0 48 0,0 0 0 16,0 0 0-16,0 0 0 0,0 0-48 0,8 6 0 15,1-3 0-15,2 0 0 0,1 2 96 0,-1-3 16 16,2-4 0-16,2 2 0 0,2 1 16 0,2-1 16 15,-2-3 0-15,3 0 0 0,-1 1-80 0,1-1-32 16,2-4 0-16,0 2 0 0,-2 0-176 0,4 0-48 16,0-2 0-16,-1 2 0 0,0 0 0 0,1 1-128 15,3-3 192-15,-1 2-64 0,-4-2-128 0,1 3 0 16,-2 2 0-16,0-3 0 0,-1-2 0 0,-4 4 0 16,0 1 0-16,-4 1 0 0,0 0 0 0,-2 0 128 0,-10 1-128 15,8 0 0-15,-8 0 256 0,9 2-16 0,-9-2-16 0,0 0 0 16,10 2 0-16,-10-2 0 0,0 0 0 0,0 0 0 15,7 4-224-15,-7-4 176 0,0 0-176 0,0 0 160 16,5 7-160-16,1 0 0 0,-6-7 0 0,6 7 0 16,-6-7 160-16,4 9-160 0,0 1 192 0,-3 0-192 15,1 1 128-15,-1-1-128 0,1 0 0 0,-1 1 0 16,-1 2 128-16,0 3-128 0,0 0 0 16,0 1 0-16,2-1 160 0,-2 3-160 0,-3 4 128 0,0 0-128 15,3 1 192-15,0 0-64 0,0 1 0 0,0-1 0 16,0 1 64-16,0-2 16 0,-1 1 0 0,1-2 0 15,0-1 32-15,0 0 0 0,-1 0 0 0,1 0 0 0,0-1-48 16,0 0-16-16,-1-4 0 0,-1 0 0 0,-1-1-16 16,0-1 0-16,1 1 0 0,1-3 0 0,0-2 16 15,1 1 0-15,-1 0 0 0,1-5 0 0,0-6-32 16,0 0 0-16,0 0 0 0,0 0 0 0,0 0-320 0,0 0-64 16,0 0-16-16,0 0 0 15,0 0-1936-15,0 0-400 0,0 0-80 0,0 0-16 0</inkml:trace>
  <inkml:trace contextRef="#ctx0" brushRef="#br0" timeOffset="690.458">20354 6392 17215 0,'0'0'768'0,"-2"-6"144"0,2 6-720 0,0 0-192 0,0 0 0 0,0 0 0 0,-4-9 288 0,4 9 32 16,0 0 0-16,0 0 0 0,0 0-320 0,0 0-192 15,0 0 16-15,11-6 16 0,-5 1 160 0,5 1 0 16,-1-1 0-16,2 2 0 0,0 0 128 0,1 1 16 16,2 0 0-16,1-1 0 0,2-2 320 0,1-2 64 15,3-4 16-15,-2 2 0 0,1 2-32 0,1 0-16 16,-2-3 0-16,2 0 0 0,0 2-240 0,-1 1-32 15,0-1-16-15,0-1 0 0,0-1 48 0,-2 0 0 16,0 3 0-16,-1-1 0 0,3 1 16 0,-2-2 16 16,0 4 0-16,0-1 0 0,3 0-64 0,-5 0-16 15,-7 3 0-15,1-2 0 0,2 3-16 0,-2 0-16 16,0 1 0-16,2 1 0 0,-1 1-176 0,-2 0 0 16,1 0 144-16,1 1-144 0,-2 2 0 0,-1 0 0 15,1 1 0-15,-1 1 128 0,1 2-128 0,1 0 0 0,-4-2 0 0,-1 3 0 16,-1 1 0-16,0 0 0 0,3-3 0 15,-3 3 0-15,0 0 0 0,-1 1 0 0,-1 1 0 0,1 4 128 16,-2 1-128-16,1 2 176 0,-1-2-176 0,2 2 192 16,-2 4-48-16,1 1 0 0,1-1 0 15,-2 1 0-15,0 1 0 0,1-1 0 0,-2 3 0 0,2-1 0 16,-2-3 32-16,0-1 0 0,2-1 0 0,-1-3 0 16,-1-2-48-16,3 0-128 0,-3-4 192 0,0 0-64 15,-1-1-128-15,2 0 192 0,0-2-192 0,0-2 192 16,-2-7-192-16,3 8 160 0,-3-8-160 0,0 0 160 15,0 0-160-15,0 0 0 0,0 0 0 0,0 0 0 16,0 0-256-16,0 0-144 0,0 0-32 16,0 0 0-16,0 0-1712 0,0 0-352 0,0 0-64 15,0 0 0-15</inkml:trace>
  <inkml:trace contextRef="#ctx0" brushRef="#br0" timeOffset="1321.064">20325 6293 18431 0,'0'0'1632'0,"0"0"-1312"0,-1-10-320 0,1 10 0 16,0 0 1184-16,0 0 160 0,5-7 48 0,-5 7 0 16,0 0-1136-16,8-6-256 0,3-3 0 0,0 3 0 15,-2-1-320-15,7 0-48 0,3 1 0 0,2-1 0 32,-1 0-144-32,1-1-48 0,1-1 0 0,0 0 0 0,0-1 384 0,0 3 176 0,0-1-160 0,-2 0 160 15,1-2 0-15,-1 4 128 0,-2 1 16 0,1 1 0 16,0-2-16-16,-2-1 0 0,1 0 0 0,-2 2 0 15,2 1 0-15,-2 0 0 0,1-3 0 0,-2 1 0 16,1 1 128-16,-1 2 0 0,-1-1 16 0,-1 0 0 0,-1 2-80 16,-2 0-32-16,-10 2 0 0,12 0 0 0,-1-2 0 0,-1 2 0 15,-1 2 0-15,-1 0 0 0,2 4-160 16,0-3 160-16,-1-1-160 0,1 5 160 0,-5 3-160 16,2 1 0-16,-1-1 0 0,2 1-176 0,0 0 176 15,-2 2 0-15,2 0 0 0,-1 3 0 0,0 0 0 0,0-1 0 16,1 1 0-16,-2 0 0 0,3 2 0 0,-3 0 144 15,-1 2-16-15,2-2-128 0,0-2 288 0,1 1-48 16,-5-1-16-16,3 0 0 0,0-3 160 0,-2 1 48 16,-2 2 0-16,0-1 0 0,1-3-16 0,1 1 0 15,-3-3 0-15,-1 2 0 0,-3 2-32 0,0-2-16 16,1-1 0-16,0 0 0 0,0 1-16 0,0-2 0 16,0 2 0-16,1-2 0 0,-1-2-32 0,0 2-16 15,-1 0 0-15,-1 1 0 0,2-1-64 0,1 0-16 0,0-1 0 16,0-3 0-16,-1 3-48 0,1-2-16 15,-2-2 0-15,2 3 0 0,1-8-32 0,-2 9-128 0,-2-3 192 16,-1 0-64-16,5-6-128 0,-5 7 128 0,-1-2-128 0,0 3 128 16,-3 2-368-16,-1 1-80 0,0 1 0 15,-5 2-14144-15</inkml:trace>
  <inkml:trace contextRef="#ctx0" brushRef="#br0" timeOffset="4588.742">8668 8160 911 0,'0'0'0'0,"0"0"0"0,0 0 0 0,0 0 0 0,-4-3 0 0,4 3 0 16,0 0 2880-16,0 0 480 0,0 0 96 0,0 0 32 15,0 0-2656-15,0 0-512 0,0 0-128 0,0 0 0 16,0 0 0-16,0 0 16 0,0 0 0 0,0 0 0 16,0 0 64-16,0 0 16 0,0 0 0 0,0 0 0 15,0 0 224-15,-5 9 32 0,5-9 16 0,-4 15 0 16,0 1 16-16,1 3 16 0,-3 1 0 0,3 4 0 16,2 6-176-16,-4 2-32 0,-4 1-16 0,5 2 0 15,3 3-32-15,0 2 0 0,-4 1 0 0,2 0 0 16,1-1-80-16,0 1 0 0,1 0-16 0,0-3 0 0,-1-1-240 15,1 0 128-15,2-2-128 0,-1-4 0 0,-2-4 128 16,-1 2-128-16,1 0 0 0,0-3 0 0,-1-5 0 0,6-1 128 16,0-1-128-16,-1 0 0 0,-4-2-256 0,1-4-112 15,1-13-16-15,2 13-6432 16,-1 2-1296-16</inkml:trace>
  <inkml:trace contextRef="#ctx0" brushRef="#br0" timeOffset="4926.245">8830 8230 2751 0,'0'0'256'0,"0"0"-256"0,0 0 0 0,0 0 0 16,0 0 3920-16,0 0 752 0,-1 11 128 0,0 2 48 15,0 3-3776-15,1 0-752 0,0 5-160 0,-1 2-32 16,-1 0-128-16,-1 5 160 0,1 3-160 0,-3 3 160 16,0 2-32-16,0 7 0 0,-4 5 0 0,2 3 0 15,-3 2-128-15,4-4 128 0,-3-4-128 0,1 2 128 0,-2 0-128 16,3-3 0-16,-1-6 144 0,4-1-144 0,-4-3 0 0,4-1 128 15,0-6-128-15,1-1 0 0,2 1 0 16,1-4-160-16,0-4 16 0,3-5-9472 16</inkml:trace>
  <inkml:trace contextRef="#ctx0" brushRef="#br0" timeOffset="5359.13">9515 8227 15663 0,'0'0'688'0,"0"0"144"0,0 0-656 0,0 0-176 0,0 0 0 0,-2 12 0 16,-5 0 896-16,1 5 160 0,-2 1 32 0,3 2 0 16,2 1-912-16,-5 1-176 0,1 1 0 0,-4 2 0 15,-3 5 0-15,-1 2 0 0,-1 1 0 0,1 2 0 16,-1 0 0-16,2 1 0 0,0-6 0 0,2 1 0 16,3-2 0-16,1-3 144 0,3-2 0 0,0-3 0 15,3-3 96-15,-1-2 16 0,2 1 0 0,4-2 0 16,-1 1-64-16,1-2 0 0,4-1 0 0,2 0 0 0,0 0 48 15,3-2 0-15,2 0 0 0,4 0 0 0,3 0 0 0,-2 0 0 16,3-2 0-16,4 1 0 0,0 0-16 0,0 0 0 16,1-3 0-16,0-2 0 0,2 1-224 0,1-1 128 15,-4 1-128-15,2 0 0 0,-3 0 0 16,-1-2-320-16,0-2 64 0,-1 3 0 16,-3-3-640-16,0-2-112 15,-1-4-16-15</inkml:trace>
  <inkml:trace contextRef="#ctx0" brushRef="#br0" timeOffset="5601.922">9460 8628 24927 0,'0'0'1104'0,"0"0"240"0,0 0-1088 0,0 0-256 0,0 0 0 0,0 0 0 16,8-5 176-16,0 2-32 0,1 0 0 0,6 1 0 15,3-1-144-15,5-1-256 0,1-2 64 0,3 1 16 16,-1-1 48-16,0 2 0 0,-1 0 0 0,-1 1 0 16,0 0-208-16,-3 2-48 0,0 2 0 0,-1-1 0 31,1-1-304-31,-2 0-64 0,-2 1-16 0,-2 0 0 16,-3-2-1472-16,-1 1-288 0</inkml:trace>
  <inkml:trace contextRef="#ctx0" brushRef="#br0" timeOffset="5803.558">9291 8407 19743 0,'0'0'880'0,"0"0"176"0,-5-6-848 0,2 0-208 16,4 1 0-16,5-1 0 0,4 2 544 0,4-2 64 16,5-2 16-16,4 0 0 0,3 0-432 0,4 2-192 15,2-1 160-15,4 0-160 0,4 2 128 0,1 0-128 16,-5 2 0-16,1 0 0 0,0 0 128 0,-1 0-128 15,-1 1 0-15,2 0 0 16,2-2-256-16,-2 2-128 0,-1-1-48 0,-2 2-9152 0</inkml:trace>
  <inkml:trace contextRef="#ctx0" brushRef="#br0" timeOffset="6333.385">10488 8158 25455 0,'0'0'1120'0,"0"0"240"0,-7 8-1088 0,2 3-272 16,-1 5 0-16,4 3 0 0,4 1 256 0,-2 7 0 15,-2 3 0-15,2 3 0 0,2 2-256 0,1 2 0 16,-6 1-128-16,2 4 128 0,0 5-192 0,-2 2 48 0,0 3 16 0,-1 0 0 15,-2-1-192-15,0 1-16 0,3 0-16 0,-3-3 0 16,0-2 176-16,1-4 48 0,0-2 0 0,3-2 0 31,-2-2-240-31,3-6-32 0,1-7-16 0,2-1 0 16,2-2-1792-16,2-5-352 0</inkml:trace>
  <inkml:trace contextRef="#ctx0" brushRef="#br0" timeOffset="6660.46">10977 7961 24879 0,'0'0'1088'0,"0"0"256"16,0 0-1088-16,-7 1-256 0,7-1 0 0,-7 3 0 0,2 5 1152 0,1 2 160 16,0 1 32-16,1 5 16 0,0 6-1152 0,1 7-208 15,0 7 0-15,0 5-144 0,-5 2 144 0,1 6 0 16,-3 5 0-16,1 2 0 0,-3 3 0 0,1 1 0 16,0 3 0-16,-1 1-128 0,0 0 128 0,1-2 0 15,1-7 0-15,0-5 0 0,1-6 0 0,3 0 0 0,0-3 0 16,3 0 0-1,0-2-688-15,5-3-144 0,3-4-48 0</inkml:trace>
  <inkml:trace contextRef="#ctx0" brushRef="#br0" timeOffset="9171.507">11768 8571 18431 0,'-11'-6'1632'0,"-2"-2"-1312"0,1 0-320 0,-2-1 0 16,-3 0 512-16,2-1 16 0,-2-1 16 0,3 3 0 16,-1 0-368-16,-2-2-176 0,0 0 160 0,-1 2-160 15,-1 0 0-15,2 4 0 0,0 0 0 0,1 3 0 16,0 1 0-16,2 5 0 0,0 1 0 0,3 5-160 16,-1 5 160-16,1 2 0 0,-3 6 0 0,4 6 0 15,-1 4 0-15,3 0 0 0,1 0 0 0,4 1 128 16,1-2-128-16,-2-4 0 0,8 2 0 0,-2-5 0 15,-2-1 144-15,4-3 16 0,3-1 0 0,0-3 0 16,1-2 0-16,1-4 0 0,1-2 0 0,-2-3 0 16,1 0 32-16,5-4 0 0,-2-4 0 0,3-3 0 0,2-8-192 15,1-3 0-15,-1-2 144 0,2-6-144 16,0-6 0-16,2-2-160 0,-3-2 16 0,2-1 0 0,-1-1 144 16,2 1-192-16,-2-1 192 0,-1-1-192 0,-3 1 192 0,0 4 0 15,1 4 0-15,-2 5 0 0,-2 3 0 0,-1 5 0 16,-1 3 0-16,0 3 0 0,-3 4 0 0,-7 4 0 15,10 2 0-15,-10-2-128 0,3 11-16 0,0 6 0 16,-1 2 0-16,-1 4 0 0,-2 4 144 0,0 1-128 16,-1 4 128-16,1 0-128 0,0-4 128 15,0 0 0-15,-1 1 0 0,2-5 0 0,1-4 0 0,1-4 0 16,-1 0 0-16,2-5 0 0,4-5 448 0,-1 1 32 16,3-1 0-16,0-3 0 0,3-2 128 0,2-2 32 15,2-5 0-15,1 2 0 0,2-3-448 0,2-1-192 16,-2-3 160-16,1-2-160 0,3 0 0 0,-1 0-192 15,2 0 16-15,-1 1 0 0,3 1 16 0,0 1 0 0,-1-1 0 0,-1 1 0 16,-4 1 160-16,1 3 0 16,0 1 0-16,-3 2 0 0,1 1 0 0,-1 3-128 0,-2 3 128 0,1 2 0 15,-5-1-160-15,1 3 160 0,-1-2-192 0,-1 3 192 16,0-1-272-16,-1 1 48 0,-1 1 16 0,0-2 0 16,1 0 0-16,-3-1 0 0,3-1 0 0,-1 0 0 15,-9-6 208-15,12 2-144 0,-1 0 144 0,0-2-128 16,-1-3 128-16,2-3 0 0,1 0 128 0,3-3-128 15,-1-2 0-15,0-1 144 0,2-1-144 0,2-4 0 16,-3-3 208-16,1 2-64 0,-3 1-16 0,2-3 0 16,-1-2-128-16,-1 2 0 0,-3 0 0 15,-1 1 0-15,-2 3-272 0,-3 0 64 0,-2 2 16 0,-1 1 0 0,-4 1-112 16,-2 4-16-16,-4 5 0 0,-5 3 0 16,-1 2-144-16,-4 2-48 15,-2 7 0-15,-3 5 0 0,-1 2 512 0,1 4-144 0,3 1 144 0,0 3 0 0,0 0 0 16,3 0-128-16,2 3 128 0,3-5 0 0,4 0 0 0,0 0 0 15,5-4 0-15,3-2-128 0,3-6 128 0,3 0 192 16,1-3-32-16,4-2-16 0,4-4-144 0,2 0 128 16,2-4-128-16,8-3 128 0,4-1-128 15,2-3 160-15,0-2-160 0,2-2 160 0,3-2-160 0,-1-1 0 16,0-3 144-16,-1 1-144 0,0-1 0 0,3 1 0 16,-2-2-160-16,-1 3 160 0,1 3 0 0,-3 0 0 15,-2 1 0-15,-2 2 0 0,0 0 144 0,-2 1-16 16,-6-1 0-16,-3 5 0 0,-2 1-128 0,-3 1 0 15,-2 0 144-15,-3 1-144 0,-9 2 0 0,0 0-128 16,0 0 0-16,0 0 0 0,0 0 128 0,0 0 176 16,-9 2-48-16,-3 1 0 0,-2 3-128 0,-3 0 0 0,0 4 0 15,-4 1 0-15,-2 3 0 0,0 0 0 0,-1 3-160 0,0 1 160 16,2 0 0-16,2 3 0 0,-1 1 0 16,3 1 0-16,0 0 0 0,3 0 0 0,2-1 0 0,0-1 0 15,3-4 0-15,4 0 0 0,4-4 0 16,0-2 0-16,2-11 0 0,3 10 0 0,0-3 0 0,-3-7 0 15,11 2 0-15,-2-4 0 0,2-3 0 0,1-3 160 16,0-1 64-16,4-2 16 0,3-4 0 0,-3-1 0 16,1-4-96-16,1-2-16 0,2-3 0 0,0-2 0 15,-3 2-128-15,2 2 0 0,1-2 144 0,-2 1-144 16,-2 5 288-16,-2 1-16 0,-2 4 0 0,-1 4 0 16,-1 3-144-16,-2 4-128 0,-8 3 144 0,8 5-144 15,-3 4 304-15,0 8-48 0,-1 6 0 0,2 5 0 16,-4 7-64-16,2 0-32 0,4-1 0 0,-4 0 0 0,2-2-160 0,3-2 0 15,-1-2 144-15,2-1-144 0,0-3 0 0,3-1-192 16,1-1 32-16</inkml:trace>
  <inkml:trace contextRef="#ctx0" brushRef="#br0" timeOffset="9793.422">14314 8434 30687 0,'-12'-2'1360'0,"5"2"288"0,-4 0-1328 16,1 2-320-16,1 1 0 0,-1 3 0 0,3 2 0 0,-4 4 0 0,0 4-192 0,2 5 64 31,-2 4-976-31,2 3-192 0,-1 1-48 0,0 0 0 16,0-2-144-16,3 0-48 0,0-3 0 0,3-3 0 0,0-5 320 15,3-2 64-15,2-5 16 0,-1-9 0 0,0 0 832 0,0 0 176 0,8 3 128 0,1-4-192 16,0-3 896-16,-2-2 192 0,2-4 16 0,1-2 16 16,0 0-160-16,0-4-48 0,-3-1 0 0,-1 0 0 15,0-1-544-15,-1 3-176 0,0-1 0 0,-1 3 0 0,-3 4 128 16,0 1-128-16,0 0 0 0,-1 8 0 0,0 0 0 15,0 0 0-15,0 0 0 0,0 0-144 0,0 0 144 0,0 0 0 16,0 0 160-16,11-1-160 0,-2-1 304 0,3 0-48 16,4-4 0-16,0-3 0 0,1-2 176 15,2-3 16-15,2-4 16 0,3 0 0 0,4-5 112 0,-3-3 0 16,-2-1 16-16,3-2 0 0,2-2-144 16,1-3-16-16,-3-1-16 0,1-2 0 0,-1-1-64 0,-4 3-16 15,-2 1 0-15,0 1 0 0,-4 0-16 0,0 1-16 16,-2 1 0-16,-4 1 0 0,0 0-176 0,-3 3-128 15,-1 2 192-15,-1 4-192 0,-1 4 0 0,0 3 0 16,-3 5 0-16,-1 9 0 0,0 0-128 0,0 0 128 16,0 0 0-16,-5 6-144 0,-3 6 144 0,0 7 0 0,-2 7 0 15,-2 7 0-15,-3 6 0 0,1 8 0 16,-3 8 0-16,-1 7-128 0,1 6 128 0,-5 2 0 16,1 3 0-16,0 5 128 0,-3 6 16 0,3 1 16 0,2 0 0 0,1 0 0 15,-1-4-16-15,1-3 0 0,3-3 0 0,1-7 0 16,1-5-144-16,5-4 0 0,-1-4 144 0,2-9-144 15,0-4 0-15,1-1-256 0,2-1 32 0,-2-2-8976 16,2 0-1792-16</inkml:trace>
  <inkml:trace contextRef="#ctx0" brushRef="#br0" timeOffset="10036.167">13985 9052 10127 0,'0'0'896'0,"0"0"-704"15,0 0-192-15,0 0 0 0,11-2 6592 0,4-3 1296 16,5-2 256-16,3-1 48 0,6 0-6672 0,5 3-1344 16,5-1-176-16,3 3-224 0,8-3-96 0,1 1 0 15,7-3-16-15,0 1 0 16,0-2-560-16,1-1-128 0,-2-2 0 0,-6 1-16 15,-3 0-1808-15,-4-2-352 0,-5 2-80 0,-2-2-16 16</inkml:trace>
  <inkml:trace contextRef="#ctx0" brushRef="#br0" timeOffset="10518.336">15269 9031 11967 0,'0'0'1072'0,"-8"2"-864"0,2 0-208 0,0-2 0 0,-2-2 5120 15,5-1 992-15,-2-3 192 0,3-2 32 16,-1-4-5184-16,1-6-1024 0,2-2-128 0,3-7-208 15,2-3-416-15,3-7-80 0,3-6 0 16,0-4-16-16,1-1-48 0,3-4 0 0,-1-3 0 0,1-2 0 16,0-2 352-16,-1-2 64 0,1 1 16 0,2-4 0 0,0-4 336 0,2 1 128 15,0 1 0-15,2 6 0 0,-5 6-128 0,3 8 128 16,-3 5-128-16,0 6 128 0,-3 6 128 0,-1 4 0 16,-1 3 16-16,-1 7 0 0,0 3-16 0,-4 1 0 15,2 2 0-15,-2 5 0 0,-6 4-96 0,0 0-32 16,0 0 0-16,11 8 0 0,-3 3-128 0,1 5 0 15,-1 7 0-15,-1 6-176 0,-2 4 16 0,-1 6 0 16,1 5 0-16,0 8 0 0,0 5 160 0,1 5-192 16,-3-1 192-16,1 2-192 0,3 0 192 0,-3-2 0 15,0 2 0-15,4 0 0 0,-4 2 0 0,3-4 0 0,-1-3 0 16,0-3 0-16,3-6 0 0,-2-3-160 0,1-3 160 16,-1-5 0-1,2-2-448-15,-3-2 32 0,2 0 0 0,-5-6 0 16,1-3-2000-16,-1-7-400 0</inkml:trace>
  <inkml:trace contextRef="#ctx0" brushRef="#br0" timeOffset="10713.136">15271 8438 37199 0,'0'0'1648'0,"0"0"336"0,13 0-1584 0,6-2-400 0,10-1 0 0,9 0 0 0,11 1 368 16,6 2-16-16,5 1 0 0,1 2 0 0,5 0-352 0,6 0 144 16,0 2-144-16,3-2 0 0,-2-1 0 0,-2-2 0 15,-1-3-240-15,-1 1 80 16,0 2-3168-16,-2-3-624 0</inkml:trace>
  <inkml:trace contextRef="#ctx0" brushRef="#br0" timeOffset="11262.367">11698 7734 13823 0,'-11'-5'1216'0,"-4"-1"-960"16,-2 2-256-16,2 3 0 0,1 1 3248 0,3 3 592 15,0 1 128-15,0 3 32 0,-1 2-3200 0,-1 2-640 16,-2 1-160-16,-2 5 0 0,0 5 0 0,-3 5 0 15,-3 3 0-15,-3 4 0 0,-2 3-160 0,0 5 160 16,2 4 0-16,-2 8-144 0,-2 2 144 0,1 8 0 16,6-1 0-16,3 1 0 0,4 2 0 0,6 7 128 15,5 7-128-15,6 4 176 0,7 2-176 0,3 0 192 16,6 3-192-16,2-4 192 0,2 0-192 0,7-2 0 0,5-4 0 16,2-1 0-16,4 0 0 0,-2-4 0 0,4-4 0 15,5-4 0 1,7-7-1536-16,4-4-256 0,6-5-32 0</inkml:trace>
  <inkml:trace contextRef="#ctx0" brushRef="#br0" timeOffset="11825.314">15857 7344 13823 0,'0'0'1216'0,"0"0"-960"0,0 0-256 0,0 0 0 16,0 0 2208-16,0 0 400 0,10 12 80 0,2 6 0 16,1 4-2272-16,5 5-416 0,4 1-176 0,2 7 16 15,2 1 160-15,3 6 0 0,-4 4 0 0,4 8 0 16,1 3 0-16,0 5 176 0,1 0-48 0,0 2 0 16,-1 3-128-16,1 1-144 0,-1 6 144 0,-1 1-208 15,-6-3 208-15,-1-1 0 0,-4-1 0 0,-2 0 0 16,-4-1 256-16,-5 0 80 0,-4-2 32 0,-3 1 0 15,-3 0 720-15,-4-1 128 0,-7 0 48 0,-7-2 0 0,-4 1-304 16,-3-4-64-16,-1-3-16 0,-6-3 0 16,-1 2-688-16,-5 3-192 0,-3 1 0 0,-6 0-14208 15</inkml:trace>
  <inkml:trace contextRef="#ctx0" brushRef="#br0" timeOffset="19772.716">16867 5792 1839 0,'0'0'160'0,"0"0"-160"15,-2-8 0-15,-1 1 0 0,3 7 2864 0,0 0 528 0,2-9 128 0,-2 9 0 16,1-7-2512-16,-1 7-512 0,4-8-112 15,3 4 0-15,1-1-384 0,3 1 128 0,-3 2-128 0,2-1 0 16,2 1 0-16,-1-2 0 0,1 1 0 0,1 0 0 16,1 2 0-16,1 0 0 0,2-1 0 0,1 1 0 15,3 1 0-15,1 0 144 0,0-2-144 0,2 2 0 16,4 2 160-16,2-1-160 0,3-1 128 0,0 0-128 16,2 2 176-16,1-1-48 0,-1-1-128 0,2 0 192 15,-1 1-32-15,0 0-16 0,2-1 0 0,2 0 0 16,4 0-144-16,-1-1 0 0,0-1 0 0,4 1 0 15,5 1 128-15,-2 0 0 0,-2-1 0 0,0 0 0 16,2-1-128-16,3 2 0 0,-1-3 0 0,5 2 0 16,-4 0 208-16,2 0 16 0,-1-1 0 0,-1 0 0 15,-3 1 32-15,2 0 0 0,5-3 0 0,1 2 0 16,-2 2-80-16,2-1-16 0,1 0 0 0,-1-1 0 16,-1-1-32-16,0-1-128 0,2 1 192 0,1 1-64 0,4 0-128 15,-3 1 160-15,-1 1-160 0,-3-1 160 0,1-1-160 16,1 1 160-16,1 0-160 0,2-1 160 0,2-1-160 0,-4 0 160 15,-5-2-160-15,0-2 160 0,2 5-160 0,-1 0 0 16,4 1 0-16,-1-2 0 0,1 0 0 0,-3 1 0 16,-3 1 0-16,-1 1 0 0,-1-5 0 0,2 2 0 15,0 1 0-15,0 0 0 0,0-2 0 0,-3 2 0 16,-2 0 0-16,-1 0 0 0,0-2 128 0,2 0-128 16,0-3 128-16,0 1-128 0,1 0 0 0,1 4 0 15,-5 1 0-15,0-1 0 0,-2-3 0 0,2 2 0 16,-2-1 0-16,-1 0 0 0,1 2 160 0,-1 0-160 15,-2-1 192-15,1 3-192 0,-2 0 0 0,0 0 0 16,-1-2 0-16,-6 0 0 0,-2 1 0 0,-2 1 0 0,-1 0 0 16,1 0-144-16,-4 0 144 0,1 0 192 0,-1 0-32 15,-4 0-16-15,1 1 128 0,-3 3 32 0,-1-2 0 0,-3 0 0 16,-3-2-16-16,-1 1 0 0,-2 1 0 16,-1 1 0-16,1-1-288 0,-1 1 128 15,-9-3-128-15,9 6 0 0,-1-1-176 0,-8-5-144 0,0 0-16 16,8 6-16-1,0-2-704-15,-2 2-144 0,-6-6-16 0</inkml:trace>
  <inkml:trace contextRef="#ctx0" brushRef="#br0" timeOffset="20177.307">21422 5300 16575 0,'0'0'736'0,"0"0"160"0,0 0-720 0,0 0-176 15,0 0 0-15,0 0 0 0,12 0 384 0,1 3 32 16,2 4 16-16,2-1 0 0,2 1-432 0,4 2-272 0,-1 1 32 15,2 1 16-15,3 0 224 0,1 2 0 16,2-1 0-16,1 1 0 0,0-1 0 0,-1 3 0 0,2 0 0 0,-2-3 0 16,-3-3 0-16,0 1 128 0,-4 4 0 0,0-2-128 15,-4-1 480-15,-2 1-16 0,-2 1 0 0,-1 0 0 16,0 0 64-16,-5-1 16 0,-2 3 0 0,-5 4 0 16,-2-1-96-16,-2 0-32 0,-6 1 0 15,-2 1 0-15,-8 1 208 0,-4 1 32 0,-4 3 16 0,-7-4 0 16,-5-2-224-16,-5-1-32 0,-1 1-16 0,0 0 0 15,0-2-256-15,2-1-144 0,-1-3 160 0,-1 1-160 16,-3 4-1120-16,-3-2-320 16</inkml:trace>
  <inkml:trace contextRef="#ctx0" brushRef="#br0" timeOffset="21083.086">17048 5708 11967 0,'0'0'1072'0,"0"0"-864"16,0 0-208-16,0 0 0 0,0 0 1456 0,8-2 240 15,2 2 48-15,3 1 16 0,0 0-1280 0,6 0-256 16,2-1-48-16,5-1-16 0,4 0 16 0,2 0 0 16,3 0 0-16,4 1 0 0,1-1-176 0,3-3 160 15,2 3-160-15,2-2 160 0,0 0-160 0,5-2 0 16,3 0 0-16,4 2 0 0,3 2 0 0,0 0 0 15,-2 0 0-15,5 1 0 0,-1 0 0 0,5-1 0 16,1-1 0-16,-1 1 0 0,0 1 0 0,-1 0 0 0,1-1 0 16,-1-2 0-16,5 3 0 0,-3-1 0 0,3 0 0 15,-1 1 0-15,-1 1 128 0,4 0-128 0,5 5 192 16,-1-3-64-16,-3-1 0 0,0-2 0 0,-1-2 0 16,2 1 0-16,1 1 32 0,-1 0 0 0,-2-2 0 0,-1 1 0 15,-2 0-160-15,3 0 0 0,2-2 0 16,-1 1 128-16,-2-3-128 0,0 0 0 0,-7 2 0 15,0 1 0-15,1-1 0 0,-4 0 0 0,0 2 0 0,-3 0 0 16,-6 0 128-16,0 0-128 0,-1-1 128 0,0 2-128 16,1 0 224-16,-3-2-32 0,-2 0-16 0,-2 1 0 15,0 0 16-15,-6 1 0 0,0 1 0 0,-2-1 0 16,1 0-192-16,-3 1 192 0,-1 1-192 0,0-2 192 16,-2 0-192-16,0-2 0 0,-3 1 0 0,0 1 128 15,-1 3-128-15,-2-1 192 0,-3-1-192 0,-2 1 192 16,2 0-192-16,-5 3 0 0,-2-1 0 0,-1 0 0 0,-2-2 0 0,-2-1 0 15,-2-1 0-15,-1 1 128 0,-1 0-128 16,-10-1 0-16,9 3 0 0,-9-3 0 0,7 3-384 0,-7-3 0 16,0 0 0-16,0 0 0 15,4 8-704-15,-4-8-160 0,0 0-32 0,-4 7 0 0</inkml:trace>
  <inkml:trace contextRef="#ctx0" brushRef="#br0" timeOffset="21492.933">21285 5356 16991 0,'0'0'752'0,"-7"-6"144"0,1 3-704 0,6 3-192 0,-8-4 0 0,8 4 0 16,-7-2 608-16,7 2 96 0,0 0 0 0,0 0 16 16,0 0-432-16,0 0-96 0,0 0 0 0,0 0-16 15,11 5 80-15,4-2 32 0,5 2 0 0,-1 0 0 16,2 1-96-16,3 0-32 0,6 2 0 0,1-1 0 16,-1-1-160-16,2-1 160 0,1 2-160 0,0 2 160 15,0 0-160-15,0 2 0 0,-1 1 144 0,3 0-144 16,1-1 0-16,-1 2 128 0,-2 2-128 0,-1 3 0 0,-2 4 0 15,0 3 0-15,-2 0 0 0,-3 0 0 0,-5 2 0 16,-3 0 0-16,-1 1-144 0,-4-1 144 0,-4-2-176 0,-3 2 48 16,-4-1 0-16,-2 2 0 0,-9-5 128 0,-3 3 176 15,-4 1-48-15,-7 0 0 0,-10-3 256 16,-5 2 64-16,-7-2 0 0,-3-2 0 0,-5-4-64 0,0 0 0 16,-1-1 0-16,0-2 0 0,-5-1-384 0,1 1 0 15,0-3 0-15</inkml:trace>
  <inkml:trace contextRef="#ctx0" brushRef="#br0" timeOffset="22559.791">17123 5823 10191 0,'0'0'448'0,"0"0"96"0,0 0-544 0,0 0 0 0,10-2 0 0,0 1 0 16,-10 1 464-16,11-2-16 0,2 2 0 0,-1 0 0 0,-2-2-256 0,0 1-64 15,4 0-128-15,1-1 192 0,-1 2-192 16,1 0 0-16,1 0 0 0,1 0 0 0,5-1 0 0,-2 1 0 16,0 1 128-16,3-1-128 0,0-2 0 0,2 0 0 15,2 0 0-15,-1 1 0 0,4 0 160 0,3 1-16 16,3-1 0-16,4 2 0 0,2-1 128 0,3 0 32 16,2-1 0-16,0 1 0 0,0-2 16 0,0 4 16 15,2 0 0-15,4-2 0 0,0-2-128 0,4 2-16 16,5 2-16-16,-5 0 0 0,0-1-176 0,0 2 128 15,2-2-128-15,-1-1 128 0,5-2-128 0,2 0 0 16,-2 2 0-16,2-1 128 0,-2-1 0 0,1-3-128 16,-3 0 192-16,6 3-64 0,5 1 192 0,-2-1 48 15,-5-1 0-15,2 1 0 0,-1 1-176 0,5 2-16 0,2 1-16 16,-2-3 0-16,-1-2-160 0,-2 1 0 0,1 2 144 16,-2 1-144-16,2-2 0 0,2-1 0 15,1 2 0-15,-5 0 0 0,-2 0 0 0,1 0 0 0,1-2 0 0,1 1 0 16,2-1 0-16,-3 0 0 0,-3 0 0 0,-2-1 0 15,1 1 0-15,1-1 0 0,2 0 0 16,-3 0 0-16,-6 1 0 0,-1-1 0 0,-3-2 0 0,-3 3 0 16,0-1 0-16,-1 0 0 0,0 0 0 0,-1 1 0 15,-1-1 0-15,1 1 0 0,0 1 0 0,-4-2 0 16,-1 1 0-16,-1 1 0 0,-2 1 0 0,-2 0 0 16,0-1 0-16,1 2 0 0,-1 1 0 0,-1 2 0 15,-3-2 0-15,-1 0 0 0,-4 0 0 0,-2 2 0 16,-3-3 0-16,-3 0 0 0,-5-1 0 0,-1 0 0 0,-3 0 0 15,-2 2 0-15,-10-2 0 0,0 0 0 16,0 0 0-16,0 0-160 0,0 0 160 0,0 0-208 16,0 0-560-16,0 0-128 0</inkml:trace>
  <inkml:trace contextRef="#ctx0" brushRef="#br0" timeOffset="22938.863">21164 5387 2751 0,'0'0'128'0,"7"-2"16"0,-7 2-144 0,12 0 0 0,0 0 0 0,4 3 0 15,0 1 2464-15,2 2 464 0,0-1 80 0,1 2 32 16,4-1-2432-16,-1 0-480 0,0 2-128 0,2-1 0 16,3 4 0-16,2 0 0 0,-3-2 0 0,2 4 0 15,-2 4 0-15,0-2 0 0,-3 0 0 0,2-1 0 16,-6 0 0-16,2-2 0 0,0-1 0 0,-2 0 0 16,0 1 0-16,-2 0 0 0,-1 2 0 0,0-1 128 15,1-1 208-15,-1 2 48 0,-2 3 16 0,0-1 0 16,-1 0 240-16,-2-1 32 0,-2 0 16 0,-4 4 0 15,-3 2-304-15,-4 3-64 0,-4-1-16 0,-4 4 0 16,-7-1-80-16,-8 4-16 0,-7 2 0 0,-9 2 0 0,-8 1-384 16,-16 2-80-16,-15 4 0 0</inkml:trace>
  <inkml:trace contextRef="#ctx0" brushRef="#br1" timeOffset="41468.749">20122 4832 911 0,'0'0'0'0,"-9"-1"0"15,1-1 0-15,3 0 0 0,0-1 2176 0,-1 0 368 16,-1 2 64-16,-1-2 16 0,8 3-1728 0,-6-2-352 15,6 2-64-15,0 0-16 0,-6-5-16 0,6 5-16 16,0 0 0-16,0 0 0 0,0 0 96 0,0 0 32 16,-6-2 0-16,6 2 0 0,0 0-240 0,0 0-64 15,0 0 0-15,0 0 0 0,0 0-128 0,9 7-128 16,-4-2 192-16,2 1-192 0,-7-6 128 0,11 6-128 16,-1 1 0-16,0-2 0 0,-10-5 192 0,12 5-192 15,-1-3 192-15,1 2-192 0,-2 0 384 0,1-1-48 0,0-1 0 16,3 2 0-16,-1-1 112 0,3 0 0 0,-1-2 16 0,3 1 0 15,-2 1-112-15,1-3-32 0,-2-1 0 16,3-1 0-16,0 2-192 0,2 0-128 0,0-1 160 0,0 0-160 16,1 1 0-16,-1-1 128 0,-3-1-128 0,1 1 0 15,0 0 0-15,2 0 144 0,2 1-144 0,-3 0 128 16,-3 2-128-16,0 0 0 0,-3-1 0 0,0 0 0 16,-4 0 0-16,1-1 0 0,-1-1 0 0,-9 1 0 15,9-1 0-15,0 1 128 0,-9 0-128 16,9 1 0-16,-9-1 176 0,0 0-48 0,0 0-128 0,0 0 192 15,0 0 64-15,0 0 0 0,0 0 0 0,0 0 0 16,0 0 64-16,0 0 0 0,0 0 16 0,0 0 0 16,3 10-144-16,0 0-48 0,-6 0 0 0,2-1 0 0,1-9 48 15,-3 11 16-15,1 2 0 0,-2 0 0 0,1 0-48 0,-2 2-16 16,1 0 0-16,0 4 0 0,-2 3 64 0,1 0 16 16,1-5 0-16,0 2 0 0,-1-1 0 15,0-2 0-15,2 0 0 0,2-2 0 0,0 0-96 16,1-2 0-16,0 0-128 0,1 0 192 0,0-1-192 0,0-1 128 15,-1-2-128-15,1 0 0 0,-1-8 160 16,0 7-160-16,0-7 160 0,0 10-160 0,1-1 0 0,-1-9 128 16,0 0-128-16,1 9 0 0,-1-9 0 0,0 0 0 15,2 9 0-15,-2-9 0 16,0 0-912-16,0 0-80 0,0 0-16 0,8-1-10784 0</inkml:trace>
  <inkml:trace contextRef="#ctx0" brushRef="#br1" timeOffset="42112.98">20717 4419 12895 0,'0'0'1152'0,"0"0"-928"16,0 0-224-16,0 0 0 0,0 0 1248 0,0 0 208 15,0 0 32-15,0 0 16 0,9-5-784 0,2 3-144 0,1 1-48 16,3 1 0-16,3 0-352 0,1 0-176 15,3 1 160-15,0-2-160 0,1-1 128 0,0 0-128 0,-1-2 0 16,0 3 144-16,-1-3-144 0,2 2 0 0,-2-1 0 0,-2 2 0 16,-1-1 0-16,0 1 0 0,-2 0 0 0,0 1 0 15,-4 0 0-15,1 2 0 0,-1 1 0 0,-2 1 0 16,-1-2 0-16,-9-2 0 0,7 5 0 0,0 4 0 16,1 2 0-16,-6 0 160 0,-1 1-160 0,-1 2 160 15,-1 0 224-15,-1 2 64 0,-4 2 0 16,1 6 0-16,-1 4 0 0,-2 0 0 0,2 2 0 0,-1 2 0 15,1 1-192-15,-2 0-16 0,-1-2-16 0,1 2 0 16,1-4-224-16,-1 0 176 0,-1-2-176 0,0 1 160 16,-2-3-160-16,3 1 160 0,0-2-160 0,0-1 160 15,1-1 16-15,0-2 0 0,4-2 0 0,-2-2 0 0,1-4-176 16,2 0 192-16,-1-1-192 0,3 0 192 16,0-11-1024-16,6 9-192 0,1-3-32 15</inkml:trace>
  <inkml:trace contextRef="#ctx0" brushRef="#br1" timeOffset="45404.021">18796 13166 911 0,'0'0'0'0,"0"0"0"0,-7 7 0 0,7-7 0 16,0 0 3152-16,0 0 560 0,0 0 96 0,0 0 32 15,-8 4-2320-15,8-4-464 0,0 0-96 0,0 0 0 16,0 0-368-16,0 0-64 0,0 0-16 0,0 0 0 16,0 0-96-16,0 0-32 0,0 0 0 0,0 0 0 15,0 0-48-15,0 0-16 0,0 0 0 0,4 9 0 16,2 0 0-16,1-1-16 0,-1 6 0 0,2-1 0 16,-3 2-112-16,5 5-32 0,-4 2 0 0,1 1 0 15,2 0-160-15,1 6 160 0,-2 3-160 0,2 4 160 0,2 3-16 16,-5 0 0-16,2 1 0 0,0 0 0 0,5 1 32 0,-2 0 0 15,0-3 0-15,-2 1 0 0,4-1 0 0,0 0 0 16,0 4 0-16,2-1 0 0,-3 1 16 0,-1-2 16 16,-3-1 0-16,2 0 0 0,1-4 32 0,-3 2 0 15,-1-4 0-15,1 2 0 0,0-1-32 0,1 3 0 16,-4 3 0-16,3-2 0 0,0 2-48 0,-1-1-16 16,-2 1 0-16,3-3 0 0,-2 1-144 0,0 0 0 15,-2-1 0-15,0 0 128 0,2-1-128 0,-2-1 0 16,0 1 0-16,-1-1 0 0,-2-1 160 0,1-1-160 15,-2-3 192-15,2 0-192 0,-1-1 352 16,0-3-32-16,1-2-16 0,-2-1 0 0,1-1-48 0,1 0 0 16,1 1 0-16,-1-1 0 0,0-1-64 0,-1 0-32 0,3 2 0 15,-1-4 0-15,2 1-160 0,-1 0 0 0,0 1 144 0,0 0-144 16,1 0 0-16,1-3 0 0,-3 0 0 16,0 0 128-16,1 0-128 0,0 1 0 0,-1 0 0 0,1-4 128 15,0 1-128-15,-2 0 0 0,0 1 0 16,0-2 0-16,2 0 0 0,-2 0 0 0,-1-2 0 0,-1 4 128 15,3-1-128-15,-1-1 0 0,0 2 0 16,-1-1 128-16,0 1-128 0,2-1 0 0,-2 0 0 0,0-1 128 16,1 0-128-16,-1 2 144 0,-2 3-144 0,3-3 160 15,-1-1-32-15,1 0-128 0,0 1 192 0,2-2-64 16,-4 1-128-16,2 1 0 0,1-1 0 0,1-1 128 16,-2-3-128-16,2 2 0 0,-2 2 0 0,4 1 128 0,-2 1-128 15,1-4 0-15,-2 2 0 0,-1-1 0 0,1 4 0 16,-1-2 0-16,1 2 0 0,0-1 0 0,-1 0 0 15,1 2 0-15,2 1 0 0,-3 0 0 16,0 0 0-16,2 2 0 0,-1 0 128 0,-2-2-128 0,1-5 0 0,-2 2 0 16,-1 0 0-16,1-2 0 0,1 2 0 0,-3-2 128 15,0 1-128-15,1-1 0 0,2 1 0 0,1-1 0 16,1 2 0-16,-3-2 0 0,3 0 0 0,1 0 0 16,-1 1 128-16,-2 0-128 0,-2 0 0 0,1 2 0 15,-1 0 0-15,1 0 0 0,0-1 0 0,1-2 0 16,-1 3 0-16,0-4 128 0,0 2-128 0,0-2 0 15,3-2 0-15,-1 3 0 0,-3-1 0 0,0 1 0 16,2-1 0-16,0-2 0 0,0-1 0 0,-1 0 0 0,-1 0 0 16,2-1 0-16,3-2 0 0,-4 2 0 0,-1 0-144 0,1 0 144 15,3-2 0-15,0-1-160 0,-4-8 160 16,4 10-128-16,-2-2 128 0,-2 2-128 0,0-1 128 0,0-1-128 16,0-8 128-16,1 10 0 0,1 1-144 0,1-4 144 15,-3-7 0-15,0 0 0 0,0 0-144 0,0 0 144 16,4 7 0-16,-4-7 0 0,0 0 0 0,0 0 0 15,0 0-160-15,0 0 160 0,0 0-128 0,0 0 128 16,0 0 0-16,0 0-160 0,12 1 160 0,-12-1 0 16,10-2 0-16,2-1-128 0,-3-3 128 0,1 1 0 15,0 0 0-15,-1 0-128 0,-3-2 128 0,3 1 0 16,2-1 0-16,0 1 0 0,-2 2 0 0,2-1 0 16,0-4 0-16,1 1-128 0,-2 0 128 0,2 1 0 15,-2 0 0-15,2-2 0 0,0 0 0 0,1 1 0 16,0-2 0-16,0 1 0 0,1 2 0 0,1-1 0 15,2-3 0-15,4 0 0 0,1 0 0 0,2-3 0 0,-3 0 0 0,0-2 0 16,1-3 0-16,1 0 0 0,0 3 0 0,-1-5 0 16,2 2 0-16,-2 1 0 0,1 0 0 0,-1 1 0 15,0-1 0-15,0 1 0 0,0 1 0 0,0-1 0 16,1-1 0-16,2 3 0 0,2-1 0 0,-3-2 0 16,1-1 0-16,1-1 0 0,4 0 0 0,-2-1 0 15,1 0 0-15,1-1 0 0,-1-1 0 0,0 0 0 16,-1-2 0-16,-1 2 0 0,0 3 0 0,1 0 0 15,0 0 0-15,3 0 0 0,1 0 0 0,0 1 0 16,0 4 0-16,1-1 0 0,-3-2 0 0,-1 1 0 16,1 4 0-16,-1-2 0 0,-3-2 0 0,0 2 0 0,1 0 0 15,-3-1 0-15,1 0 0 0,2-1 0 0,-3 0 0 16,3-1 0-16,4-4 0 0,-3-1 0 0,-4-1 0 16,3 1 0-16,2-1 0 0,1 1 0 0,-1 0 0 15,1 0 0-15,-5 1 0 0,2 2 0 0,-2 2 0 16,-2 0 0-16,1-1 0 0,-2 3 0 0,3 0 0 0,-3 1 0 15,-3-1 0-15,2 0 0 0,1 2 0 0,1 1 0 16,-1 2 0-16,2 0 0 0,-6-1 0 0,3 2 144 16,1 1-144-16,-2-1 0 0,0 0 0 0,-2-1 0 15,0 0 0-15,0 0 0 0,-3 1 0 0,-2 0 0 16,2-1 0-16,-2 1 0 0,0 0 0 0,-1 1 0 16,-1-2 0-16,-2 2 0 0,2 2 0 0,-2 2 0 15,-3-1 128-15,-6 6-128 0,9-4 0 0,-2-1 128 0,-7 5-128 0,6-5 0 16,-6 5 144-16,7-6-144 0,-7 6 0 0,0 0 0 15,6-6 0-15,-6 6 128 0,0 0-128 0,0 0 0 16,8-6 0-16,-8 6 0 0,0 0 0 0,0 0 0 16,0 0 0-16,0 0 0 0,5-4 0 0,-5 4 0 15,0 0 0-15,0 0 0 0,0 0 0 0,0 0 0 16,0 0 0-16,3-7 0 0,-2-2 0 0,-1 9 144 16,0 0-144-16,0 0 0 0,-2-8 0 0,0 0 0 15,-1 0 0-15,2 1-144 0,1-2 144 0,-1 1-192 16,-2 0 192-16,0 0-192 0,-1-2 192 0,0 1 0 15,-1-2 0-15,1-1 0 0,-1-3 0 0,-2 2 0 16,-1 0 0-16,1-2 128 0,-2-1-128 0,0 0 0 16,-1-6 0-16,-1 0 0 0,1 0 0 0,1-1 0 0,-3-3 0 15,1-1 0-15,0-4 0 0,0-1 0 0,0-1 0 16,-1 0 0-16,-2-2 0 0,4 0 0 16,-2 1 0-16,1-2 0 0,0-1-144 0,-1 0 144 15,-4-4-160-15,1 0 160 0,-5 2-144 0,1-1 144 0,2-1-128 0,0 2 128 16,0-2 0-16,-1 3-160 0,2-2 160 0,-3-2 0 15,4-2 0-15,-1-2 0 0,1-2 0 0,0-2 0 16,1 1 0-16,-1 0 0 0,-1 1 0 0,2-1 0 16,-1 1-128-16,0-3 128 0,2-3 0 0,0 4 0 15,0-1 0-15,0 2-128 0,-3-2 128 0,2 4 0 16,2 1 0-16,-3-3 0 0,2-4 0 0,1 3 0 16,1 0-144-16,0 1 144 0,-3-1 0 0,1 2-144 0,-2 1 144 15,1 0 0-15,2 1 0 0,1-1 0 16,-2 1 0-16,1 0 0 0,3-3 0 0,0 3 0 0,1 1 0 15,2-1 0-15,-1 2 0 0,4 0-128 0,0 0-32 16,-1 0 0-16,2-4 0 0,2 5 0 16,1 4-288-16,0 1-64 0,-2 1-16 0,2 5 0 0,0 2 160 15,-2 5 48-15,-1-1 0 0,1 3 0 0,-2 1 320 16,3 1-176-16,-1 0 176 0,-1 2-128 0,-2-1 128 0,3-1 0 16,3 1 128-16,-1 1-128 0,-3 0 0 0,3-2 0 15,1-2 0-15,2 0 0 0,0 0 0 0,-2 1-160 16,0 3 16-16,2 2 0 0,2-1-176 0,-3 2-48 15,-3 1 0-15,1 4 0 0,0 2 80 0,0 3 16 16,-2-1 0-16,0 4 0 0,1 3 272 0,-1-7 0 16,-1 4 0-16,2 3 0 0,0 0 0 0,0 0 272 15,-4-3-48-15,4 3-16 0,0 0-80 0,0 0 0 16,-5-1-128-16,-1 3 192 0,6-2-64 0,-8 2-128 0,8-2 176 16,-7 3-176-16,-2 4 192 0,2-5-64 15,-3 1 0-15,10-3-128 0,-10 6 144 0,2-1-144 0,-2 3 0 16,2-1 144-16,-1-4-144 0,2 3 0 0,-4 0 0 0,0-1 0 15,1 1 0-15,-4 1 128 0,0-1-128 0,0 2 0 16,-2 2 160-16,0 1-160 0,-1 1 192 16,0-1-192-16,-2 2 160 0,3 0-160 0,1 2 128 0,-3-1-128 15,-5 0 128-15,2 1-128 0,1-2 0 0,-1 0 128 16,-2 2-128-16,1-1 0 0,1-1 0 0,0-2 128 16,-1 1-128-16,0-1 0 0,0 1 144 0,0 1-144 15,-3-3 144-15,-2 3-144 0,-2 1 192 0,-2 0-192 16,-1 0 192-16,0 2-192 0,-2-1 192 0,1 0-192 15,1 0 192-15,-2-1-192 0,1 0 192 0,1 2-192 0,0-1 192 16,0 2-192-16,0-2 192 0,-1 3-192 0,-1-2 192 16,-2 1-192-16,1-2 192 0,1 0-192 0,-1 1 128 0,0-1-128 15,0 4 0-15,1-2 0 0,2 3 0 0,-1 0 0 16,1-2 0-16,-3 1 0 0,0 1 0 0,-3 1 0 16,-5-1 0-16,4 1 0 0,0 0 0 0,2 1 0 15,-2 0 0-15,4-2 0 0,0-3 0 0,3 2 0 16,1 2 0-16,1-1 0 0,-2-2 128 0,-2 1-128 15,-1 1 0-15,1 0 0 0,1-2 128 0,-3 3-128 16,-1 4 0-16,-1-3 0 0,1-1 0 0,1 0 0 16,-2 1 0-16,3 2 0 0,0 1 0 0,-2-1 0 15,2-2 0-15,1 2 0 0,1-1 128 0,2-1 0 16,3-2 16-16,4 0 0 0,-1 1 160 0,2-4 16 0,0-4 16 16,3 1 0-16,4 1-192 0,0-1-144 0,1-3 192 15,4-2-192-15,-1-3 0 0,3-1 0 0,1 0 0 0,8-5 0 31,0 0-976-31,0 0-304 0,0 0-64 0,0 0-11792 0</inkml:trace>
  <inkml:trace contextRef="#ctx0" brushRef="#br1" timeOffset="46424.111">19587 12686 18143 0,'0'0'800'0,"0"0"160"0,0 0-768 0,-9 2-192 15,3 0 0-15,6-2 0 0,0 0 448 0,0 0 64 0,0 0 0 0,0 0 0 16,0 0-512-16,0 0 0 0,0 0 0 0,0 0 0 15,0 0 0-15,10 10 0 0,0-2 0 0,1-1 0 16,-3-6 352-16,2 1-32 0,-10-2 0 0,16 3 0 16,0-5 160-16,-2 2 32 0,1 0 0 0,0 2 0 15,1-2 0-15,-1 1 0 0,-1 1 0 0,2-2 0 16,-3-1-256-16,0 2-32 0,1 5-16 0,0-2 0 16,-2-5-208-16,0 1 128 0,1 1-128 0,-3 0 0 15,-10-1 128-15,10 0-128 0,1 1 0 0,-11-1 144 16,9 5-16-16,-1-3 0 0,-8-2 0 0,9 2 0 15,-9-2 48-15,0 0 0 0,6 6 0 0,-6-6 0 16,0 0 16-16,0 0 0 0,3 8 0 0,-3-8 0 0,0 0 48 16,0 0 16-16,-1 11 0 0,-1-1 0 15,-4-1 128-15,3 0 16 0,0-1 16 0,-2 2 0 0,-4 1 48 16,4 0 16-16,-2-1 0 0,3 1 0 0,0-1-192 16,-2 0-32-16,4 3-16 0,-2 0 0 0,1-1-112 15,0-1-128-15,-3-1 176 0,3 0-176 0,1 1 0 0,1-2 0 16,1-9 0-16,0 9 0 0,0-1 0 0,0 0 0 15,0 0 0-15,0-8 0 16,0 0-576-16,0 0 0 0,0 0-16 0,0 0-13424 0</inkml:trace>
  <inkml:trace contextRef="#ctx0" brushRef="#br1" timeOffset="48092.371">19380 12831 12031 0,'0'0'528'0,"0"0"112"0,0 0-512 0,0 0-128 0,0 0 0 0,0 0 0 15,0 0 960-15,0 0 144 0,0 0 48 0,0 0 0 16,0 0-496-16,0 0-80 0,0 0-32 0,0 0 0 16,0 0-32-16,0 0 0 0,0 0 0 0,0 0 0 15,0 0 112-15,0 0 16 0,-1-7 0 0,1 7 0 16,0 0-128-16,0 0 0 0,0 0-16 0,0 0 0 15,0 0-304-15,0 0-64 0,0 0-128 0,0 0 192 16,0 0-192-16,0 0 128 0,0 0-128 0,0 0 0 16,0 0 272-16,0 0-32 0,7-6-16 0,-7 6 0 15,0 0 64-15,6-5 16 0,-6 5 0 0,9-4 0 0,-9 4-64 0,7-6-16 16,1 1 0-16,-2 1 0 0,4 1-64 0,-10 3-16 16,7-3 0-16,-7 3 0 0,0 0-144 0,10-5 0 15,-10 5 144-15,7-5-144 0,0-1 240 0,-7 6-32 16,5-6 0-16,-5 6 0 0,10-5 96 0,-10 5 16 15,0 0 0-15,0 0 0 0,7-3-80 0,-7 3-16 16,10-3 0-16,-1 0 0 0,-9 3 704 0,11-2 144 16,0 0 16-16,0 1 16 15,-2 0-1664-15,2 1-336 0,2 0-64 0,-4 3 0 0,1 3 752 0,1 0 208 16,-2 1 0-16,1-2 0 0,2 0 0 0,-3 1 0 16,1 2 0-16,0-1 0 0,1-2 0 0,0 1 128 15,-1-1-128-15,-2 3 128 0,2 0 0 0,0 0 0 16,-1 0 0-16,0 0 0 0,0-1-128 0,1 2 0 0,-4-1 0 15,4 2 0-15,-2-5 0 0,1 5 0 0,-1 0 0 16,0 1 0-16,-1 1 0 0,-1 0 0 0,1 0 0 0,1 1 128 16,-4-1-128-16,2 0 0 0,0-1 0 0,-3 3 0 15,1-1 0-15,-1 3 144 0,1-1-144 0,0-1 0 16,0 1 128-16,-2-4-128 0,-2-1 0 0,2-1 0 16,3 0 128-16,-3-2-128 0,-2-7 0 0,0 0 0 15,3 13 0-15,1-4 0 0,-4-9 128 0,0 0-128 16,0 0 0-16,0 0 0 0,0 0 128 0,0 0-128 15,0 0 0-15,0 0 0 0,0 0 0 0,-1-7 0 16,1 7 0-16,0-12-224 0,-1-2 64 0,-1 2 16 16,0 2 144-16,1-1-128 0,-1-2 128 0,2 1-128 15,-1-1 128-15,-3 4 0 0,2-2 0 0,0 2 0 16,0-2 0-16,-1 1 0 0,-4 0 0 0,3-1 0 16,0-1 0-16,1-1 0 0,-4-2 0 0,2 2 0 15,0 4 0-15,-1-1 0 0,2-1 0 0,-1-1 128 0,-5 4-128 0,3 0 0 16,-2 0 0-16,0-2 0 0,0-3 0 15,-2 1-208-15,-1 3 80 0,0 1 128 0,-1-3-144 16,-3 2 144-16,-2 1 0 0,0 3 0 0,-2 2 0 0,-2 1-128 16,-5 1 128-16,1 1 0 0,4 0 736 0,-2 3 208 15,0 3 32-15,2-5 16 16,3-1-1552-16,2 3-304 0,-1 5-64 0,2-1-16 0,-1 0 656 0,2 0 128 16,0-3 32-16,1 3 0 0,1 1 0 0,1 0 0 15,1-2 0-15,1-1 0 0,0 0 128 0,2-2 0 16,-2 2 0-16,10-5 0 0,-8 0 0 0,8 0 0 15,-8 4 0-15,8-4 0 0,0 0 0 0,0 0-128 16,0 0 128-16,0 0-192 0,0 0-16 0,0 0-16 0,0 0 0 0,0 0 0 16,0 0 224-16,0 0-176 0,0 0 176 0,0 0-160 15,5-10 160-15,3 2 0 0,-4 1 160 0,3 2-160 16,1-2 208-16,3 2-48 0,-1-1-16 16,2 1 0-16,-1 0-16 0,3 0-128 0,0-3 192 0,2 1-64 15,0 0-128-15,0 4 0 0,1 0 0 0,2 1 0 16,0-2 0-16,3 1 0 0,-3-1 0 15,5 1 0-15,-1 3 0 0,-1-1 0 0,-1-4 0 0,-1 5 0 16,1 4 0-16,-1 1 0 0,-2-1 0 0,-1-2 0 16,1 0 0-16,-1 1 0 0,-1 3 0 0,0-1 0 15,0 0 0-15,-1 0 0 0,1 2 0 0,-1 0 0 16,1-1 0-16,-3 4 0 0,-2 0 144 0,1 2-144 0,-2 0 144 16,0 1-144-16,1 0 192 0,-5 2-192 0,0-2 128 0,0 2-128 15,3 1 0-15,-1 1 0 0,-4-1 144 16,1-3-144-16,-1-3 0 0,-2 1 144 15,1 2 752-15,-1-1 128 0,-1-1 48 0,0-1 0 16,-1-10-832-16,1 9-240 0,0 2 0 0,-1-2 128 0,0-9-128 0,0 0 0 16,0 0 0-16,0 0 128 0,0 0-128 0,0 0 0 15,0 0 0-15,0 0 0 0,0 0 0 0,0 0 0 16,0 0-128-16,-9-6 128 16,-1-2-1008-16,5-2-112 0,1-1-32 15,0-1 0-15,-2 0 1664 0,1 1 336 0,0-1 64 0,-3-1 16 16,-2-1-1568-16,2 2-304 0,0-2-64 0,-1 2-16 0,-2 1 880 0,-1-1 144 15,-3-1 0-15,1 1 128 0,-1 1-128 0,-3 0 0 0,-2 1 0 16,-1-1 128-16,-1-3-128 0,-2 0 128 16,-3 1-128-16,-2 2 128 0,3 1 0 0,1-1 0 0,-1 1 0 15,7 2 0-15,5-1-128 0,1 2-128 0,-4 2 128 0,2-2-9440 16,1-3-1776-16</inkml:trace>
  <inkml:trace contextRef="#ctx0" brushRef="#br1" timeOffset="49822.247">19894 14043 1839 0,'0'0'160'0,"0"0"-160"0,-8-5 0 0,8 5 0 15,0 0 3200-15,-6-3 624 0,-1-1 112 0,7 4 32 16,-7-4-2944-16,7 4-576 0,0 0-112 0,0 0-16 16,-7-5 0-16,7 5 16 0,0 0 0 0,0 0 0 15,-5-8 256-15,5 8 48 0,0 0 16 0,0 0 0 16,-4-8 96-16,4 8 16 0,0 0 0 0,0 0 0 16,0 0-256-16,0 0-64 0,0-5 0 0,0 5 0 0,0 0-144 0,0 0-48 15,0 0 0-15,9-2 0 0,2 2-16 0,1 1-16 16,0-1 0-16,0 2 0 0,2 0-32 0,0 0 0 15,-2 0 0-15,1 1 0 16,2 0-192-16,1 0 176 0,-1 0-176 0,2 0 160 0,-1 1-160 0,2 2 0 16,-1 2 0-16,0-2 0 0,-1 2 0 0,0 0 128 15,-1-1-128-15,1 2 0 0,-1 0 0 0,0 0 0 16,0-1 0-16,-2 3 0 0,0 3 0 0,0-1 0 16,-3-1 128-16,3 1-128 0,2 0 0 0,-1 3 192 15,-2-1-192-15,0-1 192 0,-2 0-192 0,1-1 0 16,1-1 144-16,1 0-144 0,-3 2 0 0,2-3 144 15,-2 3-144-15,-1-3 0 0,1 0 128 0,-3-2-128 16,-2 1 0-16,-5-10 0 0,3 5 144 0,2 2-144 16,-1 1 0-16,0-1 144 0,-4-7-144 0,3 6 0 0,-1-1 144 15,-2-5-144-15,0 0 160 0,0 0-32 16,3 9-128-16,0-4 192 0,-3-5-64 0,0 0-128 0,0 0 176 0,0 0-176 16,0 0 192-16,0 0-192 0,0 0 192 0,0 0-192 15,0 0 128-15,0 0-128 0,0 0 0 0,0 0 0 16,-5-7 0-16,0 0 128 0,-1 2-128 0,2-2 0 15,-2-2 128-15,2 1-128 0,1-3 0 0,-3 1 0 16,-2 0 0-16,1 0 0 0,-1 2 0 0,0-1 0 16,1-1 0-16,-1 0 0 0,-1-2 0 0,1 1 0 15,0 3 0-15,-1-3 0 0,-1 0 0 0,0 0 0 16,0 1 0-16,-1-2 0 0,-2-2 0 0,0 1 0 16,-2 1 0-16,2 1 0 0,-1-3-160 0,-2 1 160 15,1 0-256-15,0 1 0 0,-1 1 16 0,1 0 0 0,-1 0 240 16,1-1-192-16,-1-2 192 0,-1 3-192 0,-2 4 192 15,2 0 0-15,-3 1 144 0,2 0-144 0,3 2 256 16,-2 2-64-16,1 1 0 0,0-2 0 0,4-1-192 0,0 1 0 16,-2 0 0-16,1 3 0 0,2 2 0 0,-2-1 0 15,0-1 0-15,1 1 0 0,0 1-176 0,2 2 176 16,2-1-160-16,0-2 160 0,1-1-128 0,7 0 128 16,-6-3 0-16,6 3-144 0,-7-3 144 15,7 3 0-15,0 0-144 0,0 0 144 0,-5-3 0 0,5 3 0 16,0 0 0-16,0 0 0 0,0 0-144 0,0-6 144 15,0 6 0-15,3-7 0 0,3-2-192 0,-1 1 192 16,2 2-192-16,-1 1 192 0,-6 5 0 0,13-3-128 16,-3 0 128-16,3 0 0 0,3 1 0 0,-2 2 0 0,-2 2 0 15,4 1 0-15,1-3 0 0,2 2 0 0,-4 2 0 16,2 1 0-16,-1 1 0 0,4 2 0 0,1 0 0 16,1 0 0-16,-1 3 0 0,0-2 0 0,1 0 0 15,-3 1 144-15,-1 0-144 0,2-1 160 0,2-2-160 16,-3 2 160-16,-1-1-160 0,1 1 0 0,-1-1 144 0,0 1-144 15,-1 1 0-15,1 0 0 0,-1 2 0 0,0-1 0 16,-3-1 0-16,-1 1 0 0,0 0 0 0,2 1 128 16,-4 2-128-16,0 2 176 0,-1-1-176 0,1 1 192 15,1 0-192-15,-1 2 160 0,-4 1-160 0,1-1 160 16,0-1-32-16,1 0-128 0,2 2 192 0,-4 1-64 16,1-2-128-16,-5 2 128 0,1-2-128 0,-1-2 128 15,1 1-128-15,-2 0 0 0,0 1 144 0,-1-2-144 16,-1-1 256-16,0-1-32 0,0-1 0 0,0 2 0 15,0-4 96-15,0-2 32 0,0-9 0 0,-1 10 0 0,-2-1-176 16,3-9-48-16,0 0 0 0,-5 7 0 0,5-7-320 16,-5 7-80-16,5-7-16 0,0 0 0 15,0 0-1728-15,0 0-352 0</inkml:trace>
  <inkml:trace contextRef="#ctx0" brushRef="#br1" timeOffset="55413.894">24181 15984 16991 0,'0'0'752'0,"0"0"144"0,0 0-704 0,0 0-192 15,3-7 0-15,2 0 0 0,-5 7-256 0,4-8-96 16,-4 8-16-16,4-10 0 16,0 2-752-16,0-1-160 0,-4 9-16 0,7-6-16 15,-7 6 336-15,0 0 64 0,2-6 16 0,-2 6 0 0,3-6 1616 0,-3 6 336 16,0 0 64-16,0 0 16 0,0 0-48 0,0 0-16 0,0 0 0 0,0 0 0 15,0 0-784-15,0 0-160 0,0 0-128 0,0 0 192 16,0 0-192-16,-9 3 0 0,2 0 0 0,7-3 0 16,-8 3 0-16,8-3 0 0,-10 2 0 0,2 0 0 15,1 1 0-15,7-3 208 0,0 0-16 0,0 0-16 16,-9 0 80-16,9 0 0 0,-8 1 16 0,8-1 0 16,-9 0-80-16,9 0 0 0,-6 0-16 0,6 0 0 15,0 0-48-15,-10-1-128 0,2-2 192 0,8 3-64 16,-9-1 192-16,9 1 16 0,0 0 16 0,-6-1 0 15,-3 1 128-15,9 0 32 0,-7-3 0 0,7 3 0 16,-12 0-112-16,2 0-16 0,3-1 0 0,-3 1 0 16,-1 1-192-16,2 2-32 0,1-2-16 0,-1-1 0 15,-3-1-144-15,2 1 0 0,3 0 0 0,-2 0 0 0,-1-2 0 16,-1 1 0-16,2-1 0 0,0 1 0 0,0-1 0 16,-1 2 128-16,0 0-128 0,0 0 128 0,1 0 128 15,-1 0 32-15,2 0 0 0,1 0 0 0,-1 0 80 0,0-1 16 16,-3-1 0-16,3-1 0 0,-2 2-128 0,1 1-32 15,-1-2 0-15,1 0 0 0,0 1-96 0,-1 0-128 16,1 0 176-16,-2 1-176 0,-3-1 144 0,2 1-144 16,1 0 0-16,-1-1 144 0,-5 0-144 0,1 1 0 15,1 0 144-15,-1 1-144 0,1-1 144 0,0 1-144 16,-2 0 192-16,1-1-192 0,-2 0 144 0,1 1-144 16,1 1 0-16,1-2 144 0,1-3-144 0,0 1 0 15,-1 1 0-15,1 0 0 0,3-1 0 0,-1-1 0 0,0 1 144 16,1 1-144-16,2 1 0 0,0 0 0 15,0-2 0-15,-2 2 128 0,3 0-128 0,-1 1 0 0,-1 0 0 16,2-1 128-16,-3 0-128 0,2 1 0 0,1 1 0 16,-1 1 0-16,-1-2 0 0,-1 0 0 0,4 0 0 0,-1 1-128 15,-1 0 128-15,1 0 0 0,1 0 0 16,-1 0-128-16,0 0 128 0,1 0 0 0,-1-1 0 0,8-1 0 16,0 0 0-16,-9 5 144 0,0 0-144 15,1-3 0-15,-1 2 0 0,1-2 0 0,-2 0 0 0,0 1 0 16,0 2 0-16,2-2 0 0,-1 0 0 0,-2 2 0 15,0-1 0-15,2-1 0 0,-1 1 0 0,-1-1 0 16,-2-1 0-16,2 4 0 0,-2-1 0 0,-1 2 0 16,0-5 0-16,0 2 0 0,1 2 0 0,-2-1 0 15,0 1 0-15,-2-1 0 0,0 1 0 0,-3-1 0 16,2 0 0-16,-4 3 0 0,-2-4 0 0,0 1 0 0,1 2 128 0,0-1-128 16,-1-2 0-16,-3 3 0 0,0-2 128 15,0 1-128-15,2-2 144 0,1 1-144 0,0 1 208 16,1 1-48-16,-1-4-16 0,0 0 0 0,0 0-144 0,-2 1 128 15,-1-1-128-15,-1-2 128 0,-2-2-128 0,2 2 0 16,-1 4 0-16,-1-2 0 0,-2-5 0 0,0 1 0 16,1 2 0-16,2-1 0 0,0-3 0 0,2 1 0 15,-1 0 0-15,3 1 0 0,-3 1 0 0,2 1 0 16,1 1 0-16,-4 0 0 0,0-2 0 0,-1-2 0 16,-2 0 0-16,0 2 0 0,1 4 0 0,0-4 0 15,0 0 0-15,3-3 0 0,-1 0 0 0,1 1 0 16,0-1 0-16,2 1 0 0,0 0 0 0,0 0 0 15,0-1 0-15,-3-1 0 0,2 1 0 0,0 1 0 16,3 1 0-16,-1-3 0 0,-4 2 0 0,2-1 0 0,-3 0 0 16,1-1 0-16,3 1 0 0,1 1 0 0,0 0 144 0,2-1-144 15,1 1 0-15,-1-1 128 0,-3 1-128 0,0 2 0 16,3-4 0-16,-3 2 0 0,0 0 0 16,1 1 0-16,0 0 0 0,0 1 0 0,-2-4 0 0,-1 2 0 15,1 2 0-15,1-2 0 0,0-2 0 0,0-1 128 16,1 3-128-16,2-1 0 0,0 1 0 0,-3-2 128 15,-1 0-128-15,2-1 0 0,0 3 0 0,-1-2 0 16,-1-1 128-16,0 0-128 0,-1 1 128 0,0-1-128 16,-2 0 0-16,3 1 128 0,0-1-128 0,-1 0 0 15,0 1 0-15,2 1 144 0,1-2-144 0,-3 4 0 16,2 0 128-16,-3 0-128 0,-1-3 0 0,0 3 0 16,-2 1 0-16,1 0 0 0,0-3 128 0,-1 1-128 0,-2 2 0 15,1 1 0-15,0-1 0 0,2 0 0 0,2-1 0 0,-1 1 0 16,-1 0 0-16,-1 1 0 0,0-1 0 0,-2 2 0 15,-3 2 0-15,-1-2 0 0,0 0 0 0,0 0 0 16,3-1 0-16,-1 3 0 0,2 0 0 0,0 1 0 16,0-2 0-16,-3 0 0 0,1 0 0 0,-1 2 0 15,-3-1 0-15,2 3 0 0,-4-3 0 0,0 1 0 16,-2-4 0-16,2 3 0 0,-1 2 0 0,-1 0 0 16,-1 1 0-16,-3-1 0 0,-4 1 0 0,-2 0 0 15,1-2 0-15,1 1 0 0,-2 1-160 0,1-1 160 16,0-4-160-16,2 5 160 0,0 1 0 0,1 0 0 15,0 0-128-15,1-2 128 0,2 1 0 0,1 0 0 16,4-1 0-16,1 2 160 0,2-1-160 0,-2 0 0 16,1 1 0-16,-4 2 128 0,0 1-128 0,-1 0 0 0,-1-1 0 15,1 3 0-15,0-1 0 0,0-1 0 0,0 0 0 0,-5-1 0 16,-2 2 0-16,-1 0-144 0,-1 1 144 16,-2 3-208-16,-2 1-128 0,4 0-32 0,8-2 0 0,4 3 0 15,3 1 368-15,1-1 128 0,3 1 0 0,1 1 0 16,1 0 160-16,3 0 32 0,4 2 0 0,2 0 0 15,-3-2-320-15,7 3 0 0,0 4 128 0,3 0-128 16,2 1 0-16,2-2 128 0,2-2-128 0,0 1 0 16,1 2 0-16,3 1 0 0,4 1 0 0,0-1 0 15,1 0 0-15,4-1 0 0,0 1 0 0,1 2 0 16,3 1 0-16,2 1-144 0,2 1 144 0,1-1-192 16,1-5 192-16,3-2-208 0,2 1 80 0,3-3 128 0,2 0-192 0,1-1 192 15,2-3-192-15,4-1 192 0,-3-1-272 0,3-1 64 16,1 1 16-16,1-2 0 0,-2-2-48 15,3 1 0-15,0-1 0 0,3 0 0 0,4 1 240 0,3-3 0 16,-2-1-160-16,5 1 160 0,3-2 0 0,-2 0 0 16,-3-5 0-16,2 1 0 0,0 2-192 0,3-1 192 15,3-2-160-15,4-2 160 0,-1-3-208 0,2 0 48 16,2-3 16-16,-2-1 0 0,0 1-48 0,5 0 0 16,2 1 0-16,3 1 0 0,3-3 0 0,-4-1-16 15,-2 5 0-15,-2 0 0 0,2 0 64 16,2 2 16-16,1 1 0 0,2 3 0 0,-4-2 128 0,1 1-128 15,-4 2 128-15,3 0-128 0,1 3 128 0,1-1 0 16,-2 0 0-16,1-1 0 0,-4 4 0 0,2-2 0 0,-3-2 0 16,3 2 0-16,2 3 0 0,-1-1 0 0,-1 0 0 15,-2-4 0-15,-1 1 0 0,2 0 0 16,6 1 0-16,0-2 128 0,-1 0-128 0,0-1 0 0,-3 3 0 0,1-3 0 16,-1-2 0-16,2-1 0 0,4 2 0 0,-2-1 0 15,-1 1 0-15,-3 1 0 0,0-1 0 0,1-1 0 16,1-1 0-16,2 3 0 0,-1-1 0 0,0 0 0 15,-5 0 0-15,-1 2 0 0,-1-2 0 0,2 2 0 16,3-3 0-16,0 1 0 0,-2-1 0 0,-1 2 0 16,-4-3 0-16,1 0 144 0,2-1-144 0,0 1 160 15,4 0 16-15,-1-1 0 0,0-1 0 0,-3 3 0 16,-6-3-32-16,4 0 0 0,2-1 0 0,1 0 0 16,-2 0-144-16,1 0 128 0,0-1-128 0,-2 0 128 15,-1 1-128-15,1 0 0 0,3-4 0 0,1 3 128 16,-1 0-128-16,-2 0 0 0,-4 0 0 0,-1 1 0 15,0-2 0-15,1-2 0 0,2 0 0 0,1-2 0 16,0 0 0-16,-5-3-144 0,-1 1 144 0,-5-2 0 0,0-1-160 16,2-2 160-16,1 1-128 0,1-3 128 0,2-1-160 15,0 0 160-15,-3-3-192 0,-5 0 192 0,-4 0 0 0,-3 1 0 16,1 2 0-16,-2-1 0 0,-1-1 336 0,-1 3-16 16,6 0-16-16,-5-1 0 0,-2-1-48 0,0-1 0 15,-4 0 0-15,0 1 0 0,-4-2-256 0,-1-1 128 16,-1 1-128-16,-3-2 0 0,-1-1 144 0,0-3-144 15,-2-3 0-15,-2 1 144 0,0 0-144 0,-1-6 0 16,0-7 0-16,-1 2 128 0,-2 0-128 0,-3 1 0 0,-2-1 0 0,-1 0 0 16,0 0 0-16,-2 1 0 0,-2 1-160 15,-3 1 160-15,-5 2-128 0,0-3 128 0,0-5 0 16,-4 3-144-16,-4 3 144 0,-2 3 0 0,0 2 0 0,-2 0 0 16,-2-1 192-16,-3 4-16 0,-4-2-16 15,0 0 0-15,1 0 32 0,-5 0 0 0,-5 0 0 0,0 1 0 16,-1-2-192-16,1 2 0 0,-3 0 0 0,2 4 128 31,3 2-432-31,3 4-80 0,0 4-32 0</inkml:trace>
  <inkml:trace contextRef="#ctx0" brushRef="#br1" timeOffset="68930.115">19895 12688 17503 0,'-13'1'1552'0,"-1"1"-1232"0,-2 0-320 0,0 4 0 16,-1-1 1024-16,2 3 128 0,-1 1 48 0,2 0 0 16,1 6-688-16,0 0-144 0,-1 1-32 0,0 3 0 15,1 4-176-15,1 5-32 0,-3 3-128 0,-2 2 192 16,-3 5-192-16,-1 7 0 0,-1 8 0 0,-1 2 0 16,2 1 0-16,0 0 0 0,1 2 0 0,-1-1 0 15,-4-2 0-15,3 4 0 0,0 6 0 0,4-3 144 16,-1-5-144-16,4-3 128 0,-1-5-128 0,4-4 128 15,4-3-128-15,1-6 0 0,2-5 0 0,4-4 0 16,5-6-528-16,1-4-96 0,4-4-16 16,5-5-9264-16</inkml:trace>
  <inkml:trace contextRef="#ctx0" brushRef="#br1" timeOffset="69283.201">20614 12432 17503 0,'-15'0'768'0,"4"3"176"0,-5 0-752 0,-1 1-192 15,0 0 0-15,-2 5 0 0,0 6 1536 0,-1 2 256 16,3 5 64-16,-1 7 16 0,2 6-1552 0,-3 8-320 0,-1 11 0 0,-2 3 0 15,0 5-128-15,1 7 128 0,-3 5-128 0,0 6 128 16,-1 8 0-16,-3 0 0 0,1 2 0 0,-2 6 0 16,0 6 0-16,2 2 0 0,-2-2 0 0,2 6 0 15,-2 5 0-15,2 1 0 0,0 0 0 0,2-3-128 16,4 0-224-16,-2-8-32 0,2-9-16 0,4-5 0 16,-1-5 176-16,0-10 32 0,5-8 16 0,0-6 0 15,0-10-16-15,2-6 0 0,2-6 0 0,1-5 0 16,6-6-672-1,1-6-144-15,0-8-16 0</inkml:trace>
  <inkml:trace contextRef="#ctx0" brushRef="#br1" timeOffset="69653.03">21197 12282 11967 0,'-22'26'528'0,"5"-11"112"0,-3 2-512 0,-3 5-128 15,-3 7 0-15,-5 9 0 0,-2 9 3568 0,-7 14 672 16,-1 13 144-16,-2 8 32 0,-4 10-3584 0,0 11-704 15,-1 9-128-15,0 3 0 0,1 4 0 0,-3 6 0 0,-2 7 0 16,-2 2-144-16,1 3 144 0,1-1 0 0,2-2 0 0,0-1 0 16,2 1 0-16,1-5 0 0,-2-7 0 0,3 1 0 15,0-1 0-15,3-5 0 0,2-5 0 0,2 0 128 16,2-1-128-16,4-8 0 0,4-4 0 0,3-5 0 16,3-1 0-16,1-5 0 0,4-5 0 0,0-6 0 15,6-5-176-15,-1-5-48 0,5-5-16 0,2-4 0 16,4-9-608-16,4-8-128 15,3-10-32-15,2-7-6352 0,3-4-1280 0</inkml:trace>
  <inkml:trace contextRef="#ctx0" brushRef="#br1" timeOffset="70007.182">21323 13646 15663 0,'-12'4'1392'0,"-5"2"-1120"16,-3 0-272-16,-6 3 0 0,3 2 3168 0,-3 2 576 15,-1 3 112-15,4 4 32 0,0 1-3056 0,0 9-592 0,-1 5-240 0,1 6 176 16,-5 4-176-16,1 7 0 0,-4 3 144 0,1 9-144 15,1 5 0-15,-2 9 144 0,-2 10-144 16,-1 5 0-16,0 5 0 0,1 7 0 0,-3 4 0 0,2 1 0 16,0 0 0-16,1 0 0 0,1 1 0 0,-1-8 0 15,-1-4 0-15,2-6 0 0,3-9 0 0,2-1 0 16,1-2 0-16,2-7 0 0,-1-5 0 0,7-8 0 16,2-7 0-16,2-7-176 0,2-5 0 0,2-6 0 31,1-3-1408-31,5-9-272 0,2-6-64 0,3-6-9344 0</inkml:trace>
  <inkml:trace contextRef="#ctx0" brushRef="#br1" timeOffset="70300.829">21598 14407 2751 0,'-9'3'256'0,"-2"2"-256"16,-4 0 0-16,-2 5 0 0,0 4 6960 0,-1 3 1344 16,-1 0 272-16,2 6 48 0,-5 5-6928 0,1 5-1376 15,-2 5-320-15,0 8 0 0,2 4 0 0,-4 10 0 0,-2 7-144 0,-1 6 144 16,-3 7-128-16,0 8 128 0,0 7-128 15,3 4 128-15,-2 2-336 0,-1 2 16 0,0 0 0 16,2 1-9360-16,0-2-1872 1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5:20:33.6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435 10650 911 0,'0'0'0'0,"0"0"0"16,0 0 0-16,0 0 0 0,0 0 3184 0,0 0 544 16,0 0 112-16,0 0 32 0,0 0-2512 0,0 0-496 15,3-7-96-15,-3 7-32 0,4-9-288 0,0 1-48 16,-4 8-16-16,7-8 0 0,-3 1-96 0,-4 7-32 16,5-9 0-16,-5 9 0 0,5-8 128 0,-5 8 0 0,0 0 16 15,0 0 0-15,0 0 176 0,0 0 16 16,0 0 16-16,0 0 0 0,0 0 32 0,0 0 16 15,-8 6 0-15,2 4 0 0,-3 2-208 0,2 3-32 0,-2 4-16 0,1 4 0 16,-2 2 64-16,0 5 16 16,-1 3 0-16,0 4 0 0,-4 4-80 0,3 0-16 15,-2-3 0-15,0 1 0 0,-2 1-144 0,-1 0-48 0,-2-1 0 0,1-1 0 16,-2 1-16-16,-1 0-16 0,0 2 0 0,-2 2 0 16,2-1-32-16,2-2-128 0,-4 0 192 15,2-1-64-15,-2 2-128 0,1 0 128 0,1 0-128 0,1 0 128 16,-1 1-128-16,4 2 128 0,-1 1-128 0,4-1 128 15,0-5 0-15,-1-3 0 0,3-4 0 0,2 1 0 16,0-4-128-16,4-4 160 0,0-4-160 0,3-1 160 16,2-4-160-16,0 1 0 0,-3-2 0 0,4-3 0 15,0-2 0-15,0-10 0 0,-2 8-144 0,2-8 144 16,0 0-768-16,0 0-64 0,0 0 0 16,0 0 0-16,8-9-2176 0,-1-4-448 0</inkml:trace>
  <inkml:trace contextRef="#ctx0" brushRef="#br0" timeOffset="259.832">11636 11927 27647 0,'-16'22'2448'0,"2"4"-1952"15,3 0-496-15,3 3 0 0,0-3 768 0,4 3 64 0,3-1 16 16,2 1 0-16,2 0-576 0,4-5-112 0,3-7-32 16,1-2 0-16,2-4 32 0,3-3 0 0,3-4 0 0,4-2 0 15,1-4 128-15,4-5 32 0,3-3 0 0,3-6 0 16,1-7-176-16,2-6-16 0,-2-4-128 0,1-3 192 31,-2-4-1104-31,2-2-240 0,-1-3-32 0</inkml:trace>
  <inkml:trace contextRef="#ctx0" brushRef="#br0" timeOffset="855.177">10808 10352 11055 0,'0'0'976'0,"0"0"-784"0,0 0-192 0,0 0 0 16,0 0 3024-16,0 0 560 0,0 0 128 0,0 0 0 15,0 0-1936-15,0 0-400 0,-7 7-80 0,2-2-16 16,-1 0-640-16,-1 0-144 0,-5 2-32 0,0 2 0 16,-3 1-208-16,-1-1-64 0,-5 0 0 0,-1 6 0 15,-2 1-192-15,-7 4 144 0,-2 1-144 0,-10 1 128 16,-4 4-128-16,-5 4 0 0,-3 3 144 0,-3 5-144 16,-5 4 0-16,-4 5 144 0,-4 8-144 0,-1 2 0 0,-1-1 128 15,4-4-128-15,2-2 0 0,7-2 0 0,8-3 512 16,3-1 0-16,5-2 0 0,3-4 0 0,2-6 0 15,4-2 0-15,5 1 0 0,2-1 0 0,0-3-352 0,1 1-160 16,5-2 128-16,2-2-128 0,1-4-144 0,2-3-112 16,2-4-32-16,3-2 0 15,2-1-1616-15,1-4-320 0,4 0-64 0,5-6-10960 0</inkml:trace>
  <inkml:trace contextRef="#ctx0" brushRef="#br0" timeOffset="1150.539">9595 10964 29487 0,'-33'15'2624'0,"11"-3"-2112"0,-3 3-512 0,1 1 0 16,1 3 592-16,-1 4 16 0,2 6 0 0,0 4 0 15,1 5-432-15,2 6-176 0,0 4 128 0,2 2-128 16,6-3 0-16,1-3 0 0,5-4 0 0,1-4 0 16,9-3 0-16,0-3 0 0,5-5 0 0,4-3 0 15,3-4-160-15,5-4 160 0,5-2-208 0,4-4 80 16,1 0 128-16,7-7 0 0,5-7 0 0,3 0 0 0,0-3 128 16,4-2-128-16,-2-4 128 0,5 0-128 15,0-1-896 1,4-3-256-16,2-3-64 0</inkml:trace>
  <inkml:trace contextRef="#ctx0" brushRef="#br0" timeOffset="1720.145">9107 10262 17503 0,'-2'-8'768'0,"2"8"176"15,2-8-752-15,4 0-192 0,-1-1 0 0,4 1 0 0,-3 1 1280 0,1 0 240 16,0-2 32-16,-2 4 16 0,2 0-896 0,-7 5-176 15,0 0-48-15,-1-7 0 0,-2 1 176 0,-3 1 16 16,-4 0 16-16,-6 3 0 0,-5 1-128 0,-4 4-16 16,-5 5-16-16,-5 1 0 0,-5 3-496 0,-4 2 0 15,0 4 0-15,-2 0 0 0,-1-1 256 0,-3 2-64 16,-5 4 0-16,2-3 0 0,-2-2 496 0,2 2 80 16,-3 2 32-16,2 0 0 0,-3-2-16 0,-1-4 0 15,-1 1 0-15,-2-1 0 0,-2 3-352 0,5-2-80 16,-1-3-16-16,5-1 0 0,1-1-208 0,5-1-128 15,-3-1 128-15,8 0-128 0,1-1 0 0,8-2 0 16,4 1 0-16,4-2 0 16,2-4-1040-16,2-1-240 0,5-1-32 15,4-1-8752-15,0-2-1760 0</inkml:trace>
  <inkml:trace contextRef="#ctx0" brushRef="#br0" timeOffset="2331.108">8041 9553 9215 0,'0'0'816'0,"0"0"-656"0,0 0-160 15,0 0 0-15,-8 2 2112 0,0-1 384 0,-1-1 64 0,0 1 32 16,1 1-1312-16,-6-2-272 0,1-2-48 0,-1 2-16 16,0 4-224-16,-4-1-32 0,-2-7-16 0,-4 2 0 15,0 2 0-15,-5-1 0 0,-6 1 0 0,0 1 0 16,-2 2 96-16,-2 0 32 0,-5-2 0 0,-2 2 0 15,-3 2-176-15,-1 0-48 0,-2-3 0 0,-9 1 0 16,-2 5-192-16,-4-1-64 0,2-3 0 0,1 3 0 16,0 1-160-16,-1 0-32 0,-3-1-128 0,2-2 192 15,1 5-192-15,3-3 128 0,4-2-128 0,4 3 0 16,-1 3 144-16,4-2-144 0,-1-2 128 0,6 1-128 16,5 2 128-16,0 0-128 0,3-1 128 0,0-2-128 15,5 0 128-15,4 0-128 0,2 0 128 0,5-2-128 0,2-4 0 16,5 0 0-16,0 2 128 0,0 1-128 15,5-1-304-15,4-1-80 0,-1-3-32 0,3 0 0 16,4 1-1568-16,0 0-304 0,0 0-64 0,0 0-16 16,0 0-848-16,4-8-176 0</inkml:trace>
  <inkml:trace contextRef="#ctx0" brushRef="#br0" timeOffset="2680.731">6251 9385 14735 0,'-11'-1'1312'0,"-1"-1"-1056"0,-1 1-256 16,1 0 0-16,-2 0 2256 0,-1 3 400 0,0 4 80 0,2 1 16 16,1-1-1632-16,-2 3-320 0,-4 5-64 0,-2 3-16 15,-2 4-496-15,-2 2-96 0,-1 1-128 16,-4 4 176-16,0 2-176 0,-4 2 0 0,-3 2 144 15,1 3-144-15,-3 3 0 0,1-1 144 0,3 0-144 0,3 0 0 16,3 3 288-16,4-2-48 0,3-5-16 0,5-2 0 16,4-1 144-16,5-3 16 0,-2-4 16 0,7-2 0 15,4-1-192-15,7-2-32 0,2-5-16 0,7-3 0 16,4-2 336-16,8-4 64 0,6-3 16 0,8-7 0 16,6-4 128-16,5-4 48 0,5-4 0 0,2-3 0 15,-1-5-272-15,3-4-48 0,1-6-16 0,6-3 0 0,0 0-224 16,-1-1-64-16,-4-1 0 0,-2 3 0 15,2 2-1344-15,-2 1-256 16,-5 2-64-16</inkml:trace>
  <inkml:trace contextRef="#ctx0" brushRef="#br0" timeOffset="4748.09">13382 9674 20271 0,'0'0'896'0,"-10"5"192"0,0 2-880 0,3 0-208 0,0-1 0 0,7-6 0 15,-8 4 192-15,4 0 0 0,4-4 0 0,0 0 0 16,-6 7-192-16,6-7 176 0,-2 8-176 0,2-8 160 16,0 0-32-16,-1 10 0 0,-1-1 0 0,2-1 0 15,0 1 64-15,1 1 0 0,-1-10 0 0,3 12 0 16,-1 0 64-16,2 0 32 0,-2-1 0 0,0 4 0 15,0 3 112-15,2 2 32 0,1 4 0 0,1 4 0 16,0 2-32-16,1 2 0 0,-1 3 0 0,2 3 0 0,-1 1 48 16,2-2 0-16,-2-1 0 0,1 3 0 0,0 1-48 0,-1-1 0 15,1 1 0-15,0 0 0 0,1 3-80 0,-2-2 0 16,-1-4-16-16,1-1 0 0,0-3-48 16,0 0-16-16,-2-1 0 0,1 1 0 0,0-2-96 0,0 2-16 15,-1 2 0-15,2 0 0 0,-4 1-128 16,5 1 0-16,2 3 144 0,0-3-144 0,-5 1 0 0,3-2 0 15,-4-1 0-15,4-2 128 0,0-2-128 0,-2 1 0 16,1 0 0-16,-3-1 0 0,5 0 0 0,-2-3 0 16,-2 1 0-16,1-1 0 0,-1 1 0 0,0-2 0 15,-2 1 0-15,-1-1 0 0,0-3 0 0,0 2 0 16,0 0 0-16,-1 1 128 0,-1-3-128 0,0 2 0 16,0 1 0-16,0 0 0 0,1 0 0 0,-1-5 0 15,1 0 0-15,-1-1 0 0,-1 1 0 0,2-4 0 0,1-1 0 16,2-5 0-16,-1-1 0 0,0-2 0 0,0-4 0 0,-3-5 0 15,0 0-128-15,9 0 128 0,0-3-128 0,1-2 128 16,1 1-144-16,2-5 144 0,-3 3-160 16,1-4 160-16,1 0-128 0,1 0 128 0,-2-1 0 0,5 0-144 15,-1-2 144-15,1-2 0 0,3 3 0 0,1-1-128 16,2-1 128-16,3-2 0 0,3 0 0 0,3 1 0 16,0 0 0-16,6 1 0 0,3-4 0 0,2 4 0 15,2 0 0-15,4 1-128 0,4 0 128 0,0 1 0 16,4 1-128-16,2 1 128 0,6 2-128 0,-1-1 128 15,-1-1-176-15,0 0 176 0,5-3-208 0,-3 1 80 16,0 1 128-16,-1 0 0 0,-1-2 0 0,-3-3-128 16,-4 0 128-16,-7 0 0 0,-3 4 0 0,-4-1 0 15,-3-1-160-15,-2 3 160 0,-6 2-192 0,-3 0 192 16,-4 0 0-16,-3 3-128 0,-8 1 128 0,-2 3 0 0,-10 2 0 16,0 0 0-16,8 0 0 0,-8 0 144 0,0 0 112 0,0 0 0 15,4 10 16-15,-1-3 0 0,-3-7-80 0,0 0-32 16,0 11 0-16,1-2 0 0,2 0-160 0,-1 0 0 15,-2-9 0-15,0 8 0 0,0-8 0 0,0 0 0 16,0 0 0-16,0 0 0 0,0 0-256 0,0 0-48 16,0 0 0-16,0 0 0 15,-4-12-144-15,-1-2-48 0,-3-1 0 0,0-1 0 16,1-5-48-16,-2-4-16 16,-5 5 0-16,-1-4 0 0,-1 0-1616 0,-1-1-320 0,1-3-64 0</inkml:trace>
  <inkml:trace contextRef="#ctx0" brushRef="#br0" timeOffset="5468.277">14383 9679 7359 0,'-5'12'656'16,"0"1"-528"-16,-1-2-128 0,1 0 0 0,3-1 1632 0,0-1 288 15,1-2 64-15,1-7 16 0,0 0-1360 0,0 0-288 16,0 0-48-16,0 0-16 0,0 0-288 0,0 0 0 16,3 7 0-16,-3-7 0 0,0 0 160 0,5 7-160 15,-5-7 128-15,0 0-128 0,0 0 320 0,7 7 0 16,-3-1-16-16,-4-6 0 0,0 0 336 0,0 0 64 16,6 8 0-16,-6-8 16 0,0 0 16 0,0 0 0 15,0 0 0-15,7 6 0 0,-7-6-112 0,2 7-32 16,-2-7 0-16,0 0 0 0,0 0-48 0,0 0-16 15,0 0 0-15,2 8 0 0,-2-8-64 0,0 0-16 0,0 0 0 0,0 0 0 16,0 0 0-16,0 0-16 0,0 0 0 0,0 0 0 16,0 0-48-16,0 0-16 0,0 0 0 0,0 0 0 15,-2-9 16-15,1 1 0 0,0-1 0 0,-1 0 0 16,-3-2 64-16,2-2 32 0,0 0 0 0,0-1 0 16,-2-3-32-16,-1-1 0 0,2-5 0 0,-4-2 0 15,0-1-128-15,0-1-16 0,-1-3-16 0,-1-1 0 16,0-4-112-16,1 3-32 0,-2 4 0 0,2-1 0 15,2-2-144-15,-2 1 192 0,-1 4-192 0,1-1 192 16,3 1-192-16,-3 1 0 0,1-2 144 0,0 4-144 0,2 4 0 16,0 1 0-16,2-1 0 0,-2 3 128 15,1 1-128-15,0 2 0 0,1 0 128 0,2 3-128 16,-3-1 0-16,1 0 0 0,-1-1 0 0,-1 0 128 0,3 1-128 0,1 2 0 16,-1-1 0-16,1 1 0 0,0 0 0 0,-1 2 0 15,-1-1 0-15,4 8 0 0,0 0 0 0,-3-7-160 16,3 7 160-16,-3-6-160 0,2-3-96 0,1 9-32 15,0 0 0-15,0 0 0 16,0 0-224-16,0 0-32 0,0 0-16 0,0 0 0 16,0 0-464-16,-8 7-80 0,4-1-32 0,0 1 0 15,4-7-1552-15,-1 11-304 0,0 1-64 0,-1 0-4096 16,-1 0-816-16</inkml:trace>
  <inkml:trace contextRef="#ctx0" brushRef="#br0" timeOffset="5907.336">13869 9469 12895 0,'-4'15'1152'0,"4"-15"-928"0,0 0-224 0,-4 11 0 16,-2-3 800-16,6-8 112 0,0 0 32 0,0 0 0 15,0 0-256-15,0-9-48 0,2-4-16 0,3-4 0 16,-2-5 0-16,1-3 0 0,-1-2 0 0,2-4 0 15,-1-3-48-15,2-3 0 0,1-2 0 0,-3-2 0 16,3-2-144-16,0 0-48 0,0 0 0 0,1 3 0 16,-3 0 0-16,3 2-16 0,-1 0 0 0,1 0 0 15,0-1-80-15,0 3-16 0,-4 2 0 0,6 0 0 16,-1-3-80-16,1 6 0 0,-2 1-16 0,2 2 0 0,1 3 16 16,2 2 16-16,-2 1 0 0,2 3 0 0,-1 4 48 15,0 5 16-15,-2-1 0 0,-2 3 0 0,3 3 32 16,-2 0 0-16,1 3 0 0,0 2 0 0,0 1 0 15,1 4 0-15,3 1 0 0,-2 4 0 0,2 4-64 0,0 4-16 16,1 3 0-16,2 4 0 0,-1 4 0 16,3 6 0-16,-1 6 0 0,0 2 0 0,0-2 160 15,2 3 16-15,1 2 16 0,2 0 0 0,1 0 16 16,-2 2 0-16,-3 3 0 0,-1-6 0 0,-2-8-192 0,0 0-48 16,1-3 0-16,0-3 0 0,-1-4-192 0,-1-2 0 15,-2-3 0-15,0-3 0 0,-2-2-192 0,0-3-64 16,0-2-32-16,-3-3-10336 0,-8-9-2080 15</inkml:trace>
  <inkml:trace contextRef="#ctx0" brushRef="#br0" timeOffset="7982.514">15269 11557 13823 0,'-9'-1'1216'0,"3"-3"-960"0,0 0-256 0,0-4 0 16,-2-1 1664-16,3-2 272 0,1-1 64 0,-1-4 16 15,1-5-1664-15,2-3-352 0,0-5 0 0,1-5 0 16,1-6 0-16,0 1 0 0,1-2 0 0,2-2 0 16,0-2 0-16,2-2 0 0,0-4 0 0,3-5 0 15,1-5 0-15,2-5 0 0,-1-3 0 0,1-1 0 16,1-3 0-16,3-6 0 0,1-3-176 0,-3 0 176 16,-3 2-512-16,1 3 0 0,1 3 0 15,1 4 0-15,-1 2 32 0,0 7 0 0,-1 7 0 16,0 10 0-16,-5 9 304 0,0 8 176 0,-2 5-192 0,0 3 192 0,-1 3 0 15,0 7 0-15,-3 9 192 0,0 0-48 0,6-7 496 0,-6 7 112 16,0 0 16-16,0 0 0 0,0 0-64 0,-3 11 0 16,1 0 0-16,1 1 0 0,-1 0-160 0,-1-1-32 15,0-2-16-15,3-9 0 0,-2 9-96 0,0 0-16 16,2-9 0-16,-3 8 0 0,3-8-176 0,-4 10-32 16,4-10-16-16,-3 8 0 0,3-8-160 0,0 0 0 15,0 0 144-15,-4 8-144 0,-3-3 0 0,7-5 144 16,0 0-144-16,-8 3 0 0,-3-1 176 0,3 0-176 15,-2 1 160-15,1-3-160 0,0 0 288 0,-2 0-32 0,-3 1-16 16,0 0 0-16,-2 0 144 0,1 3 16 0,-2-1 16 16,0-1 0-16,-3-1-48 0,-2-1-16 15,0-1 0-15,-1 0 0 0,-3 3-160 0,-1 0-16 16,-4-4-16-16,-2 1 0 0,-4 0-160 0,0-4 128 0,2-4-128 0,-4 2 128 16,-3 3-128-16,1-2 160 0,-1-3-160 15,-2 2 160-15,-1-2-32 0,-3 1 0 0,-4 3 0 0,0-2 0 16,-3-1 0-16,-1 1-128 0,0-2 192 0,0 3-64 15,1 2 48-15,-2-1 0 0,-2-3 0 0,5 2 0 16,2 3 48-16,2 1 16 0,3 0 0 0,4-1 0 16,5 0 144-16,0 0 48 0,3 0 0 0,1-1 0 15,1 2-112-15,2-2-32 0,2-3 0 0,0 0 0 16,1 2-160-16,5-2-128 0,1 0 192 16,1 2-192-16,2 4 0 0,0-1 0 0,2-2 0 15,3-2 0-15,2 1 0 0,-1 0 0 0,2 1 0 16,0-1 0-16,1 1 0 0,-3 0 0 0,0-1 0 15,2 1-192-15,2-1 192 0,-2 3 0 0,1 1 0 0,1-1 0 0,1-1 0 0,1 0 0 16,7 3 0-16,-10 0 0 0,2 0 0 0,-1-2 0 16,9 2 0-16,-6-3 0 0,-3 2 128 0,3 2-128 15,6-1 0-15,-7 4 0 0,0 1 0 0,7-5 0 16,0 0 128-16,-7 8-128 0,3 3 0 0,1 3 0 16,1-1 0-16,0 6-144 0,2 4 16 0,-1 2 0 15,-2 2 0-15,3 6 0 0,1 6 128 0,2 3 0 16,-1 2-144-16,0 5 144 0,-1 3 0 0,-1 2 0 15,-1 0 0-15,0 1 0 0,-2 1 0 0,3 5 0 16,0 2 0-16,-1 0 0 0,-4-2 0 0,0 0 0 0,1 1 0 16,1-3 0-16,-1 0 0 0,2 2 0 15,1-2 0-15,0 0 0 0,1-2 0 0,1-1 0 0,1 0 0 16,1 2 0-16,2 2 0 0,-2-4 0 16,1-5 0-16,-1-2 0 0,1-4 0 0,-3-4 0 0,1-3 0 0,-2-2 0 15,0 1 0-15,-2-2 0 0,1 0 0 0,-2-3 0 16,0-2 0-16,-1-3 0 0,1-3 0 0,1-2 0 15,-2-2 0-15,0-3 0 0,2-3 0 0,1-1 0 16,-1-1 0-16,1-2 0 0,-4-3 0 0,5-7 0 16,0 0 0-16,0 0-176 0,0 0 48 0,0 0 0 15,0 0 0-15,0 0 0 0,0 0 0 0,0 0 0 16,0 0 128-16,12 1-208 0,-1-2 80 0,1-2 128 16,1-3-176-16,0 2 176 0,2-3-128 0,3 2 128 15,2-3 0-15,-1-1-160 0,6 0 160 0,-1-2 0 16,4-2-160-16,4-2 160 0,2-3-128 0,5 0 128 15,0 0 0-15,5-1-128 0,4 0 128 0,0 1 0 0,3-1-128 0,-3 1 128 16,4 4-128-16,4 1 128 0,2 1-160 16,2 1 160-16,0 0-192 0,1 3 192 0,-2 3-304 0,3 1 48 15,0 2 16-15,4 1 0 0,1 1-80 0,-3 0 0 16,-2 2-16-16,-5-2 0 0,-4-1 64 0,-1 1 16 16,0 1 0-16,-4 0 0 0,-5-1 256 0,-2 1 0 15,0 0-128-15,-5 2 128 0,-2-2 0 0,-2 1 0 16,-3-1 0-16,-3-1 0 0,1 0 0 15,-5-1 0-15,0-2 0 0,0-1 0 0,-2 0 128 0,-2-3-128 16,2 0 0-16,-3-3 144 0,-2-1-144 0,-1-1 160 16,-4-3-160-16,0-2 160 0,-2-4-160 0,-2-3 160 0,2-3-160 15,-2-2 160-15,-2-4 32 0,-5-3 16 16,-4-3 0-16,0-2 0 0,1-3-16 0,-2 0-16 16,-6-3 0-16,0-6 0 0,-1-5 112 0,-1-5 32 0,-2-2 0 0,-1-2 0 15,0-1-16-15,0 0 0 0,1-1 0 0,2-1 0 16,-1-2-176-16,3 5-128 0,2 7 144 15,3 4-144-15,-1 4 0 0,2 7 128 0,3 2-128 0,0 5 0 16,-1 3 0-16,0 5 0 0,1 1 0 0,-1 6 0 31,0 5-352-31,-5 5-64 0,-1 3-16 0,0 3 0 0,-2 1-1760 16,0 3-368-16,-1 2-64 0,-5 7 0 0</inkml:trace>
  <inkml:trace contextRef="#ctx0" brushRef="#br0" timeOffset="9144.431">12538 10588 6159 0,'0'0'256'0,"-6"-4"80"16,-2-1-336-16,3-1 0 0,-1 2 0 0,1-2 0 0,-1 0 192 0,2-1-16 16,-1 0-16-16,1 1 0 0,1-1 400 0,3 7 80 15,-7-5 0-15,1-1 16 0,2 1 496 0,4 5 112 16,-7-4 16-16,7 4 0 0,-6-5-32 0,6 5 0 15,0 0 0-15,0 0 0 0,0 0-384 0,0 0-80 16,-10-1-16-16,3 3 0 0,0 4-320 0,1 3-80 16,2 2-16-16,-3 3 0 0,1 5-48 0,0 4-16 15,1 3 0-15,0 6 0 0,-3 5-32 0,1 5 0 16,-1 2 0-16,0 3 0 0,-5 3 48 0,1-1 0 16,0-1 0-16,1 0 0 0,-2 1 80 0,-3-1 0 0,0 1 16 15,0 2 0-15,1 0 16 0,0-2 0 0,-1 0 0 0,1-4 0 16,-3-2 160-16,1-2 16 0,0 1 16 0,1 0 0 15,1 0-160-15,0 2-16 0,-2 2-16 0,2-3 0 16,0-2-176-16,1-5-48 0,1-3 0 16,-1-2 0-16,0-2-64 0,2-3-128 0,1-3 176 0,1-2-176 15,-1-4 128-15,1 1-128 0,1-2 0 0,0 0 0 16,1-2 0-16,0-2 0 0,2-3 0 0,0 0 0 16,1-2-592-1,5-7-80-15,-3 7-16 0,3-7 0 0,0 0-2448 0,0 0-480 16</inkml:trace>
  <inkml:trace contextRef="#ctx0" brushRef="#br0" timeOffset="9503.186">11575 11523 13823 0,'-21'12'1216'0,"9"-2"-960"16,-4 1-256-16,1 3 0 0,1 1 3472 0,3 4 656 15,1 2 128-15,3 6 32 0,3 6-3328 0,2 4-640 16,2 2-144-16,2 2-32 0,1 1-144 0,3-4 0 16,0 2 0-16,1 0 0 0,-1 0 0 0,0 1 0 0,-1 0 0 15,2-1 0-15,0 1-144 0,1-2 144 0,-2-5 0 0,4-5 0 16,1-3 0-16,1-9 0 0,2-1 0 15,2-3 0-15,0-5 0 0,3-3 0 0,2-3 0 0,3-4 144 16,2-7 176-16,5-3 48 0,1-3 0 0,3-4 0 16,3-6 0-16,0-5 0 0,1-6 0 0,0-3 0 15,-1 2-176-15,1-2-48 0,4 1 0 0,1-1 0 16,0 2-144-16,0-2-192 0,-1 1 32 0,2-2-9520 16,-1-3-1904-16</inkml:trace>
  <inkml:trace contextRef="#ctx0" brushRef="#br0" timeOffset="10074.865">14259 9665 23951 0,'0'0'2128'0,"0"0"-1696"0,0 0-432 0,0 0 0 16,0 0 512-16,0 0 32 0,0 0 0 0,0 0 0 15,0 0-352-15,0 0-192 0,-4-6 192 0,2-3-192 16,1 1 448-16,0-8-32 0,0-5 0 0,-3-3 0 16,-2-1 160-16,1-3 16 0,-2-7 16 0,-1 1 0 0,-2 0 0 15,-1-1 0-15,-1-4 0 0,-2 1 0 0,3-5 16 0,-3 0 0 16,-3 1 0-16,3-3 0 0,1-2-304 0,-1 2-48 16,3 2-16-16,-1 1 0 0,1 0-256 0,3 2 160 15,-6 4-160-15,3 3 128 0,0 3-128 0,3 4 0 16,-1 4 0-16,2 0 0 0,4 6 0 0,-3 1 0 15,2 4 0-15,0 1 0 16,-5 3-464-16,4 1-80 0,5 6-16 0,0 0 0 16,-7-3-2176-16,7 3-432 0,0 0-96 0</inkml:trace>
  <inkml:trace contextRef="#ctx0" brushRef="#br0" timeOffset="10450.042">13708 9370 7359 0,'0'0'656'0,"-1"-8"-528"0,-4-1-128 0,3-1 0 16,0-3 4192-16,2-4 800 0,2-6 176 0,2-2 16 15,3-2-3504-15,2-4-704 0,0-3-144 0,0-6-16 16,-1-6-464-16,1-2-96 0,0-3 0 0,1 3-16 15,1 2-48-15,-3-3 0 0,2-3 0 0,2-1 0 16,-2-2 0-16,4 3-16 0,-1 6 0 0,0 4 0 16,0 4-32-16,1 8 0 0,-4 3 0 0,4 4 0 15,0 2 96-15,1 4 16 0,0 1 0 0,-2 4 0 0,1 3 128 16,0 5 16-16,2 2 16 0,0 7 0 0,1 3-224 16,0 5-32-16,2 3-16 0,1 7 0 0,1 4-144 0,1 7 0 15,1 6 0-15,-2 6 0 16,0 7 0-16,1 4 0 0,0 4 0 0,1 3 0 15,-3 7-512-15,4 4 0 0,-3-3 16 0,2 5 0 16,1 0-2576-16,-1-6-512 0,7 19-96 16,-8-14-32-16</inkml:trace>
  <inkml:trace contextRef="#ctx0" brushRef="#br0" timeOffset="12989.055">12742 10458 15663 0,'-8'0'1392'16,"-2"-1"-1120"-16,0-1-272 0,-1-1 0 0,0 1 1600 0,1 4 256 15,10-2 48-15,-7 3 16 0,-4-2-832 0,3 2-176 16,0 2-16-16,2 3-16 0,-2 1-496 0,1 5-80 15,0 3-32-15,-2 5 0 0,-3 5-144 0,0 7-128 16,-1 5 144-16,0 8-144 0,-4 8 0 0,-3 8 0 16,-2 7 0-16,-1 2 0 0,0 4 0 0,-6 8 0 15,-5 8 0-15,-4 2 0 0,-5-1 128 0,0 2-128 16,-2 2 0-16,0-2 144 0,-2-5 112 0,3-8 32 16,5-5 0-16,0-8 0 0,4-8 608 0,4-5 128 15,3-6 32-15,5-6 0 0,3-11-112 0,6-9-32 16,3-6 0-16,5-5 0 0,3-3-512 0,3-10-96 0,0 0-32 0,0 0 0 15,0 0-272-15,7-5 0 16,6-5 0-16,-1-4 0 0,2-5-192 0,1-8 0 0,0-6 0 16,1-4 0-16,2-4-112 0,0-3-16 0,0-2 0 15,2-3 0-15,-1 0 192 0,1-4 128 0,4-5-192 0,-5-2 192 16,1-1 0-16,3 1 0 0,0 0 0 0,0-3 0 16,-5-3 0-16,2 0 0 0,1-2 0 0,0 4 0 15,0 4 0-15,1 1 128 0,-5 2-128 0,1 6 0 16,-3 7 0-16,-1 2 128 0,0 0-128 0,-4 5 0 15,-2 8 0-15,0 2 0 0,-1 4 0 0,-2 5 0 16,0 4 0-16,-1 4 0 0,-4 10 0 0,0 0 0 16,0 0 176-16,0 0-176 0,0 0 192 0,-2 19-192 15,-3 5 0-15,-1 10 0 0,-2 12 0 0,-2 5 0 16,-2 6 0-16,-3 6 0 0,-2 8 0 0,-2 7 0 0,-4 9 0 16,0 4-144-16,-5 0 144 0,0 6 0 15,0-1 0-15,0-6 0 0,2-7 0 0,-3-3 0 0,2-6 0 16,3-4 192-16,1-5 0 0,4-6-16 0,1-4 112 15,4-9 32-15,3-8 0 0,3-8 0 0,0-8-96 0,4-5-16 16,2-5 0-16,1-4 0 0,1-8-80 0,0 0 0 16,0 0-128-16,2-9 192 0,0-4-192 0,5-7 144 15,1-9-144-15,4-9 128 0,-1-11-128 0,4-3 0 16,0-4 0-16,3-4 0 0,-2-1 0 0,7-7 0 16,5-5 0-16,-3-1 0 0,-1-1 0 0,5-1 0 15,1-1 0-15,0-4 0 0,1-3 0 0,1 1 0 16,0 1 0-16,-2 3 0 0,-1 2 0 0,-3 0 0 15,-1-1 0-15,1 9 0 0,-4 6 0 0,0 8 0 16,-2 7 0-16,-5 9 0 0,-3 8 0 0,-2 8-256 16,-2 5 64-16,-3 5 16 0,-5 13-16 0,0 0-16 0,0 0 0 0,-6 4 0 15,-5 6 0-15,-1 8 0 0,-1 9 0 0,-4 8 0 16,-2 7 208-16,-3 11-144 0,-3 10 144 16,-2 7-128-16,-3 1 128 0,-2 5 0 0,-1 1-144 0,-2 7 144 15,-4 4 0-15,0-3 0 0,1 0 0 0,0 0 0 16,4 0 192-16,0-5-64 0,2-5 0 15,2-7 0-15,4-8 16 0,0-2 0 0,0-5 0 0,5-3 0 16,2-5-144-16,1-5 192 0,-1-6-192 0,5-6 192 16,3-5-192-16,2-5 192 0,3-5-192 0,0-2 192 15,2-4-192-15,4-7 0 0,0 0 0 0,0 0-176 16,0 0-1584-16,8-7-320 0,0-2-64 16,2-7-12000-16</inkml:trace>
  <inkml:trace contextRef="#ctx0" brushRef="#br0" timeOffset="13426.661">11560 11666 25567 0,'0'0'1136'0,"-8"0"224"0,-2-1-1088 0,3-1-272 0,7 2 0 0,0 0 0 15,-6-3 512-15,6 3 32 0,0 0 16 0,0 0 0 16,0 0-432-16,0 0-128 0,0 0 0 0,4 9 0 16,0-1 0-16,2 6 0 0,-1 5 0 0,1 5 0 15,-1 6 0-15,1 4 0 0,0 3-160 0,-1 4 160 16,1 3-208-16,1 2 16 0,-3 2 16 0,1 2 0 15,0 2 176-15,-1-5-160 0,-1-6 160 0,0-3-160 16,3-3 160-16,-3-3 0 0,0-5 0 0,3-7 0 16,0-4 208-16,3-4-16 0,0-3-16 0,2-4 0 15,-2-4 208-15,4-4 64 0,2-4 0 0,2-2 0 16,2-5 16-16,2-3 16 0,3-6 0 0,2-5 0 16,2-3-96-16,2-2 0 0,0-4-16 0,1 0 0 15,1 0-208-15,1 3-32 0,1 1-128 16,1 2 192-16,1 1-192 0,-4 0-208 0,1-1 32 0,3 0-9296 15,2 3-1856-15</inkml:trace>
  <inkml:trace contextRef="#ctx0" brushRef="#br0" timeOffset="15014.163">12548 12615 13471 0,'0'0'592'0,"0"0"128"0,-6 0-576 0,6 0-144 0,0 0 0 0,-7 0 0 16,7 0 640-16,0 0 80 0,-7-1 32 0,7 1 0 16,0 0-432-16,0 0-64 0,0 0-32 0,0 0 0 15,0 0-96-15,-5 6 0 0,1 5-128 0,1 0 192 16,-1 0 16-16,2 5 0 0,1 4 0 0,0 2 0 16,-2 1 144-16,2 3 32 0,0 4 0 0,0 5 0 15,0 4-128-15,-2 5 0 0,2 3-16 0,-2 8 0 16,0 8-112-16,-1 3 0 0,-2-2-128 0,1 5 192 0,-4-3-192 15,-2 5 176-15,-2 4-176 0,-2 0 160 0,0-3 208 16,-2 0 32-16,-1-3 16 0,0-1 0 0,3-2 272 16,-1-1 48-16,1-3 16 0,2-4 0 0,1-4-224 0,3-7-32 15,0-5-16-15,2-3 0 0,1-2-272 16,3-5-48-16,1-6-16 0,2-1 0 0,-1-5-352 0,2-2-80 16,2-4-16-16,-1-3 0 15,-1-3-1936-15,-1-8-400 0,1 10-80 0</inkml:trace>
  <inkml:trace contextRef="#ctx0" brushRef="#br0" timeOffset="15362.174">12006 13762 21183 0,'-11'11'1888'0,"1"5"-1504"16,2 2-384-16,4 3 0 0,0 2 1216 0,2 5 192 0,2 4 16 0,4 3 16 16,0 1-1440-16,4-1 0 0,1-2-256 0,2-2 32 15,0-1 32-15,2-3 16 0,0-2 0 0,4-3 0 16,2-1 176-16,3-5-160 0,-2-2 160 0,1-4-160 15,1-3 32-15,2-3 0 0,2-6 0 0,1-2 0 0,1-4 128 0,0-4 0 16,0-4 0-16,0-2-128 0,2-3 128 16,1-8 144-16,1-6-16 0,1-5-128 0,0-5 144 15,2-5-144-15,2-5 0 0,3-4 144 16,-1-1-1040-16,2-8-192 16</inkml:trace>
  <inkml:trace contextRef="#ctx0" brushRef="#br0" timeOffset="15982.067">14173 9775 1839 0,'0'0'0'0,"10"6"160"0,0 3-160 0,1-2 0 0,0-4 0 0,-1 4 0 15,1-1 304-15,2-4 16 0</inkml:trace>
  <inkml:trace contextRef="#ctx0" brushRef="#br0" timeOffset="16209.266">14365 9822 9215 0,'0'0'400'0,"0"0"96"0,-9-3-496 0,-1-1 0 0,1 1 0 0,0 0 0 0,0-3 3120 16,2-1 528-16,2-4 96 0,-1-3 32 0,0 0-2112 15,-2-5-432-15,2 0-80 0,-1-7 0 0,2-4-640 16,-1-7-112-16,-3-3-16 0,1-9-16 0,-1-3 16 16,-2-2 16-16,-2 1 0 0,-2-5 0 15,-1-3-80-15,0-2-32 0,2 0 0 0,2-2 0 0,-2-2-288 0,0 2 160 16,2 4-160-16,0 4 128 0,-1 4-128 0,2 8-192 15,1 4 32-15,4 6 16 16,-1 4-304-16,3 6-48 0,0 3-16 0,-1 3 0 16,3 6-1344-16,2 4-256 0,0 9-64 15,0 0-8336-15</inkml:trace>
  <inkml:trace contextRef="#ctx0" brushRef="#br0" timeOffset="16511.894">14017 9270 23951 0,'-10'-21'2128'0,"-2"-8"-1696"0,-1-5-432 0,0-7 0 16,0-6 1120-16,1-6 144 0,1-4 16 0,2 1 16 15,-1 1-464-15,4-2-112 0,-1-4-16 0,3 0 0 16,2-1-432-16,1 7-80 0,1 6-32 0,3 9 0 16,2 5-160-16,2 6 0 0,0 3 0 0,0 8-176 15,0 6-80-15,3 4 0 0,-4 3-16 0,3 4 0 16,2 4-208-16,1 6-32 0,0 4-16 16,3 8 0-16,1 5-112 0,2 7 0 0,3 7-16 15,3 4 0-15,2 7-1312 0,1 5-256 0,0 4-48 0</inkml:trace>
  <inkml:trace contextRef="#ctx0" brushRef="#br0" timeOffset="17212.562">14484 12626 13823 0,'0'0'1216'0,"0"0"-960"16,-1 10-256-16,0 0 0 0,1-1 1312 0,0-9 224 15,0 0 32-15,0 0 16 0,0 0-976 0,0 0-192 16,0 0-32-16,0 0-16 0,0 0 304 0,0 0 64 0,0 0 16 15,0 0 0-15,0-9 96 0,0-2 32 16,-2-2 0-16,-3-4 0 0,0-4-144 0,-3-2-32 0,-1-3 0 0,-3-4 0 16,-4-2-224-16,0-2-48 0,0-3-16 0,-4-6 0 15,-2-5 32-15,-1-4 16 0,0-7 0 16,-1 1 0-16,-3 0-96 0,3-1-32 0,1 0 0 0,0 1 0 16,2-2-336-16,2 5 0 0,1 4 0 0,2 3 128 15,0 4-128-15,0 6 0 0,2-1-128 0,2 4 128 16,1 2-336-16,-1 2 16 0,0 0 0 0,0 5 0 15,3 4-496 1,0 0-80-16,-5-1-32 0,4 2 0 0,3 1-1344 16,0 4-272-16,-2 0-48 0</inkml:trace>
  <inkml:trace contextRef="#ctx0" brushRef="#br0" timeOffset="17542.281">13847 12169 4607 0,'-14'4'192'0,"5"-4"64"0,0-2-256 0,-3-4 0 16,1-5 0-16,3-7 0 0,-3-4 4992 0,2-5 960 15,0-4 192-15,1-5 48 0,1-6-4896 0,1-6-976 0,-1-7-192 0,3-9-128 16,-3-7 224-16,2-2-48 0,-2-3-16 16,1-7 0-16,0-7-160 0,3 5 0 0,5 3 0 0,1 8 0 15,5 7-208-15,3 7-80 0,0 4-16 16,5 7 0 0,0 11-96-16,3 7-32 0,-2 9 0 0,5 6 0 15,1 10 0-15,6 12 0 0,2 10 0 0,6 7 0 16,5 8-192-16,5 11-32 0,7 9-16 0,1 6 0 0,4 5 432 0,3 11 96 15,6 8 16-15,5 6-9152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5:21:21.1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206 10009 6447 0,'0'0'576'0,"-9"1"-576"15,9-1 0-15,-7 0 0 0,-5-1 2048 0,5 0 288 16,7 1 64-16,0 0 16 0,-7 1-1744 0,7-1-352 16,0 0-64-16,0 0 0 0,0 0-256 0,0 0 176 15,0 0-176-15,0 0 160 0,0 0 224 0,0 0 64 16,0 0 0-16,0 0 0 0,0 0 256 0,0 0 48 16,0 0 16-16,0 0 0 0,10 3 160 0,-10-3 32 15,0 0 16-15,0 0 0 0,8-1 80 0,2-1 16 16,-2 0 0-16,2-5 0 0,3-3-176 0,1-5-48 15,1-4 0-15,2-2 0 0,-1 2-224 0,5-5-48 16,2-1-16-16,-1 0 0 0,3-2-176 0,1 1-16 0,6-3-16 16,4 1 0-16,-1 0-96 0,4 2 0 0,1-4-16 15,1-1 0-15,1-3-64 0,-1 4-16 0,-2-1 0 0,-2 0 0 16,-1-3-160-16,0 4 0 0,-4 5 0 0,0 1 128 16,-1 0-128-16,0 2 0 0,-2 0 0 0,2 2 0 15,1 3 0-15,-3 2 0 0,-8-1 0 16,2 1 0-16,1-1 0 0,-3 4 0 0,-5 4 0 0,2 0 0 15,0-5 0-15,-3 1 0 0,-1-1 128 0,-3 5-128 16,-2-3 0-16,0 1 0 0,-3-2 0 0,0 5 0 16,-1 2-240-16,-5 5 32 0,0 0 0 0,0 0 0 15,0 0-416-15,0 0-80 16,3 8 0-16,-3-8-16 0,0 0-1456 16,0 0-304-16,3 12-48 0</inkml:trace>
  <inkml:trace contextRef="#ctx0" brushRef="#br0" timeOffset="398.775">24182 8940 27647 0,'-4'-7'1216'0,"1"4"256"0,3 3-1168 0,0 0-304 16,0 0 0-16,6-7 0 0,-2 2 704 0,7 0 64 0,1 0 32 15,3-1 0-15,1-1-624 0,4 1-176 0,0 0 0 0,3-1 0 16,0-2 0-16,2 0 0 0,-2 2 0 16,3 0 0-16,-4-1 0 0,2 4-128 0,-1 1 128 0,0-1-192 15,-5 3 192-15,1 1-128 0,5 4 128 0,-5 1-128 16,0-1 128-16,-1 5 0 0,-2 1 0 0,1 4 0 15,-1 2 0-15,-4 0 0 0,-2 3 0 0,-1 5 0 16,-1 5 0-16,-4 3 144 0,-3 0-16 0,-1 1-128 16,-2 0 448-16,-2 2 0 0,-3-1-16 0,-3-1 0 15,-3-4 160-15,-1-1 48 0,-4 1 0 0,0-1 0 16,-3 3-272-16,1-2-48 0,0-3-16 0,-1 1 0 16,0 1-1200-16,0-4-224 15,-3-1-48-15,1-2-13344 0</inkml:trace>
  <inkml:trace contextRef="#ctx0" brushRef="#br0" timeOffset="1175.88">23703 6498 24063 0,'-7'-13'1072'0,"3"7"208"0,4 6-1024 0,0 0-256 0,0-7 0 0,0 7 0 16,6-5 400-16,3 1 32 0,2-1 0 0,3 2 0 15,1 1-96-15,2 1-16 0,-2-2 0 0,4 1 0 16,2-2-160-16,3 2-32 0,1-4-128 0,5 2 192 15,5-1-192-15,2-1 0 0,3-4 0 0,0 4 0 16,2 5 160-16,1-1-160 0,-6-2 160 0,3 0-160 16,-4 1 128-16,1-3-128 0,2-2 0 0,-2 2 144 15,1 4 16-15,0 0 0 0,2-4 0 0,-1 2 0 16,1-1 96-16,-3 0 0 0,-4-1 16 0,-2 2 0 16,-2 1-272-16,-5-1 128 0,-3 1-128 0,-2 2 0 15,0 2 0-15,-3 1-256 0,-7 3 32 0,0-4 0 16,0-2-1680-16,-9 1-336 15,0 0-64-15</inkml:trace>
  <inkml:trace contextRef="#ctx0" brushRef="#br0" timeOffset="1491.092">24596 6074 7359 0,'0'0'656'0,"4"-5"-528"16,-4 5-128-16,8-6 0 0,-1 1 2272 0,4 1 416 15,4 3 96-15,1 4 16 0,4 0-1920 0,-2 1-384 0,1 1-80 0,2 2-16 16,-1 3-224-16,-1 1-48 0,-2 1-128 0,3 3 192 16,1-1-192-16,-2 0 0 0,-2-1 0 0,1 3 0 15,-2-1 0-15,1 1 144 0,-1 1-144 0,-2 1 128 16,-6-1 448-16,0 2 64 0,-1 2 32 0,-5 1 0 15,-4 0 288-15,-4 0 48 0,-1-1 16 16,-7 3 0-16,-4 3-256 0,-4 0-32 0,-3 1-16 16,-3-2 0-16,-3-1-256 0,-1-1-48 0,0-2-16 0,-2 3 0 15,-5 1-272-15,-3 4-128 0,-4-1 0 0,2 0-8736 16,-2 0-1840-16</inkml:trace>
  <inkml:trace contextRef="#ctx0" brushRef="#br0" timeOffset="2529.886">21954 14269 5519 0,'0'0'496'0,"-7"6"-496"0,-1-2 0 0,-1 0 0 0,9-4 2832 0,-6 3 480 15,-3 1 80-15,9-4 32 0,0 0-2128 0,0 0-416 16,-8-4-96-16,0-1-16 0,3 0-240 0,3-3-48 16,-2 1-16-16,2-3 0 0,-1-2 64 0,2-4 16 15,2-4 0-15,-1-1 0 0,-2-2 112 0,1-4 32 16,2-4 0-16,-1-5 0 0,-1-6-176 0,0-2-48 15,1-2 0-15,0-3 0 0,-2 1-272 0,1-2-64 16,-5 1-128-16,1 1 192 0,1 0-64 0,-2 2-128 16,-1 0 176-16,1 3-176 0,4 3 144 0,-1 4-144 15,-4 1 0-15,3 3 144 0,-1 3-144 0,2 6 0 16,1 3 0-16,2 2 0 0,-1 0-448 0,0 6 48 16,1 5 0-16,0 7 0 15,-1-7-592-15,1 7-112 0,0 0-32 16,0 0-6384-16,0 0-1280 0</inkml:trace>
  <inkml:trace contextRef="#ctx0" brushRef="#br0" timeOffset="2836.556">21595 13517 11055 0,'-8'-7'480'0,"8"7"112"0,-4-8-464 0,1-5-128 0,-1-3 0 0,3-4 0 16,2-4 3440-16,3-6 656 0,0-5 144 0,2-2 32 15,3 0-3376-15,1-1-688 0,1-3-208 0,2-1 128 0,2-3-128 0,1 3 0 16,1 3 0-16,0 4 0 0,1 3 0 0,3 4 0 16,0 4 0-16,-2 3 0 0,1 4 160 0,-2 2 16 15,-1 3 0-15,2 4 0 0,0 5-176 0,-2 6 0 16,-2 6 0-16,1 2 128 0,3 1-128 0,-2 7-224 15,0 9 48-15,1 3 16 0,-1 4-128 0,1 2-32 16,-1 4 0-16,3-1 0 0,-2-2-16 0,2-3-16 16,4-4 0-16</inkml:trace>
  <inkml:trace contextRef="#ctx0" brushRef="#br0" timeOffset="3456.654">23654 14858 10127 0,'-11'1'448'0,"11"-1"96"0,0 0-544 0,-9 0 0 0,1 0 0 16,8 0 0-16,-6-2 2864 0,6 2 464 0,0 0 80 0,0 0 32 16,0 0-2720-16,14-8-528 0,6 1-192 0,-1 2 0 15,2-1 768-15,5 3 64 0,5 1 0 0,2-1 0 16,2-3-112-16,5 2-16 0,5 0 0 0,1 1 0 16,1 0-128-16,3 0-16 0,-1-2-16 0,0 1 0 15,-3-1-352-15,-1 1-64 0,-3-2 0 0,-3 2-128 16,1 1-224-1,-1 2-160-15,1-2-16 0,-4 1-16 0,-3 2-304 16,-4 0-64-16,-3-1-16 0,-1 1 0 0,-5 0-672 0,0-1-128 16,0-1-16-16,-5 1-8400 0</inkml:trace>
  <inkml:trace contextRef="#ctx0" brushRef="#br0" timeOffset="3803.395">24429 14349 25791 0,'0'0'2304'0,"-6"3"-1856"16,6-3-448-16,0 0 0 0,0 0 672 0,0 0 32 16,0 0 16-16,10 6 0 0,3 0-720 0,3-1-208 0,2-2-16 15,7 0 0-15,4 1 224 0,5 3-192 0,-2-3 192 16,2 0-192-16,-1-3 192 0,1 4 0 15,-2 1 0-15,1 1 0 0,1 2 192 0,-2 2-192 0,1 4 192 0,-4-2-192 16,-6 0 176-16,1 2-176 0,2 1 160 0,-3-1-160 16,-6 2 288-16,-5 0-32 0,-4 1-16 0,-2 1 0 15,-2-1 288-15,-8 4 64 0,-6 2 16 0,-1 4 0 16,0 1-176-16,-7 2-48 0,-6 5 0 0,-6 2 0 16,-2 4-208-16,-1 1-48 0,-4 1-128 0,-2 0 192 15,-3 1-400-15,-2 0-96 0,-4-1-16 0,-1-1-9216 16,2-1-1856-16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5:21:49.1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30 14131 4607 0,'0'0'400'0,"0"0"-400"0,-7 0 0 0,7 0 0 0,-9 1 4448 0,9-1 800 15,0 0 176-15,0 0 16 0,0 0-4528 0,0 0-912 16,0 9-176-16,3-1-32 16,3 0-192-16,1-2-48 0,3 0 0 0,1 1 0 0,0 2 256 0,1-1 64 15,-2-1 0-15,-1403 2 0 0,2813 1 128 0,-1406 2 0 16,0 1 0-16,1 0 0 0,0-1 0 0,-1 5 0 16,2-1 0-16,0 5 0 0,1 0 240 0,0 2 16 15,2 4 16-15,-1 1 0 0,-2 3 112 0,1 1 32 16,-2 1 0-16,-1 1 0 0,0-1-160 0,-1 0-16 15,-2-2-16-15,-2 2 0 0,-2 0 160 0,1 4 16 16,0 0 16-16,0 2 0 0,-1-1-32 0,0-1 0 16,0-2 0-16,-1 0 0 0,2 2-128 0,-4-4-16 0,-1-3-16 15,1 2 0-15,1 2-96 0,-4 2 0 16,-1 0-128-16,0 1 192 0,-4 3 48 0,-2 1 0 0,-1-3 0 0,-4 0 0 16,1-3-32-16,-4-1 0 0,-1 1 0 0,-1-2 0 15,-2-2-208-15,-1 0 128 0,1-1-128 0,-4-1 0 16,2 2 0-16,1-1-336 0,3-3 48 0,-2-4 16 31,-3-2-608-31,2-2-112 0,1-3-32 0,0-4-11104 0</inkml:trace>
  <inkml:trace contextRef="#ctx0" brushRef="#br0" timeOffset="750.468">11983 14058 11967 0,'0'0'1072'0,"0"0"-864"0,0 0-208 0,-8-3 0 15,8 3 1280-15,-6-3 192 0,6 3 64 0,0 0 0 16,-6-5-1184-16,6 5-224 0,0 0-128 0,-9-1 128 0,9 1 32 15,-7-1 16-15,-1 0 0 0,0 1 0 0,8 0 144 0,-11 0 48 16,-1 1 0-16,1 0 0 0,-2 0 128 0,0 2 16 16,1 1 16-16,-3 0 0 0,-1 1 96 0,-3 2 16 15,-1 2 0-15,-1 1 0 0,2 1-96 0,1 2-16 16,0 1 0-16,2 1 0 0,-5-2-144 0,2 2-16 16,1 2-16-16,0 2 0 0,1 1-128 0,2 4-32 15,0 2 0-15,-1 5 0 0,1 0-64 16,-1 4-128-16,1 5 176 0,1 3-176 0,2 1 176 15,2 0-176-15,0 0 160 0,1 4-160 0,0 2 128 0,0 3-128 16,4 2 0-16,1-1 144 0,1 0-144 0,2-2 0 16,1-5 144-16,1-3-144 0,-1 1 0 0,0-1 144 15,1-3-144-15,3 0 0 0,-2-3 256 0,3-1-48 16,4-2-16-16,-1 1 0 0,2-2 144 16,2-2 32-16,-1-3 0 0,3 0 0 0,2-2 96 0,1 0 32 0,1-1 0 15,2 0 0-15,2-1-240 0,2 0-32 0,-1 0-16 0,4 1 0 16,4-4-208-16,4-1 0 0,2-2 0 0,0 0 0 31,4-1-304-31,-2-1-144 0,1-2-48 0,1-2-13904 0</inkml:trace>
  <inkml:trace contextRef="#ctx0" brushRef="#br0" timeOffset="2636.975">10405 9292 14735 0,'0'0'1312'0,"-3"7"-1056"16,-6-1-256-16,2 4 0 0,-1 1 3536 0,4 6 656 15,1 9 128-15,2 1 32 0,-1 5-3376 0,1 8-656 16,1 6-144-16,0 5-32 0,0 5-144 0,0 1 0 0,0-5 0 0,0 7 128 16,0 7 736-16,-1 1 144 0,0-3 16 15,-3 0 16-15,1-3-832 0,-1-1-208 16,-3-5 0-16,2-1 0 15,0-2-832-15,3-2-192 0,-2-6-64 0,2-6 0 16,2-2 304-16,-2-7 48 0,-1-4 16 0,1-3 0 16,2-5-1936-16,0-4-384 0</inkml:trace>
  <inkml:trace contextRef="#ctx0" brushRef="#br0" timeOffset="2933.386">10249 9351 30751 0,'0'0'1360'0,"0"0"288"0,1-9-1328 0,3 1-320 0,1-1 0 0,9-1 0 0,6-1 288 0,7 2-16 16,3 1 0-16,6 1 0 0,6-1-272 0,5 0 0 15,-1-2-128-15,2 3 128 0,3 0-128 0,5 2 128 16,3-1 0-16,0-1-144 0,1-1 144 0,0 0 0 16,-4 0 0-16,-2 3-128 0,-2 1-48 0,-3-1 0 15,-1-3 0-15,-2 5 0 16,0 4-1424-16,-6 2-304 0,-3 4-48 0,-6-2-5920 16,-2 0-1168-16</inkml:trace>
  <inkml:trace contextRef="#ctx0" brushRef="#br0" timeOffset="3165.652">10271 10017 29775 0,'0'0'1312'0,"0"0"288"0,0 0-1280 0,0 0-320 0,0 0 0 0,9-6 0 16,5-1 736-16,8 0 96 0,6-1 0 0,4 1 16 15,3-1-656-15,6-3-192 0,8 0 0 0,4-2 0 16,3-1 0-16,8-1 0 0,3 0 0 0,6-1 128 16,-3 1-384-16,1-1-64 0,-1-1 0 0,-2 4-16 15,-2 2-1584-15,0 2-304 16,0 1-64-16,-4 0-9504 0</inkml:trace>
  <inkml:trace contextRef="#ctx0" brushRef="#br0" timeOffset="3741.934">9704 8848 13823 0,'-15'-5'608'0,"6"3"128"0,1 0-592 0,-1-1-144 0,0 1 0 0,2 1 0 16,7 1 3296-16,0 0 624 0,0 0 128 0,0 0 32 15,0 0-3232-15,11 3-640 0,3 2-208 0,2 0 128 16,5-5-128-16,4 2 0 0,5 3-176 0,4 0 176 15,5 1 0-15,6-1-144 0,8 0 144 0,6 0 0 16,3 1 0-16,2-1 0 0,6 2 0 0,6-2 0 16,7-2 0-16,0 0 0 0,0-1 0 0,5 0 0 15,5-2 0-15,0 0 128 0,0 1 0 0,-3-1 0 0,-1-4-128 16,-2 0 192-16,1-3-64 0,-3 1 0 0,-4 3 0 16,-4-2 16-16,-5-1 0 0,0 0 0 0,2-1 64 15,-7-2 16-15,-5 1 0 0,-6 0 0 0,-8-1-48 0,-3 0-16 16,-5 1 0-16,-4 0 0 0,-7-3-32 15,-4 3-128-15,-4-1 192 0,-6 4-64 0,-5 1 160 16,-2 0 32-16,-5-2 0 0,-3 6 0 0,-1-10 400 0,-9 3 96 16,-4 0 16-16,-8-3 0 0,-7-4-112 0,-5 0-16 15,-9-1 0-15,-6 2 0 0,-6-2-560 0,-8-1-144 16,-4 0 0-16,2 0 0 0,-1 2 128 0,4 2-128 16,2 4 192-16,3 2-64 0,3-2-128 0,3 1 0 15,4 2 0-15,3 3 128 0,3 1-128 0,7 1 0 16,7 0 0-16,4 1 0 15,3 1-1280-15,4-1-144 0,4 2-32 0,6 2-14192 0</inkml:trace>
  <inkml:trace contextRef="#ctx0" brushRef="#br0" timeOffset="4457.589">12670 9617 20207 0,'-7'-7'896'0,"7"7"192"0,-4-6-880 0,4 6-208 16,0-6 0-16,0 6 0 0,0 0 864 0,0 0 128 15,8-7 32-15,3 4 0 0,4 2-768 0,2 0-128 16,5-2-128-16,0 3 144 0,4 0 32 0,1 3 0 15,1 2 0-15,4-1 0 0,2 0 176 0,2-1 32 16,2 1 16-16,2-1 0 0,1-3 48 0,1 2 16 16,3 3 0-16,0 0 0 0,1 0-80 0,-4 1-32 15,1-5 0-15,-3 1 0 0,0 0-352 0,0 3 144 16,2 0-144-16,0 1 0 0,-4-1 0 0,1 0-144 16,-4-2-16-16,0 1 0 15,-1 2-1984-15,-4-2-400 0</inkml:trace>
  <inkml:trace contextRef="#ctx0" brushRef="#br0" timeOffset="4667.002">12930 10133 28559 0,'0'0'2544'0,"0"0"-2032"0,0 0-512 0,0 0 0 15,10 6 2464-15,6-2 400 0,7 2 80 0,8 0 0 16,6 3-2352-16,9-4-464 0,7-3-128 0,5 0 0 16,5-6 0-16,6-1-240 0,0-1 64 0,7-4 16 31,7-5-2096-31,0-3-432 0,-1-5-64 0</inkml:trace>
  <inkml:trace contextRef="#ctx0" brushRef="#br0" timeOffset="5314.975">14789 9719 15775 0,'0'0'704'0,"-10"-3"128"0,2 0-656 0,3 0-176 16,-1-2 0-16,6 5 0 0,0 0 1088 0,0 0 192 15,-5-3 48-15,5 3 0 0,0 0-288 0,0 0-48 16,0 0-16-16,0 0 0 0,11 0-80 0,3 2-32 15,3-1 0-15,2 3 0 0,3-1 96 0,7-1 0 16,3-2 16-16,3 2 0 0,3 2-208 0,2 0-64 0,2-3 0 0,2 3 0 16,-3-2-448-16,3 0-80 0,1 0-32 15,4-1 0-15,2 1-144 0,1-2 0 16,-2 0 0-16,0 0 0 16,-4 0-1984-16,-2 0-384 0,-3 3-80 0</inkml:trace>
  <inkml:trace contextRef="#ctx0" brushRef="#br0" timeOffset="6199.493">16147 9350 16575 0,'-11'-1'1472'0,"5"0"-1168"15,-2-2-304-15,2 3 0 0,6 0 1952 0,-6 6 336 16,2 6 64-16,3 1 16 0,2 1-2064 0,3 1-304 16,2 4-272-16,2 3 48 0,4 1-128 0,4-1-32 15,0 1 0-15,3-4 0 0,2-6 224 0,3-4 160 16,4-5-208-16,-1 1 80 0,3-1 128 0,1-2 144 15,-1-7-16-15,2-3-128 0,0-2 496 0,2-3-16 16,-1-4 0-16,3-2 0 0,-1-7 128 0,1 0 32 16,3-5 0-16,-1 2 0 0,-4 1-320 0,2-1-48 0,0-1-16 0,-2 0 0 15,-3-4-128-15,-4-3-128 0,-2-2 144 16,-2-3-144-16,-5 0 144 0,1 1-144 0,-2 4 128 16,-1-5-128-16,-5-2 0 0,0-1 128 0,0 0-128 0,-2 0 0 15,-3-1 0-15,1 4 0 0,-5-1 0 16,-1 10 0-16,0 5 0 0,-1 6-192 0,0 3 64 0,-1 4 128 15,-1 4 0-15,-1 6 0 0,3 5 0 0,0 0 192 16,-7-2-192-16,1 4 192 0,-2 3-192 0,1 4 192 16,-5 5-192-16,1 8 0 0,-2 7-160 0,-2 2 160 15,0 2-128-15,0 3 128 0,-1 5 0 0,-2 2-144 16,-3 1 144-16,1 5 0 0,-2 5 0 0,1 1 0 16,0 0 0-16,0 1 192 0,1 3-32 0,5-4-16 15,0-4 288-15,1-2 48 0,3-4 16 0,1 3 0 16,-3 5-144-16,2-2-32 0,1-5 0 15,3-4 0-15,1-6-192 0,0-3-128 0,1-2 128 0,3-4-128 16,2-5 128-16,0-1-128 0,0-1 128 0,2-4-128 0,1-1 0 0,0-5 0 16,-3-10 0-16,0 0 0 0,5 8 176 0,-5-8-48 15,0 0 0-15,9-2 0 0,2-1 0 0,2 0 0 16,1-4 0-16,2-2 0 0,0 0-128 0,6-2 0 16,4-2 144-16,0 1-144 0,0 1 0 0,2-1 0 15,-1-2 0-15,2 4 0 0,-3 3 0 0,2 0 0 16,1-2 0-16,-1 1 0 0,2 1 0 0,0 2 0 15,1 1 0-15,0 0 0 0,-1 1 0 0,-5 2 0 16,-2 1 0-16,-3 4-128 0,0 3 128 0,-1 1-208 0,-5-2 80 16,-3 1 128-16,-2-1-224 0,-4 2 80 0,-1 0 16 15,-3 1 0-15,-4 0 128 0,-2 5-128 0,-4-1 128 16,-4 4-128-16,-4-3 128 0,0 1-192 0,-2 3 192 16,-1-2-192-16,-3 1 192 0,5 0 0 0,3 1 128 15,4-2-128-15,1-1 0 0,4-1 0 0,1 2 0 16,4 2 0-16,3 1 0 0,7-2 128 0,3 3-128 15,7-2 0-15,2-2 240 0,5 2-32 0,5-1 0 0,1 0 0 16,3-2 192-16,3 0 48 0,-2-3 0 0,1 1 0 16,2-2 128-16,2 0 48 0,0-1 0 0,1 0 0 15,-1-4-64-15,0 0-16 0,0-1 0 0,-4 0 0 16,-4-4-544-16,-4-2 0 0,0-3 0 0,-3 0 0 16,-5 0-1792-16,-2-2-400 15,-3-2-96-15</inkml:trace>
  <inkml:trace contextRef="#ctx0" brushRef="#br0" timeOffset="6978.5">18333 9154 18431 0,'-8'-21'816'0,"3"7"160"0,-3-1-784 0,1-1-192 0,-1-1 0 0,2 2 0 15,2 5 2688-15,0 3 512 0,4 7 80 0,-4-8 32 16,3 0-2576-16,1 8-512 0,0 0-96 0,0 0-128 15,0 0 176-15,0 0-176 0,0 0 192 0,6 14-192 16,2 2 0-16,3 4 0 0,-1 5-192 0,2 3 48 16,2 0 144-16,1 6 0 0,3 7 0 0,0-2 0 15,2-2 0-15,0 6 0 0,3 3 0 0,0 6 128 16,0 4-128-16,3-3 144 0,1-5-144 0,2-3 160 16,-5-3 16-16,2-2 0 0,2-5 0 0,-3 0 0 15,1 0 160-15,0-6 48 0,-4-8 0 0,-1 1 0 16,-2 2-160-16,0-3-32 0,-1-4 0 0,-2-2 0 0,0-5-48 0,-2-3-16 15,-1-3 0-15,-1-3 0 0,-1 2 48 0,0-3 0 16,-1-2 0-16,-1-4 0 0,-1-1 64 16,0-4 16-16,2-4 0 0,0 1 0 0,-3-4 48 15,2-2 16-15,1-5 0 0,1 0 0 0,0-1-176 0,2-2-16 16,-1-3-128-16,3 1 192 0,4 1-192 0,-1-2 0 16,-2-3 0-16,2 1-160 0,-1 1 160 0,1 1-192 15,-2 0 192-15,1 0-192 0,-2-5 192 0,2 6 0 16,-2 2 0-16,2 1 0 0,1-1 0 15,-1 3 0-15,-1 4 0 0,2 0 128 0,0-1-128 0,1 0 128 16,3 1-128-16,0-1 128 0,0-3-128 0,-3 2 0 16,0 3-128-16,-2 2 128 0,1-2 0 0,-3 2-128 15,-1-2 128-15,-2 5 0 0,0 5 0 0,-5 2 0 16,0-2 0-16,-5 1 0 0,-1 2 0 0,-2 1 0 16,-1-2 0-16,-5 2 128 0,0-1-128 0,-5 3 176 0,-3 4-176 0,-1 1 192 15,-3-2-192-15,-3 2 0 16,-3 2 0-16,-3-1 0 0,-2-2 0 0,-2 0 0 0,-1 1 0 0,-6 4 0 15,0 3 144-15,-8-1 0 0,0 3 0 0,-8-3 0 16,-5-4 80-16,0 1 16 0,2 3 0 0,-3 2 0 16,-5 0-64-16,5-2-16 0,2 0 0 0,2-2 0 15,3 5 0-15,7-5 0 0,5-5 0 0,6 1 0 16,3 3-160-16,3 0 128 0,4-2-128 0,2-3 128 16,4-3-128-16,3-1 0 0,2 2 0 0,2-3 0 15,4-2-576 1,5-2-32-16,1-2-16 0,6-2 0 0,2-1-3392 0,5-2-672 15</inkml:trace>
  <inkml:trace contextRef="#ctx0" brushRef="#br0" timeOffset="8036.753">20937 8657 8287 0,'0'0'736'0,"0"0"-592"15,-9-11-144-15,5 1 0 0,3 2 6080 0,1 8 1200 16,0 0 224-16,0 0 48 0,0 0-5984 0,0 0-1200 16,-1 10-240-16,3 9-128 0,5 6 0 0,-2 7-160 15,-2 5 16-15,0 4 0 0,2 7 144 0,-3 7-128 16,-3 8 128-16,-5 3-128 0,0 2 128 0,-1 3 0 16,2 1 0-16,-2 2 0 0,-4 3 0 0,1-2 0 15,0-3 160-15,-1-6-160 0,0 0 192 0,3-7-48 0,2-5-16 0,-1-2 0 16,3-2-128-16,-3 1 160 0,2-5-160 15,2-6 160-15,-2-5-160 0,2-4 0 16,-1-3 0-16,1-6 128 0,-1-4-400 0,1-5-96 0,-2-6-16 0,5-7 0 31,-4 3-3232-31,-5-7-656 0,-3-16-128 0,4-10-16 16</inkml:trace>
  <inkml:trace contextRef="#ctx0" brushRef="#br0" timeOffset="8338.187">20365 8813 23951 0,'-10'-10'2128'0,"6"2"-1696"16,-1-5-432-16,2 1 0 0,-1 0 3760 0,2 0 656 15,5 0 144-15,3 2 32 0,9 2-3488 0,2 2-688 16,7-1-144-16,10-2-16 0,5 1-256 0,6-1 0 15,5 1-144-15,5 2 144 0,5-2-160 0,3 1 160 16,3 2-160-16,2-2 160 0,1 2-144 0,-2-2 144 16,-2 3-128-16,1-3 128 0,0 0 0 0,0 3-160 15,-3 2 160-15,-5 0 0 0,-3 1-256 0,-5-1 64 16,-3 2 16-16,-3 0 0 16,-3 2-560-16,-2 1-112 0,1 1-32 0,-3 1 0 15,-5-2-2336-15,-4 1-480 0,-4 2-80 0</inkml:trace>
  <inkml:trace contextRef="#ctx0" brushRef="#br0" timeOffset="17810.358">18312 7582 15663 0,'0'0'1392'0,"0"0"-1120"0,8 8-272 0,-8-8 0 16,0 0 0-16,9 7 0 0,-2-1-208 0,-1 3 80 15,-6-9 128-15,5 10 0 0,-3 1 0 0,-4-1 0 16,-2 0 0-16,0 0 256 0,-1 0-64 0,-4 4-16 15,1 3 80-15,-6 2 0 0,1 0 16 0,-2 3 0 16,-1 0 48-16,-2 2 0 0,-3 1 0 0,-2 6 0 16,-3 5-144-16,-1 3-32 0,-5 3 0 0,0 6 0 15,-1 7-144-15,1 3 192 0,0 3-192 0,0 4 192 16,1 0 32-16,1 4 16 0,0 5 0 0,0 5 0 0,0 6 160 16,1 4 48-16,4 4 0 0,1 5 0 15,3 3-96-15,4 2-16 0,2-2 0 16,5 8 0-16,4 3-176 0,5-1-32 0,2-3-128 0,9-2 192 15,6 0-192-15,7-7 176 0,5-7-176 0,8-4 160 0,5-10 96 0,4-1 0 16,2 0 16-16,4-7 0 0,8-3 16 0,3-3 0 16,4-1 0-16,6-2 0 0,-1 4-288 0,4-7 128 15,2-4-128-15,5-4 0 0,4-6-160 0,2-3-144 16,-3-5-16-16,6-4-16 16,3-5-2080-16,-2-1-400 0</inkml:trace>
  <inkml:trace contextRef="#ctx0" brushRef="#br0" timeOffset="18330.24">21345 7535 28559 0,'0'0'2544'0,"0"0"-2032"0,6 6-512 0,2 3 0 0,6 6-224 0,3 3-144 16,4 4-16-16,3 7-16 0,5 7 16 0,4 4 0 16,0 1 0-16,4 5 0 0,3 6 192 0,3 7 64 15,4 7 0-15,0 8 0 0,1 4 128 0,-3 6-192 16,-6 6 192-16,-2 4-192 0,-4 8 192 0,-4 1-128 15,-3 1 128-15,-5 0-128 0,-4 5 128 0,0-2-192 16,-4 3 192-16,-2 1-192 0,-3-1 192 0,-2-1 0 16,-3-1 0-16,-4-5 0 0,-5-9 352 0,-4 2 96 15,-1 0 32-15,-3-5 0 0,-6-6 400 0,-7 1 80 0,-6 1 0 16,-8 2 16-16,-11 4-304 0,-11-3-64 0,-11 0-16 16,-7 4 0-1,-9 1-2624-15,-11-1-528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36:26.603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1649 3892 12895 0,'-5'-7'1152'0,"5"7"-928"16,-3-5-224-16,3 5 0 0,0 0 640 0,0 0 96 15,0 0 16-15,-4-6 0 0,0 1-112 0,4 5-32 16,0 0 0-16,0 0 0 0,0 0-224 0,0 0-32 16,0 0-16-16,0 0 0 0,0 0 0 0,0 0 0 0,0 0 0 15,0 0 0-15,10-2-160 0,-2 2-48 0,2-2 0 0,0 2 0 16,0 2 32-16,2 1 0 0,3 3 0 0,0-1 0 15,1-2 64-15,0 2 16 0,2-1 0 0,1 3 0 16,-1 0 64-16,2 2 16 0,0 1 0 0,0 2 0 16,-2 1-48-16,1 3 0 0,-2 0 0 0,-2 0 0 15,-1-1-48-15,1 5-16 0,-4 1 0 0,1-2 0 16,-1 0 0-16,-1 1 0 0,-2 0 0 0,2 2 0 16,-3 2-48-16,1-1-16 0,-4-2 0 0,2 2 0 15,-3 3 32-15,1 2 0 0,-3-3 0 0,2-1 0 16,-5 2 64-16,1 1 16 0,0 0 0 0,0-1 0 15,-3-1-32-15,0-2 0 0,1-2 0 0,0 4 0 16,1 2-96-16,-4 1-128 0,1-5 176 0,0 0-176 0,-1-1 0 16,0-4 0-16,1 0 0 0,0-3 0 0,1-2 128 15,-1 0-128-15,-1-2 0 0,3 0 0 0,-1-4 128 0,3 1-128 16,1-8 0-16,-3 8 0 0,3-8 0 16,-2 6 0-16,2-6 0 0,0 0 0 0,0 0 0 0,0 0 128 15,0 0-128-15,0 0 0 0,0 0 0 0,0 0 0 16,0 0 0-16,0 0 0 0,0 0 0 0,0 0 0 15,7-7 0-15,1 1 0 0,-1 1 0 0,1-5 0 16,1-1 0-16,2-1 0 0,-2-3-208 0,1 0 48 16,-1 1 16-16,0-3 0 0,-1-3 0 0,0 2 0 15,-1-3 0-15,-2 1 0 0,0-1 144 0,-1 0 0 16,0-1 0-16,-3 1-128 0,1 3 128 0,-2-2 0 16,-2 0 0-16,-1 1 128 0,0 3-128 0,-2-2 0 15,1-2 0-15,-1 2 128 0,-2 0-128 0,3-2 0 16,-3-1 0-16,0 2 0 0,0-1 0 0,-1 0 128 0,1-4-128 15,0 3 0-15,-2 1 0 0,0 1 0 0,-1 1-160 0,0-4 160 16,-1 4-208-16,0 2 64 0,0 1 16 16,0 1 0-16,-2 0 128 0,-1-1 0 0,1 1 0 0,-1 1 0 15,1 4 0-15,0-2 0 0,-1 0 0 0,2 1 0 16,-1 1 0-16,1 0-128 0,-3-1 128 0,1 0 0 16,-2 1 0-16,3 0 0 0,2 0 0 0,-1 2-128 15,-1 0-32-15,1 2 0 0,0-1 0 0,1 1 0 16,1 0 160-16,2 1-192 0,-1 0 192 0,3 2-192 15,-3 0 192-15,9 2 0 0,-7 0-144 0,7 0 144 16,-10-3 0-16,10 3 0 0,0 0 0 0,0 0 0 16,-7 0-144-16,7 0 144 0,0 0 0 0,0 0 0 0,0 0-144 15,0 0 144-15,0 0 0 0,0 0-144 0,0 0 144 0,0 0-160 16,0 0 160-16,0 0-160 0,-3 9 160 0,3-9 0 16,3 9 0-16,-3-9 0 0,0 0 0 0,6 7 0 15,3 0 0-15,2-2 128 0,0 1 64 16,2-2 32-16,3-1 0 0,-1 1 0 0,3 1-224 0,2 3 128 15,4 2-128-15,0-3 0 0,0 0 144 0,0 1-144 16,-1-1 128-16,0 2-128 0,0 0 0 0,-2 1 0 16,-2 2 128-16,1 0-128 0,-3 0 0 0,0 1 192 15,-2 2-192-15,-1-2 192 0,-1 2-192 0,-2 2 192 16,0 2-192-16,0 1 192 0,-1 2-192 0,-2 2 160 16,0-1-160-16,-2 1 160 0,-2 2-160 0,0 1 192 15,1-1-192-15,-4 3 192 0,-1-2-64 0,0 3-128 0,0-3 192 16,-1 1-64-16,-2-1-128 0,-1 2 0 0,1 0 144 15,1-2-144-15,0-1 0 0,-1 0 128 16,-1-2-128-16,1 0 0 0,0-3 0 0,0-1 0 0,-1 0 0 0,-2-2 128 16,0-1-128-16,0-1 0 0,1-2 128 0,0-2-128 15,0 0 128-15,-1 0-128 0,2-1 160 0,-2 0-160 16,2-3 144-16,0-2-144 0,1 1 128 0,-1-1-128 16,4-6 128-16,-2 8-128 0,2-8 0 0,0 0 128 15,0 0-128-15,0 0 0 0,0 0 0 0,0 0 128 16,0 0-128-16,0 0 0 0,0 0 144 0,0 0-144 15,0 0 0-15,0 0 0 0,0 0 0 0,0 0 0 16,0 0 0-16,7-2 0 0,-7 2 0 0,10-7 128 16,-3-2-128-16,0 1 0 0,-1-2 128 0,-3 0-128 0,1 0 0 15,-1-1 0-15,0-1 0 0,1-6 0 0,-4 2 0 16,2-4 0-16,-1-1 0 0,-1 0 0 0,-1-1 0 16,0 0 0-16,0 0 0 0,1-2 128 0,0-2-128 15,0-1 0-15,-1 1 128 0,-3-1-128 0,1 2 0 0,-1 0 0 16,-1 3 0-16,0-1 0 0,-1-3 0 0,1 0 0 15,-4-2 0-15,3 1 0 0,-2 1 0 0,2-2-160 16,-4-4 160-16,4 1 0 0,-4 5-176 0,1 0 176 16,0-1-160-16,-1 3 160 0,1 2-192 0,-1 0 48 15,4 0 16-15,-4 2 0 0,0 3 128 0,1 0-128 16,-4 3 128-16,2-2-128 0,-1 0 128 0,0 0-160 16,-2 2 160-16,-2 1-160 0,-1 0 160 0,-3-2-208 15,0 2 80-15,0 2 128 0,-2 1-192 0,2 2 192 16,2 0-160-16,1-2 160 0,1-2 0 0,0 3 0 15,1 0-128-15,1 0 128 0,3 4 0 0,1 1 0 16,0 0 0-16,2 1-144 0,1 0 144 0,7 3 0 0,-6-3 0 0,6 3 0 16,-6-4 0-16,2 0-160 0,1-2 160 0,3 6 0 15,0 0-128-15,0 0 128 0,0 0 0 0,0 0 0 16,0 0 0-16,0 0-128 0,0 0 128 0,0 0 0 16,0 0-128-16,0 0 128 0,7 9-192 0,3-4 192 15,-2-2 0-15,1 1 0 0,0 2 0 0,2-1 0 16,1-2 0-16,1 2 144 0,1-1-16 0,-1 2 0 15,3-1-128-15,-1 1 192 0,3-4-192 0,-1 4 192 16,3 2-192-16,-1 1 0 0,-2-1 0 0,2 0 0 16,-1 3 0-16,-2-2 128 0,3 0-128 0,-1 2 0 15,-3 0 0-15,-1 3 0 0,1 1 0 0,-2-1 0 0,0 1 0 16,-3 1 0-16,0 0 0 0,2 3 0 0,-2-1 0 16,1 4 0-16,-2-2 0 0,-4 5 0 0,1 3 0 0,-1 0 0 15,1 3 0-15,1-1 0 0,-2 2 0 0,0-1 0 16,2 0 128-16,-4-1-128 0,0-3 0 15,1 2 0-15,0-1 0 0,-2 0 0 0,-1-1 0 16,0 1 0-16,1-1 0 0,-1 1 128 0,-1-2-128 16,0 2 128-16,0-4-128 0,-1 0 128 0,-2-1-128 0,2-1 192 15,0-3-192-15,0 2 192 0,-2-1-192 0,1-3 160 16,-3 1-160-16,2-4 160 0,-2-1-160 0,2-1 128 16,0 2-128-16,1-2 128 0,-1-5-128 0,2 1 0 15,-2 0 0-15,3-8 128 0,-3 9-128 0,3-9 0 16,0 0 0-16,-5 6 0 0,5-6 128 0,-3 8-128 0,3-8 0 15,0 0 128-15,0 0-128 0,0 0 0 0,0 0 144 16,0 0-144-16,0 0 0 0,0 0 144 0,0 0-144 0,0 0 0 16,0 0 0-16,2-11 0 0,3 2 0 0,-2-1 0 15,1-1 0-15,0-1 0 0,1-1 0 0,2-1 0 16,-3-3 0-16,2 1 0 0,-1-2 0 0,0-2 0 16,0-2 0-16,2-2 0 0,-5-1-160 0,1-1 160 15,-1 0-192-15,-1-2 48 0,-1 1 0 0,-1-2 0 16,-2 4 0-16,0 0 0 0,1-2 0 0,-4 2 0 15,-1 0 144-15,1-1-128 0,-2 2 128 0,0-2-128 16,0-3 128-16,-2 1 0 0,2 1-144 0,-2 0 144 16,2-4 0-16,0 0-144 0,-1 0 144 0,0 5 0 15,-1 4 0-15,1 1 0 0,-2 0 0 0,1 1 0 0,1-4 0 16,-4 7 0-16,2 0 0 0,0 2 0 0,-1-1 0 0,1 2 0 16,-1 0 0-16,1 0 0 0,-1 3 0 0,-2-1 0 15,-3-2 0-15,2 3 0 0,0 2 0 0,-1 0 0 16,1 1 0-16,-1-1 0 0,1 2 0 0,0 2 0 15,1-1 0-15,1 1 0 0,0-3 0 0,1 1 0 16,1 0 0-16,0 2 0 0,1 1 0 0,1 1 0 16,1-3 0-16,2 3 0 0,6 3 0 0,-8 0-128 15,2 0 128-15,6 0 0 0,0 0-160 0,-8 1 160 16,8-1-128-16,0 0 128 0,-8 1-192 0,8-1 64 16,-8 1 0-16,8-1 0 0,0 0 128 0,0 0-128 15,0 0 128-15,0 0-128 0,0 0 128 0,0 0 0 16,0 0 0-16,0 0-128 0,0 0 128 0,0 0 0 0,5 10-144 0,0-3 144 15,-5-7 0-15,10 4 0 0,-1-4 128 0,1 3-128 16,1 2 128-16,-2-1-128 0,1-1 128 0,2 2-128 16,-1-3 0-16,1 1 0 0,0 2 0 0,1-1 0 15,1 1 0-15,1 1 128 0,0 3-128 0,2-1 0 16,-1 0 0-16,1-1 0 0,-1 1 128 0,1 2-128 16,1 2 0-16,-1 0 0 0,-1-1 0 0,1 1 128 15,-2 2-128-15,1 2 0 0,-2-1 0 0,0 0 0 16,-1 2 0-16,2 2 0 0,-1 3 0 0,-1 1 0 15,-3 1 0-15,1 0 0 0,0-1 0 0,-1 8 0 16,-1 4 0-16,0-1 0 0,-3-1 0 0,3 0 0 16,-2-2 0-16,-1 1 0 0,0 0 0 0,-1 1 0 15,1-1-192-15,-1 0 192 0,-1 1-160 0,0-1 160 16,0-5 0-16,-1 0 0 0,0-5 0 0,0-3 0 0,-1 3 0 16,1-2 0-16,0-3 0 0,-2-2 0 0,1-3 0 15,-1 0 0-15,-3-1 0 0,0 2 0 0,-1-2 0 16,-1 3 0-16,1-3 128 0,-1-1-128 0,-2-2 128 0,1 2-128 15,-1-2 192-15,1 0-192 0,-2-1 160 0,3 0-160 16,4-7 128-16,-6 7-128 0,6-7 0 0,-5 6 0 16,5-6 0-16,-4 6 0 0,4-6 0 0,0 0 0 15,-6 5 0-15,6-5 0 0,0 0 0 0,0 0 0 16,0 0 0-16,0 0 0 0,0 0-192 0,0 0 192 16,0 0-160-16,0 0 160 0,0 0-192 0,-3-9 192 15,3 9-208-15,-1-10 80 0,1 2 128 0,1-1-192 16,1-1 192-16,0-1-192 0,1-2 192 0,-1-2 0 0,-2 1 0 15,1-1 0-15,0-1 0 0,-1-1 0 16,0-2 0-16,0-2 0 0,-1-2 0 0,0 1 0 0,-1 0 0 0,-1-2 128 16,1-3-128-16,-1 2 0 0,-1 1 0 0,3 1 0 15,-4 0 0-15,3-1 144 0,-1-3-144 0,0 2 0 16,-1 0 128-16,-2-3-128 0,-1-2 0 16,1 2 0-16,-3-2 0 0,1-1 0 0,-1 2 0 0,0-2 0 15,1-2 0-15,-3 2 0 0,-1 0 0 0,-1 4 0 16,2 0 0-16,-1 2-192 0,1 0 192 0,-1 3-192 15,-1 3 16-15,0 1 16 0,-1 0 0 0,-3 0 0 16,-3-3 16-16,-1 7 0 0,-1 3 0 0,-2 0 0 16,3-3-32-16,-3 3 0 0,3 1 0 0,-1 2 0 15,2 5 176-15,3-1-160 0,1 0 160 0,2-2-160 16,2 2 160-16,2 2 0 0,-1 0 0 0,2 2 0 16,0 0 0-16,2 0 0 0,-1-1 0 0,8 1 0 0,-8-4 0 0,3 1-128 15,2 1 128-15,3 2 0 0,0 0 0 0,0 0 0 16,0 0 0-16,0 0-128 0,0 0 128 0,0 0-160 15,0 0 160-15,0 0-160 0,0 0-16 0,7 6 0 16,2 1 0-16,0-3 0 0,3-1 176 0,0-2 0 16,0 1 0-16,0 2-128 0,1 2 128 0,2 1 0 15,-1 1 0-15,3-1 0 0,0-2 0 0,3 2 0 16,-2 1 0-16,1 0 0 0,2 2 0 0,1 1 0 16,2 2 0-16,1 2 0 0,-1-1 0 0,-2 0 0 15,-1 1 0-15,1 0-128 0,-4 3 128 0,1-2 0 16,0 0 0-16,-2-1 0 0,2-2 0 0,-2 1 0 15,-1 1 0-15,1 1 0 0,-2 1 0 0,0 1 0 16,1 3 0-16,-2-1 0 0,-1 2 0 0,-2 1 0 0,1 3 0 16,-1-2 0-16,2 3 0 0,-4 0 0 0,1-2 0 0,-2-1 0 15,-2-1 0-15,1 0 144 0,1 2-144 0,-4-2 0 16,1-2 144-16,0 1-144 0,0-3 0 0,-3 4 144 16,-3 4-144-16,0-3 0 0,1-3 0 0,0 1 128 15,-3-1-128-15,2 0 0 0,-3-1 144 0,1 0-144 16,-1 1 128-16,1-1-128 0,1 1 160 0,-4-3-160 15,1-3 176-15,2-3-176 0,-2 0 192 0,3-1-192 16,0 0 128-16,0 0-128 0,-1-3 0 0,1 0 0 16,2-8 0-16,-5 6 0 0,5-6 0 0,0 0 0 15,0 0 0-15,0 0 0 0,-1 9 0 0,1-9 0 16,0 0 0-16,0 0 0 0,0 0 0 0,0 0 0 0,0 0 0 16,0 0 0-16,0 0 160 0,0 0-160 15,0 0 0-15,0 0 0 0,0 0 0 0,0 0 0 0,0 0 0 16,0 0 0-16,2-11 0 0,2 1-176 0,-1 0 16 0,2-2 0 15,0-1 0-15,-1 0 0 0,0 1 32 0,0-4 0 16,2-1 0-16,-4-3 0 0,0-2 128 0,-2-1 0 16,-1 1 0-16,-1-2 0 0,-1 3 0 0,-3 1 0 15,0 0 0-15,-2 0 128 0,-1-1-128 0,-2 0 128 16,2-1-128-16,-1 2 128 0,-1 0-128 0,0-1 0 16,0-1 128-16,0 0-128 0,0-2 0 0,2 1 0 15,-6-1 0-15,2-1-192 0,0-2 16 0,-1-4 0 16,-2 1 0-16,0 0 0 15,-2 2-240-15,0 0-48 0,-4 2-16 0,3 1 0 16,-1-1-160-16,0 4-48 0,0 0 0 0,2 4 0 0,-1 1 496 0,2 5 192 16,2-1-176-16,0 3 176 0,-1 0 0 0,1 1 160 15,-1-1 0-15,1 4 0 0,1 0-160 0,2 2 160 0,-1-2-160 0,4 3 160 16,-4-4-160-16,4 4 160 0,1 0-160 0,0 1 160 16,0-2-160-16,3 2 0 0,-2-1 0 0,7 3 128 15,-4-5-128-15,4 5 0 0,-7-4 0 0,7 4 0 16,-4-3 0-16,4 3 0 0,0 0 0 0,0 0 0 15,0 0 0-15,0 0 0 0,-2-5 0 0,2 5 0 16,0 0 0-16,0 0 128 0,0 0-128 0,0 0 0 16,0 0 0-16,0 0 0 0,0 0 0 0,0 0 0 15,9 7 0-15,-2-2 128 0,-7-5-128 0,10 4 0 16,-1-1 144-16,-9-3-144 0,11 3 160 0,0 1-160 16,-1-1 176-16,0 1-176 0,1 1 192 0,1-1-192 0,0-1 224 15,-1 2-64-15,-1-1-16 0,0 3 0 0,1-1-16 0,0 1 0 16,1-1 0-16,-1-1 0 0,3 3 0 0,-1-1 0 15,-4 2 0-15,2 2 0 0,1 2-128 0,3 0 0 16,-4 0 144-16,0 2-144 0,-2 1 128 0,1 0-128 16,-1 2 128-16,1 1-128 0,-3 3 0 15,1 2 0-15,-2 0 0 0,-1 0 0 0,2-1 0 0,-3 1 0 16,1 0 0-16,0 2 128 0,-1-1-128 0,-1-1 0 16,0-1 0-16,2 0 128 0,-3-3-128 0,1-1 176 15,0-1-176-15,1 0 192 0,0 2 0 0,-2 1 0 16,1-1 0-16,-1 0 0 0,0-3 0 0,0 1 0 15,-1 2 0-15,-1-1 0 0,-1 1 64 0,1 0 32 16,0-1 0-16,-1-2 0 0,-2-1 32 0,-1 0 0 0,2 0 0 16,0-1 0-16,0-1-16 0,0-1 0 0,-2 1 0 15,2-1 0-15,0-2-32 0,1-1 0 0,-5 0 0 16,3-2 0-16,2 1-64 0,1-9-16 0,-4 5 0 0,4-5 0 16,-4 6 64-16,-1 0 0 0,5-6 0 0,0 0 0 15,0 0-64-15,0 0 0 0,-8 4 0 0,8-4 0 16,-8 6-48-16,8-6-16 0,0 0 0 0,0 0 0 15,0 0 0-15,0 0 0 0,0 0 0 0,0 0 0 16,-7 1 0-16,7-1 0 0,0 0 0 0,0 0 0 16,0 0-128-16,0 0 128 0,0 0-128 0,0 0 128 15,0 0 64-15,0 0 0 0,0 0 0 0,0 0 0 16,0 0 0-16,0 0 16 0,-8-5 0 0,8 5 0 16,0 0-48-16,0 0-16 0,0 0 0 0,0 0 0 15,0 0-144-15,0 0 0 0,-8-4 144 0,8 4-144 0,0 0 0 16,0 0 0-16,0 0 0 0,-7-6 0 0,-1 2-192 15,0 2-48-15,8 2-16 0,-10-1-10080 16,-4 1-2016-16</inkml:trace>
  <inkml:trace contextRef="#ctx0" brushRef="#br0" timeOffset="5072.223">19819 4145 5519 0,'0'0'240'16,"0"0"64"-16,-7-6-304 0,7 6 0 0,0 0 0 0,-7-3 0 16,-1-4 1920-16,4 2 336 0,4 5 64 0,0 0 16 0,-7-3-1712 0,7 3-352 15,0 0-64-15,0 0-16 16,-8-7-192-16,3 4 0 0,5 3 0 0,0 0 0 0,0 0 0 0,-9-2 0 15,3 2 0-15,6 0 0 0,0 0 0 0,-9 5 0 16,2 3 0-16,2-2 144 0,5-6 144 0,-7 6 32 16,2-1 0-16,-2 0 0 0,2 0 96 0,-1 3 32 15,2 0 0-15,-1-2 0 0,-1 0 64 0,6-6 0 16,-7 6 16-16,7-6 0 0,0 0 144 0,0 0 32 16,0 0 0-16,0 0 0 0,0 0-208 0,0 0-48 15,0 0 0-15,0 0 0 0,0 0-240 0,0 0-48 16,0 0-16-16,0 0 0 0,11-1 16 0,-1-1 0 15,0-2 0-15,0-1 0 0,0 1-32 0,2-3 0 16,1-3 0-16,0 2 0 0,1-1 16 0,3 1 0 0,2 1 0 16,2-2 0-16,1-7 64 0,1 1 16 0,0 2 0 15,2-2 0-15,1 1-96 0,1 0-128 0,0 0 176 0,-2 3-176 16,-1 2 128-16,-1-1-128 0,-1 0 0 16,-4 1 0-16,-1 1 128 0,-1 3-128 0,-4 0 0 15,-1 2 0-15,-1-1 128 0,-10 4-128 0,8-4 0 0,-8 4 0 16,0 0 192-16,0 0 0 0,8 3-16 0,-8-3 0 15,0 0-48-15,9 3-128 0,-9-3 192 0,0 0-64 16,0 0 0-16,4 9 0 0,2-1 0 0,-1-3 0 16,-5-5-128-16,0 0 0 0,0 0 144 0,6 9-144 15,-1-1 0-15,1 0 144 0,-3 0-144 0,0 0 0 16,0 3 160-16,1-3-160 0,-2 0 128 0,3 1-128 16,-2 1 224-16,5 1-32 0,-4-1-16 0,3 2 0 15,-1 1 16-15,2 2 16 0,0 3 0 0,0-3 0 16,2 3-80-16,0 1 0 0,-2-1-128 0,2 2 192 0,1 1-32 15,-2-1-16-15,0-1 0 0,0-2 0 0,-2 0 64 0,-1-2 16 16,2 0 0-16,-3-2 0 0,-2-2 64 0,1-2 16 16,1-1 0-16,-1 0 0 0,0 0-64 0,-4-8-16 15,0 0 0-15,6 7 0 0,-6-7-48 0,0 0-16 16,0 0 0-16,8-3 0 16,-8 3-1008-16,8-8-208 0,1-2-32 0</inkml:trace>
  <inkml:trace contextRef="#ctx0" brushRef="#br0" timeOffset="6529.613">19888 4576 6447 0,'0'0'576'0,"0"0"-576"15,-6-3 0-15,6 3 0 0,0 0 1744 16,0 0 240-16,0 0 64 0,0 0 0 0,0 0-1248 0,0 0-240 16,2-9-48-16,5 3-16 0,2 3-144 0,2 2-32 15,-11 1 0-15,11-2 0 0,2-4 208 0,1 0 48 16,0 0 0-16,3 2 0 0,1 1 176 0,0-1 32 16,2-1 16-16,0-4 0 0,2 2-96 0,2-1 0 15,1-3-16-15,0 1 0 0,0 0-144 0,2 1-32 16,0-1 0-16,0-1 0 0,1-3-32 0,3-1-16 15,0 0 0-15,2 1 0 0,-1-1 32 0,2 1 0 16,4-1 0-16,-5-2 0 0,1 1-80 0,0-2-16 0,1-1 0 16,-2 2 0-16,2-2-80 0,2-1 0 15,0 1-16-15,1-3 0 0,2 0-112 0,1-2-32 0,-1 1 0 0,1 1 0 16,-1 3-160-16,1-1 128 0,-2 0-128 16,1 0 128-16,2 0-128 0,-2 1 0 0,2-1 0 0,3 1 0 15,1 1 0-15,0 1 0 0,-4-1 0 16,-2 1 0-16,-1-1 0 0,-3 0 0 0,1 1 0 0,2-2 0 15,-1-2 0-15,2 1 0 0,-2 2 0 0,2-1 0 16,2 1 0-16,-4 1 0 0,1 0 0 0,-5 2 0 16,-2 0 128-16,0-1-128 0,1 1 128 0,0-3-128 15,0 2 256-15,2-1-48 0,1 2 0 0,-1-2 0 16,2 0-64-16,-4-1-16 0,1-1 0 0,0 1 0 16,-1 0-128-16,0 0 160 0,0 1-160 0,-1-2 160 0,0-2-160 0,0 3 0 15,3-2 144-15,0 0-144 0,1-1 0 16,-1 3 0-16,2 1 0 0,0-1 0 0,-3 1 0 15,-2 0 0-15,-3 2 0 0,-2 2 0 0,-4 0 0 16,4 1 0-16,-4 0 0 0,0 0 128 0,0-1-128 0,0 0 0 16,0 0 0-16,-1-1 128 0,-2 2-128 0,1 1 0 15,-1 0 0-15,-4 1 0 0,-1 2 0 0,-4 0 0 16,0 1 0-16,0 3 0 0,-4-1 0 0,-7 5 144 16,7-4-144-16,-7 4 0 0,3-4 128 0,-3 4-128 15,0 0 0-15,0 0 0 0,0 0 0 0,0 0 0 16,-8 2 0-16,0 2 0 0,-2 3 0 0,2 2-176 15,-2-1 176-15,-2 5-208 0,-3 1 16 0,-4 0 16 16,-2-1 0-16,-3 3 0 0,2 2-16 0,-3 3 0 16,-2 1 0-16,2 0 0 0,-5 0 192 0,-2 0-192 15,-5 0 192-15,-2 1-192 0,0 4 192 0,-3-1 0 0,-3 1 0 16,-1-2 0-16,-4-1 0 0,3 1 0 0,3-1 0 0,-6 0 0 16,-1 1 0-16,-2-1 128 0,-4-1-128 15,-1 2 0-15,0-1 0 0,1 3 128 0,1 0-128 0,-1 0 0 16,-3 3 0-16,0 0 144 0,-2-4-144 0,2 4 0 15,0 2 128-15,3-2-128 0,2 0 0 0,-4-2 0 16,-2-3 144-16,1-2-144 0,-1 2 0 0,4 1 144 16,2 0-144-16,2 1 0 0,0 2 0 0,3-1 0 15,-3-2 0-15,0 0 0 0,-1 1 0 0,1 0 0 16,2 1 0-16,2-2 0 0,1-2 0 0,4-1 0 16,-2-2 0-16,1 0 0 0,0-1 0 0,3-1 0 15,3-2 0-15,-1 0 128 0,0-2-128 0,3 1 0 16,1-2 0-16,0 1 0 0,1 1 128 0,1-2-128 0,1-3 0 15,0-1 0-15,-4 3 0 0,2-1 0 16,3 0 0-16,3-3 0 0,-2 1 0 0,4-1 0 16,3-1 0-16,2-1 0 0,1 0 0 0,4-2 0 0,1 0 0 0,4-2 0 15,1-3 0-15,1 0 0 0,3-1 0 0,7 1 0 16,0 0 144-16,0 0-144 0,0 0 0 0,0 0 128 16,-4-4-128-16,4 4 0 0,0 0 0 0,7-10 0 15,2 2 0-15,2-1 0 0,4-1 0 0,2-2 0 16,0 0 0-16,5 0 0 0,4-1 0 0,1 0 0 15,4-1 0-15,0 0-128 0,3-1 128 0,1-3 0 16,1 0 0-16,1 3 0 0,1 2 0 0,3-3 0 16,1-1 0-16,4-2 0 0,1-2 0 0,4-1 0 15,-1 1 0-15,2-1 0 0,-4-1 0 0,5-1 0 0,1-2 0 16,2 0-128-16,0-1 128 0,3-2 0 0,-2-2 0 16,1 2 0-16,0 1 0 0,2 1 0 0,0-2 0 15,3 1 0-15,-1-1 0 0,0 3 0 0,3 0 0 0,-1-1 0 16,-2-4 0-16,1 0 0 0,6 0 0 15,-3 3 0-15,2 0 0 0,-3 2 128 0,-5 1-128 16,1 1 0-16,-2 1 0 0,2 0 0 0,-1-1 0 0,1 2 128 16,-2 1-128-16,-2 1 0 0,-3 2 0 0,-1-1 0 15,-1-2 0-15,-3 1 0 0,2 0 0 0,-1 2 0 16,2-1 0-16,-6 3 128 0,-1-1-128 0,-6 3 0 16,-3 2 128-16,-3 2-128 0,-2 1 128 0,-5-1-128 15,0-1 128-15,-3 1-128 0,-2 1 160 0,-3 3-160 16,1 1 176-16,-5 3-176 0,-4 1 192 0,0-1-192 15,-1-1 128-15,-9 3-128 0,0 0 0 0,0 0 0 0,0 0 0 16,4 5 0-16,-4-5 0 0,4 10-192 16,-4-10-1168-16,0 0-240 0,-5 8-32 15,1 0-12368-15</inkml:trace>
  <inkml:trace contextRef="#ctx0" brushRef="#br0" timeOffset="7836.978">22341 2894 16575 0,'-11'2'1472'0,"11"-2"-1168"0,-9-3-304 0,2 1 0 16,7 2 832-16,0 0 128 0,0 0 0 0,0 0 16 16,0 0-336-16,0 0-64 0,-8 2 0 0,8-2-16 15,0 0-304-15,0 0-48 0,-1 9-16 0,1-9 0 16,11 5 304-16,1 0 48 0,1 0 16 0,2-4 0 15,3-1-176-15,2 0-48 0,2 0 0 0,0-1 0 16,4 1 112-16,-1-3 32 0,4 1 0 0,3 0 0 0,2-1 0 0,1 0 0 16,0-1 0-16,1 1 0 0,2 5-144 0,-4 1-16 15,0-2-16-15,0 0 0 0,-1-2-112 0,-2 0-32 16,-3 1 0-16,0 0 0 0,1 0 32 16,-2 0 16-16,-2-2 0 0,1-1 0 0,-1 1-32 0,-5-1-16 15,-3 0 0-15,1 2 0 0,1-1 64 0,-3 4 16 16,-3 1 0-16,2-2 0 0,-1-2-112 0,-2 2-128 15,-2 2 176-15,-3 2-176 0,1-2 192 0,-2 1-192 16,-6-4 192-16,5 7-192 0,-5-7 192 0,3 8-192 16,-3-8 192-16,-2 11-192 0,-1-1 256 0,-1 4-64 15,-1 1-16-15,-2 2 0 0,0-1-16 0,-4 2 0 16,-2 1 0-16,1 3 0 0,2 3-32 0,-2 1-128 16,1 4 192-16,-1 1-64 0,0-2-128 0,-3 2 0 0,-1-1 0 0,0 2 0 15,1 3 0-15,1 0 128 0,-1-2-128 0,2-2 0 16,-1-3 144-16,1-1-144 0,-1-3 160 15,3 2-160-15,-2 0 176 0,2-3-176 0,1-2 192 0,2-2-192 16,-1-1 176-16,1-1-176 0,-1-2 160 0,3 0-160 16,0-2 144-16,0 1-144 0,1-2 128 0,0-4-128 15,5-8 128-15,0 0-128 0,-6 6 0 0,6-6 128 16,0 0-128-16,0 0 0 0,0 0 0 0,0 0 0 16,0 0-240-16,0 0 80 0,0 0 16 0,0 0 0 15,0 0 144-15,3-8 0 0,4-3 0 0,-3-1 0 16,5-1 0-16,1-1 0 0,2-1 0 0,1-4 0 15,-2-1-224-15,5-1-16 0,3 0 0 0,-2-1 0 0,3-2 48 16,1-1 0-16,2-3 0 0,1 0 0 0,-2-3 192 16,-2-1-176-16,-4-1 176 0,3 1-160 0,2 1 160 0,-2 4 0 15,-5 1-144-15,0-1 144 0,0 0-160 16,-3 1 160-16,-4 4-208 0,1 4 80 0,-3 2 128 16,0 2-208-16,-3 1 80 0,0 1 128 0,-1-2 0 0,-2 2 0 15,-1 1 0-15,-2 1 0 0,-3 2 0 0,0-1 0 16,1-1 0-16,-4 2 0 0,-2-2 0 0,-1 2 0 15,1-2 0-15,-3 1 0 0,-1 4-128 0,-2 1 128 16,1-5-160-16,-2 3 160 0,-1-4 0 0,-2 0 0 16,-2 1-128-16,1-1 128 0,0-1 0 0,-4 0 0 15,1-2 0-15,-1 2 0 0,-3 1 0 0,-2-1 0 16,-5-2 0-16,0 0 0 0,-1 1 0 0,-3-1 0 0,-2 1 0 0,2 4 0 16,3 1 0-16,3 3-144 0,0 1 144 0,5 2 0 15,2-4 0-15,1 1 0 0,1 3 0 0,2-1 0 16,-1 2 144-16,5 0-144 0,5 2 192 0,1-2-192 15,2 0 0-15,2 0 0 0,1-2 0 0,9 2 0 16,0 0 0-16,0 0 0 0,0 0 160 0,0 0-160 16,0 0 0-16,7-3 0 0,1 1 0 0,5-1 0 15,3 0 0-15,0 1 0 0,3 2 0 16,2-3 0-16,1 0 0 0,0 1 0 0,2 0 0 0,0 2 0 16,4 2 0-16,0-1 0 0,3-1 0 0,0 1 128 15,-2 1-128-15,6-4 0 0,5-1 144 0,-5 2-144 16,-2 2 0-16,-1 1 0 0,-2-2 0 0,-1 1 0 15,-1-1 0-15,-1 3 0 0,-2 0 0 0,0-2 0 16,-3 0 0-16,1 2 0 0,-3 3 0 0,0-4 0 16,0-2 0-16,0 0 0 0,-1 0 0 0,-1 3 0 15,-4 3 0-15,-1-1 0 0,0-1 0 0,-2 0 0 0,-2 2 0 0,1 0 0 16,-3 1 0-16,1-1 0 0,-8-6 0 16,0 0 0-16,0 0 0 0,2 15 0 0,0 0 144 0,-2 2-144 15,-1-3 192-15,-2 2-192 0,-6 0 176 0,2 1-176 16,-2 1 160-16,3 3-160 0,-5 3 160 0,1 1-160 15,1 2 160-15,-5-1-160 0,-3 2 144 0,0 0-144 16,-5 3 128-16,3 1-128 0,3 0 176 0,-1 2-48 16,-1 0-128-16,3 0 192 0,0-1-192 0,-1-3 144 15,2-3-144-15,0 1 128 0,0-3-128 0,2-2 128 16,2-1-128-16,-3-4 128 0,2-3-128 0,2-1 0 16,1-1 0-16,-1-3 0 15,1 0-2288-15,-1-3-528 0</inkml:trace>
  <inkml:trace contextRef="#ctx0" brushRef="#br0" timeOffset="8649.341">20004 4539 20447 0,'-11'1'896'0,"11"-1"192"0,0 0-864 0,0 0-224 0,0 0 0 0,0 0 0 16,0 0 384-16,0 0 48 0,0 0 0 0,0 0 0 15,0 0-432-15,11-2 0 0,-3-1 0 0,2 1 0 16,2-1 0-16,-1 1 0 0,1 1 0 0,3-3 0 16,2-1 0-16,0-2 0 0,3-1 0 0,0 2 0 15,2-1 0-15,1 1 128 0,0-3-128 0,3-1 0 16,2-2 320-16,3-1-32 0,1-2 0 0,3 1 0 15,1-1 160-15,2-1 48 0,2 0 0 0,3-1 0 16,0-1 16-16,1-3 0 0,0 3 0 0,2-3 0 0,2-2-176 16,3-2-16-16,6-3-16 0,-1 2 0 15,1 1-160-15,0-1-16 0,-2 1-128 0,3 0 192 0,3-2-192 0,2 1 128 16,0 1-128-16,1-1 0 0,-2 0 0 0,-2 1 0 16,-1-1 0-16,3 0 0 0,4-5 0 0,-2 4 0 15,-1-1 0-15,-4 2 0 0,-2-2 128 0,-1 2-128 16,-4 0 0-16,2 3 0 0,1-1 128 0,3 2-128 15,-4-3 0-15,0 0 144 0,-7-2 16 0,1 1 0 16,-2-1 0-16,0 2 0 0,-1-2 96 0,1 1 0 16,-3 3 16-16,1 0 0 0,0-3 16 0,-3 5 0 15,-5 1 0-15,-2 1 0 0,-2 1-16 0,-2 0 0 16,-4 1 0-16,1 4 0 0,-3 3-144 0,-1 2-128 16,0-1 144-16,-2-2-144 0,-4 0 128 0,-1 2-128 15,0 0 0-15,-2 4 0 0,-4 0 128 0,0 2-128 16,-10 3 0-16,6-4 0 0,1-3 0 0,-7 7 0 15,3-6 0-15,-3 6 0 0,0 0-160 0,0 0-32 16,0 0 0-16,0 0 0 16,0 0-416-16,0 0-96 0,0 0 0 0,-12-2-8352 0,2 2-1664 0</inkml:trace>
  <inkml:trace contextRef="#ctx0" brushRef="#br0" timeOffset="9136.482">22503 2902 7359 0,'0'0'656'0,"-4"-7"-528"16,2 1-128-16,2 6 0 0,0 0 4096 0,0 0 768 16,0 0 176-16,0 0 16 0,0 0-3712 0,0 0-768 15,0 0-128-15,0 0-48 0,9 5-400 0,0-2 0 16,1 0 0-16,0-3 0 0,3-1 128 0,4-3-128 16,3-2 0-16,3 1 128 0,3 2-128 0,2-1 0 15,1-4 0-15,6 3 0 0,0-1 0 0,2 1 0 16,-1 1 0-16,-1 1 0 0,-1-1 0 0,1 0 0 0,1-3 0 15,0 3 0-15,3 0 0 0,-2-3 0 16,-3-2 0-16,2 5 0 0,0 4 0 0,-3-1 208 0,-1-3-48 0,-2 3-16 16,-2 4 96-16,-4-1 16 0,-2 1 0 0,-3 1 0 15,-1 1-64-15,-2 1 0 0,-3 1 0 0,-1 1 0 16,-3-3-192-16,0 2 128 0,-9-7-128 16,6 12 0-16,-1 3 0 0,-4 2 0 0,-2 2 0 0,-3-1 0 15,-2 3 128-15,-2 1-128 0,-1 2 0 0,-5 4 0 16,-2 4 128-16,-2 2-128 0,-3 1 0 0,-3 0 144 15,-4 2-144-15,-3-1 0 0,-2 1-160 0,-1 1 160 16,-6 0-400-16,-1 1 16 0,-2-3 0 0,-1 0-12352 16</inkml:trace>
  <inkml:trace contextRef="#ctx0" brushRef="#br0" timeOffset="10041.271">19551 4215 18143 0,'0'0'800'0,"0"0"160"0,0 0-768 0,0 0-192 15,0 0 0-15,0 0 0 0,0 0 640 0,8-4 64 16,0-1 32-16,2 2 0 0,0-1-304 0,3-3-64 16,1-2-16-16,1 1 0 0,-2 0-80 0,3-1-16 15,-1-3 0-15,1-1 0 0,2-3-128 0,1 2-128 16,-2 1 144-16,3-3-144 0,0 0 160 0,1-1-160 15,-5 3 160-15,5-1-160 0,5 0 128 0,-3 1-128 0,-1 1 0 16,-4 0 144-16,0 0-144 0,-2-1 160 0,0 1-160 16,-1 3 160-16,1 1 80 0,-4 3 16 15,1-2 0-15,-3 0 0 0,1 1 0 0,0-1 16 0,1 0 0 0,-4 3 0 16,-1-1-96-16,-7 6-32 0,8-5 0 0,1 2 0 16,-9 3-144-16,7-4 160 0,-7 4-160 0,0 0 160 15,9-3-160-15,-9 3 0 0,0 0 144 0,0 0-144 16,0 0 128-16,0 0-128 0,8 1 160 0,-8-1-160 15,0 0 176-15,0 0-176 0,0 0 192 0,0 0-192 16,0 0 224-16,8 8-64 0,-3-1-16 0,0 2 0 16,0 0 16-16,-1-1 0 0,-1 1 0 0,0 2 0 15,3 3 16-15,-3 2 0 0,2 3 0 0,2-1 0 16,-3-1-32-16,3 2 0 0,1 0 0 0,-2 3 0 16,0 1-144-16,0 2 192 0,0 0-192 0,1 0 192 0,-2-7-64 15,3 1 0-15,-4 1 0 0,2 0 0 0,-1-2 96 16,-2 0 16-16,1-1 0 0,0-1 0 0,1-1-48 0,-1 0-16 15,-1-3 0-15,3 0 0 0,-3 1-48 0,1 0-128 16,1-1 192-16,0-3-64 0,-1-3-128 0,-4-6 0 16,5 4 144-16,2 0-144 0,-7-4 0 0,0 0-208 15,7 3 16-15,3-5-9376 16,-10 2-1888-16</inkml:trace>
  <inkml:trace contextRef="#ctx0" brushRef="#br0" timeOffset="10718.889">19984 4619 9215 0,'-6'9'400'0,"6"-9"96"16,-10-1-496-16,1-2 0 0,1 0 0 0,8 3 0 15,-9 2 3504-15,9-2 592 0,0 0 128 0,0 0 32 16,0 0-3104-16,0 0-608 0,6-7-128 0,4-1-32 0,0 0-384 0,4-2 0 16,4-1 0-16,3 0 0 0,0 1 0 0,3-2 0 15,-2-1 0-15,4-1 0 0,3-2 272 0,-2 1-16 16,1-3-16-16,0 2 0 0,3 1 144 0,4-1 16 15,4 1 16-15,-1-3 0 0,-1-1-80 0,1 1-16 16,5 0 0-16,1 1 0 0,-4-1-128 0,1-1-48 16,1-2 0-16,3-1 0 0,-1-1-144 15,0 1 160-15,0 0-160 0,3 0 160 0,1-1-160 0,-2 1 0 16,-2 2 0-16,-1 1 128 0,0-1-128 0,1 2 0 16,5 1 0-16,-1-1 0 0,-1 0 0 0,0 2 0 15,0-3 0-15,-1 4 0 0,0 0 0 0,-1 1 0 16,-4-3 0-16,2-2 0 0,1-1 0 0,3 0 0 15,2-2 0-15,0 5 0 0,-3-2 0 0,-2 0 0 0,-2-1 0 16,0 0 128-16,-3-4-128 0,3 2 0 0,2 0 0 16,-2 3 0-16,1 0 0 0,1 1 0 0,2 1 176 15,-2-1-176-15,0-1 272 0,-4 2-32 0,-2 0-16 16,-2 2 0-16,1 0-48 0,-1 1-16 0,0 1 0 16,3 0 0-16,-4-1-32 0,-1 0-128 0,-2 3 192 0,1-2-64 15,0 1 48-15,-1 2 0 0,-2 0 0 0,-2-1 0 16,0-3 48-16,0 0 16 0,1-2 0 0,1 2 0 15,-4 0-112-15,3 1 0 0,-1 0-128 0,-3 1 192 16,-4-1-192-16,1 1 128 0,1 2-128 0,-2 1 0 16,-1 4 0-16,-4 0 0 0,-4 1 0 0,0-1 0 15,-1-1 160-15,-5 2-160 0,-6 4 160 16,0 0-160-16,7-5 0 0,-7 5 0 0,0 0 0 0,0 0 0 16,0 0-160-16,0 0 160 0,0 0-128 0,-11 2 128 15,1 1-640-15,0-1-64 16,0-1 0-16,0 1-9056 0,2 0-1824 0</inkml:trace>
  <inkml:trace contextRef="#ctx0" brushRef="#br0" timeOffset="11341.939">22335 2904 14735 0,'-14'0'1312'0,"-2"-2"-1056"0,-1-4-256 0,2 3 0 16,6 0 1344-16,-1 3 224 0,-1 1 32 0,1 0 16 15,0 1-912-15,3-1-192 0,7-1-48 0,-7 2 0 16,0-2-208-16,7 0-32 0,0 0-16 0,0 0 0 15,0 0 320-15,0 0 64 0,0 0 16 0,7-3 0 16,2 0-128-16,0 0-32 0,-1-2 0 0,5 1 0 16,6-1 16-16,4-1 0 0,2-1 0 0,4 3 0 15,1 3-96-15,0-3-32 0,0-1 0 0,1-2 0 16,0 1-192-16,2-1-144 0,1-1 192 0,3 4-192 16,3 3 128-16,0 0-128 0,-3 1 0 0,0-2 0 15,2-2 128-15,-2 2-128 0,0 1 0 0,-4 0 0 16,-1-1 0-16,0 2 0 0,0 1 0 0,0 1 0 0,1 1 0 0,-3-3 0 15,-6-1 0-15,1 1 0 0,2 1 0 0,-2 1 0 16,-3 1 128-16,-3-1-128 0,-4 1 0 0,-2 0 0 16,-2 0 0-16,0 1 0 0,-3 0 0 15,-8-4 0-15,0 0 0 0,5 7 0 0,-5-7 192 0,0 0-192 16,0 0 192-16,3 9-192 0,-6 1 272 0,0-1-48 16,-1-3-16-16,-1 1 0 0,-5 0 0 0,2 2 0 15,-2 0 0-15,0 1 0 0,0 1-16 0,-3 2 0 16,0 1 0-16,2 2 0 0,3 0-192 0,-5 3 0 15,-3 0 0-15,0 2 0 0,0 3 128 0,0 2-128 16,-3 3 0-16,2 3 0 0,-1 0 128 0,0 3-128 16,1 2 0-16,-1 3 144 0,2-1 96 0,-1 1 16 0,1 0 0 15,-2-4 0-15,3-2 128 0,-1-2 48 0,-1-1 0 16,0 0 0-16,1-1-160 0,0-1-16 0,2-4-16 16,1-2 0-16,-3-5-112 0,4-3 0 0,1-3-128 15,0-2 192 1,-1 0-1152-16,1-3-256 0,1-2-32 0</inkml:trace>
  <inkml:trace contextRef="#ctx0" brushRef="#br0" timeOffset="25147.863">16939 3329 5519 0,'0'0'240'0,"-5"-9"64"0,-1-3-304 0,2-1 0 0,-4-2 0 0,3 3 0 16,-1 3 2544-16,2 1 448 0,-2-1 80 0,2 0 32 15,0 0-2128-15,0 0-416 0,2 2-96 0,1 0-16 16,1 7 48-16,0 0 0 0,-2-10 0 0,2 10 0 15,0 0-80-15,0 0-16 0,0 0 0 0,0 0 0 0,0 0-272 0,0 0-128 16,10 7 0-16,2 6 128 0,-1 6-128 0,0 2 0 16,-2 2 0-16,2 4 0 0,-3 3 0 15,2 2 0-15,1 0 0 0,-2 2 0 0,1-2-144 0,1 4 144 16,-2 1 0-16,1 6 0 0,0 0 0 16,1 4 0-16,0 7 0 0,1 1 0 0,-5 0 0 15,3 3 0-15,1 0 0 0,0 3 144 0,0 4 0 0,1 1 0 16,-2-1 0-16,4 1 0 0,-1 0 160 0,0 4 16 15,0-1 16-15,1 1 0 0,1-2 0 0,2 1 0 16,-1 0 0-16,1 5 0 0,2 0-208 0,3 6-128 16,0-2 160-16,1-2-160 0,-1-4 160 0,1 2-160 15,1 4 160-15,1-2-160 0,-3-1 0 0,1 0 0 16,1-1 0-16,0 0 0 0,3-4 0 0,-1 2 0 16,1-2 0-16,-2 2 0 0,-2-2 0 0,-2-2 0 0,2 1 0 0,-2-1 0 15,2 2 0-15,0 0 0 0,-3-2 0 16,-1-1 144-16,1-3-144 0,-2 1 0 0,-1 1-160 0,2 0 160 15,-2-4 0-15,-1-3 0 0,-2-4 0 16,2-5 0-16,-1-3 0 0,1 0 0 0,0-2 0 16,1 0 0-16,-3 2 0 0,1-2 0 0,2-3 0 0,-1-1 0 15,2-2 0-15,-3-2 160 0,2 0-160 0,-1 3 128 16,0-1-128-16,-1 2 0 0,4 1 0 0,0 1 0 16,-1-3 0-16,3 1 0 0,-2-5 0 0,0 0 0 15,-2 2 0-15,2-3 0 0,1-2-192 0,-4-1 192 16,1 0-336-16,-2-3 48 0,0-2 16 0,-1-3 0 15,-1-1 112-15,-5-1 32 0,-1-6 0 0,-2-3 0 16,0-4 128-16,0-3 0 0,-5-6 0 0,0 0 0 0,0 0 176 16,0 0-48-16,0 0 0 0,0 0 0 0,0 0 192 15,0 0 16-15,8 7 16 0,-8-7 0 0,0 0-32 16,0 0 0-16,0 0 0 0,0 0 0 0,9 7 112 0,-9-7 16 16,9 4 0-16,0 0 0 0,1 2-448 0,-10-6 0 15,11 0 128-15,2 0-128 0,0-2 0 16,1-3 0-16,2-1-192 0,-2-2 192 0,-3 0-320 0,1 1 48 15,2-2 16-15,1 0 0 0,-1-2 16 0,3-2 16 16,-1-1 0-16,-1-1 0 0,0-1 224 0,-1-1 0 16,4 0 0-16,-1-1 0 0,-1 0 0 0,0 0 0 15,3-2 192-15,0-1-192 0,0-3 192 0,2-1-192 16,2-3 192-16,3-1-192 0,0-1 128 0,5-6-128 16,3-4 0-16,3 1 0 0,1 3 0 0,1-3 0 15,0-1 0-15,0 1 0 0,0 2 0 0,1-1 0 0,4 0 0 0,2-2 0 16,1-4 0-16,0 1 0 0,0 2 0 15,-2 0 0-15,-2 0 0 0,1 4 0 0,-3 3 0 0,2-1 0 16,1 0 0-16,2 1 0 0,3-2-128 0,3-1 128 16,0-2-320-16,1 1-32 0,-1 0 0 0,0 3 0 31,-5 1-288-31,1 2-64 0,3 2-16 0,-4 5 0 16,-3 1 80-16,1 3 32 0,0 2 0 0,-4 2 0 0,-5 3 400 0,0 2 80 15,-2 2 128-15,-2 3-208 0,-2-1 208 0,0 3 0 0,-2 1 0 0,0 1 0 16,0 0 0-16,-3-2 0 0,-1 0 0 0,-3 1 0 15,-2 3 128-15,-3 2-128 0,-4 1 144 0,2-2-144 16,2-2 192-16,-4 2-64 0,-1 0-128 0,-2 0 192 0,2 0-192 16,-3-1 0-16,-8 1 0 0,7-2 0 0,-7 2 192 15,0 0-64-15,7-6-128 0,-1 0 192 0,-6 6 352 0,2-9 64 16,-1-1 16-16,-2-5 0 0,-1-6-336 0,0-4-64 16,-1-4-16-16,1-2 0 0,0-1-208 15,0 1 0-15,-2-1-192 0,0 0 192 0,-1 0-176 16,1-1 176-16,2-5-160 0,-4 1 160 0,-1-4 0 15,-1 0 0-15,-2-3 0 0,0-2 0 0,4 0 288 0,-2-3 160 16,0-4 16-16,-5-3 16 0,0-4-96 0,-2-6-32 16,1-5 0-16,0-6 0 0,-2-4-352 0,7-5 0 15,1-6 0-15,2-1-192 16,-5-5-240-16,5 1-48 0,0 3-16 16,4-2 0-16,-1 2-224 0,1 2-48 0,-1 3-16 0,-1-2 0 15,-2-6 208-15,2 3 32 0,-5 0 16 0,3 2 0 16,-3 2-96-16,2-2-16 0,-3-1 0 0,0 7 0 0,-1 7 240 15,-1-2 32-15,-4-3 16 0,0 5 0 0,0 8 352 16,1 1 128-16,-2 4 0 0,-1 2 0 0,-2 2 192 0,2 1 16 16,0 1 16-16,1 4 0 0,-4 4 384 0,3 2 80 0,1-1 16 0,-2 1 0 15,-1 2-192-15,1 0-16 0,2 0-16 0,1 0 0 16,0-3-352-16,-1 3-80 0,1 2-16 0,1 4 0 16,0 0-160-16,2 3 0 0,1 1 0 0,-1 1-176 15,2 3-208-15,1-2-32 16,0 1-16-16,0 4 0 0,0 2 176 0,0 1 16 0,0 1 16 0,2 5 0 15,-3 4 416-15,2 3 96 0,2 0 16 0,-1 2 0 16,1-1-48-16,-1 2-16 0,1 0 0 0,2 2 0 16,-4 1-16-16,3 0 0 0,-3 3 0 0,3 0 0 15,1 0-80-15,-1 1-16 0,2 0 0 0,-1-1 0 16,0 2-128-16,0-2 0 0,0 0 0 0,0 1 0 0,-1 2 0 0,-1 0 0 16,1-1 0-16,-2 2 0 0,0 0 128 0,0 0-128 15,-1 0 128-15,-1-1-128 0,0 4 0 0,-1 2 0 16,0-1 128-16,-3 3-128 0,-6 3 0 0,0 4 0 15,-3 2 0-15,1 2 0 0,-5-1-160 0,-1 2 160 16,-3 0 0-16,-1 4-144 0,-3 3 144 0,-5 3 0 16,-6 0 0-16,-3 2 0 0,-3 1 0 0,-5 3 0 15,-3 4 0-15,0 0 128 0,-5 0-128 0,-6 1 0 16,-6 3 128-16,2 5-128 0,0-1 208 0,0 5-16 0,-3-2-16 16,1 7 0-16,0 6 16 0,0-3 16 0,1-3 0 15,2 3 0-15,2-1 64 0,-4 4 16 16,-1 3 0-16,3-2 0 0,4-1-288 0,3-5 128 0,1-3-128 0,5 0 0 15,3 3 128-15,4-5-128 0,1-4 0 0,5 0 0 16,2-1 0-16,5-1 0 0,6-4-192 16,4-4 48-1,3-3-1440-15,6 1-272 0,3-2-64 0</inkml:trace>
  <inkml:trace contextRef="#ctx0" brushRef="#br0" timeOffset="25883.636">19660 4277 19343 0,'0'0'1728'0,"0"0"-1392"0,0 0-336 0,0 0 0 15,-1-11 1680-15,4 0 272 0,-1 0 48 0,7-2 16 16,3-3-1584-16,2-2-432 0,2-4 128 0,3 0-128 16,4 2-384-16,0-3-144 15,2-3-32-15,5 0 0 0,-1-3 0 0,3 1 0 0,0-2 0 0,1 1 0 16,0 1 96-16,-2 3 16 0,-1 0 0 0,-3 4 0 16,-6 2 448-16,-1 1 0 0,-5 2 0 0,0 2 0 0,-4 4 0 0,-1 6 0 15,-5 1 144-15,-5 3-144 0,7-4 448 0,-7 4 0 16,0 0 0-16,8 8 0 0,0 2 32 0,-1-1 0 15,-1 4 0-15,1 1 0 0,0 2-176 0,0 0-48 16,-2 2 0-16,1 1 0 0,2 0-80 0,0 1-32 16,-1 1 0-16,1-1 0 0,-2 2 48 0,0 3 0 15,3 4 0-15,-2-3 0 0,1-2 128 0,-1 2 48 16,2-1 0-16,-3 2 0 0,2 3 160 0,0-3 48 16,2-4 0-16,-3-4 0 0,0 2-80 0,0-2-16 15,2-2 0-15,-1-2 0 0,-1-3-288 0,-3 0-48 0,2-1-16 16,0 0 0-16,3-3-128 0,-9-8 0 15,0 0 144-15,6 5-144 0,0 0 688 0,-6-5 64 0,0 0 16 0,0 0-10912 16,0 0-2176 0</inkml:trace>
  <inkml:trace contextRef="#ctx0" brushRef="#br0" timeOffset="32083.722">23658 16733 24927 0,'0'0'1104'0,"0"0"240"0,-7-4-1088 0,-1-5-256 0,-1-1 0 0,0-4 0 15,-3-4 0-15,1-3-144 0,1 2 16 0,-2 0 0 32,1-3-752-32,0 1-144 0,0-1-16 0,0 1-16 0,0 0 688 0,1 1 144 0,-3 1 32 0,0-1 0 15,-1 1 704-15,-2 2 160 0,0-1 32 0,-1-1 0 16,0-2-80-16,-1 2-16 0,-2-1 0 0,-1-2 0 15,-3 0-288-15,0-4-64 0,-1-1-16 0,0-1 0 16,-1-1-80-16,-3 1-16 0,-2 1 0 0,-1-1 0 0,-1-1 64 16,0 3 16-16,2 1 0 0,-4 1 0 15,1-3-32-15,-5 1 0 0,-4 1 0 0,-3 0 0 0,-5 0 0 0,-1 1 0 16,-3 0 0-16,-3-2 0 0,3 0-192 0,0 4 176 16,0 4-176-16,0 0 160 0,1 1-160 0,-1409 1 128 15,2813 1-128-15,-1405 4 128 0,3-3 96 0,3 4 16 16,1 1 0-16,-1 1 0 0,-3-3 0 0,0 2 0 15,-2 0 0-15,1 2 0 0,2 0 16 0,-1-3 0 16,-1 2 0-16,-1-1 0 0,-3-1-112 0,-2 3-16 16,-1-1 0-16,-1 0 0 0,1 2-128 0,-2-1 128 15,0 4-128-15,-3 0 128 0,-1-1-128 0,-3 2 0 16,-2 1 0-16,3 1 0 0,0 2 0 0,-1 1 0 0,-1 3-128 16,3 2 128-16,-1-1 0 0,4 2-176 0,2 1 176 15,1 3-128-15,-1-1 128 0,-1 2 0 0,-2 1 0 16,1 0 0-16,-5 2 0 0,3 0 0 0,4 1 0 0,-2 2 0 15,-1 1 768-15,-4 1 192 0,-1 0 48 0,1 2 0 32,3 2-1664-32,1 0-336 0,-4-1-64 0,3 1-16 0,0 2 816 0,3-1 256 0,0 1 0 0,4 2-160 15,4-1 160-15,1 2 0 0,-1 0 0 0,3 2 0 16,4 0 0-16,0 2 0 0,-5-3 128 0,5 4-128 16,3 1 0-16,4-1 0 0,1-4 0 0,0 1 0 15,2 0 0-15,3 1 0 0,-3-1 0 0,1 4 0 16,-2 1 0-16,4 1 0 0,5 0 0 0,3 0-128 15,2 2 128-15,0-4 0 0,6-2 0 0,2-1-128 16,2 0 128-16,3-2 0 0,1-2 0 0,3 2 0 16,2 2 0-16,2 4 0 0,0 0 0 0,1 1-128 15,3-1 128-15,2-1-192 0,0-4 192 0,2 0-192 16,2-1 192-16,1 1-160 0,3-3 160 0,5 1-160 0,-2 2 160 16,5-1 0-16,4 1 0 0,4 0 0 0,5 2 0 0,3-3 0 15,4-1 0-15,2 1-128 0,-2-2 128 0,2-2 0 16,2-1-144-16,-2-3 144 0,5 2 0 0,5-3-144 15,4-1 144-15,4 1 0 0,2-1 0 0,-2 0 0 16,-1-1 0-16,5 1 0 0,1-2-128 0,3 2 128 16,2-1 0-16,1 1 0 0,2 1-144 0,0 0 144 15,-2-1 0-15,1-1-144 0,5-2-48 0,1-1 0 16,-1 1 0-16,-1-1 0 0,-3-2 192 0,9 0-208 16,5-2 80-16,1 2 128 0,-7 1 0 0,2-1 0 15,1 1 0-15,1 1 0 0,-2-5 0 0,-1 2 0 0,-1 1-160 16,3 1 160-16,0 4-128 0,-35-10 128 0,3 2 0 15,7 2-144-15,1-3-16 0,4 0 0 0,4 0 0 16,2-3 0-16,0-4-112 0,59 2-32 0,-25-4 0 16,-5-5 0-16,-5-3 304 0,-44 2-128 0,3-3 128 0,4-1 0 15,2-2 0-15,3 0 0 0,5 1 0 16,2 0 0-16,-2 0 0 0,57-8 0 0,-26 0 144 0,-12 3-144 16,-12 3 128-16,-3-1-128 0,-3-1 128 0,-2 0-128 15,-3-2 0-15,-3-3 0 0,-4-2 0 0,-1-1 0 16,0-2 0-16,-1-2 0 0,2 0 0 0,-1-2 0 15,1-4 0-15,-5 0 0 0,-2 2-224 0,-2-3 80 16,-2-1 144-16,-3 4 0 0,1-1-144 0,-5 4 144 16,4 0 0-16,-4 5 0 0,1-5 0 0,-1 3 128 0,-5 1-128 0,-2-1 0 15,-2-1 0-15,-4 2 0 0,-2-2 128 16,-1-1 64-16,0-3 0 0,-2-2 0 0,-3-3 32 16,2-3 16-16,-1-4 0 0,-1 0 0 0,0-2-240 0,-1 0 0 15,1 1 0-15,-1-1 0 0,-3 0 0 0,0 1 0 16,-1-1 0-16,-2 1-160 0,-3-1 160 0,-4 0 0 15,-1-1 0-15,-1 5-128 0,-7 0 128 0,2 3 0 16,-6-1 160-16,-1-2-160 0,-5-2 176 0,0-4-176 16,1-4 192-16,-3 1-192 0,0 2 224 0,-2 1-64 15,-2 2-16-15,-2-1 0 0,-1 1 0 0,-1 0 0 16,1-2 0-16,-1 0 0 0,-4-1-144 0,-1 1 0 16,1 5 0-16,-2 0 0 0,1-1 0 0,-4 2 0 15,1 1 0-15,-4 2 0 0,-1 0 0 0,-6 1 0 16,-2 0 0-16,-9 1 0 0,-4-4 0 0,-1 3 0 0,1 0 0 15,-2-1 0-15,-5-1-160 0,0 5 160 0,-2-1 0 16,4 2-144-16,1 3 144 0,2 2 0 0,2-1 128 0,2 3-128 16,0 2 256-16,-4 0-32 0,-2 0 0 0,2 2 0 15,1 1-224-15,-1-3 128 0,-4-1-128 0,-5 5 0 16,-2-2 0-16,-1 3 0 0,1 2 0 0,-1-1 0 16,-2 0 0-16,0 2 0 0,-3 1 0 0,7 3 0 15,4 1 0-15,0 2 128 0,-2 1-128 16,4 2 0-16,3 2 0 0,2 2 0 0,-3 1 0 0,3 1 0 15,1 6 0-15,1-1-208 0,-3 0 64 0,-1 3 16 16,0 2-144-16,1 3-32 0,3-1 0 0,-2 0 0 16,0-3 304-16,-1 1-128 0,-2 1 128 0,3 3 0 0,0 0-128 15,4 0 128-15,3 1 0 0,-1 2 0 0,1 1 0 0,4 2 0 16,1 0 0-16,2 4 0 0,-1 0 0 16,4 2 176-16,3-1-176 0,0 2 160 0,3 2-160 15,2 0 0-15,-5-3 0 0,3 2 0 0,2 1-256 0,-1-2 64 16,1-2 0-16,2 0 16 0,-1 1 32 0,4 0 0 15,3-1 0-15,3 0 0 0,0 4 144 0,3-2 0 16,1 0-144-16,-2-1 144 0,3-1 0 0,0-1 0 16,1-1 0-16,2 2 0 0,-1-1 0 0,1 2 0 15,-2-3 0-15,4 2 0 0,3-1 0 0,0 0 128 16,2 1-128-16,-2 2 0 0,1-2 0 0,2 2 0 16,0 0 0-16,2 2 0 0,1-2 0 0,1 1 0 15,0-1 0-15,4 1 0 0,3-2 0 0,-1 0 0 16,-1-2-144-16,4 0 144 0,0 2 0 0,3-2-128 15,0 0 128-15,3 0 0 0,1 3 0 0,0 0 0 0,2-1 0 16,2-1 0-16,-4 1 0 0,6-1 0 0,2-1 0 16,4 1 0-16,-2 0 0 0,3 2 0 15,2 0 0-15,0 0 0 0,1 0 0 0,0 2 0 0,-1 1 0 16,4 0 0-16,0-1 0 0,2-1 0 0,1 0 0 0,3-4 0 16,3-1 0-16,2 0 0 0,-2 1 0 0,4-3 0 15,3 1 0-15,-4 1 0 0,1-3 0 0,1 0 0 16,-1 0 0-16,5 2 0 0,6-1 0 0,-4 0 0 15,1-1 0-15,1 2 0 0,-1-3 0 0,1-1 0 16,-2-3 0-16,4-1 0 0,1 1 128 0,2-4-128 16,2 0 0-16,4-2 0 0,-3 0 0 0,2-3 0 0,-1 0 0 15,1-1 0-15,3 1 0 0,2-2 0 0,3 0 0 16,-1-1 0-16,2-2 0 0,1 0 0 0,3 2 0 0,-1-1 0 16,-1-1 0-16,3-3 0 0,-2-2 0 15,-1 2-160-15,0-1 160 0,3-4-128 0,4-2-32 0,1-3 0 16,-4-1 0-16,1 1 0 0,1-4 160 0,3-3 0 15,3 0-144-15,-4-1 144 0,-3 1 0 0,1 0 0 16,0-2 0-16,1 0 0 0,0-1 0 16,-2 1 0-16,-3 2 0 0,0-3 0 0,-1-4 0 0,4 0 0 15,1-2 0-15,-4 1 192 0,-2-1 16 0,-3-1 16 16,-1-1 0-16,1 1 0 0,2 1-48 0,-4 0-16 16,-6-3 0-16,1 1 0 0,-1 1-160 0,-2-3 0 15,-2-2 0-15,2 0 128 0,-2-1-128 0,-1-3 0 16,-3-3 0-16,-5 1 0 0,-6-1 0 0,-3-3 128 15,-2 0-128-15,-5-5 128 0,-1-6 320 0,0-5 48 0,1-5 16 16,-4-3 0-16,0-3-256 0,-1 2-32 0,3 1-16 16,-4 2 0-16,-2 1-352 0,-5 4-80 0,-4 1-16 15,-4 5 0 1,-3 5-160-16,-8 3-48 0,-6 4 0 0,-11 1 0 16,-6 0-48-16,-11 3-16 0,-12 2 0 0,-5 2 0 15,-9-1 64-15,-14 0 0 0,-15-2 0 0,-9 6-7216 0,-4 5-1424 16</inkml:trace>
  <inkml:trace contextRef="#ctx0" brushRef="#br0" timeOffset="37355.763">16409 5545 8751 0,'0'0'384'0,"0"0"80"0,0 0-464 0,0 0 0 16,-6-2 0-16,6 2 0 0,0 0 752 0,0 0 48 15,-3-6 16-15,3 6 0 0,0-7-128 0,0 0-32 16,0 2 0-16,0 5 0 0,0 0-80 0,0 0-32 16,5-6 0-16,0 2 0 0,1-2-32 0,-6 6-16 15,0 0 0-15,0 0 0 0,9-4-64 0,-3 1-16 0,-6 3 0 16,9-3 0-16,0-1-32 0,0 3 0 0,-9 1 0 0,11-1 0 15,-1-1-16-15,-1 2-16 0,1 2 0 0,1-1 0 16,3-1 48-16,-3 0 16 0,1 0 0 0,1 1 0 16,2-1-128-16,2 1-32 15,0 0 0-15,3 0 0 0,2-4-64 0,1 2 0 0,3 1-16 0,1 0 0 16,3-1-32-16,1 2 0 0,0 1 0 0,4-2 0 16,1-2-144-16,0 2 0 0,0 3 0 0,1-1 128 15,0-3-128-15,3 1 0 0,0 0 0 0,3 0 128 16,1 0-128-16,-1 1 0 0,2 0 0 0,0 2 0 15,-1-1 208-15,-1 2-32 0,0 2-16 0,-2-3 0 16,1-1 32-16,3-1 0 0,1 4 0 0,2-3 0 16,2 0-16-16,-1 1 0 0,0 3 0 0,-1-5 0 15,-2-1-32-15,1 0 0 0,-2-4 0 0,3 1 0 0,1 3-144 16,-3 2 128-16,1-2-128 0,-1 0 128 16,-2 4-128-16,-3-3 0 0,-1 1 144 0,2 0-144 0,-2-2 0 0,0-1 144 15,-4-1-144-15,5 2 0 0,0 2 0 0,2 1 0 16,-1-1 0-16,-1 0 0 0,-2 0 128 0,2-2-128 15,-3-2 0-15,2 0 0 0,3-2 128 0,0 2-128 16,-1 0 0-16,1 1 0 0,-1-1 128 0,-2 2-128 16,1 2 144-16,-4-2-144 0,2 0 176 0,-3-4-176 15,0 1 192-15,2 2-192 0,-1 1 144 0,3 2-144 16,-4 4 0-16,2-5 144 0,-3-2-144 0,0 1 0 16,0-2 0-16,-1 0 0 0,0-2 0 0,-3 3 0 15,1 1 0-15,-1-1 0 0,0-2 0 0,1-2 128 16,1 3-128-16,-1-1 0 0,-3 0 0 0,1 0 0 0,2 2 0 0,-1 1 0 15,-2 0 0-15,1 0 0 0,0 0 0 16,-4 2 0-16,2 1 0 0,-2-1 0 0,2-1 0 16,-3-2 0-16,0-2 0 0,4-1 0 0,-1 1 0 0,-1 1 0 15,-2 1 0-15,-1 2 0 16,2 1 128-16,-1-2-128 0,-1-1 0 0,0 1 0 0,-2 1 0 0,0-1 0 16,1-2 0-16,0 1 0 0,-4 3 144 0,1-1-144 15,0-2 128-15,1 0-128 0,-3-4 128 0,0 3-128 16,-2 2 176-16,1 0-48 0,1 1 0 0,0 3 0 15,-1-1-128-15,0 0 160 0,5-1-160 0,-1 1 160 16,-4-1-160-16,-1 1 0 0,5 0 144 0,-1 3-144 16,0-4 0-16,0 0 128 0,0 0-128 0,1 4 0 15,-3-2 0-15,1 0 0 0,-1-4 0 0,1 1 0 16,1 1 0-16,-1-1 0 0,-2 0 0 0,2 1 128 0,0-1-128 0,0-1 0 16,-2-3 0-16,0 2 128 0,-1 2 0 0,-3-1 16 15,0 0 0-15,-3 0 0 0,0 0 64 0,1 0 16 16,-2 0 0-16,3 0 0 0,0 2-16 0,-1 1 0 15,-1-1 0-15,1-1 0 0,1-1-208 0,-3 1 144 16,0 1-144-16,-1 1 128 0,2 2-128 0,0-2 0 16,-2-3 0-16,-8 0 0 0,10 7 0 0,-1-3 0 15,-9-4 0-15,8 3 0 0,-8-3 0 0,0 0 0 16,6 6 0-16,-6-6 0 0,8 3 0 0,-8-3 0 16,0 0-176-16,0 0 176 15,0 0-512-15,0 0 0 0,0 0-16 0,0 0 0 16,0 0-1456-16,0 0-272 0,-11 4-64 0,1-4-5680 15,1 0-1152-15</inkml:trace>
  <inkml:trace contextRef="#ctx0" brushRef="#br0" timeOffset="37730.901">21188 5369 17503 0,'-7'-8'768'0,"3"2"176"0,-2-1-752 0,6 7-192 0,-5-2 0 0,5 2 0 15,0 0 672-15,0 0 96 0,0 0 32 0,0 0 0 16,0 0-416-16,0 0-64 0,0 0-32 0,0 0 0 16,10 0-288-16,2 0 0 0,2 2 128 0,1 0-128 15,1 2 160-15,1 0-32 0,2 2 0 0,1-1 0 16,0 1 224-16,0-1 32 0,0 2 16 0,1 0 0 0,2 2-48 16,2 1-16-16,-1-1 0 0,-2 2 0 0,-1 1-80 0,0 3-32 15,-4 3 0-15,1 0 0 0,-3-2-80 0,0 1-16 16,-2-1 0-16,-2 2 0 0,-2-3-128 0,-1 2 192 15,-2-3-192-15,-2-1 192 0,2 0 64 0,-5 1 0 16,-4 0 16-16,-1-1 0 0,-1 0 96 0,-3 0 16 16,-1 0 0-16,-2-1 0 0,-1 0 16 15,-3-1 16-15,-3-1 0 0,-2 0 0 0,1-1-96 16,-5 0-32-16,2-1 0 0,-3 0 0 0,0 0-32 16,1 1 0-16,1-1 0 0,-1 0 0 0,1-1-64 0,1 0-32 15,3-2 0-15,2 1 0 0,2-1-160 0,0 1 0 16,4-1 0-16,1 3-9744 15,2 3-1840-15</inkml:trace>
  <inkml:trace contextRef="#ctx0" brushRef="#br0" timeOffset="39401.512">16493 5673 19407 0,'-10'-12'848'0,"6"5"192"0,-2 0-832 0,3 1-208 0,3 6 0 0,-1-8 0 16,2 0 432-16,2 2 32 0,1 0 16 0,3 2 0 16,2 0-304-16,1 0-176 0,1 2 192 0,3 1-192 15,3 0 0-15,2 0 0 0,3 0 0 0,3 1-192 16,1 2 192-16,3 1 0 0,0-1-160 0,6-1 160 16,6 1 0-16,2 0-144 0,3 1 144 0,3 0 0 0,-2-2 0 0,1-1 0 15,3-2 0-15,5 1 0 0,1 0 0 16,5 1 272-16,4 0-48 0,-2 0-16 0,-3 0 48 0,4 0 16 15,4 0 0-15,4 2 0 0,4 3 160 16,0-1 16-16,-1 2 16 0,1-2 0 0,1-1-144 0,6 1-16 16,4 0-16-16,-3-1 0 0,-4-2-288 0,2 0 128 15,4 1-128-15,0 1 0 0,-1-1 128 0,1-2-128 16,-2 0 0-16,3-1 0 0,5 1 0 0,-3-1 0 16,-6-1 0-16,2-3 0 0,-2-2 128 0,4 1-128 15,0 2 0-15,-1-2 0 0,-4 0 0 16,2 0 0-16,1 1 0 0,-2-2 0 15,-5-1 0-15,0 1 0 0,0-1 0 0,-5 0 0 0,-1 2 0 16,-3 1 0-16,0 2 128 0,-9 1-128 0,-2 2 0 0,-1 0 128 16,0-1-128-16,-1 2 0 0,-2 2 208 0,-2 2-64 15,-4 2-16-15,-2 0 0 0,-3-2-128 0,-6 1 0 0,0-1 144 16,-3 0-144-16,1-3 0 0,-2 2 0 0,0 2 0 0,-3-1 0 16,-4 0 144-16,0-2-144 0,0 2 192 0,0-1-192 15,-4 2 224-15,2 1-64 0,-4-3-16 16,0 1 0-16,-1-2-144 0,-2 1 192 0,-1-1-192 0,0-1 192 15,-2 0-192-15,1 1 0 0,-3 2 0 0,-1-2 0 16,-3-1-192-16,-1-1-80 0,0 0-16 0,-8-1 0 16,0 0-1632-1,0 0-336-15,0 0-64 0</inkml:trace>
  <inkml:trace contextRef="#ctx0" brushRef="#br0" timeOffset="39741.309">21062 5407 25919 0,'0'0'1152'0,"0"0"224"0,0 0-1104 0,12 0-272 16,4 0 0-16,5 4 0 0,3 1 192 0,5 4 0 15,-1 3-16-15,7 2 0 0,3 0-176 0,1 0 0 16,-1 0 0-16,4 2 0 0,3 1 0 0,0 2 0 16,-6 1 0-16,0 1 0 0,-3-1 0 0,-2-1 0 15,-2 1 0-15,0 1 0 0,0 1 0 0,-6 1 0 0,-4-1 0 0,-5 0 0 16,-3 0 0-16,-4 4 0 0,-1 0 0 16,-7 3 0-16,-6-3 256 0,-10 3 112 0,-2 2 16 0,-12 4 16 15,-6 5-32-15,-6 1-16 0,-3 0 0 0,-8 4 0 16,-6 4-352-16,-9 5 0 0,-9 4 0 0,-4 5-12912 15</inkml:trace>
  <inkml:trace contextRef="#ctx0" brushRef="#br0" timeOffset="44463.388">16183 15099 9215 0,'0'0'816'0,"-7"0"-656"16,2 0-160-16,5 0 0 0,-4-2 1856 0,4 2 320 15,0 0 80-15,0 0 16 0,0 0-2016 0,0 0-384 16,0 0-96-16,1-7-16 0,4-1 240 0,0-1-144 15,1 1 144-15,0-2-128 0,3-1 128 0,-1 0 192 16,2 0-32-16,-1-1-16 0,-3-2 272 0,2 2 48 0,1-2 16 0,-2 2 0 16,0 1-96-16,1 2-32 0,2-4 0 0,-4 3 0 15,-1 2-176-15,-1 2-48 0,1-2 0 0,2 1 0 16,-7 7-128-16,4-7 0 0,2 0 0 0,-6 7 128 16,0 0-128-16,0 0 0 0,0 0 0 0,0 0 0 15,9-3 0-15,-9 3 0 0,0 0 0 0,10 1 0 16,-2 2-320-16,3 2 0 0,-2-1 0 0,0 3 0 15,0 1-16-15,-1 3 0 0,1 0 0 0,0 3 0 16,-1-1 64-16,-1 2 16 0,0 1 0 0,-2-1 0 16,-2 0 256-16,2 2 0 0,-2 1 0 0,0-1 0 15,-2 0 0-15,1 0 0 0,0 1 0 0,1-1 0 16,-1 1 240-16,0-3 96 0,-1-1 32 0,1-1 0 16,2 0-368-16,0-4 0 0,-4-9 0 0,7 10 0 15,-7-10-1424-15,8 7-368 0,-8-7-64 16,0 0 0-16</inkml:trace>
  <inkml:trace contextRef="#ctx0" brushRef="#br0" timeOffset="44767.909">16418 15020 10127 0,'0'0'896'0,"-8"2"-704"0,1 0-192 0,-1 1 0 16,0-1 2880-16,8-2 560 0,0 0 96 0,-3 9 32 15,-3-2-2928-15,2 3-640 0,0 0 0 0,-1 1 0 16,-1 3 0-16,-1 2-192 0,-3 0 192 0,0 8-160 16,-3 4 160-16,0 3 0 0,-3 5-144 0,0 3 144 15,-2 4 0-15,2 2 0 0,-1-2 0 0,3-2 0 16,0-5 0-16,3-1 0 0,-1-3 128 0,3-1-128 15,-1-1 0-15,1-5 0 0,4-1-224 0,1-4 80 16,0-2-720 0,1-4-144-16,2-4-16 0</inkml:trace>
  <inkml:trace contextRef="#ctx0" brushRef="#br0" timeOffset="45348.134">16813 15654 4607 0,'0'0'400'0,"0"0"-400"0,0 0 0 0,0 0 0 15,-7-7 3264-15,3-2 560 0,1-2 112 0,0-1 32 16,2-3-3392-16,2-1-576 0,4-3-320 0,-2-1 32 0,0-2 48 15,0-3 16-15,-1-4 0 0,2 0 0 0,0-2-64 0,1-1-16 16,-1-3 0-16,4 1 0 0,2 1 304 0,-3 0 0 16,-2-1 0-16,2 1 0 0,0 1 0 0,1 1 0 15,0 1 160-15,0 4-32 0,-1 3-128 0,1 3 0 16,0 2 0-16,-2 3-128 0,-5 1 128 0,4 2 0 16,-1-1 0-16,1 6 0 0,-5 7 0 0,0 0 128 15,0 0-128-15,0 0 0 16,0 0-512-16,0 0-160 0,1 12-32 0,0-1-16 0</inkml:trace>
  <inkml:trace contextRef="#ctx0" brushRef="#br0" timeOffset="45746.827">16694 15111 22863 0,'-10'0'1008'0,"10"0"208"0,-6-5-960 0,0 2-256 0,3-3 0 0,3 6 0 31,0-10-448-31,2 1-128 0,4-2-16 0,-4-1-16 0,1-1 320 0,4-1 64 0,1 0 16 0,3 0 0 16,-1-2 208-16,1-1-192 0,3-1 192 0,-2 3-192 15,-7-1 192-15,6 2 0 0,0 2-160 0,2 0 160 16,2 1 0-16,-2 1-144 0,-1 0 144 0,0 3 0 0,-4 3-160 15,1 2 160-15,-3-1-128 0,4 0 128 0,-2 1 0 0,-1 2 0 16,-7 0 0-16,0 0 128 0,9 7 96 0,0 2 32 16,-3 3 0-16,0 0 0 0,-1 0-128 0,-1 3-128 15,-2 5 176-15,1 3-176 0,0-1 240 16,-3 2-64-16,-3 2-16 0,1 0 0 0,2 2 288 0,0-1 64 16,-1-1 16-16,0 2 0 0,-2 1-32 0,1-2-16 15,2-5 0-15,0 0 0 0,1 0-144 0,0 0-16 16,1-3-16-16,1-4 0 0,2-2-304 0,-2-4-304 15,2-2 64-15,3-5-7264 16,2 0-1456-16</inkml:trace>
  <inkml:trace contextRef="#ctx0" brushRef="#br0" timeOffset="47119.184">17845 15793 16575 0,'0'0'1472'0,"0"0"-1168"0,0 0-304 0,-6 2 0 16,6-2 512-16,0 0 32 15,0-8 16-15,4 0 0 16,-1-1-1072-16,0-1-224 0,3-2-32 0,-3 1-16 0,0 1 352 0,2-1 80 0,0-2 16 0,0-1 0 15,-2 0 336-15,2-2 0 0,-2-3 0 0,1-2 0 16,-1-2 560-16,4-2 128 0,-3-3 16 0,1-4 16 16,1 0-320-16,2-5-64 0,1 0-16 0,0-5 0 15,-3-6-320-15,2 4-128 0,0 5 0 0,-2 0 0 16,0 5 128-16,-2 2 0 0,2 0 0 0,0 3 0 16,-4 1 0-16,3 4 0 0,-2 3 0 0,0 2 0 15,1 3 0-15,-3 3 0 0,-1 2 128 0,1 4-128 16,-1 7 0-16,0 0 0 0,0 0 0 0,0 0 128 15,0 0-528-15,0 0-112 0,0 0 0 0,3 11-7056 16</inkml:trace>
  <inkml:trace contextRef="#ctx0" brushRef="#br0" timeOffset="47526.543">17581 15142 24927 0,'-9'-3'1104'0,"9"3"240"0,0 0-1088 0,-4-3-256 0,0-3 0 0,3-2 0 16,3-1 128-16,3-2-128 0,1-3 192 15,4-2-192-15,1 0 0 0,4-3-176 0,2-6 0 0,1 0 0 16,3 0-48-16,-2-1-16 0,5-3 0 0,-1 3 0 16,0 0 32-16,1 1 0 0,1 1 0 0,-4 3 0 15,0 4 208-15,-1 1 0 0,-4 2 0 0,0 2 0 16,-4 3 144-16,2 4 80 0,-1 1 16 0,-1 3 0 16,-1 3-16-16,-1 5 0 0,2 4 0 0,1 2 0 15,-1 3-80-15,-2 4-16 0,-1 5 0 0,1 4 0 16,-4 5 112-16,0 3 16 0,-1 0 0 0,-1-2 0 15,0-1 128-15,-1 2 16 0,1-1 16 0,-3 2 0 16,2 3-288-16,-1 2-128 0,1 4 0 0,-2 0 128 16,-2-1-1504-1,1 2-304-15</inkml:trace>
  <inkml:trace contextRef="#ctx0" brushRef="#br0" timeOffset="52422.039">20942 16521 3679 0,'0'0'320'0,"0"0"-320"16,0 0 0-16,0 0 0 0,0 0 2176 0,0 0 384 16,0 0 64-16,0 0 0 0,0 0-1984 0,0 0-384 15,0 0-96-15,7-7-16 0,0-1 96 0,0 0 16 0,0 1 0 16,3 2 0-16,-1-1 160 0,-2 2 32 0,1 0 16 0,1-1 0 16,2 1-16-16,-2-2 0 0,-1 2 0 0,-1-2 0 15,2 0 16-15,-3 1 0 0,-6 5 0 0,11-2 0 16,0 1 80-16,-2-1 16 0,-1-4 0 0,0 4 0 15,0-2-176-15,-8 4-16 0,10-2-16 0,0 0 0 16,1 0 48-16,-1 0 16 0,0-1 0 16,1 1 0-16,-3-1-32 0,2 1-16 0,2-1 0 15,-1 2 0-15,1 1-64 0,1 1-16 0,1 1 0 16,4-1 0-16,3-1-80 0,-1 0-16 0,-4 0 0 0,0 3 0 16,0 1-48-16,3-4-16 0,1 0 0 0,3 2 0 15,-4 0 0-15,1-1-128 0,0-2 192 0,-1 1-64 16,1 2-128-16,-2-1 160 0,2-1-160 0,-2 2 160 15,-3-1 32-15,4 0 16 0,-1-1 0 0,1 0 0 0,-2 2 48 16,1-2 16-16,-1-2 0 0,-1 1 0 16,0-3-80-16,-1 3-32 0,2 1 0 0,-3 0 0 0,-1-1-160 15,-1-1 160-15,1 1-160 0,0 0 160 0,-1 1-160 0,-2-2 160 16,-3 2-160-16,2 0 160 0,1 0-160 0,-1 2 0 16,-3-2 0-16,2 0 0 0,-2 0 0 15,0 2 128-15,-6-2-128 0,0 0 0 0,9 0 0 0,-2 1 0 16,-7-1 0-16,0 0 0 0,0 0 0 0,0 0 0 15,0 0 128-15,6 1-128 0,-6-1 0 0,0 0 0 16,0 0 144-16,0 0-144 0,0 0 192 0,0 0-16 16,0 0-16-16,0 0 0 0,0 0 80 0,0 0 16 15,0 0 0-15,0 0 0 0,0 0-256 0,-12-1 128 16,-1 1-128-16,1-1 0 0,2-1 0 0,-2 2 0 16,-3 0 0-16,1 1 0 0,0-1 0 0,-2-1 0 0,0-1 0 0,-1 0 0 15,-2 1 0-15,0 1 0 0,-2 0 0 0,2 0 0 16,2-2 0-16,-1 2 0 0,1 1 0 0,-5-1 0 15,1-2 0-15,0 0 0 0,-2 1 0 0,2 1 0 16,-6 1 0-16,2-1-128 0,0 0 128 0,-3 0 0 16,0 0 0-16,-2 1 0 0,-1 0 0 0,0 1 0 15,1 0 0-15,-2-3 0 0,-4-2 0 0,3 0 0 16,3 2 0-16,0 0 0 0,4-1 0 0,0 2 0 16,3 2 0-16,2-2 0 0,-2-3 0 0,2 1 0 15,1 2 0-15,1 0 176 0,-2-1-176 0,3-1 160 16,3-3-160-16,4 3 0 0,2 1 0 0,-1 0 128 15,-2 0-128-15,2-2-144 0,0-1 144 0,2 1-208 0,1 1 64 16,1 1 16-16,1 0 0 0,5 1 0 0,-5-1-80 16,5 1-16-16,-4 0 0 0,4 0 0 0,0 0 32 15,0 0 16-15,0 0 0 0,13 2 0 0,0 0 32 16,4-1 0-16,2-1 0 0,3 2 0 0,2 2 144 0,2 0 0 16,-1-1 0-16,1 1 0 0,1-2 0 0,1 0 0 15,-1-1 128-15,0 2-128 0,1-2 128 0,2 3-128 16,1 0 160-16,1-2-160 0,0-3 128 0,-1 0-128 15,1 0 0-15,-1 0 144 0,0 0-144 0,-2 0 0 16,-2 1 0-16,-1-1 0 0,-4 0 0 0,0-1 0 16,-4 1 0-16,-1 1 128 0,-2 0-128 0,-1 0 0 15,-4 3 144-15,0-2-144 0,-10-1 144 0,11-1-144 16,-2 1 192-16,-9 0-192 0,0 0 144 0,0 0-144 0,0 0 0 16,0 0 144-16,0 0-144 0,0 0 160 0,0 0-160 0,0 0 160 15,-9 5-32-15,-3 1-128 0,-2-1 192 16,-3-1-64-16,0 0-128 0,-4 0 0 0,-2-4 144 0,-3 0-144 15,1 0 0-15,-1 0 0 0,1 0-192 16,2 0 64-16,1 0-192 0,1 0-16 0,0 0-16 16,5-4 0-1,1-1-416-15,2 2-96 0,1 1-16 0,6-3 0 16,4-2-1792-16,3-3-352 0,1 0-80 0</inkml:trace>
  <inkml:trace contextRef="#ctx0" brushRef="#br0" timeOffset="53066.636">21406 16010 2751 0,'-13'-2'128'0,"5"1"16"0,-2-2-144 0,1 0 0 0,-2 1 0 16,1-2 0-16,1 2 4064 0,0 0 784 16,2 0 144-16,-2-1 48 0,2 0-3744 0,2 2-736 0,5 1-160 0,-8-1-16 15,2-1 96-15,6 2 32 0,-6-1 0 0,6 1 0 16,0 0-64-16,0 0-16 0,0 0 0 0,0 0 0 15,0 0-144-15,0 0-32 0,0 0 0 0,13-1 0 16,3 1 64-16,-4 1 16 0,-2 0 0 0,3 0 0 16,4 1-112-16,3 1-32 0,0 3 0 0,1-1 0 15,1 1 0-15,-2-1-16 0,1 1 0 0,1 0 0 16,-5 0-176-16,2 2 192 0,0 0-192 0,0 0 192 16,-1 0-192-16,0 1 128 0,0 2-128 0,2 0 128 15,0-3-128-15,-1 2 0 0,0 0 0 0,1 1 128 16,0-2-128-16,-3 0 0 0,-2-4 0 0,1 5 0 15,-1-3 0-15,-4 2 0 0,-1-3 144 0,0 1-144 0,-2 2 240 16,-1-1-32-16,-3-2 0 0,2 1 0 16,-6-7 48-16,5 5 16 0,-2 2 0 0,-1-2 0 15,-3 1-128-15,1 1-16 0,0-7-128 0,-3 9 192 0,-1 0-192 0,0 1 0 16,-1 1 0-16,3-1 0 0,0-1 0 0,-4-1 0 16,1 1 0-16,-2 1 0 0,0-1 192 0,-1 0-48 15,0 1-16-15,2-3 0 0,-4 1 0 0,0 1 0 16,-1 0 0-16,-2-1 0 0,-3 1 64 0,1-1 0 15,-2 1 0-15,-3 1 0 0,0-2-64 0,-1 1 0 16,2-1 0-16,-1-2 0 0,-1 2-128 0,3-2 0 16,-1-1 0-16,1 1-176 0,1-2-112 0,0 0-32 15,1 1 0-15,2-4 0 16,2-3-448-16,2 1-80 0,3 0-32 0,-1-3 0 16,0-1-2240-16,8 5-448 0,0 0-80 0,0 0-32 0</inkml:trace>
  <inkml:trace contextRef="#ctx0" brushRef="#br0" timeOffset="53509.701">20702 16356 9215 0,'0'0'816'0,"0"0"-656"15,0 0-160-15,0 0 0 0,0 0 2944 0,0 0 544 16,0 0 112-16,0 0 32 0,11-1-2912 0,2 2-576 15,3 0-144-15,1 0 0 0,0-2 320 0,4 1 48 16,5 0 0-16,-3-1 0 0,2-2 288 0,5 1 64 16,2-1 16-16,-2 2 0 0,0 0-80 0,2 1-16 15,1 0 0-15,1 2 0 0,0 1-272 0,4-3-64 16,-1-2-16-16,5 2 0 0,-2 3-288 0,4-1 160 16,-2 0-160-16,2 0 128 0,2 2-128 0,-4-4 0 15,0 2 0-15,0 0 128 0,1-2-128 0,-4 0 0 0,0-1 0 16,-3 0 0-16,4 0 0 0,-6 0-272 0,-3-2 64 15,-3 1 16 1,-8 1-672-16,0 1-128 0,-4 0-32 0,-2 1-7024 0,-6 1-1408 16</inkml:trace>
  <inkml:trace contextRef="#ctx0" brushRef="#br0" timeOffset="53938.189">21524 16081 23087 0,'0'0'1024'0,"0"0"208"0,-7 0-976 0,7 0-256 15,-7 0 0-15,7 0 0 0,0 0 192 0,0 0-16 16,0 0 0-16,0 0 0 16,0 0-512-16,0 0-112 0,0 0 0 0,11-1-16 0,-1 0 240 0,1 1 48 15,0 2 16-15,2 1 0 0,1 2 160 0,1 2 0 16,0 2 128-16,3 1-128 0,-2 2 368 0,3 0 0 16,1 3 0-16,2-2 0 0,-2-1 160 0,0 2 48 15,-1 2 0-15,1 0 0 0,-5-3-32 0,1 1 0 16,-1-1 0-16,-5 0 0 0,-3 2-96 0,-1 2-32 0,2-2 0 15,-6 0 0-15,-2-4-64 0,0 0-16 0,-1 2 0 0,-3-1 0 16,-3-2 176-16,-4 1 16 0,-3 2 16 16,-2 0 0-16,0-1-144 0,-4-2-16 15,-1 0-16-15,-3-1 0 0,3-1-368 0,0 0-256 0,0 0 32 0,1-2-9440 16,2-6-1904-16</inkml:trace>
  <inkml:trace contextRef="#ctx0" brushRef="#br0" timeOffset="57232.034">16383 13939 10127 0,'0'0'448'0,"-6"7"96"0,-1-3-544 0,-1 0 0 0,8-4 0 0,-6 4 0 15,6-4 4368-15,0 0 768 0,0 0 160 0,0 0 16 32,-3 6-4672-32,3-6-960 0,0 0-176 0,0 0-32 0,0 0 256 0,0 0 48 0,0 0 16 0,0 0 0 15,0 0 208-15,0 0 0 0,2 8 0 0,1 1 0 16,-3-9 0-16,2 9 0 0,-2-9 0 0,5 11 0 16,0 0 0-16,0 0 0 0,0 0 0 0,0 1 0 15,2 1 0-15,1 2-144 0,1-3 144 0,0 0-128 16,-1-3 128-16,1-1 0 0,0 0 0 0,-9-8 0 0,8 4 0 15,-8-4 0-15,11 3 128 0,-11-3-128 0,9-3 288 16,-9 3-16-16,9-5 0 0,-2-2 0 0,-1-3 192 0,-3-1 48 16,2-3 0-16,-1-2 0 0,-2-3-32 0,-1-1 0 15,2 0 0-15,-2-1 0 0,-1-2-176 0,2 0-48 16,0 2 0-16,2 3 0 0,-1 1-256 0,0 2 0 16,1 0 0-16,2 4-144 15,-2 3-240-15,2 1-32 0,-6 7-16 0,7-5 0 16,-7 5-432-16,6-6-96 0,-6 6 0 0,0 0-7424 15,0 0-1488-15</inkml:trace>
  <inkml:trace contextRef="#ctx0" brushRef="#br0" timeOffset="57600.563">16532 13994 10127 0,'0'0'896'0,"0"0"-704"0,0 0-192 0,0 0 0 16,0 0 2048-16,0 0 384 0,-8 5 80 0,1-2 16 16,7-3-2016-16,-7 1-384 0,7-1-128 0,0 0 0 15,0 0 144-15,-11 0-16 0,11 0 0 0,-12-1 0 16,12 1-128-16,-10 1 0 0,10-1 0 0,-12-1 0 15,1 0 208-15,3-1 176 0,-3-2 16 0,11 4 16 0,-9-7 272 16,1-2 48-16,1-1 16 0,2 1 0 0,-2 0 112 0,1-2 32 16,1-2 0-16,1-1 0 0,-5-1-256 0,1-2-32 15,-1 1-16-15,1-2 0 0,0 0-208 0,3 1-64 16,-3-1 0-16,1 3 0 0,2 0-80 0,-2 1-32 16,-3 0 0-16,3 1 0 0,-1 1-208 0,2 2 0 15,1 2 0-15,-4-2 0 16,0 1-576-16,2 2-144 0,1 1-48 0</inkml:trace>
  <inkml:trace contextRef="#ctx0" brushRef="#br0" timeOffset="58922.746">15151 12436 24815 0,'0'0'1088'0,"0"0"256"0,-11 3-1088 0,2 0-256 16,1-1 0-16,2 3 0 0,6-5 240 0,-7 9-16 16,2 1 0-16,0 1 0 0,0-2-224 0,1 2 0 15,2 2 0-15,-1 3 0 0,1 5 0 0,-3 4 0 0,3 6-176 16,0 1 176-16,-1 0-144 0,0 3 144 0,-2 2 0 0,-1-2 0 15,2-5 0-15,0 1 0 0,-2 1 0 0,2-2 0 16,0-2 0-16,0-1 0 0,1-4 0 0,1 0 0 16,0 1 0-16,1-4-128 0,1-4 128 0,3 0-160 31,0-2-1424-31,3-4-272 0,-6-10-64 0,0 0-16 0</inkml:trace>
  <inkml:trace contextRef="#ctx0" brushRef="#br0" timeOffset="59188.527">15385 12419 22111 0,'-10'3'1968'0,"0"2"-1584"15,3 0-384-15,-2 1 0 0,-2-1 1920 0,3 5 320 16,-1 3 48-16,3 4 16 0,-4 1-2048 0,2 4-416 15,-1 4-80-15,1 5-16 0,-1 2-64 0,-3 1-32 16,0 1 0-16,-2 1 0 0,-1 1-16 0,2 0 0 16,1-1 0-16,-2-3 0 0,1-4 192 0,1-2 48 15,1-1 0-15,1-3 0 0,1-2-192 0,2-3-16 16,-1 1-16-16,4-1 0 16,1-2-1536-16,2-3-304 0,0-3-64 0</inkml:trace>
  <inkml:trace contextRef="#ctx0" brushRef="#br0" timeOffset="59617.067">15648 12550 19343 0,'0'0'1728'0,"-7"3"-1392"15,-1 0-336-15,8-3 0 0,0 0 1792 0,-7 3 272 16,-2-1 64-16,9-2 16 0,-6 8-1872 0,-2 1-272 16,1 2-256-16,1 0 64 0,-2 1-16 0,0 3 0 15,1 4 0-15,-3 2 0 0,-2 0 208 0,0-1 0 16,-3 6 0-16,1-1 0 0,-1-2 0 0,1 0 0 15,3 0 0-15,1 0 0 0,1-1 128 0,0-1 64 16,1 0 0-16,5-3 16 0,-1-3 32 0,7-2 0 16,-1 0 0-16,2-4 0 0,0 2 32 0,-1-1 16 15,-3-10 0-15,9 7 0 0,3 3-160 0,2-4-128 16,-1-1 192-16,0-2-192 0,5-1 176 0,0 2-176 16,-1-1 160-16,2-1-160 0,-1-1 0 0,-1 3 0 15,3-2 0-15,-2-1 0 0,-1-3-192 0,1 2-48 16,0 1 0-16,-1-1 0 15,-2-2-1936-15,1-1-400 0,0 3-80 0,1-2-16 0</inkml:trace>
  <inkml:trace contextRef="#ctx0" brushRef="#br0" timeOffset="59841.772">15622 12815 23039 0,'0'0'2048'0,"0"0"-1648"0,-6-5-400 0,6 5 0 16,0 0 1968-16,0 0 304 0,0 0 64 0,9-5 16 15,0 1-2096-15,1 1-432 0,3 0-80 0,-1 1 0 16,6-1-160-16,-2 1-32 0,1 2 0 0,0 1 0 16,0 0-144-16,1-2-48 0,0-3 0 0,-3 4 0 15,-1 3-272-15,1-3-64 0,0 1-16 0,0 2-6304 16,-2-1-1248-16</inkml:trace>
  <inkml:trace contextRef="#ctx0" brushRef="#br0" timeOffset="60050.435">15441 12629 21823 0,'0'0'960'0,"0"0"208"0,0 0-928 0,0 0-240 0,0 0 0 0,7 6 0 15,3-2 256-15,2 1 16 0,-1-3 0 0,3 1 0 16,5 4-272-16,2-1 0 16,1 3 128-16,2-3-128 0,-1-5 0 0,3 4 0 0,1 1-208 0,-2-4 80 15,-1-4-144-15,5-1-32 0,1 2 0 0,-5-2-6176 16,-2-2-1248-16</inkml:trace>
  <inkml:trace contextRef="#ctx0" brushRef="#br0" timeOffset="60463.259">16246 12378 911 0,'0'0'0'0,"0"0"0"0,0 0 0 0,0 0 0 16,0 0 0-16,0 0 0 0,-5 6 3440 0,1 2 592 15,-2-1 128-15,1 1 32 0,0-1-3040 0,1 1-624 16,-3 0-112-16,-1 4-32 0,0 1 528 0,0 3 112 15,0 0 0-15,1 3 16 0,-2 2-144 0,0 8-48 0,-1 2 0 0,0 6 0 16,0-2-224-16,0-1-48 0,-1 1-16 0,1 2 0 16,1 2-304-16,1-1-48 0,-2-4-16 15,2-1 0-15,-2-1-192 0,6 1 0 16,-3-7 128-16,3-1-128 0,1-4-128 0,0-1-80 16,-1-5-16-16,1-3 0 15,1-2-2160-15,2-10-432 0</inkml:trace>
  <inkml:trace contextRef="#ctx0" brushRef="#br0" timeOffset="60672.922">16539 12386 22111 0,'0'0'1968'0,"0"0"-1584"0,-7 2-384 0,7-2 0 0,-7 4 2048 0,1 0 320 15,0 4 64-15,1 3 0 0,-2 4-1920 0,0 8-384 16,0 5-128-16,0 10 0 0,-3 7 0 0,0 5 0 16,-2 0-224-16,-3 4 80 0,0 0-48 0,0 3-16 15,-1 3 0-15,2 0 0 16,-1 1-1024-16,4-1-208 0</inkml:trace>
  <inkml:trace contextRef="#ctx0" brushRef="#br0" timeOffset="61494.921">17119 13825 18143 0,'0'0'800'0,"0"0"160"0,-7-3-768 0,-2-1-192 0,2 1 0 0,7 3 0 16,-8-4 784-16,2-1 112 0,6 5 32 0,0 0 0 15,-9-3-416-15,1 2-64 0,8 1-32 0,0 0 0 16,-9 1-32-16,1 3 0 0,-3 2 0 0,4-1 0 0,-2 2-240 0,-1 3-144 15,2 1 160-15,-1 2-160 0,3 0 192 0,-2 2-48 16,3-2-16-16,0 2 0 0,-1 3 160 0,2-3 32 16,2 1 0-16,2-3 0 0,1-3-16 0,3-2 0 15,-1 0 0-15,2-1 0 0,0-1-128 0,5-2-32 16,1-4 0-16,2-1 0 0,0-2 208 0,1-1 32 16,2-5 16-16,2-2 0 0,3-2-208 0,2-1-64 15,3-1 0-15,-4 0 0 0,-1-2-128 0,2 1 0 16,1-2-160-16,-2 5 160 15,-2-2-528-15,0-1-16 0,-1 1 0 0,-2 0-7872 16,-2-1-1568-16</inkml:trace>
  <inkml:trace contextRef="#ctx0" brushRef="#br0" timeOffset="61840.741">17152 13866 911 0,'0'0'0'0,"-8"5"0"0,-1 0 0 0,2-2 0 15,-3-1 2096-15,0 0 336 0,1-1 64 0,5-2 0 0,-2-1-1936 16,2 0-400-16,-2 0-160 0,1-2 128 0,0 0 768 0,3 0 160 15,0-1 32-15,-1-1 0 0,-1 0 496 0,4-2 96 16,1-2 32-16,4-3 0 0,-2-1-240 0,5-1-32 16,2-2-16-16,1 1 0 0,1-1-336 0,6-2-80 15,2 1-16-15,2-4 0 0,2 1-352 0,3-1-80 16,-1-5-16-16,3 1 0 0,-1 1-352 16,1 0-192-16,-1 1 192 0,-4 2-192 15,-1 4-256-15,-1-1-144 0,-3 3-48 0,0 2-8544 16,-2-1-1712-16</inkml:trace>
  <inkml:trace contextRef="#ctx0" brushRef="#br0" timeOffset="63227.71">17816 12735 24703 0,'-12'-6'1088'0,"4"1"240"0,1 0-1072 0,-2-3-256 16,0-3 0-16,1 1 0 0,0 1 0 0,0-1 0 16,0-1 128-16,-1 0-128 0,-1 1 0 0,1 0 0 15,-1 0 0-15,-1 3 0 0,-4-1 0 0,0 1 0 16,-2 1 0-16,2 2 160 0,1 3-160 0,-2 4 0 15,2 0 0-15,1 2 0 0,1 1 0 0,-3 4 0 16,4 2-160-16,2 3 160 0,1 1-224 0,0 1 48 16,2 3 16-16,1 1 0 0,2-2-16 0,2-1 0 15,-1 0 0-15,3 2 0 0,1 0 176 0,2-2 0 16,0 0 0-16,2-2-128 0,2-2 128 0,0-3 0 0,-2-3 0 16,5-2 0-16,1-3 0 0,1-1 0 0,0 1 160 0,3-3-160 15,4-4 240-15,1 0-48 16,-4-2-16-16,1 0 0 0,2-3-176 0,3-1 128 15,-4-2-128-15,-1-1 128 0,1 0-128 0,-1-2-176 0,0 0 48 16,-1-1 0-16,-2 3 0 0,-1-2 0 0,0-1 0 0,-2-1 0 16,-1 1 128-16,0 1-160 0,-4-1 160 0,2 5-160 15,-3 3-64-15,-6 8-16 0,0 0 0 0,10-2 0 16,-4-1-192-16,-6 3-32 16,0 0-16-16,0 0 0 0,5 9 80 0,-3 4 16 0,-4 5 0 15,2 2 0-15,0-3 192 0,0-1 64 0,-1-3 0 16,1 0 0-16,0-1 304 0,1 0 64 0,2-4 16 15,-3-8 0-15,0 0 128 0,5 8 16 0,-5-8 16 0,11 4 0 0,-1-2 48 16,1-4 16-16,1-1 0 0,2-3 0 0,1-3-240 0,0-1-48 16,1-4-16-16,3 2 0 0,-1 0-304 0,1 1-64 15,2 0-16-15,-5 2 0 0,2-2 32 0,-3 6 16 16,1 1 0-16,-1 1 0 0,-1 0 32 0,1 3 0 16,-3 2 0-16,1 2 0 0,-2-1-128 0,0 2-32 15,2-1 0-15,-3 1 0 0,0 2 0 16,-1 2 0-16,-1 0 0 0,-1-1 0 0,-7-8 128 0,11 5 32 15,-2-1 0-15,-9-4 0 0,11 1 368 0,-2-2 80 16,2 0 0-16,-2-2 16 0,1-1 64 0,2-1 16 16,1-3 0-16,-2-2 0 0,2-1-416 0,0-1 0 0,0-2 0 15,3 2 0-15,-2-2 0 0,-1 1 0 0,-4 1 0 16,0-1 0-16,1-1 0 0,-2-1 0 0,-4 1 0 16,3 2 0-16,-3 2 176 0,0-1-48 0,-3 1-128 0,-1409-2 192 15,2814 2-192-15,-1408 1 128 0,-1 1-128 0,-3-1 0 16,-4-1 0-16,3 4-160 0,-1 5 0 0,-2 1 0 15,-3 1 32-15,0 2 0 0,-2 2 0 0,2 3 0 16,-2 1 128-16,-1 4 0 0,2 3 0 0,0 3 128 16,2 1-128-16,0 2 0 0,2 2 0 15,-1 0 0-15,3-1 0 0,1 1 128 0,3-3-128 16,1-2 128-16,2-4-128 0,2 1 0 0,2-5 128 0,0-2-128 16,-3-9 160-16,11 6-32 0,-2 1-128 0,1-3 192 15,2-3 16-15,-1-1 0 0,3-2 0 0,3-2 0 0,0-4 0 16,3-1 0-16,1-1 0 0,1 0 0 0,0 2-208 15,2-1 0-15,1-3 0 0,1 1 0 0,0 2 0 16,0-1 0-16,-1-1 0 0,0-3 0 0,1-4 0 16,-3 4 0-16,-1 3-128 0,1 1 128 0,0-1-128 0,-2 2 128 15,-4 0-192-15,2 3 192 16,-2-1-464-16,-3 2 16 0,-2 0 0 16,-1 1 0-16,-2-2 256 0,-4 2 48 0,-5 4 16 0,0 0 0 0,0 0 128 0,0 0 0 15,0 0 0-15,0 0-128 0,0 0 128 0,0 0 0 16,-4 7 0-16,-6 2 0 0,-1 4 0 0,1 0 0 15,-2 1 0-15,1 5 0 0,-1 4 0 0,1-2 0 16,0-3 0-16,4 1 0 0,-2 0 0 0,4-2 128 16,-2-1-128-16,3-6 176 0,4-10-48 0,0 9 0 0,0-9 0 15,0 0 0-15,5 9 80 0,-5-9 16 16,0 0 0-16,10 4 0 0,1-3-80 0,-2-3-16 16,2-5 0-16,1-2 0 0,3-2 0 0,-3-1-128 0,2-2 192 0,0-2-64 15,1 2-128-15,-1-2 0 0,0-2 0 0,2 0 0 16,2 2 0-16,-5 2 0 0,-3-2 0 0,-1 6 0 15,2 4 0-15,1 1 0 0,-3 0 0 0,-1 2 0 16,-8 3-272-16,9 0 64 0,-9 0 16 0,7 8 0 16,0 2 192-16,-2 3 0 0,-2 2 0 0,0 2 0 15,2 3 0-15,0 1 0 0,-1-1 0 0,1 0 0 16,0-1 192-16,1-2 0 0,0-3-16 16,2-3 0-16,-2-2 400 0,3-2 96 0,2-3 16 0,0-3 0 15,2-2-176-15,4-6-16 0,2-1-16 0,0-6 0 16,5-1-1568-16,1-3-304 15,2-5-64-15</inkml:trace>
  <inkml:trace contextRef="#ctx0" brushRef="#br0" timeOffset="63906.583">20065 12498 21183 0,'0'0'1888'0,"-13"3"-1504"0,3-2-384 16,-3-1 0-16,0-1 576 0,0 4 32 0,-2 3 16 0,0 3 0 31,1-1-1216-31,-1 5-240 0,-2 3-64 0,2 2 0 0,-2-1 512 0,3 3 112 0,0 0 16 0,1 6 0 16,3-5 80-16,1 2 32 0,2-3 0 0,2-3 0 15,4 0 144-15,2-3 0 0,1-2 0 0,2-3 0 16,-4-9 128-16,10 9 0 0,1-5 0 0,2-3 0 16,-3-1 96-16,2-3 32 0,0-6 0 0,3 0 0 15,0-1-256-15,0 0 0 0,-5-2 0 0,0-1 0 16,0 1 0-16,-2-2-336 0,1-1 48 0,-5 1 16 15,-1 0 272-15,-3 1-128 0,-2-2 128 0,-1 1 0 0,2-1-240 16,-1 0 64-16,-1 4 16 0,2 0 0 16,-1 3 160-16,2 8-208 0,-3-7 80 0,3 7 128 0,-6-4-416 0,6 4 32 15,0 0 16-15,0 0 0 0,0 0 160 0,8-5 16 16,3 1 16-16,4-2 0 0,4-1-16 0,4-2 0 16,-1-2 0-16,5-1 0 0,1-4-32 15,0-1-16-15,0-3 0 0,3-2 0 16,0-2-320-16,0-3-64 0,-3 1-16 0,2-4 0 0,0-1 304 0,-2-1 48 15,-5 1 16-15,-1 0 0 0,-4 2 1280 0,-3 3 256 16,1 2 48-16,-6 2 16 0,-3 0 96 0,-1 1 32 16,-3 3 0-16,1 3 0 0,-4 0-400 0,0 3-80 15,0 2-16-15,-1409 5 0 0,2818 5-576 0,-1409 0-128 16,-8 1-32-16,0 6 0 0,-4 6-96 0,0 5-128 16,-1 7 176-16,-2 8-176 0,-2 8 128 0,-2 9-128 15,-2 7 0-15,0 4 0 0,3 1 0 0,0 4 0 0,2 3 0 16,0 1 0-16,1 3 208 0,0-2-64 0,1-2-16 0,2-3 0 15,2-2 64-15,-1-2 0 0,1-1 0 16,3-7 0-16,0-6-192 0,0-9 192 0,3-5-192 0,-2-6 192 31,2-5-1936-31,1-8-384 0,2-7-80 0,1-8-16 0</inkml:trace>
  <inkml:trace contextRef="#ctx0" brushRef="#br0" timeOffset="64117.524">19884 12914 1839 0,'0'0'0'0,"0"0"160"0,0 0-160 0,0 0 0 0,0 0 0 0,12 2 0 0,6-3 8784 0,3-2 1728 16,3-1 352-16,8-3 64 15,7 0-9216-15,7 0-1840 0,1-3-384 0,5-3-64 16,-1-1-320-16,7-1-64 0,-2-2 0 0,1 2-16 15,-1 0-1712-15,-2-1-352 0,-5 1-64 0,-1-1-16 0</inkml:trace>
  <inkml:trace contextRef="#ctx0" brushRef="#br0" timeOffset="64591.72">21087 12829 39567 0,'0'0'1744'0,"0"0"368"0,-6-5-1680 0,3-1-432 0,-1 0 0 0,3-2 0 15,1-2-160-15,3-3-112 0,-1-3-32 0,3-8 0 16,4-9-80-16,2-4 0 0,1-5-16 0,1-1 0 15,2-3 96-15,0 0 32 0,2 1 0 0,-1 0 0 16,-1 0 272-16,4-4 0 0,-1-2 0 0,0-2 0 0,1 1 0 16,-1 5 224-16,-1 3-16 0,-1 6 0 0,-3 5-208 15,0 7 0-15,1 3 0 0,1 4 0 0,-3 3-128 16,1 0 128-16,-3 5 0 0,0 2 0 0,1 4-160 0,-3 1 160 16,-1 1-128-16,-7 3 128 0,0 0-144 0,9 6 144 15,-9-6-160-15,9 11 160 16,-3 3-448-16,2 4 16 0,-3 0 0 0,0 3 0 15,1-1-32-15,-3 4-16 0,1 3 0 0,1 5 0 0,0 4 288 16,2 6 48-16,0 4 16 0,-1 5 0 0,2 1-64 0,-4 3 0 16,2 0 0-16,1 0 0 0,-1 0 192 0,1 5 0 15,-2 0 0-15,0-4 0 0,0-6 0 0,0-7 0 16,1-5 0-16,1-4 0 0,0-4-336 0,2-1 16 16,-3-3 0-16,2-4 0 15,-5-3-2192-15,3-4-432 0,-3 5-96 0,1-9-16 0</inkml:trace>
  <inkml:trace contextRef="#ctx0" brushRef="#br0" timeOffset="64832.647">21110 12521 36863 0,'0'0'3264'0,"0"0"-2608"0,0 0-528 0,0 0-128 16,5-5 1344-16,4-1 224 0,2 1 48 0,4 1 16 15,4 1-1312-15,3 1-320 0,2 0 0 0,7-4 0 0,5 1 0 16,5-2 0-16,2 2 0 0,3-3 0 16,0 0-384-16,-1-1-32 0,-3-1-16 0,0-1 0 15,-1-3-2384-15,-2 1-464 0</inkml:trace>
  <inkml:trace contextRef="#ctx0" brushRef="#br0" timeOffset="67594.511">23518 16178 16575 0,'-7'-6'1472'0,"-2"-1"-1168"15,-2-3-304-15,-1 0 0 0,-1-1 1968 0,1 1 336 16,-3 0 64-16,1-1 0 0,-1 1-2032 0,-1-2-336 16,1 2-208-16,0-2 16 0,-2 0 368 0,-4 0 64 0,0 2 16 0,0 0 0 15,-4-2-48-15,2 2 0 0,-1 1 0 0,-3 0 0 16,-2 0-208-16,-1 0 144 0,-1 0-144 0,3 0 128 16,-2 3-128-16,-1-1 192 0,0 1-192 0,0 2 192 15,2 1-192-15,-2 1 0 0,0-2 0 0,1 4 0 16,2 0 0-16,-1 2 128 0,1 2-128 0,1 0 192 15,0-1-48-15,1 5 0 0,3-2 0 0,2 1 0 16,1 3-144-16,-1 0 0 0,2 2 0 0,0 3-176 16,-1-1 16-16,2 2 0 0,1 3 0 0,-4 1 0 15,-3 0 160-15,1 2-128 0,1 2 128 0,-1 1-128 16,-1 3 128-16,0-3 0 0,-2 0 0 0,3 1 0 0,6-2 0 0,-2-2 0 16,-3 1 0-16,2-2 128 0,4 1 80 0,0-1 32 15,-1-4 0-15,1 4 0 0,2-1 64 16,1 2 16-16,3-3 0 0,0 4 0 0,1 0-64 0,2 3-16 15,4 4 0-15,-2 2 0 0,0 1-240 0,2 0 144 16,2-2-144-16,-1 1 128 0,-1-4-128 16,2 1 0-16,0-3 0 0,1 2 0 0,0-1 0 0,1 1 0 15,-1-2 0-15,1 0 0 0,2 2 0 0,-1 4 0 16,-1 4 0-16,1-2 128 0,-2-4 0 0,0-1-128 16,1-3 192-16,0 3-64 0,2-3 64 0,0 0 16 15,1 0 0-15,1-2 0 0,0 1-80 0,3-2 0 16,1 1-128-16,1 2 192 0,1-1-192 0,3 1 128 0,1 3-128 15,2 0 0-15,-1-1 0 0,4-1 128 16,1-4-128-16,1 1 0 0,-3-2 0 0,2-1 0 0,1 0 0 16,1-4 0-16,-1-1 0 0,2-1 0 15,0-1 0-15,2 1 0 0,-4-4 0 0,4-1 176 0,-4-2-176 16,5 2 160-16,2-2 32 0,2-2 0 0,1-2 0 0,2-2 0 16,2-1-48-16,0-1 0 0,-3 0 0 0,0-2 0 15,0-3 0-15,-1-2 0 0,-2 0 0 0,-3-1 0 16,3-2 32-16,1-2 0 0,0-3 0 0,1 0 0 15,3-2-176-15,0-2 0 0,2-2 0 0,-3-2 0 16,3-1 0-16,0-2-144 0,-2 0 144 0,-2-2-208 16,-1 1 16-16,-2 0 0 0,-1-1 0 0,-2 2 0 15,-3 2 0-15,0 2 0 0,1-2 0 0,-1 1 0 0,-2 2 16 16,0-2 16-16,-1-1 0 0,2-2 0 0,-2 1 160 16,0-5-160-16,-5-3 160 0,3-2-160 0,-3-4 160 15,1 1-128-15,-1 2 128 0,-2 2-128 0,-6-1 128 0,1-1-208 16,-2 1 80-16,-2 1 128 0,-5 1-208 15,0-1 80-15,-4-1 128 0,-1 0-208 0,-3-3 208 16,-2 4 0-16,-2 3 0 0,0 2 0 0,-2-2 208 0,1 2-64 16,-6 2-16-16,1 0 0 0,-2 2 784 0,-2 1 160 15,1 0 16-15,-1 0 16 16,0 2-1680-16,-1-1-320 0,-1-2-80 0,1 1-16 0,1-1 768 0,-1 1 224 16,-2 0 0-16,1 3 0 0,-1 3-144 0,1 0 144 15,-2 2 0-15,0 0 0 0,-3 2 0 0,4 2 0 16,0 2 0-16,1 0 0 0,-3 1-192 0,0 1 192 15,-3 2-192-15,2 0 192 0,0 3-208 0,0 1 64 16,0 0 16-16,0 3 0 0,0 0-64 0,-1 3 0 0,-3 0 0 16,1 1 0-16,1 3 192 0,-2-1-192 0,-2 1 192 0,-2 1-192 15,0 1 192-15,3-1 0 0,2-1-144 0,0 1 144 16,3 4 0-16,1 0 0 0,0-2 128 0,3 4-128 16,1 6 128-16,0-1-128 0,-1-3 128 15,1 2-128-15,-1 1 0 0,2 3 0 0,2 4 0 0,2 2 0 16,-1 1-240-16,1 2 32 0,-1 2 0 0,-1 3 0 15,0 5 16-15,3 3 0 0,-1 0 0 0,2 1 0 16,3-1 192-16,-1 0 0 0,2-2-160 0,2-2 160 16,2-2 0-16,0-1 0 0,3-1 0 0,2 1 0 15,-2-2 0-15,2 2 0 0,1 0 0 0,1 1 0 16,1-2 0-16,1-3 0 0,1-2 128 0,1 0-128 0,3-1 0 16,1-2 192-16,2 1-192 0,4 1 192 0,0 1-192 15,4 0 0-15,1-2 144 0,3 0-144 0,3-1 176 16,0-1-48-16,0-1 0 0,6-2 0 0,1-1-128 15,1-2 128-15,-2-1-128 0,1-3 128 0,0-1-128 0,0-1 0 16,0-3 0-16,2 1-176 0,4-1 176 0,2-2 0 16,2-1-144-16,2-1 144 0,1-1 0 0,-1-4 0 15,-3-2 0-15,-2 1 0 0,-1-4 0 0,0-2 0 16,-5 0 160-16,0-4-160 0,2-1 240 0,1-2-64 16,1-2-16-16,-4 1 0 0,-4-4-160 0,1 0 0 15,3-3 144-15,1 1-144 0,-6 0 0 0,-1-3 0 16,1 0 0-16,-3-4 0 0,0-2 144 0,-1-1-144 15,-1-4 192-15,2-1-192 0,3 0 144 0,-1-2-144 16,-1 2 0-16,5-2 144 0,2 0-144 0,-2 0-176 0,-1 1 48 16,0-4 0-16,-3-1-160 0,3-1-32 0,-4 0 0 15,-2-1 0 1,-3 2-64-16,-1 0-32 0,-2 3 0 0,-2 2 0 0,-3 1 208 0,-1 1 32 0,-2 1 16 16,-3-1 0-16,-2 0 288 0,-2-2 64 0,-2-4 16 0,-2-1 0 15,-2 0 128-15,-3 0 32 16,0 2 0-16,-2 0 0 0,-3-1-16 0,0-1 0 0,-2 2 0 15,-2-1 0-15,1 3-128 0,-2-2-32 0,-6 0 0 0,1 1 0 16,-1 5-192-16,-1 1 144 0,-7 2-144 0,0 0 128 16,-2 2-128-16,-2 2 0 0,0 1 144 0,0 1-144 15,-4 2 0-15,1 2 0 0,-1-2 0 0,-1 3 0 16,-3 3 0-16,1 2-160 0,3 0 160 0,-2 2 0 0,-2 2 0 16,3-1 0-16,-1 3 0 0,5-1 0 0,-2 1-144 15,2 0 144-15,0 3-208 0,-1 0 80 16,0 1 128-16,0 1-192 0,-3 3 192 0,2 1-192 0,0 2 16 15,2 2 0-15,1-2 0 0,2 4 0 0,2 3-160 0,-1 2-48 16,1-2 0-16,1 2 0 0,0 2 128 0,-2 2 0 16,1 0 16-16,2 3 0 0,-1 2 96 0,0 3 16 15,-1 0 0-15,1 6 0 0,-1 1-16 0,3 4 0 16,2 2 0-16,1 3 0 0,3 1 144 0,4 0 0 16,3 3 128-16,1 2-128 0,0 2 160 0,3 4-32 15,3 3-128-15,3-2 192 0,2-5-16 0,-1-3-16 16,1-1 0-16,2 1 0 0,2-1-160 0,0 2 0 15,0 2 0-15,2-1 0 0,2-4 0 0,0-4 0 16,3-5 0-16,0-1 0 0,2-1 176 0,3 1 0 16,2-2 0-16,2 1 0 0,0 0-176 0,3-1 128 0,1-1-128 15,3-1 128-15,3-1-128 0,1-4 0 0,2 0 0 16,1-5 0-16,1-3 0 0,1-2-224 0,0 0 48 0,0-2 16 16,-1-2 160-16,-1-1-160 0,-1-1 160 0,2-1-160 15,2-2 160-15,2 0 0 0,3-3 0 0,3 0 0 16,4-1 0-16,-1 0 0 0,-3-1 0 0,0-3 128 15,-1-3-128-15,2 1 0 0,-2-2 0 0,2-3-128 16,-1-3 128-16,3-3 0 0,1-3 0 0,0-3 0 16,-4-1 0-16,0-2 0 0,-6-3 160 0,0-3-160 15,-3-3 0-15,0 1 0 0,-2-2 0 0,0-1 0 16,-5-1 0-16,2 2 0 0,-3 1 0 0,1 0 0 16,-4-3 256-16,-2-2-64 0,-1-4 0 0,2-4 0 15,-3-3 128-15,-4-4 0 0,0-3 16 0,-2 0 0 0,3 2-80 16,-4-3-32-16,-1-1 0 0,1-5 0 0,0 1-384 15,0 3-80-15,-2 2-16 0,-1 6 0 16,-1 4-432-16,-3 3-80 0,1 4-32 16,-5 2 0-16,-4 2 112 0,3 2 32 0,-4 2 0 0,-2 0 0 15,-5 1 304-15,-3 3 64 0,-4 1 16 0,-2 3 0 0,-8 2 464 0,-1 4 112 16,-3 4 16-16,-7 1 0 0,-4 0 64 0,0 4 32 16,-2 0 0-16,1 4 0 15,1 3-1248-15,-6 2-256 0,-2 3-64 0</inkml:trace>
  <inkml:trace contextRef="#ctx0" brushRef="#br0" timeOffset="69130.423">17036 3400 18719 0,'-10'-2'832'0,"10"2"160"0,-8-1-800 0,-2-2-192 0,1 0 0 0,1 2 0 16,8 1 672-16,-5-1 96 0,5 1 0 0,0 0 16 15,0 0-496-15,-5 10-96 0,4 0-32 0,4 3 0 16,2 4-160-16,3 4 0 0,-1 1 0 0,4 5 0 16,2 5 0-16,3 5 0 0,0 5 0 0,4 4 0 15,-2 5 0-15,3 5 0 0,3 5 0 0,-2 5 0 16,2 2 0-16,-1 9 0 0,5 6 0 0,-2 3 0 15,-3 0 0-15,-2 4 0 0,-3 4 0 0,-2 2 0 16,1 5 0-16,-6 3 0 0,-4 2 0 0,0-3 0 16,0-1 0-16,-2 0 0 0,-3-3 128 0,0 3-128 0,1 3 304 0,-3-2 16 15,0-5 16-15,2-4 0 0,1-2 224 16,2-6 32-16,0-5 16 0,2-3 0 0,4-3-144 16,2-2-16-16,-1-2-16 0,3-4 0 0,4-6-272 0,-1-2-160 15,-1-2 192-15,3-5-192 0,3-3 0 0,-1 0 0 16,-1-1 0-16,0-4 0 0,-6-2 0 0,1-4-320 15,-1 1 32-15,1-4 16 16,-1-4-672-16,-4-5-128 0,-1-4-16 0,0 0-9616 0</inkml:trace>
  <inkml:trace contextRef="#ctx0" brushRef="#br0" timeOffset="70450.602">16835 3137 19343 0,'-12'-2'1728'0,"5"1"-1392"0,-3 1-336 0,10 0 0 0,0 0 1040 0,0 0 144 16,0 0 32-16,0 0 0 0,7 5-1072 0,3 0-144 15,3-2-144-15,6-3 144 0,6-3-224 0,1-3 80 16,3-1 16-16,4-5 0 0,3-4 128 0,6-3 0 15,7-3 0-15,1-2 0 0,5-1 0 0,1-1-208 16,1-2 80-16,1-3 128 0,-2-3-368 0,1-2 48 16,2-4 16-16,4-2 0 0,3 2 128 0,-1-2 32 15,-3-1 0-15,-2-2 0 0,1-1 144 0,0-5 0 16,3-5 0-16,0 1 0 0,1 3 0 0,-4 1 0 16,-4 0 0-16,3-2 176 0,-1-1 48 0,-2-1 16 15,1-3 0-15,2 0 0 0,3-2-64 0,-3 2-16 0,-1 4 0 16,2 1 0-16,-4 2-160 0,5-3 0 0,3-1 0 15,-3 3 0-15,-6 4 0 0,-2 3 0 0,-4 1 0 16,-3 3 0-16,-4 2 0 0,0 2 0 0,-3 0 0 0,-4 1 0 16,-6 1 0-16,-2 2 0 0,0-2 0 0,-2 2 0 15,-5 2 128-15,-1 1-128 0,-1 3 128 0,-3-2-128 16,0-1 288-16,-1 0-32 0,-2 3 0 0,2 0 0 16,-1-2-32-16,0 1-16 0,1-3 0 0,-1 8 0 15,-2 6-64-15,1-2-16 0,1-6 0 0,-4 11 0 16,2 10 0-16,1-1 0 0,0 1 0 0,0-1 0 15,-3 0-128-15,1 4 0 0,0 4 0 0,-1-2 0 16,3-4 0-16,0 5 0 0,1 4 0 0,1 1 0 0,-2 5 0 16,2 2 0-16,0 0-144 0,0 1 144 0,3 2 0 15,-2 3 0-15,-2 3 0 0,2 0 0 0,-2 0-128 0,0 3 128 16,0 4 0-16,3 1 0 0,-4 4 0 16,2 6-128-16,-2 4 128 0,-1 3 0 0,-1 2 0 15,3 0 0-15,-3 2 0 0,1 3 0 0,3 1 0 0,-2 5 0 16,0 5 0-16,0 1 0 0,1 3 0 0,3 3 0 15,1-1 0-15,3 4 144 0,-3 6-144 0,1-1 0 16,1-1 0-16,1 3 0 0,3 0 0 0,-2 3 0 16,2 1 0-16,-1-2 0 0,0-4 0 0,-4 5 0 15,-1 3 0-15,-3-2 0 0,0-3 0 0,1-1 0 16,0 3 0-16,1 0 0 0,-1 1 0 16,1-3 0-16,-2-4 0 0,2 2 0 0,4 5 0 0,-2 0 208 0,1 0-48 0,1-4-16 15,-1-7-144-15,0 2 160 0,0 1-160 0,0-4 160 16,-2-1-160-16,0-3 0 0,-1-5 0 0,0 3 128 15,-1-1-128-15,1-1 0 0,-3-1 144 0,-1-4-144 16,-1-4 192-16,-1 1-48 0,-2-5 0 0,2 1 0 16,1-1-144-16,-1-1 192 0,-1-1-192 0,2-6 192 15,1-3-192-15,-4-2 0 0,-2-3 0 0,1-2 128 16,1 0-128-16,-1-5 0 0,-2 0 0 0,1 1 0 16,3 1 0-16,-1-1 0 0,-1-1 0 0,-1-1 0 15,2-2 0-15,1-1 128 0,-1-1-128 0,1-2 0 16,0 1 0-16,0 2 0 0,1 3 0 0,-1-2 0 15,-2-3 0-15,3-3 0 0,5-2 128 0,-9 2-128 16,-1 4 0-16,-4-3 0 0,3-4 0 0,-1-2 0 0,-1-2 0 16,1-1 0-16,-4-7 0 0,2 3 0 15,0 1 0-15,0 1 0 0,-3-2 0 0,0-1 128 0,1 0-128 16,0-9 0-16,0 0 0 0,-2 7 0 0,2-7 0 0,-1 8 0 16,1-8 0-16,-3 7 0 0,3-7 144 0,0 0-144 15,-7 6 160-15,0-1-160 0,-3-4 320 0,4 2-16 16,-4 4-16-16,0-5 0 0,-1 0 144 0,-2-2 16 15,1-2 16-15,-3 4 0 0,0 3-32 0,-1 1-16 16,1-3 0-16,-1 3 0 0,-4 1-224 0,-1 0-32 16,-1 1-16-16,0 1 0 0,-5 0-144 0,-1 2 0 15,-4 2 0-15,0 2 0 0,-1 2-192 0,-4 0 192 16,-5 4-192-16,-3 0 192 0,1 1-192 0,-1 1 192 16,-3 2-192-16,-2 6 192 0,-7 2-128 0,-3 4 128 15,-1 2 0-15,-4 3 0 0,-2-1 0 0,-6 3-144 16,-1 1 144-16,-3 5 0 0,-5 5-160 0,2 6 160 0,4 2-128 0,-2-1 128 15,-1 0 0-15,-4 1 0 0,-2 1 0 16,2 4 0-16,9-1 0 0,-6 0 0 0,-1-2 0 0,2-4 0 16,2-2 0-16,2-2 0 15,5-4 0-15,-2 4 0 0,-3 3 0 0,3-4 0 0,-3-1 0 16,5-2-192 0,1-3-288-16,1 1-64 0,0 3-16 0,2 1 0 15,-2 1-1744-15,4 2-368 0,3-2-64 0</inkml:trace>
  <inkml:trace contextRef="#ctx0" brushRef="#br0" timeOffset="75646.243">24156 16802 31503 0,'0'0'1392'0,"0"0"288"0,-9-9-1344 0,1 0-336 15,3-4 0-15,-8-5 0 0,-3-4 432 0,-1-1 16 16,-1-3 0-16,-4-6 0 0,-6-2-672 0,1-2-128 16,-1 1-32-16,0-1 0 0,-1 1 16 0,-4 0 0 15,-1-4 0-15,-2 1 0 0,0-3 240 0,0-1 128 16,-6-1-160-16,2 2 160 0,-1 1-208 0,0 2 48 15,4 4 16-15,1 3 0 0,0 4-32 0,1 1 0 16,1 2 0-16,-4 4 0 0,-3 0 176 0,0 2 0 16,3 2 0-16,-3-1 0 0,-5 0 0 0,-2 1 0 15,3-1 0-15,-2 0 0 0,0-1 128 0,-7 0-128 16,-4-1 128-16,-3-2-128 0,2 0 0 0,-3 1 0 16,-1 1 0-16,-2 1 0 0,-1 2 0 0,-2 1 0 0,-7 2 0 15,2 1 0-15,-1 0 0 0,1 1 0 16,-1 1 0-16,-3 0 0 0,-4 0 0 0,-1 0 0 0,3 0 0 0,1 0-128 15,-2 2 0-15,-1-1 0 0,-3-1 0 0,1 3 0 16,1 1-144-16,0 1-32 0,-3-2 0 0,-4 2 0 16,-7 4-80-16,1 1 0 0,0 2-16 0,-2 2 0 15,-3 1 32-15,3 2 16 0,-2-1 0 0,1 3 0 16,1 1 160-16,0 1 16 0,4-1 16 0,4 0 0 16,0 3 160-16,3 0 0 0,4 0-144 0,5 3 144 15,4 0 0-15,2 2 0 0,-6 3 128 0,3 1-128 16,1 4 0-16,4 3 128 0,0 1-128 0,3 0 0 15,0 1 0-15,1 2 0 0,-2-2 0 0,2 1 0 16,0 0-160-16,7 2 160 0,6 1 0 0,4 2-144 0,-3 2 144 0,3 2 0 16,0 0 0-16,4 3 0 0,4 2 0 15,4 0 0-15,4 0 160 0,7 0-160 0,2-1 0 16,3 4 0-16,4 1 0 0,4 7 0 0,2 4 0 0,2-2 0 16,5-8-128-16,2 2 128 0,3 2-160 0,2-4 160 15,2-1-128-15,3 3 128 0,2 3 0 0,3-3 0 16,2-6 0-16,2 0 0 0,1-2 0 0,6 0 0 15,5 1 0-15,2 1 0 0,-2 3 0 0,3-1 176 16,4-4-176-16,1 0 192 0,-4-2-32 0,6 0 0 16,2-2 0-16,4 0 0 0,4-1-160 0,4 1 192 15,0 0-192-15,5 2 192 0,1 0-192 0,4-4 0 16,0-4 0-16,8-1 0 0,9-1 0 0,0-2 0 16,-1-4 0-16,4 2 0 0,6 0-256 0,2-5 64 0,1-3 0 15,0-3 16-15,1 0-160 0,5 0-48 0,3-3 0 16,-45-5 0-1,7 2-224-15,12 0-48 0,6-1-16 0,6 1 0 0,-3-2 256 0,8-1 48 0,5 0 16 16,85 6 0-16,-37-4 352 0,-19-1 0 0,-7-1 0 0,-11-4 0 16,-5-3 0-16,-5 1 0 0,-4-3 0 0,3 0 0 15,1-6 208-15,-7 1 16 0,-9-2 0 16,3-2 0-16,-3-3 32 0,-37 2 0 0,11-5 0 0,1-1 0 16,3 1 96-16,5-3 32 0,2 1 0 0,4-1 0 15,1 0 64-15,63-18 0 0,-26 9 16 0,-11 4 0 16,-11 0-272-16,-3 0-48 0,-3-2-16 0,-6 2 0 15,-9-1-128-15,2-2-144 0,-1-5 144 0,0-2-208 16,-5-2 48-16,-5-1 16 0,-4 2 0 0,-5 0 0 0,-4-1 144 16,-2-1 192-16,-3 1-32 0,0-2-16 15,-3 1-144-15,-4-1 0 0,-7-2 0 0,0-1 0 0,-2 1 0 0,-3 0 0 16,-6 2 0-16,-4 0 128 0,-4-2 224 0,-3 4 32 16,-4-1 16-16,-2-2 0 0,-4-3 160 0,-5 0 16 15,-1-3 16-15,-3-4 0 0,-4-1 64 0,-2-2 16 16,-7 0 0-16,-2-3 0 0,-4 0-384 0,-5-5-80 15,0-3-16-15,-6-1 0 0,-7-2-192 0,-7 5-288 16,-11 5 64-16,-2 0 16 16,-3 0-672-16,-9 3-128 0,-7 1-16 0,-5 4-11408 0</inkml:trace>
  <inkml:trace contextRef="#ctx0" brushRef="#br0" timeOffset="78820.653">18065 2624 13823 0,'-16'-4'1216'0,"0"0"-960"15,-1-1-256-15,2 3 0 0,3 6 1856 0,3 3 336 16,6 4 64-16,-4 4 16 0,2 3-1952 0,1 10-320 16,-1 7-192-16,-1 11 32 0,2 15 160 0,-3 8-192 15,1 7 192-15,-1 10-192 0,-1 10 192 0,0 8-160 16,-1 3 160-16,-2 11-160 0,-1 11 160 0,-1 2 0 15,-2-2 0-15,0 6-128 0,-2 6 128 0,-1 0 0 16,-3 0 0-16,-1-3 0 0,-2-8 0 0,-3 1 176 16,0-3-48-16,-1-8 0 0,-2-9 256 0,2-6 32 0,4-8 16 0,1-12 0 15,2-12-112-15,3-9 0 0,4-7-16 16,4-7 0-16,3-10-304 0,3-3 0 0,1-7-176 0,3-4-6832 16,3-8-1376-16</inkml:trace>
  <inkml:trace contextRef="#ctx0" brushRef="#br0" timeOffset="79189.662">18878 2119 24879 0,'-23'16'1088'0,"8"3"256"0,0 8-1088 0,-5 17-256 16,-2 17 0-16,-2 16 0 16,-4 14-576-16,1 20-160 0,-5 18-32 0,-1 17-16 0,2 16 784 15,0 16 176-15,1 16 16 0,-2 11 16 0,-1 8 64 0,2 11 16 16,4 12 0-16,-1 2 0 0,1 2-288 0,3 3 0 15,2 4 0-15,0-5 0 0,-4-4 176 0,1 0-176 16,0-7 160-16,-1-7-160 0,2-6 128 0,-2-16-128 16,0-12 0-16,0-17 144 0,0-17-144 0,1-17 160 0,0-14-160 15,1-19 160-15,4-18-160 0,-1-13 192 0,3-10-192 16,2-14 192 0,1-13-768-16,7-12-128 0,-1-10-48 0,9-16-9616 0</inkml:trace>
  <inkml:trace contextRef="#ctx0" brushRef="#br0" timeOffset="79556.412">19529 2356 18431 0,'-13'-18'816'0,"7"5"160"0,2 0-784 0,-1 3-192 16,-1-1 0-16,6 11 0 0,0 0 2464 16,0 0 448-16,-6 11 96 0,2 10 0 0,1 8-2592 0,-4 15-416 15,-5 13-304-15,0 13 48 0,0 16 64 0,-5 21 0 16,-5 17 0-16,-3 21 0 0,-2 17 192 0,1 17 0 16,-3 16 0-16,-1 14 0 0,-2 11 0 0,0 11 128 15,-3 10-128-15,3 5 0 0,3 7 128 0,-2-1-128 16,-3-1 0-16,1-8 0 0,1-6 128 0,2-15-128 15,-2-12 144-15,2-13-144 0,2-10 208 0,2-15-48 16,-3-10-16-16,3-13 0 0,2-16 160 0,0-12 16 16,1-9 16-16,3-14 0 0,2-14-208 0,3-16-128 15,2-13 128-15,6-12-128 16,0-12-1056-16,5-11-288 0,3-10-48 0,-1-10-6752 0,11-17-1360 0</inkml:trace>
  <inkml:trace contextRef="#ctx0" brushRef="#br0" timeOffset="79872.541">20211 2628 25791 0,'-13'53'2304'0,"5"-10"-1856"0,-5 9-448 0,1 21 0 0,-1 19 1024 0,-2 25 96 16,-2 22 32-16,-2 26 0 0,0 22-752 0,-6 14-144 15,-4 11-16-15,2 9-16 0,4 5-32 0,2 2 0 16,-1-1 0-16,4-3 0 0,1-6-192 0,1-10 176 16,3-9-176-16,1-16 160 0,-1-14-160 0,2-12 0 15,0-15 144-15,2-17-144 0,0-15 0 0,1-14 144 16,1-11-144-16,0-13 0 15,2-14-480-15,-1-12-208 0,1-9-32 16,1-15-8352-16,2-12-1664 0</inkml:trace>
  <inkml:trace contextRef="#ctx0" brushRef="#br0" timeOffset="80044.867">20444 4555 2751 0,'0'0'128'0,"0"12"16"0,-3-1-144 0,-4 1 0 0,-3 3 0 0,-4 9 0 16,-5 12 6448-16,0 7 1248 0,-3 8 256 0,1 14 48 16,-2 9-6080-16,2 19-1216 0,2 17-240 0,1 12-48 15,5 9-640-15,2 13-128 0,5 10-32 0,3 10-13920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37:59.461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60 6943 11967 0,'-6'-1'1072'0,"6"1"-864"16,-6-4-208-16,6 4 0 0,-6-2 848 0,1-3 128 15,2 1 32-15,3 4 0 0,0 0-560 0,0 0-128 16,-8-1 0-16,8 1-16 0,-7-1-128 0,7 1-32 16,-8-3 0-16,8 3 0 0,-7 5-16 0,7-5-128 15,-9 2 192-15,9-2-64 0,-5 2 176 0,5-2 16 16,0 0 16-16,0 0 0 0,0 0 176 0,0 0 16 16,0 0 16-16,2 9 0 0,-2-9-144 0,7 8-16 15,0-3-16-15,2 2 0 0,0 2-96 0,3-3-16 0,0 0 0 0,1-1 0 16,2-2 128-16,0 2 0 15,2-2 16-15,0 2 0 0,2-1 48 0,1 1 0 16,2 1 0-16,2-3 0 0,-1-1-112 0,2 2-16 0,2 0 0 0,-1 1 0 16,3-3-64-16,-1 0-32 0,1 0 0 0,0 3 0 15,-1 0-64-15,-1 1-16 0,0 0 0 0,4-3 0 16,2 1-144-16,1 0 192 0,1 3-192 0,-1-2 192 16,-1 0-192-16,2-1 0 0,2 0 144 0,0 2-144 15,-1 2 0-15,2-2 144 0,0-1-144 0,3 1 0 16,1 2 128-16,1-4-128 0,-3 0 0 0,4-2 0 15,4-2 0-15,-3-1 128 0,-2 0-128 0,2-3 0 16,-1 1 176-16,1 2-176 0,-1-2 160 0,2-1-160 16,1 1 144-16,1-1-144 0,-1 1 128 0,-1 1-128 0,0 1 0 0,1 2 0 15,-1-1 0-15,1-1 0 0,0-1 128 0,4 1-128 16,-1 2 0-16,0-1 128 0,0-1-128 0,0 0 0 16,-2-1 0-16,0 2 128 0,-2 3-128 0,5-1 0 15,0-3 0-15,0 3 0 0,-3 1 0 0,2 0 0 16,-1 1 128-16,1-2-128 0,-3-2 0 0,3 2 0 15,-1 3 0-15,2-3 0 0,-2 0 0 16,2 2 0-16,-3-2 0 0,2-1 128 0,-2 1-128 0,0 0 0 16,-3 0 0-16,2 2 0 0,0-5 0 0,1 2 0 15,-1 1 0-15,0 2 0 0,2-1 0 0,-1-1 0 16,-1 1 0-16,-1 0 0 0,-3 1 144 0,4 0-144 16,0 2 160-16,2-3-160 0,0-1 192 0,-2 0-48 15,-1 0-16-15,-1 1 0 0,2-1-128 0,-3 1 160 0,-4 2-160 0,4-2 160 16,2 1-160-16,1 1 0 0,-2 1 0 15,2-1 128-15,3-8-128 0,-1 3 128 16,-3 3-128-16,0-2 128 0,1 3-128 0,0-2 128 0,5 1-128 0,-4-2 128 16,2 1-128-16,-2 0 128 0,0-1-128 0,-1-1 128 15,-5-1-128-15,2 1 128 0,2 1-128 0,0 0 128 16,1 1 0-16,1 0-128 0,3-1 192 0,-1 1-64 16,-1 1 48-16,-3 3 0 0,0 0 0 0,-3 1 0 15,0-4-176-15,2 2 0 0,3-2 144 0,-1 2-144 16,-2 2 176-16,-2 1-48 0,-1-1 0 0,-3 0 0 15,1-4 112-15,-2 2 16 0,0 0 0 0,-1 1 0 16,1-1-128-16,-2 0-128 0,-3-3 176 0,-1 3-176 16,-2 0 304-16,-1 0-48 0,2 0-16 0,-2-1 0 0,-7-1-64 15,-1 3-16-15,-3 1 0 0,-1-1 0 0,-3-3-160 0,-3-1 0 16,-1 0 144-16,-10-2-144 0,11 3 0 0,-11-3 0 16,0 0 0-16,0 0 0 15,0 0-640-15,0 0-32 0,0 0-16 0,0 0 0 16,0 0-2128-16,0 0-416 0,0 0-96 0,-9-17 0 0</inkml:trace>
  <inkml:trace contextRef="#ctx0" brushRef="#br0" timeOffset="404.173">9805 6943 30575 0,'0'0'1344'0,"0"0"304"0,0 0-1328 0,0 0-320 0,0 0 0 0,0 0 0 16,0 0 0-16,3 10 144 0,1 0-144 0,7 1 0 31,3 1-256-31,4-1-144 0,2 1-48 0,2 0 0 0,1 0 256 0,6 3 32 0,1 0 16 0,0-2 0 16,2 3 144-16,-1-2 0 0,-5 1-144 0,2 0 144 15,-1-2 0-15,0-2 0 0,-4-1 0 0,2 3 0 16,3-1 0-16,-3 2 128 0,1 0 0 0,2-2 0 16,-5 0 64-16,1 0 16 0,-4-2 0 0,1 2 0 0,0 3 48 15,-1 3 0-15,-5-2 0 0,-2 0 0 0,1-4 144 16,-7 1 48-16,1 5 0 0,-7-1 0 16,-2 1 64-16,-8 2 0 0,-4 2 16 0,-6 1 0 0,-4 0 48 0,-1420 2 16 15,2807 3 0-15,-1415 0 0 0,-3 2-112 0,-9 1-32 16,-13 3 0-16,-4-1 0 0,-5 0-224 0,-1-2-48 15,0-2-16-15,-5 2 0 0,-5 0-384 0,5-1-80 16,4-2-16-16,5 0-10864 16,5-1-2176-16</inkml:trace>
  <inkml:trace contextRef="#ctx0" brushRef="#br0" timeOffset="2199.321">3936 13851 10127 0,'-10'3'896'0,"10"-3"-704"0,-6 7-192 0,6-7 0 0,-7 4 1424 0,7-4 256 15,0 0 48-15,-8 0 16 0,8 0-1184 0,0 0-240 16,-6 0-64-16,6 0 0 0,0 0-96 0,0 0-32 16,0 0 0-16,0 0 0 0,0 0 240 0,0 0 32 15,-9-3 16-15,9 3 0 0,0 0 64 0,0 0 16 16,0 0 0-16,0 0 0 0,0 0-144 0,0 0-32 16,0 0 0-16,0 0 0 0,0 0-128 0,0 0-16 15,12 3-16-15,1-2 0 0,-2-2 96 0,3 1 0 16,1 0 16-16,3 2 0 0,1 0 80 0,-1 0 16 0,1 1 0 15,4 1 0-15,0-2-160 0,3 0-16 16,3-1-16-16,-3-1 0 0,2 0-176 0,0 0 160 0,1-1-160 0,1 1 160 16,-1 0-32-16,3 1-128 0,0-1 192 0,1-1-64 15,1-1 64-15,0-2 16 0,2-3 0 0,-1 4 0 16,1-2-32-16,3 1-16 0,-3-2 0 0,0 2 0 16,0-2 32-16,2 2 0 0,1 1 0 0,1-2 0 15,3-1-64-15,0 0 0 0,0-1 0 0,-3 0 0 16,3 0-128-16,0 1 0 0,-1-1 144 0,1-1-144 15,2 1 0-15,0-2 0 0,1-1 0 0,3 1 128 16,1 2-128-16,1-2 144 0,-5 1-144 0,0-3 160 16,-1 0-16-16,3 0 0 0,0 0 0 0,2 1 0 15,0-1-16-15,0 2 0 0,0 1 0 0,1-1 0 16,-2-2-128-16,0 1 192 0,-2 1-192 0,0-1 192 0,2 0-192 16,-2 4 0-16,0 0 144 0,1 4-144 15,-2-5 160-15,0 1-32 0,-1-3-128 0,-3 1 192 0,0 3-64 0,0-2 0 16,-1-1-128-16,2 3 192 0,2 4 16 0,1-2 0 15,-5-4 0-15,1 0 0 0,-1 1-80 0,0-3 0 16,-4-1-128-16,1 1 192 0,-2 3-64 0,2 0 0 16,4 2-128-16,-2-2 192 0,-5 0-64 0,2 0 0 15,3 3-128-15,-4 0 192 0,-3-2 0 0,-1 1 0 16,2-4 0-16,-2 4 0 0,-6 0 48 0,3 3 0 16,1-2 0-16,-1 0 0 0,2-1-64 0,1 0-16 15,1-3 0-15,1 1 0 0,-1-1-160 0,-2 1 192 16,-2 0-192-16,-1-1 192 0,1 0-192 0,-2 1 192 15,1 1-192-15,1-2 192 0,-1 1-64 0,1-2 0 16,-1-2 0-16,4 2 0 0,3 3 32 0,-1-1 0 0,-3-4 0 16,0 5 0-16,0-4-160 0,2 2 192 0,-2 0-192 0,-3 0 192 15,-1-1-192-15,-1 0 0 0,0-3 144 16,-1 2-144-16,-1 2 128 0,0 0-128 0,-1-2 128 0,1 2-128 16,-1-1 0-16,0 2 144 0,-3-1-144 0,-3 2 0 15,-3 0 144-15,1 0-144 0,1-4 0 0,-1 6 144 16,1 1-144-16,-2 0 0 0,-3-1 0 0,-1 1 0 15,0 1 0-15,-3 1 0 0,2 0 0 0,-9 0 0 16,0 0 0-16,5-3 0 0,-1-3 0 0,-4 6 0 16,0 0-368-16,0 0 48 0,0 0 16 0,0 0 0 15,0 0-432-15,0 0-96 0,0 0 0 16,-10 3-16-16,-1 1-1936 0,-1 0-384 16</inkml:trace>
  <inkml:trace contextRef="#ctx0" brushRef="#br0" timeOffset="2601.217">8124 12842 19343 0,'0'0'1728'0,"0"0"-1392"15,0 0-336-15,0 0 0 0,0 0 2912 0,0 0 512 16,0 0 96-16,0 0 32 0,0 0-2144 0,14-5-416 16,2-1-96-16,5 2 0 15,3 3-1920-15,2 1-384 0,4-2-80 0,3-1-16 0,2-2 912 0,1 3 176 0,3 1 32 0,4-1 16 16,3-3 192-16,1 2 48 0,1 3 0 0,2-2 0 16,1 1 128-16,-2 0 0 0,0-2 160 0,0 5-160 15,2 3 304-15,-1-2-48 0,3 1 0 0,1 1 0 16,0 3 80-16,-1 3 16 0,-5 0 0 0,-2-1 0 15,-2-3-32-15,-5 1 0 0,-1 4 0 0,-4 0 0 16,-1 3 16-16,-3-3 0 0,-5-1 0 0,-5 2 0 16,-2 1 64-16,-6 2 16 0,-3-1 0 0,-4 0 0 15,-5 2-32-15,-5 2-16 0,-3 3 0 0,-6 0 0 16,-5-1-176-16,-6-1-48 0,-6 5 0 0,-3-3 0 0,-5 0-288 16,-1-4-64-16,-5-1-16 0,-4-5 0 15,-6-2-1824-15,0-4-384 0,-2-1-64 16</inkml:trace>
  <inkml:trace contextRef="#ctx0" brushRef="#br0" timeOffset="3905.14">4521 12055 12895 0,'0'0'576'16,"0"0"112"-16,-5 2-560 0,5-2-128 0,0 0 0 0,0 0 0 0,0 0 2048 0,0 0 368 16,0 0 80-16,0 0 0 0,0 0-1696 0,0 0-352 15,0 0-64-15,8 6 0 0,-8-6-32 0,12 4 0 16,1-1 0-16,2 1 0 0,2-2 64 0,-1-4 16 16,3 2 0-16,2 0 0 0,2 0 80 0,3 0 32 15,0 0 0-15,2-1 0 0,3 0-32 0,5-1-16 16,4 1 0-16,3-1 0 0,3-2-192 0,0 2-48 15,2-3 0-15,-2 1 0 0,0 0-112 0,0 1-16 16,0 0-128-16,5 0 192 0,2-1 0 0,2 2 0 16,2-1 0-16,-2-4 0 0,-1-1 48 0,1 1 0 15,0-1 0-15,3 0 0 0,-1 0-80 0,5-1-16 16,1 0 0-16,-2 2 0 0,-2 3-16 0,0-2-128 16,2-1 192-16,-1 0-64 0,2 5-128 0,0-1 0 0,0-1 0 0,-3 0 128 15,-3-2-128-15,1 2 128 0,-1 2-128 0,2-5 128 16,4 0-128-16,-2 0 128 0,-3-1-128 0,-2 2 128 15,-1 0-128-15,-1 0 0 0,1-4 144 0,-2 2-144 16,3-1 0-16,-2 1 0 0,4 0 0 0,-4 1 128 16,-4-5-128-16,-2 2 0 0,0 1 0 15,4 0 0-15,-1 1 0 0,-1-2 0 0,-1-2 0 16,0 3 0-16,-3 3 0 0,-1-1 0 16,-1-2 128-16,0 0-128 0,-5 5 0 0,2-1 128 0,-2 2-128 0,3 0 0 15,2-4 0-15,-5 3 0 0,-1-1 0 0,-1 1 128 16,2-3-128-16,0 2 0 0,-6 0 0 0,0 1 0 15,-3 1 0-15,1-1 128 0,-4 1-128 0,2 0 0 0,-1-1 0 0,1 2 0 16,-5 1 0-16,1-2 128 0,-1 2-128 0,0 0 0 16,-3 0 0-16,0-1 0 0,1 0 0 15,-2 1 0-15,-1 0 0 0,0 2 0 0,-3 0 0 0,1 0 128 16,-2-1-128-16,-1-1 0 0,-1 0 0 0,-1 1 0 16,-1 2 0-16,0-2 0 0,-1-1 0 15,-9 1 128-15,0 0-128 0,10 2 0 0,0 1 0 16,-10-3 0-16,0 0 0 0,0 0 0 0,7 1-128 0,-7-1-64 15,10-1 0-15,-10 1 0 16,9-3-256-16,-9 3-64 0,8-2-16 0,-8 2 0 16,6-5-1328-16,2-1-256 0,-2 0-48 0</inkml:trace>
  <inkml:trace contextRef="#ctx0" brushRef="#br0" timeOffset="4342.915">8742 11230 22687 0,'0'0'1008'0,"0"0"208"0,0 0-976 0,0 0-240 0,0 0 0 0,0 0 0 15,0 0 512-15,0 0 64 0,13 1 16 0,-2 0 0 0,4 0-592 0,2 0 0 16,5 2 0-16,4-1 0 0,1 2 0 0,4 1 144 16,6 0-144-16,-2 1 160 0,2-1 80 0,1 1 16 15,0 0 0-15,0 3 0 0,-3 2 144 0,-1 0 48 16,-1 0 0-16,0-2 0 0,2 1 112 0,-4 2 16 16,0-2 16-16,1 2 0 0,0 0-192 0,-2 1-32 15,-4 0-16-15,-1 2 0 0,1 0 656 0,-5 0 128 16,-2 1 16-16,0 0 16 15,-1 0-1680-15,-6 1-352 0,-1-1-64 16,-6 1-16-16,-5 1 816 0,-1 2 128 0,-2 2 0 0,-6-1 128 16,-10 3 96-16,-4 2 32 0,-4 4 0 0,-7-1 0 15,-7-1-48-15,-5 0 0 0,-3-3 0 0,-2-2 0 16,-3-1-208-16,-2-1 176 0,-6-2-176 0,2-3 160 16,0-5-1184-16,5 0-256 0,4-4-32 0,2-4-16 0</inkml:trace>
  <inkml:trace contextRef="#ctx0" brushRef="#br0" timeOffset="5708.382">4301 8727 7359 0,'-11'-1'656'0,"-1"0"-528"16,-3 0-128-16,1 0 0 0,-1-1 2048 0,3 0 368 15,-1-1 80-15,0 2 0 0,2 1-1152 0,3-1-224 16,-2 0-48-16,4 0-16 0,-3 0-256 0,9 1-48 16,0 0-16-16,0 0 0 0,0 0-288 0,0 0-48 15,-5-2-16-15,5 2 0 0,0 0 16 0,8-2 0 0,2 2 0 0,2 0 0 16,-1 0-128-16,5 0-16 0,3 0-16 0,1 2 0 15,2 0 64-15,1 1 16 0,3 2 0 0,3-4 0 16,5-2-32-16,0-2 0 0,2 2 0 16,3 2 0-16,0 2-80 0,5-2-16 0,2 0 0 0,0-2 0 15,0-3-16-15,3 0-16 0,1 0 0 0,4 1 0 16,0 3-16-16,3 0 0 0,2-1 0 0,-2 1 0 16,-2-1 0-16,2 1 0 0,0-4 0 0,4 3 0 15,1 1-144-15,0 0 128 0,-3 0-128 0,1-1 128 16,-2 0-128-16,3-2 128 0,1 1-128 0,2-1 128 15,1-3-128-15,-2 4 192 0,-3 2-192 0,2-1 192 16,-1 0-192-16,1 1 160 0,0 0-160 0,-1 0 160 0,3 0-160 16,-1 0 0-16,-4-1 144 0,-1 0-144 0,3 2 0 0,-1-1 128 15,4 0-128-15,-2-1 0 0,-6-1 0 0,0 0 144 16,-1-1-144-16,0 1 0 0,1 2 0 16,-2-1 0-16,2 1 0 0,-2 0 0 0,-1 0 0 0,-4 2 0 15,-1-1 0-15,-2 2 0 0,-1-3 0 0,1 3 0 16,3-1 0-16,-4 0 0 0,-2-1 0 0,-3 2 0 15,2 2 0-15,0-2 0 0,-5-1 0 0,2 2 0 16,-6 0 0-16,1 0 0 0,-1-1 128 0,0 0-128 16,1 1 0-16,2 1 0 0,-3 1 0 0,2-1 0 15,2-2 0-15,-2 0 0 0,-2 3 0 0,-1 0 0 16,0 0 0-16,-1-1 0 0,-2 0 0 0,0-4 0 16,1 0 0-16,-1 1 0 0,2 2 128 0,-2 0-128 15,-1-2 0-15,1 0 0 0,-1 2 0 0,1-2 0 0,0 0 0 16,0 0 0-16,-1-2 160 0,-1 2-160 0,0 2 128 15,-3-1-128-15,-1 0 368 0,2 0-16 0,-2 1 0 0,3-2 0 16,-3-4-16-16,2 4 0 0,3 0 0 0,-5 1 0 16,1-1-48-16,-1 0-16 0,5-1 0 0,-1 1 0 15,1-1-80-15,0-1-32 0,0-2 0 0,-2 1 0 16,2 1-160-16,-5-1 0 0,1-2 144 16,-2-1-144-16,3 2 0 0,-2 0 0 0,1 0 0 15,1-2 128-15,-2 0-128 0,2 1 0 0,0-1 0 0,0 1 0 16,-6-2 0-16,1 1 0 0,2-1 0 0,-3 2 0 15,0 0 0-15,-1 2 0 0,-2-1 0 0,-2 0 0 16,0 0 0-16,1-1 0 0,-2 1 0 0,0-1 0 0,-4 0 0 16,0 0 0-16,-9 3-192 0,8-3 64 15,-8 3-288-15,7-4-48 0,-7 4-16 0,0 0 0 16,0 0-400-16,0 0-80 0,5-8 0 0,-5 8-16 16,0 0-1904-16,0 0-368 0</inkml:trace>
  <inkml:trace contextRef="#ctx0" brushRef="#br0" timeOffset="6179.732">9178 8456 22111 0,'0'0'1968'0,"0"0"-1584"0,0 0-384 15,0 0 0-15,0 0 3008 0,0 0 528 0,0 0 112 0,0 0 0 32,0 0-3888-32,0 0-784 0,0 0-144 0,13-2-48 15,-2-1 496-15,2 3 80 0,3 3 32 0,0 1 0 0,1 3 304 0,2 0 64 0,0 1 16 0,3 1 0 16,1 1 224-16,6 1-144 0,0 0 144 0,4 2-128 15,2 3 304-15,2 1 64 0,4-2 16 0,0 3 0 16,0 2 160-16,0-4 32 0,1-3 16 0,-3 3 0 16,1 1 48-16,2 0 16 0,1-4 0 0,-3 0 0 15,-3-1-80-15,-3 0-32 0,0-3 0 0,-2 1 0 0,-5 0 16 16,-2 0 0-16,-5-1 0 0,-1-2 0 0,-4-1-16 16,-4 1 0-16,-1 0 0 0,0 2 0 0,-5-1-96 0,-2 1-32 15,-2 0 0-15,-2 1 0 0,-4 0-112 16,-3 2-32-16,-7 4 0 0,-4-2 0 0,-8 0-144 0,-7 2 0 15,-8 2 144-15,-5 2-144 0,-5-1 0 0,-3 2 0 16,-2 1 0-16,-6 0 128 0,-4 4-128 0,-5 3-128 16,-10-1 128-16,-2 2-192 15,-4 1-1696-15,-6 3-352 0,-5 3-64 0</inkml:trace>
  <inkml:trace contextRef="#ctx0" brushRef="#br0" timeOffset="10443.811">15534 2244 10127 0,'0'0'896'0,"0"0"-704"16,1-8-192-16,-1 8 0 0,0 0 944 0,0 0 144 16,0 0 48-16,0 0 0 0,5-5-368 0,-5 5-64 15,0 0 0-15,0 0-16 0,0 0-320 0,0 0-64 0,0 0-16 0,0 0 0 16,0 0-16-16,0 0 0 0,0 0 0 0,0 0 0 16,7 9-80-16,-5-1-32 0,-2-8 0 0,0 10 0 15,0 0-32-15,-2 1 0 0,-1 1 0 0,-1 6 0 16,-2 4 16-16,0 5 0 0,0 6 0 0,-2 2 0 15,0 1 192-15,-1 2 48 0,2 1 0 0,-2 2 0 16,-1 0 48-16,-2 4 16 0,1 3 0 0,2-2 0 16,-1 1-160-16,0-1-32 0,0 3 0 0,-1-3 0 15,1-4 16-15,1 0 0 0,-4-1 0 0,1-3 0 16,-1-2 32-16,2 0 0 0,-2 3 0 0,2-5 0 16,-2-4 0-16,2-3 0 0,2-1 0 0,0-4 0 15,0-2-48-15,1-3 0 0,2-2 0 0,1 0 0 16,-2-5-128-16,3-2-128 0,-1-1 192 15,5-7-192-15,0 0 176 0,0 0-176 0,0 0 160 0,0 0-160 0,0 0 144 0,0 0-144 16,0 0 128-16,0 0-128 0,10 0 0 0,1-1 0 16,3 0 0-16,2-3 0 0,2 0 0 15,4-1 0-15,3 0 0 0,2 2 0 0,4 1 0 0,2 2 128 16,1-4-128-16,2 4 0 0,1 1 0 0,0 3 0 16,3 1 0-16,-2 0 0 0,1-3 0 0,0 1 0 15,3 2 0-15,1 0 0 0,-3 2 0 16,0 0 0-16,2-1 0 0,-3 0 0 0,0 1 0 15,-4 1 0-15,-1-1 0 0,1 1 0 16,-4-3 0-16,1-1 0 0,-2 1 0 0,-1 0 0 0,-3-4 0 16,-1 0 0-16,-5 1 0 0,1-1 0 15,1 3-368-15,-5-2-144 0,-6 1-48 0,0-3-7760 16,-2-2-1568-16</inkml:trace>
  <inkml:trace contextRef="#ctx0" brushRef="#br0" timeOffset="10777.351">15327 2705 30399 0,'-14'-11'2704'0,"6"4"-2160"0,0 0-544 0,3 1 0 16,5 6 0-16,0 0 0 0,-3-4-192 0,3 4 48 0,0 0 144 16,0 0 224-16,14 1-48 0,0 2-16 0,1-2-160 15,4 4-272-15,4 0 64 0,5 0 16 0,4 0 192 0,1 1-144 16,1-5 144-16,1 3-128 0,1 0-16 0,3 2 0 16,-2-2 0-16,3 1 0 0,-3-1-48 0,4 2 0 15,-1-1 0-15,1 3 0 0,1 2 64 0,-5-3 0 16,2-2 0-16,-5-2 0 0,0-1 128 0,-3-1-192 15,-4-1 192-15,3-1-192 16,-2-1-256-16,-1 1-48 0,-2 2-16 0,2-5-7360 16,-2-5-1472-16</inkml:trace>
  <inkml:trace contextRef="#ctx0" brushRef="#br0" timeOffset="11105.694">15465 2221 13823 0,'-4'-7'1216'0,"2"3"-960"0,2 4-256 0,2-7 0 16,2 1 2464-16,3 1 448 0,-1 1 96 0,3 2 0 15,7 1-2240-15,3 0-448 0,1-1-80 0,4 0-32 16,1-3-208-16,3 0 0 0,4 0 128 0,4 2-128 16,-3-2 0-16,5 4 0 0,3-1 0 0,4 0 0 0,4-1 0 0,1 0 0 15,-1 1 0-15,2 0 0 16,-4 2 128-16,4 0-128 0,3 0 0 0,0 0 0 0,-2 0 0 16,0 0 0-16,-3 3-208 0,-4-2 64 15,-4-1-816-15,-3-2-176 0,-5-1-16 16</inkml:trace>
  <inkml:trace contextRef="#ctx0" brushRef="#br0" timeOffset="11872.91">14924 1846 15887 0,'0'0'704'0,"0"0"144"0,-2-10-672 0,0 3-176 16,2 7 0-16,0 0 0 0,0 0 832 0,0 0 144 16,0 0 32-16,0 0 0 0,0 0-576 0,0 0-112 15,0 0-32-15,0 0 0 0,0 0-288 0,0 0 0 16,10-1 128-16,-1 1-128 0,-9 0 0 0,13 0 128 15,0-1-128-15,1 2 0 0,1 3 352 0,1 0-32 16,2-1-16-16,3-2 0 0,-1-2 64 0,2 1 16 16,3 0 0-16,-1 0 0 0,2-1-64 0,3 3 0 15,1 2 0-15,4-2 0 0,3-2 0 16,4 1 0-16,3 0 0 0,2 1 0 0,1 0-64 0,1 3-32 16,-1-2 0-16,0-1 0 0,-1-2-224 0,3 1 176 15,1 3-176-15,2-2 160 0,0-1-160 0,-1-2 0 0,1-2 0 16,-1 0 0-16,-3 3 0 0,3-1 128 15,0-1-128-15,1 0 0 0,3 0 0 0,-2 1 128 0,2 1-128 0,-4-1 0 16,-2-3 0-16,-2 0 0 0,0-2 0 0,2 2 0 16,3 1 128-16,-4 0-128 0,-2 2 0 15,3 1 128-15,-3-2-128 0,-2 1 0 0,-3 1 144 0,-2-1-144 16,0-2 0-16,-2 0 0 0,-2 1 0 0,-1 2 128 16,-2 4-128-16,1-4 0 0,-1 0 0 0,-5 0 128 15,-4 0-128-15,-5 0 0 0,-1 1 128 0,-3 0-128 16,-3 0 144-16,-2 0-144 0,-9-1 192 0,0 0-192 15,0 0 336-15,0 0-32 0,0 0-16 0,0 0 0 16,0 0 144-16,-9-4 16 0,-3-1 16 0,-2 1 0 16,-2-6-144-16,-3 2-48 0,-4-1 0 0,-1 2 0 0,1-1 48 15,-1-1 0-15,-4-2 0 0,0-2 0 0,1 2 256 0,0-2 64 16,-1 0 16-16,0 0 0 0,-2 2-208 0,1 0-32 16,-1 0-16-16,-2-1 0 0,-1 0-112 0,3 2-32 15,5-1 0-15,3 5 0 0,2 1-256 0,5 2 0 16,3 0 0-16,3 2-11136 15,9 1-2224-15</inkml:trace>
  <inkml:trace contextRef="#ctx0" brushRef="#br0" timeOffset="12544.802">17364 2596 25791 0,'0'0'2304'0,"0"0"-1856"0,0 0-448 0,0 0 0 16,0 0 320-16,12-1-48 0,1 0 0 0,3 1 0 15,0 3 32-15,2 0 0 0,-1-1 0 0,4 0 0 16,1 0-304-16,3-2 128 0,0 0-128 0,5 3 0 15,4 1 128-15,0-1-128 0,-1-1 0 0,2-1 0 16,2-1 0-16,0 0 0 0,-2-2 0 0,-3 2 0 16,-1 1-448-16,-1 1 16 15,0 3 0-15,0-4-11552 0</inkml:trace>
  <inkml:trace contextRef="#ctx0" brushRef="#br0" timeOffset="12809.293">17242 3061 29487 0,'0'0'2624'0,"0"0"-2112"16,0 0-512-16,0 0 0 0,9-2 896 0,5 0 80 15,4-1 16-15,6 0 0 0,4 5-608 0,3-1-112 0,1 0-16 0,2-2-16 16,5 1-240-16,4 0 128 0,3 1-128 0,6-1 0 16,4 3 0-16,-1 0-336 0,1 1 48 0,-1 0 16 31,-1-1-1664-31,0 0-336 0</inkml:trace>
  <inkml:trace contextRef="#ctx0" brushRef="#br0" timeOffset="16714.377">19545 1899 5519 0,'0'0'496'0,"0"0"-496"0,0 0 0 0,0 0 0 15,3-8 736-15,-3 8 48 0,0 0 16 0,0 0 0 16,0 0-608-16,0 0-192 0,0 0 0 0,0 0 0 15,0 0 384-15,0 0-48 0,-7 5 0 0,-1 1 0 16,3 1 496-16,-3 0 112 0,-2 2 16 0,-2 0 0 16,-3 1-16-16,-1 2 0 0,2 5 0 0,-3-1 0 0,-1-4-224 0,-1 7-32 15,-2 2-16-15,-1 2 0 0,-1 2-256 0,-1 0-48 16,-1-1-16-16,-4 4 0 0,-2 3-32 0,-4 0 0 16,-5-2 0-16,1 2 0 0,-1 2 0 0,1 2 0 15,-3 4 0-15,2-6 0 0,1-5 48 16,0 1 0-16,1 1 0 0,-2-4 0 0,0-3 16 15,2-1 0-15,-1-2 0 0,5 0 0 0,2-2-128 16,4 0-32-16,0 0 0 0,5-3 0 0,2-3-224 0,4 0 176 16,2 0-176-16,4-2 160 0,1-3-160 0,4-1 128 15,6-6-128-15,-6 9 128 0,3 1-128 0,3-10 160 16,0 0-160-16,6 11 160 0,-1 0-160 0,3-1 192 16,1-1-192-16,2 2 192 0,2 1-192 0,1 1 0 0,0 0 0 15,5 2 0-15,5 0 0 0,-2 2 0 0,-2 1 0 16,2 2 0-16,2 2 0 0,3-1 0 0,-1 0 0 15,3 0 0-15,-3 0 0 0,2 1 0 0,-1-3 0 16,2 1 0-16,-4-1 0 0,1 0 0 0,0-1 128 0,-2-1-128 16,0-3 192-16,0-2-32 0,-1 0-16 15,0 2 0-15,-2 1-144 0,0-3 192 0,0-1-192 0,-1-2 192 16,-1 2-192-16,-1 0-144 0,1 0 144 0,-2-1-8416 16,-3-3-1568-16</inkml:trace>
  <inkml:trace contextRef="#ctx0" brushRef="#br0" timeOffset="17071.229">19680 2244 23039 0,'0'-8'2048'0,"0"8"-1648"15,0 0-400-15,0 0 0 0,2-5 608 0,-2 5 32 16,0 0 16-16,0 0 0 0,12 6-432 0,-3 3-96 16,-1 2 0-16,2 4-128 0,1 4 0 0,1 8 0 15,2 2 0-15,0 6 0 0,2-2 0 0,1 5 0 0,1 2 0 0,3 1 0 16,2 0 0-16,1 4 0 0,2 3 0 0,-1 0 0 15,-1 1 0-15,-1 2 0 0,-4 0 0 16,1-5 0-16,1-3 0 0,-3-3 0 0,-3-3 0 16,0-3 0-16,-1-2 0 0,-2-3 0 0,-1 0 0 15,0-5 0 1,-1-4-352-16,-1 1-128 0,-2 1-32 0,1-4-6800 0,0-4-1376 0</inkml:trace>
  <inkml:trace contextRef="#ctx0" brushRef="#br0" timeOffset="17385.782">20300 2289 28559 0,'-9'-12'2544'0,"2"2"-2032"15,-2-1-512-15,2 5 0 16,-1 2-240-16,8 4-144 0,-7-2-16 0,-4 5-16 0,0 6 416 0,-2 3 144 16,-3 1 0-16,1 9 0 0,-2 6-144 0,-4 5 0 15,-5 5 0-15,-2 3-176 0,-2 3 176 0,-3 2 0 16,-3 4 0-16,0 3 0 0,-2 1 0 0,1 3 0 16,2 1 0-16,2-3 0 0,0-4 176 0,2-6 16 15,4-5 0-15,-1-2 0 0,3-6 128 0,2-4 48 0,2 0 0 0,3-6 0 16,4-3-208-16,4-4-32 0,-1-1-128 0,7-4-8704 15,4-10-1840 1</inkml:trace>
  <inkml:trace contextRef="#ctx0" brushRef="#br0" timeOffset="20687.714">19611 2152 6447 0,'0'0'576'0,"0"0"-576"16,0 0 0-16,0 0 0 0,0 0 1536 0,-5-5 192 0,5 5 32 15,0 0 16-15,0 0-752 0,0 0-128 0,-6-9-48 0,1 3 0 16,5 6-144-16,-5-6-16 0,1 0-16 0,-1 0 0 16,0 0-112-16,1 0-32 0,-5 2 0 0,3-2 0 15,1-1-80-15,-3 0 0 0,1 1-16 0,-2 2 0 16,0 0-240-16,1-1-32 0,8 5-16 0,-11-3 0 15,-2-4-144-15,1 3 160 0,0 1-160 0,0 3 160 16,-1 2-160-16,0 1 128 0,4-2-128 0,-4 6 128 16,2 3-128-16,-1 2 128 0,0 0-128 0,0 2 128 15,1 1-128-15,0 2 128 0,-1 2-128 0,0 3 128 16,2 3-128-16,1 4 0 0,-4 0 144 0,3 6-144 16,4 3 128-16,-3 4-128 0,2 2 160 0,1-1-160 15,2-3 128-15,2 3-128 0,1 4 0 0,1-1 144 16,0 2-144-16,2 2 0 0,1 2 0 0,2 1 0 15,-1-2 0-15,3-3 0 0,1-2 0 0,-3 0 0 16,1-5 0-16,-1-1 0 0,1-2 0 0,-1-1 0 16,3-5 0-16,-2-4 0 0,1-1 0 0,1-3 128 0,-1-2-128 15,0-1-272-15,1-3 64 0,-2-4-6800 16,3-6-1360-16</inkml:trace>
  <inkml:trace contextRef="#ctx0" brushRef="#br0" timeOffset="20952.699">18991 2767 24239 0,'0'0'1072'0,"0"0"224"0,0 0-1040 0,0 0-256 0,9-7 0 0,1 5 0 15,2 3 0-15,3-1 160 0,3-1-160 0,4 2 128 16,3 2-128-16,3-1 0 0,-1-1 144 0,3 2-144 16,-1-1 288-16,2 0-16 0,1 1 0 0,0-4 0 15,0-3-16-15,-1-1 0 0,-2 3 0 0,0 2 0 16,-1 1-256-16,-3 0 0 0,-2-1 0 0,-2-1-11744 16</inkml:trace>
  <inkml:trace contextRef="#ctx0" brushRef="#br0" timeOffset="21630.695">19949 1925 2751 0,'8'-3'256'0,"-8"3"-256"16,0 0 0-16,0 0 0 0,0 0 1888 0,0 0 336 16,0 0 64-16,0 0 16 0,0 0-1472 0,0 0-272 15,-3-9-64-15,3 9-16 0,0 0 48 0,0 0 16 16,0 0 0-16,-9-3 0 0,-1-1 16 0,-2 2 0 16,-3-1 0-16,3 4 0 0,0 2 0 0,-1 2 0 15,-1 2 0-15,-2 0 0 0,0 1-176 0,0 0-48 16,-1 2 0-16,-2 2 0 0,2 5-80 0,-4 2 0 15,2 3-16-15,-1-1 0 0,-1 1 80 0,0 3 32 16,1 3 0-16,3 5 0 0,0 4-32 0,-1 6 0 16,0 5 0-16,4 7 0 0,4 7-320 0,-1-1 0 15,1 0 0-15,2 5 128 0,-2 3-128 0,4 1 0 0,0 0 0 16,2-3 0-16,-1-6 0 0,3-6 0 0,2-5 0 16,0-4-128-16,1-5 128 0,5-5-192 15,3-3 192-15,1-2-192 0,3-6 192 0,2 1-208 0,3-6 80 16,4-2 128-1,3-3-608-15,3-1 0 0,0-3 0 0,5-4 0 0</inkml:trace>
  <inkml:trace contextRef="#ctx0" brushRef="#br0" timeOffset="22226.404">20354 3048 20271 0,'0'0'1792'0,"0"0"-1424"0,0 0-368 0,0 0 0 15,0 0 1152-15,-3 11 176 0,-2 0 16 0,4 7 16 16,1 0-1136-16,2 4-224 0,1 3 0 0,-2 2 0 0,-2 0 0 0,3 0 0 16,1 1 0-16,-3 0 0 0,-3 2 0 0,-1-3 0 15,1-2 0-15,-3-3 0 0,-2-3-128 0,-1 0 128 16,0-4 0-16,-1-2 0 16,2-5-448-16,-1-1 32 0,0-2 0 0,9-5 0 15,-8 3-2016-15,8-3-384 0</inkml:trace>
  <inkml:trace contextRef="#ctx0" brushRef="#br0" timeOffset="22798.519">20677 2328 6447 0,'-4'-7'576'0,"0"2"-576"16,4 5 0-16,-8-5 0 0,2-3 3584 0,6 8 624 0,0 0 112 0,0 0 32 15,-6 6-3264-15,1 3-640 0,1 1-128 0,0 4-16 0,-1 7-304 16,2 4 0-16,1 2-128 0,-1 2 128 0,-2 5-128 0,2 0 128 16,0 2 0-16,3 0-144 0,2 1 144 15,0 0 0-15,1-1 0 0,3-1-128 0,0 0-96 0,2-3-16 16,0-3 0-16,0-6 0 0,2-5-32 0,1-6-16 16,0-6 0-16,1-2 0 0,-3-6 288 0,2-3-128 15,2-7 128-15,-2-4 0 0,-1-4 0 16,2-6 0-16,3 2 0 0,-1-1 0 0,-1-2-288 0,-3 0 48 15,0 2 16-15,-2 0 0 0,-3 3 224 0,1-1 0 16,1 0 0-16,-2 3 0 0,-1 4 208 0,1 4 96 16,-1 5 16-16,-4 7 0 0,0 0-144 0,0 0-32 15,0 0 0-15,4 13 0 0,1 7-144 0,-5 5-144 16,-6 5 144-16,0 5-208 0,-1 2 208 0,2 4 0 16,-3 3-160-16,0 5 160 0,-2 1 0 0,-1 4 0 15,0 2 0-15,-3-2 0 0,1 2 0 0,0-1 0 16,-3 3-144-16,0-3 144 0,-1-1 0 0,1-7 192 0,0-6-16 0,1-5-16 15,-1-5 560-15,1-5 112 0,1-5 32 0,-1 2 0 16,0-3-416-16,2-3-96 0,-1-1-16 0,1-5-7760 16,2-3-1536-16</inkml:trace>
  <inkml:trace contextRef="#ctx0" brushRef="#br0" timeOffset="23060.342">20967 2903 23039 0,'0'0'2048'0,"0"0"-1648"15,0 0-400-15,0 0 0 0,-8 1 1600 0,8-1 224 16,-6 13 48-16,2 5 16 0,2 7-1616 0,-4 4-272 15,1 0-144-15,2 3 16 0,-2 0-112 0,2 2-16 16,-2 3 0-16,2 0 0 16,-3 2-288-16,-2 2-64 0,-3 2-16 0,-1-1 0 15,0-5-304-15,0-1-64 0,-4-4-16 0,2-6-6160 16,4-6-1216-16</inkml:trace>
  <inkml:trace contextRef="#ctx0" brushRef="#br0" timeOffset="23533.682">21114 2422 23439 0,'0'0'1024'0,"-2"-7"240"0,1-3-1008 15,2 2-256-15,-1 8 0 0,3-8 0 0,2 2 224 0,2-4 0 16,3 0 0-16,2 1 0 0,3 4-224 0,0-2 0 16,1-2 0-16,1 3 0 0,-1 2-208 0,1 2 64 15,-1 1 16-15,-1 2 0 0,-2 3-112 0,-2 3-16 16,-2 2 0-16,1 4 0 0,-3 4-48 0,-3 6-16 15,-8 3 0-15,3 3 0 0,1 1 176 0,-5 2 144 16,-8 1-208-16,0 3 80 0,4 0 128 0,-2 2 0 16,-5-2 0-16,2 1 0 0,3-2 0 0,-1-5 0 15,2 0 128-15,0-5-128 0,3-4 576 0,0-3 64 16,2-2 0-16,3-4 0 0,2 1-64 0,0-3 0 16,0-10 0-16,3 9 0 0,-3-9-256 0,9 8-48 15,2-5-16-15,1-1 0 0,3 0-256 0,1 0 0 16,3-2 0-16,-1-2 0 0,2-1-224 0,-1-4 0 0,2 0 0 15,1 0 0 1,-1 0-400-16,-3 2-80 0,-2-2 0 0,-2 2-16 16,-1-2-416-16,-2 3-80 0,-5-3 0 0,-2 1-7856 0</inkml:trace>
  <inkml:trace contextRef="#ctx0" brushRef="#br0" timeOffset="23714.27">21034 2792 3679 0,'-13'-19'320'0,"3"6"-320"0,-4-4 0 0,5 3 0 15,3 2 3568-15,4 1 640 0,-3 1 128 0,4 1 16 16,1 2-2592-16,0 7-528 0,7-7-96 0,3 4-32 16,3-3-592-16,4 5-128 0,-1 0-32 0,5-1 0 0,2-1 32 0,3 0 16 15,2-2 0-15,2 3 0 0,2-2-240 0,3 0-160 16,4-3 192-16,-1 1-192 0,-1-1 0 0,1-2-192 16,-2-1 0-16,-3-1 0 0</inkml:trace>
  <inkml:trace contextRef="#ctx0" brushRef="#br0" timeOffset="24033.176">21543 1843 24879 0,'0'0'2208'0,"0"0"-1760"0,0 0-448 0,0 0 0 16,0 0 880-16,0 0 80 0,0 0 32 0,0 0 0 16,9 7-752-16,-3 9-240 0,3 3 128 0,-1 6-128 15,2 5 0-15,0 3 0 0,-1 2-176 0,0 3 176 16,0 5 0-16,1 4-128 0,-2 2 128 0,0 3 0 16,-2 6 0-16,0 2 0 0,-5 4-128 0,0 2 128 15,-1 0 0-15,-2 2 0 0,-3-2 0 0,0 1 0 16,-1 0 0-16,0-5 0 0,-2-7 0 0,-1-7 0 15,1-9 0-15,0-5 0 0,0-1 0 0,-3-7 0 16,0-1 0-16,1-5 128 0,-2-1-128 0,1-3-8336 16,0-1-1728-16</inkml:trace>
  <inkml:trace contextRef="#ctx0" brushRef="#br0" timeOffset="24320.066">21913 2877 23951 0,'0'0'2128'0,"0"0"-1696"16,-7 1-432-16,-1 5 0 0,3 4 1680 0,-2 9 256 15,1 5 48-15,-1 6 16 0,3 3-1696 0,-4 3-304 0,-3 3-144 16,-2 2 16-16,-4 3 128 0,2 3-192 0,-1 0 192 0,0 1-192 16,-4 4 0-16,-1-3-16 0,-1-2 0 15,1-6 0 1,-1-4-1568-16,4-4-304 0,0-1-64 0</inkml:trace>
  <inkml:trace contextRef="#ctx0" brushRef="#br0" timeOffset="24787.093">22579 2307 30751 0,'-16'-13'1360'0,"6"5"288"0,-1-1-1328 0,-3 4-320 16,-1 1 0-16,1 3 0 0,1 1 0 0,-3 3 0 15,-2 6 0-15,-1 2 0 0,-3 1 0 0,-1 6-160 16,-6 5 160-16,2 6-208 0,-2 6-48 0,5-2-16 16,0 2 0-16,3-1 0 15,2 0-288-15,0-2-48 0,7 3-16 0,1-6 0 16,7-5-368-16,1-2-80 0,3-6-16 0,5-4 0 0,0-1 576 0,3-4 128 15,0-2 0-15,2-3 16 0,0-3 816 0,2-4 176 16,0-6 16-16,3-2 16 0,4-1 240 0,1-3 32 16,0-3 16-16,0 0 0 0,0 1-448 0,1 3-96 0,-4-1-16 15,0 2 0-15,1 0-192 0,-1 4-64 0,-4 8 0 16,-1 1 0-16,-1 2-128 0,-1 4 0 0,-1 4 144 16,-4 7-144-16,1 7 128 0,-2 7-128 0,-2 6 128 15,-3 10-128-15,-1 9 0 0,-6 6 0 0,-2 3 0 0,-2 1-128 16,-4-1 128-16,-5 1 0 0,-1 2-144 0,-2 3 144 15,-2 2-128-15,-2-5 128 0,-2-5-160 0,5-8 160 16,7-7-656 0,-1-5-48-16,0-7 0 0,1-8 0 0,6-10-1984 0,0-7-384 0</inkml:trace>
  <inkml:trace contextRef="#ctx0" brushRef="#br0" timeOffset="25114.788">23020 1621 34207 0,'0'0'1520'0,"0"0"304"0,0 0-1456 0,0 0-368 16,-7 6 0-16,0 3 0 0,2 4 0 0,-3 6-240 15,-3 6 48-15,-2 6 0 0,-2 5 16 0,-3 9 16 16,-4 8 0-16,-4 5 0 0,3 5 160 0,-5 3-192 0,-4 3 192 16,1 9-192-1,0 10-256-15,-1 3-48 0,0 0-16 0,3-5 0 16,2-4-112-16,7-4-16 0,4-5-16 0,4-12 0 0,5-9 304 16,5-9 64-16,3-6 16 0,5-5 0 0,1-3 272 0,5-7 0 0,4-4 0 0,4-5 0 31,3-4-448-31,-1-5-48 0,1-5 0 0</inkml:trace>
  <inkml:trace contextRef="#ctx0" brushRef="#br0" timeOffset="25330.672">22954 2206 23039 0,'0'0'2048'15,"0"0"-1648"-15,0 0-400 0,0 0 0 0,0 0 2304 0,0 0 384 16,6 13 80-16,-3 4 16 0,4 5-2304 0,2 7-480 16,0 7 0-16,1 7-128 0,4 6 128 0,-1-2-160 15,1-2 160-15,-1 0-160 0,-2-1-96 0,1 3 0 16,-1 1-16-16,0 0 0 16,-4-1-1840-16,0 1-352 0,-3-3-80 0</inkml:trace>
  <inkml:trace contextRef="#ctx0" brushRef="#br0" timeOffset="25542.114">23274 2291 27871 0,'-18'-1'1232'0,"7"7"256"0,0 6-1184 0,-2 2-304 0,-5 2 0 0,1 3 0 16,1 6 576-16,-5 6 48 0,-4 9 16 0,-1 1 0 15,-1 1-432-15,1-1-80 0,0 1 0 0,0 1-128 16,3 1 176-16,1 2-176 0,2 3 160 0,-2-3-160 31,0-2-1152-31,4-2-320 0,3-5-64 0</inkml:trace>
  <inkml:trace contextRef="#ctx0" brushRef="#br0" timeOffset="25716.553">23172 2980 23039 0,'-1'15'1024'0,"-3"-3"192"0,-6 3-960 15,-1 2-256-15,-4 8 0 0,1 3 0 0,-2 6 2000 0,-2 3 368 16,2 0 64-16,1 0 0 0,1 2-1808 0,2-3-368 16,1-3-80-16,3-3-9712 15,3-4-1920-15</inkml:trace>
  <inkml:trace contextRef="#ctx0" brushRef="#br0" timeOffset="26251.342">23615 2207 5007 0,'0'0'208'0,"0"0"64"0,0 0-272 0,0 0 0 0,0 0 0 0,5 8 0 16,-5-8 128-16,5 9-128 0,-5-9 192 0,1 8-192 16,3 1 1136-16,-4-9 112 0,-2 9 32 0,2-9 0 15,0 0 352-15,0 9 80 0,-2 0 16 0,2-9 0 16,-3 9-160-16,-1 3-32 0,3 5 0 0,-3-5 0 0,0-5-432 0,-3 6-80 15,3 4-32-15,0 4 0 0,-3 7-544 0,4-1-96 16,3 1-32-16,0 0 0 0,-1 2-320 0,1-4 128 16,2-5-128-16,4-2 0 0,1-2 0 0,3-4 0 15,-5-5 0-15,6-2 0 0,4-2 0 0,0-4 0 16,2-2 0-16,0-6 128 0,4 0-128 0,2-8 0 16,-5-6 128-16,0-1-128 0,2 0 0 0,-2-1 128 15,-1-4-128-15,-1-1 0 0,-4-4 128 0,-1 4-128 16,-1 4 160-16,-4 3-160 0,2 0 560 0,-3 6 16 15,-1 6 0-15,-4 10 0 0,0 0-176 0,0 0-16 16,0 0-16-16,0 0 0 0,-8 18-368 0,-2 9 0 0,-2 9 0 16,-3 7-128-16,-4 4 128 0,-3 3 0 15,-3 2-144-15,-2 1 144 0,2 3 0 0,-6 3 0 0,-5 4 0 0,0 1 0 16,-1 0 0-16,0-3 0 0,2-2 0 16,4-3 0-16,4-3 240 0,3-5-48 0,2-3 0 0,6-10 0 15,3-8-48-15,3-6-16 0,1-3 0 16,4-7-9408-16,1-4-1872 15</inkml:trace>
  <inkml:trace contextRef="#ctx0" brushRef="#br0" timeOffset="26434.768">23857 2820 22111 0,'-5'9'1968'0,"-2"3"-1584"16,0 4-384-16,-1 6 0 0,0 5 4320 0,-2 5 784 16,-2 1 144-16,2 0 48 0,2 1-4400 0,-3 1-896 15,-4 2 0-15,3 2-12160 16,0 0-2320-16</inkml:trace>
  <inkml:trace contextRef="#ctx0" brushRef="#br0" timeOffset="26825.549">24007 2175 35007 0,'8'-11'1552'0,"-3"3"320"0,2-1-1488 0,3 0-384 0,2 2 0 0,2-3 0 15,2-1 0-15,3 1 0 0,6 1 0 0,2 3 0 32,-2 1-448-32,2 4-96 0,-2-1-32 0,-2-1 0 15,0-2-208-15,-4 3-48 0,-3 0-16 0,0 2 0 0,-2 3 128 0,-2 4 16 0,-5 1 16 0,-3 3 0 32,-3 4 64-32,-3 2 16 0,-3 5 0 0,-4 6 0 0,-5 6 432 0,-2 6 176 0,0 4-128 0,-4 2 128 15,-4 1 0-15,-2 1 0 0,1 3 144 0,2-5-144 16,-1-3 128-16,4-5-128 0,6-4 0 0,2-2 0 0,4-1 560 15,0-4 0-15,4-5 0 0,3 0 0 0,4-3-240 16,4-4-32-16,1-3-16 0,6-2 0 0,3 0-272 16,2-4 160-16,0-1-160 0,3-3 128 15,2-3-560-15,0-2-112 0,1-3-32 0,-2-2 0 16,3 1-704-16,-3-3-160 0,1-3-32 0,-2 2-8848 16</inkml:trace>
  <inkml:trace contextRef="#ctx0" brushRef="#br0" timeOffset="27004.223">24090 2453 5519 0,'0'0'496'0,"0"0"-496"0,0 0 0 0,0 0 0 16,0 0 7248-16,7-5 1360 0,5 0 272 0,0 4 48 15,3 2-7056-15,0-1-1408 0,3-2-272 0,3 1-64 31,2 1-1408-31,0 0-288 0,1-2-48 0,0-3-13696 0</inkml:trace>
  <inkml:trace contextRef="#ctx0" brushRef="#br0" timeOffset="27271.131">24495 1584 30399 0,'8'-7'2704'0,"-8"7"-2160"0,10-2-544 0,0 4 0 0,0 5 192 0,6 3-192 16,9 2 192-16,1 6-192 0,-2 5 256 0,1 6-48 16,2 9-16-16,-4 5 0 0,1 4-192 0,-3 9 0 15,-1 9 0-15,0 3 0 0,-3 4 0 0,-4 3 0 16,-6 3 0-16,-4 5 0 0,-4 5 128 0,-5 2-128 15,-10-4 0-15,-5 3 144 16,-5-2-1664-16,-4-3-336 0,-2-7-64 0</inkml:trace>
  <inkml:trace contextRef="#ctx0" brushRef="#br0" timeOffset="29033.518">20517 3947 15663 0,'-6'-6'1392'0,"3"3"-1120"16,3 3-272-16,0 0 0 0,0 0 3168 0,0 0 576 16,-2 12 112-16,2 8 32 0,2 6-3312 0,1 7-576 15,2 10-304-15,0 5 48 16,0 2-192-16,0 4-16 0,-3-1-16 0,0 4 0 0,1 0 80 0,-4 4 16 16,-1 3 0-16,-2-4 0 0,-4-5 192 0,4-5 32 15,1-9 16-15,2-7 0 0,-3-3 144 0,4-8 0 0,5-7 0 16,-2-5 128-16,1-5 128 0,-4-6 48 0,11-1 0 0,4-5 0 15,2-5 288-15,1-6 64 0,-1-4 16 0,5-5 0 16,-1-3-464-16,1-4-80 0,-1-1-128 0,1-2 176 16,2 4-336-16,1 2-64 0,-2 2-16 0,0 5 0 15,-1 4-112-15,0 6-32 0,0 3 0 0,-6 3 0 32,-4 3-64-32,3 4-32 0,0 5 0 0,-3 7 0 0,-3 7 336 0,-1 5 144 0,-1 6-128 0,-3 2 128 15,-3 2 0-15,-2 1 0 0,-1-1 0 0,-2 1 128 16,-5 2-128-16,1-1 0 0,-3-2 0 0,2 0 128 15,2-1 144-15,2-3 48 0,-1-4 0 0,3-6 0 16,2-7-192-16,1-1-128 0,-2 2 144 0,2-14-11968 16</inkml:trace>
  <inkml:trace contextRef="#ctx0" brushRef="#br0" timeOffset="29340.483">21646 3727 18431 0,'0'0'1632'0,"0"0"-1312"16,-6-5-320-16,0 4 0 0,6 1 4016 0,-10 5 720 16,1 0 160-16,-2 6 32 0,-2 4-4144 0,-1 4-784 15,-1 10-224-15,-3 3-16 16,-2 1-336-16,1 2-80 0,-7 1-16 0,1 8 0 15,0 5 160-15,-2 4 48 0,0 2 0 0,1 4 0 0,0 1 64 0,1 4 16 0,1-1 0 16,2 1 0-16,3 1 176 0,5-2 32 0,3-3 16 0,4-6 0 16,4-7 160-16,3-1-192 0,4-7 192 15,5-4-192-15,1-5-16 0,3-5-16 0,5-3 0 16,4-3 0 0,0-5-288-16,3-2-48 0,3-1-16 0,0-9-7408 0,3-6-1488 0</inkml:trace>
  <inkml:trace contextRef="#ctx0" brushRef="#br0" timeOffset="29584.972">21648 4170 27647 0,'0'0'1216'0,"0"0"256"0,0 0-1168 0,0 0-304 16,-3 10 0-16,4 5 0 0,3 4 880 0,2 4 112 15,3 5 32-15,3-1 0 0,3 4-752 0,0 0-144 16,4 2-128-16,0 1 192 0,2 1-192 0,0 3 0 16,5 0 0-16,-6 3 0 0,0-5 0 0,0 0 0 15,-1-4 0-15,-3-2-176 16,2-3-1120-16,-2-2-240 0,0-2-32 0,-3-7-6800 16,0-4-1360-16</inkml:trace>
  <inkml:trace contextRef="#ctx0" brushRef="#br0" timeOffset="29782.909">22096 4101 16575 0,'-4'-3'1472'0,"-6"1"-1168"0,-1 4-304 0,1 0 0 16,-2 0 3472-16,0 2 640 0,-2 4 128 0,-2 5 32 15,-1 4-2848-15,-1 4-560 0,0 2-112 0,-4 3-32 16,-1 4-512-16,-1 2-208 0,0 2 176 0,-1 3-176 15,-2-2 128-15,4 2-128 0,3-3 0 0,1-1 0 16,2-1 0-16,3-3-192 0,-1 0 16 0,6-5-10064 16,-2-3-2032-16</inkml:trace>
  <inkml:trace contextRef="#ctx0" brushRef="#br0" timeOffset="29978.108">21971 4741 32255 0,'-9'15'1424'0,"5"1"304"0,0 3-1392 0,-2 4-336 15,-1 3 0-15,1 4 0 0,0 2 736 0,1 0 80 16,-5 1 16-16,3-2 0 0,2 0-608 0,2-3-224 16,0-5 176-16,1-1-176 15,0-3-2256-15,1-5-560 0</inkml:trace>
  <inkml:trace contextRef="#ctx0" brushRef="#br0" timeOffset="30372.186">22743 4072 12895 0,'-10'12'1152'0,"6"-5"-928"0,4-7-224 0,-3 10 0 16,-2 1 3760-16,2 4 704 0,-2 5 144 0,3 5 16 16,-2 5-3760-16,2 2-864 0,1 1 0 0,1-1 0 15,0-4-144-15,2-2-16 0,3-4 0 0,0-1 0 16,2-3-64-16,3-1-16 0,1-4 0 0,2-3 0 0,-2-6-80 0,5-3-32 16,0-3 0-16,1-3 0 0,-2-4 192 15,3-1 160-15,-1-5-208 0,0-1 80 0,-2-4 128 16,1 1 0-16,-2-3 0 0,-1 2-128 0,-5 3 128 0,2 2 176 15,-5 0-48-15,3 2 0 0,-5 4 80 0,-3 9 16 16,0 0 0-16,0 0 0 0,0 0 32 0,-1 18 0 16,-5 10 0-16,-1 5 0 0,-1 3-256 0,-2 8 0 15,-4 7 0-15,-1 8 0 0,-2 10 0 0,-3 1 0 16,0-4 0-16,-2 4 0 0,-5-5 0 0,3 1 0 16,-2 2 0-16,-2-6 0 0,1-5 272 0,0-9 16 15,3-6 0-15,1-6 0 0,2-3-128 0,2-5-32 16,3-5 0-16,1-8-8896 15,4-6-1776-15</inkml:trace>
  <inkml:trace contextRef="#ctx0" brushRef="#br0" timeOffset="30607.642">23122 4841 11055 0,'-7'20'976'0,"0"-7"-784"0,-3 1-192 0,2 3 0 15,-2 5 6592-15,-1 7 1280 0,-1 8 256 0,0 1 64 16,-2 1-6720-16,3-3-1344 0,-2-1-272 0,2-3-48 16,-1-3-2032-16,2-2-400 0,-1-1-64 0,2-5-7472 15,-1-5-1488-15</inkml:trace>
  <inkml:trace contextRef="#ctx0" brushRef="#br0" timeOffset="31013.934">23422 4118 15663 0,'0'0'1392'0,"0"0"-1120"16,0 0-272-16,0 0 0 0,0 0 4256 0,6-5 800 0,3 1 144 0,0-4 48 15,3 1-4032-15,5 1-816 16,5-2-144-16,2 2-48 0,2 3-208 0,0 0-288 0,1-2 64 0,-1 2 16 16,-2 3 32-16,-1 3 16 0,-1 2 0 0,-1-1 0 31,-4 0-320-31,-4 3-64 0,-5 3-16 0,-2 0 0 15,-2 5 48-15,-5 3 0 0,-7 4 0 0,0 6 0 0,-4 1 288 0,-4 4 64 0,-6 1 16 0,-2 6 0 16,-1 2 144-16,2 2 224 0,-1 3-48 0,1-3-16 16,1-3 64-16,2 2 16 0,3-3 0 0,2-3 0 15,3-7 112-15,6-3 32 0,1-4 0 0,3-2 0 16,1-1-64-16,4-3-16 0,4-1 0 0,2-3 0 16,2-2-48-16,4-2 0 0,3-3 0 0,4 1 0 0,-1-1-256 15,3-2 0-15,-2-4 128 0,5 0-128 0,3-1-208 16,-5-2-112-16,-1 0 0 0,1-3-16 15,-2 0-368-15,-2-3-64 0,-4 3 0 0,-1-4-8640 16,-4-1-1728-16</inkml:trace>
  <inkml:trace contextRef="#ctx0" brushRef="#br0" timeOffset="31203.155">23315 4452 36159 0,'0'0'1600'0,"0"0"336"0,12-6-1552 0,6 2-384 16,2 1 0-16,4 0 0 0,3 1 288 0,10 1-32 0,4-4 0 0,6 0 0 15,2 0-256-15,4-2-224 0,2-2 32 0,-1 0 16 32,-2-2-1760-32,-1 0-368 0,-2-3-64 0</inkml:trace>
  <inkml:trace contextRef="#ctx0" brushRef="#br0" timeOffset="31526.195">24059 3727 33167 0,'0'0'2944'16,"0"0"-2352"-16,6-5-464 0,-6 5-128 0,0 0 0 0,14 7-128 16,3 3 128-16,-1 4-192 0,-3 4 192 0,2 7 0 15,4 7-144-15,0 4 144 0,0 3 0 0,-1 5-144 16,-2 5 144-16,1 6 0 0,-3 6 0 0,-2 3 0 16,-6 2 0-16,-2 0 0 0,-2 1 0 0,-3 4 0 15,-4 5 0-15,-4-1 0 0,-2 0 128 0,-3-2 0 16,-4-2-128-16,-2-1 192 0,1-2-192 0,-3 0 0 15,-5-5 0-15,0-5 0 16,-2-7-1776-16,-1-7-240 0,2-6-48 0,-2-6-16 0</inkml:trace>
  <inkml:trace contextRef="#ctx0" brushRef="#br0" timeOffset="32574.795">24659 1393 12895 0,'0'0'576'0,"-8"-9"112"15,-1 4-560-15,3 1-128 0,2-3 0 0,4 7 0 16,-8-5 1760-16,8 5 320 0,0 0 64 0,0 0 16 0,0 0-1216 0,0 0-240 15,0 0-64-15,0 0 0 0,0 0 32 0,0 0 0 16,0 0 0-16,0 0 0 0,8 3-320 16,2 3-64-16,2 0-16 0,3 3 0 0,3 1-272 0,3 4 160 15,1 1-160-15,2 4 128 0,1 6 32 0,3 1 0 16,0 3 0-16,2 1 0 0,1 0-160 0,1 3 128 16,1 1-128-16,0 5 128 0,-1 0-128 0,0 3 0 15,-1 2 0-15,-1 0 128 0,-6-1-128 0,-1-1 0 16,-2 0 0-16,-1-4 0 0,-1-3 0 0,-3-4 0 15,-1-3 0-15,-1-5 0 0,0-3 144 0,-1-2-144 16,0 1 160-16,-5-3-160 0,2 0 144 0,-1-3-144 16,0-1 128-16,0-1-128 0,-4-4 256 0,1-2-16 15,-6-5-16-15,6 7 0 0,-5-1-48 0,3 2-16 16,-1 1 0-16,-3-9 0 0,0 0-16 0,0 0 0 16,0 0 0-16,0 0 0 0,-7 5 112 0,7-5 32 0,0 0 0 15,0 0 0-15,-6 9-96 0,0-2 0 0,6-7-16 16,0 0 0-16,0 0-176 0,0 0 0 0,-6 5 0 0,0 1 0 15,3 0 128-15,3-6-128 0,-5 7 128 0,-1-3-128 16,6-4 128-16,-6 7-128 0,6-7 128 0,-7 9-128 16,-1 1 192-16,2 0-64 0,-2 0 0 0,1 1 0 15,-2 1 0-15,4 3 0 0,-4 3 0 0,-1 4 0 16,-2 1-128-16,-1 4 128 0,-2 4-128 0,0 5 128 16,-4 5-128-16,-2 9 0 0,-2 9 0 0,-4 7-176 15,-4 5 176-15,-2 6 0 0,-1 6 0 0,-2 6 0 16,-3 6 0-16,0 3 0 0,-2-3 0 0,1 6 0 15,2 2 144-15,-4-1 64 0,-3-4 16 0,2 0 0 0,3-4 224 16,-1 0 64-16,-2-5 0 0,2-3 0 0,-1-7-64 16,7-1-16-16,3-2 0 0,2-4 0 0,1-6-240 0,3-2-32 15,3-1-16-15,-1-2 0 16,3-3-1072-16,1-3-224 0,5-1-32 0,3 0-14432 16</inkml:trace>
  <inkml:trace contextRef="#ctx0" brushRef="#br0" timeOffset="34565.682">4633 12058 22687 0,'0'0'1008'0,"0"0"208"0,-6-1-976 0,6 1-240 0,0 0 0 0,0 0 0 15,0 0 800-15,0 0 112 0,0 0 32 0,3-6 0 16,5 1-688-16,3 2-256 0,2 0 176 0,4-1-176 16,1 0 128-16,4 2-128 0,3-3 0 0,3 3 144 15,5-2-16-15,5-1 0 0,3 0 0 0,5-1 0 16,2 0 64-16,3-1 16 0,0 1 0 0,2-2 0 16,1-2 32-16,6 0 0 0,6-1 0 0,5 1 0 15,-3 0-48-15,2 0 0 0,-2-1 0 0,4 1 0 16,2-1 112-16,3 3 16 0,0-2 0 0,-1-2 0 15,0-3 16-15,2 0 16 0,0-2 0 0,2 1 0 16,4-2-80-16,-3 0-16 0,-2-2 0 0,5 0 0 16,0 1-128-16,-3 1-128 0,0-2 192 0,-1 2-192 0,0 0 128 0,-1 1-128 15,2-1 0-15,-1 3 0 0,-6 0 0 16,1 1 0-16,1 2 0 0,0 1 0 0,0 0 128 0,1 3-128 16,-2 0 0-16,-6 0 0 0,-2 2 0 15,2-1 0-15,6-1 0 0,-5 1 0 16,-4 2 0-16,-5-1 0 0,-3 0 0 0,-3-1 0 15,0 0 0-15,-4 0-144 0,-5 1 144 0,-3-1-128 0,0 0-16 0,-1 1 0 16,-6-1 0-16,-4 3 0 0,-4 0 144 0,-3 2 0 16,-6-1 0-16,-2 2 0 0,-3 0-160 0,0 0 160 15,-6 0-192-15,-8 1 192 16,0 0-1808-16,0 0-256 0,0 0-48 0</inkml:trace>
  <inkml:trace contextRef="#ctx0" brushRef="#br0" timeOffset="34895.392">8587 11197 11055 0,'0'0'976'0,"0"0"-784"0,0 0-192 0,0 0 0 16,6-8 4992-16,1 1 960 0,0 0 192 0,6 2 48 15,6 0-4816-15,3 3-960 0,2 0-192 0,2 0-32 16,3-1-400-16,-3 2-80 0,2 2-16 0,-2 2 0 16,-2-1-112-1,1 1-32-15,2 3 0 0,-4 1 0 0,0 1 112 0,-3 3 16 0,-1 1 0 0,-2 6 0 0,-1-1 320 0,-4 2 0 16,-2 0-144-16,-1 4 144 0,-1 2 128 0,-2 1 96 16,-3 1 16-16,-3 0 0 0,-3 2 80 0,-5 1 0 15,-3 2 16-15,-5-1 0 0,-4 0 80 16,-8 1 16-16,-3 2 0 0,-6 3 0 0,-3 3-432 15,-7-3-272-15,-2-4 32 0,-7 0 16 16,-5 3-1728-16,-1-5-352 0</inkml:trace>
  <inkml:trace contextRef="#ctx0" brushRef="#br0" timeOffset="36325.246">11870 12407 10079 0,'0'0'448'15,"-3"-9"80"-15,-3-1-528 0,1 0 0 0,2-1 0 0,0 2 0 0,-3 1 0 0,0-1 0 16,-2-1 0-16,-1 2 0 15,0 3-384-15,2 1-96 0,-4-2-16 0,2 3 0 0,1 2 672 0,-2-2 128 16,-4 1 16-16,3 0 16 0,1-1 528 0,1-1 96 16,0 1 32-16,9 3 0 0,-9-1 176 0,9 1 48 15,-8-4 0-15,8 4 0 0,-11-1 144 0,11 1 48 16,0 0 0-16,0 0 0 0,-9-2-256 0,9 2-32 16,0 0-16-16,0 0 0 0,0 0-464 0,0 0-80 15,0 0-32-15,4 9 0 0,1 1-224 0,6 0-48 16,2-3-16-16,2 4 0 0,2 2 32 0,1 2 16 15,0-2 0-15,8 3 0 0,0 0-32 0,1 2-16 16,2 1 0-16,0-2 0 0,0-1 16 0,3 0 16 0,0 3 0 16,2-2 0-16,1 2-16 0,3 0 0 0,-1 0 0 15,2-1 0-15,-4 2-48 0,7 4-16 0,-3-2 0 16,2 4 0-16,-1-2-48 0,-1 0-16 0,1 0 0 0,-1 0 0 16,3-1-128-16,-2 1 128 0,2-1-128 0,1 0 128 15,-2 1-128-15,1 0 0 0,-2 0 144 16,-3 1-144-16,-2 1 0 0,1-1 0 0,-1 2 0 15,-1-3 0-15,0-1 0 0,2-1 0 0,-4-3 0 16,0-2 0-16,-1-1 0 0,0 1 0 0,-3 0-176 16,0-3 176-16,-2-1-416 0,-2-3 16 0,-1-2 0 15,-2-2 0-15,-4 3-432 16,-2-3-96-16,-4-1-16 0,-2 0 0 0,-9-5-1872 16,0 0-368-16,0 0-80 0</inkml:trace>
  <inkml:trace contextRef="#ctx0" brushRef="#br0" timeOffset="36767.427">12951 12671 11967 0,'0'0'528'0,"0"0"112"0,0 0-512 0,0 0-128 0,0 0 0 15,0 0 0-15,0 0 4416 0,0 0 864 0,0 0 160 0,0 0 48 16,10 4-4496-16,2 1-992 0,2-1 0 0,2 3 0 16,0 3-192-16,6-3 64 0,1 3 128 15,1-1-208-15,-4 2 208 0,3 2 0 0,4 2-160 0,2-1 160 16,4 0 0-16,0 3 0 0,-2 1 0 0,1 1 0 15,0-1 0-15,1-1 0 0,0 0 0 0,-1 3 0 16,0 3 0-16,0 1 0 0,-2-1 0 0,0 0 0 16,0 0 0-16,0 1 0 0,-6 3 0 0,0-4 0 15,-3-2 128-15,-2-1 0 0,-5-4 0 0,-5 1 0 16,-4-2 208-16,0-2 48 0,-5-2 0 0,-5 2 0 16,-4 1-96-16,-8 1-16 0,-6 0 0 0,-7 1 0 15,-6-1-272-15,-11 2 160 0,-5 1-160 0,-1 1 128 16,0-1-128-16,-2-1 0 0,-4 0 0 15,0-2 0-15,3 0-368 0,1-1 48 0,2-1 16 0,3-3-9488 16,4 0-1920-16</inkml:trace>
  <inkml:trace contextRef="#ctx0" brushRef="#br0" timeOffset="38266.174">11993 5700 13823 0,'-10'6'608'0,"10"-6"128"0,-9 0-592 0,-1-2-144 15,4-2 0-15,-3 3 0 0,2 1 1008 0,-1 0 160 16,8 0 48-16,0 0 0 0,-7-1-528 0,-1-1-112 15,4-3 0-15,4 5-16 0,0 0-48 0,-1-6 0 16,1 6 0-16,0 0 0 0,0 0-256 0,1-7-48 16,2-2-16-16,1 2 0 0,3-3-192 0,1 1 0 15,0 0 0-15,5-1 0 0,-2-5 0 0,3 0 144 16,1 1-144-16,2-3 192 0,0-3 0 0,3 0 16 16,3 0 0-16,1-1 0 0,2-2 176 0,1-1 16 0,3-1 16 0,1 2 0 15,1 2 208-15,2-2 32 0,2-3 16 16,-2 1 0-16,1 0-144 0,1-2-16 0,-1-1-16 0,4-4 0 15,3-2-256-15,1 0-48 0,-1 1-16 0,2 0 0 16,2-1-176-16,-2 3 128 0,-2 0-128 0,-3 4 128 16,1 1 0-16,-1 4-128 0,-3 2 192 15,1 2-64-15,1-3-128 0,-5 1 192 0,-3 1-192 0,-1 1 192 16,-4 2-192-16,1 2 0 0,-3 1 0 0,-2 3 0 16,-4 2 0-16,-1 0 0 0,-3 0 0 0,-3 2 0 15,0 1 0-15,0 1-192 0,-4 2 32 0,-6 2 16 16,9 5-336-16,-9-5-64 0,7 6-16 15,-1 2 0-15,-1 1-1264 0,0-1-256 16,3 0-48-16</inkml:trace>
  <inkml:trace contextRef="#ctx0" brushRef="#br0" timeOffset="38698.016">12509 4814 6447 0,'0'0'576'0,"-1"-8"-576"0,1 8 0 15,2-9 0-15,1-1 4160 0,3 1 736 0,0-2 144 16,6 0 16-16,6 2-3616 0,5-2-736 0,0-2-128 0,7 0-48 15,5 2-384-15,3-2-144 0,5-1 0 0,0 1 144 16,7-1-144-16,-2 3 0 0,3-2 0 0,-1 2 128 16,2-3-128-16,1 0 0 0,5-2 0 0,-1 2 0 15,-2-2 0-15,-2 3 0 0,-2-1 0 0,-5 3 128 16,0 0 64-16,-1 1 0 0,-3 1 0 0,0 3 0 16,-1 2 160-16,-6 3 32 0,-2 1 16 0,-4 1 0 15,-1-1-48-15,-8 4-16 0,-4 1 0 0,-1 3 0 16,-3 2 16-16,-4 2 0 0,-2 3 0 0,-5 4 0 15,-3 3-160-15,-6 4-48 0,-1 5 0 0,-4 3 0 0,-4 3 48 16,-5 0 16-16,0 0 0 0,-7 2 0 0,-1-1 16 16,1 3 0-16,-2 2 0 0,-2 1 0 15,-4 0-224-15,0 0 128 0,1-3-128 0,3 0 0 16,2 1-1072-16,0 0-304 0,-2-1-64 16</inkml:trace>
  <inkml:trace contextRef="#ctx0" brushRef="#br0" timeOffset="46213.957">9276 1308 12831 0,'0'0'576'0,"5"-8"112"0,-2 1-560 0,3-3-128 0,1 2 0 0,-2 2 0 16,3 2 640-16,1-1 112 0,2-1 16 16,-2 2 0-16,4 0-528 0,-2 1-112 0,2 0 0 0,1 1-128 15,-1 0 0-15,0 2 0 0,-2 3 0 0,0-1 0 16,0-1 0-16,0 3-224 0,0 1 16 0,2 1 0 31,-5-1-880-31,-8-5-160 0,0 0-32 0</inkml:trace>
  <inkml:trace contextRef="#ctx0" brushRef="#br0" timeOffset="47399.513">9491 1328 1839 0,'0'0'160'0,"-9"0"-160"0,-4 0 0 0,0-1 0 16,-1 0 2464-16,-2-3 464 0,0 1 80 0,-3 0 32 16,-2-1-1504-16,0 1-288 0,0 0-64 0,-4-2-16 0,-1 0-416 15,-1 2-96-15,-3-3-16 0,-6 2 0 0,-2-4-256 0,-3-1-48 16,0 3-16-16,-3-2 0 0,-2 0-192 0,0 0-128 16,1 1 128-16,-1 1-128 0,0 2 0 0,-5 1-128 15,-6-4 0-15,-2 4 0 0,0-2-128 0,-1 2 0 16,-1 1-16-16,-2-2 0 0,-3-1 96 0,-2 1 32 15,-3-1 0-15,0 2 0 0,-1-2 144 0,0-1-160 16,2-4 160-16,-6 0-160 0,-1 0 160 16,2 1 0-16,1-2 0 0,1-1 0 0,-1-2 0 0,-3-1 144 15,0 0-16-15,-1-1-128 0,3-2 0 0,0 4 0 16,0 3-160-16,1-1 160 0,1 1 0 0,-1 0 0 16,2 1 0-16,1 2 0 0,-2 6 192 0,0-2 0 15,-2-2 0-15,2 1 0 0,-3 1-192 0,1 1 0 16,-1 0 0-16,-2 3 128 0,-2-1-128 0,-3-1 0 15,2 2 0-15,0 0 128 0,1 2-128 0,-1-2 0 16,-3-3 0-16,4 1-176 0,5-1 176 0,0 1 0 0,0-1-144 0,-2 0 144 16,-3-2 0-16,2-1 0 0,3 3 0 15,3-2 0-15,-3 0 176 0,0-1 96 0,-2 4 32 0,3-2 0 16,5-5 16-16,-6 4 0 0,0 0 0 0,3 2 0 16,0 1 64-16,4-3 0 0,1-1 16 0,1 0 0 15,0 3-144-15,0 0-48 0,-1-3 0 0,-2 2 0 16,-2-1-16-16,5 3 0 0,1 2 0 0,1-1 0 15,1-1-192-15,-2 2 144 0,-1 2-144 0,0 1 128 16,3 2-128-16,1-2 0 0,1 0 0 0,-1 2 0 16,0 0 0-16,-1 3 0 0,-1 1 0 0,4-1 0 15,3-1 0-15,-1 3 0 0,-1 0-160 0,3 1 160 16,2 2-224-16,-1 1 48 0,-1 1 16 0,3 0 0 16,1 2 32-16,5 0 0 0,2 2 0 0,0 0 0 0,0 1 0 15,2 2 0-15,4 0 0 0,-2 2 0 0,-3-1 128 16,4 0-160-16,3 1 160 0,4 0-160 0,2-1 160 15,2 0-160-15,4 0 160 0,0 2-160 0,3 0 160 0,4 0 0 16,-3-1-144-16,4 4 144 0,3-2 0 0,1 3-176 16,2 0 176-16,1 0-128 0,4-3 128 0,1 1 0 15,2-1 0-15,2 1 0 0,3-2 0 0,3-1 0 16,-1-1-144-16,3 1 144 0,1-1 0 0,3 0 0 16,3 1 0-16,3 0 0 0,1 1 0 0,2 3 0 15,2 2 0-15,4-4 0 0,0-3 160 0,3 1 0 16,2-1 0-16,5 1 0 0,3-2-160 0,3 1 160 15,3 0-160-15,2-1 160 0,1-2-160 0,0-1 0 0,3-1 0 16,2 0 0-16,5-1 0 0,3-1 0 0,3-1 0 16,-1 0 0-16,1 1 0 0,0 0 128 15,0-3-128-15,6 2 0 0,3 0 0 0,0 1 128 0,2-1-128 0,-1-2 0 16,-1-3 0-16,5 2 0 0,4 4 128 16,-1-5-128-16,-2-5 0 0,4 0 0 0,-1 2 0 15,2-1 128-15,0 0-128 0,-1-4 0 0,2 0 144 16,0 1-144-16,4 1 0 0,1-3 0 0,1 0 0 0,2 2 0 15,-1-1 0-15,1-1 0 0,1 0 0 0,-2 0 0 16,0-2 0-16,-2 0 0 0,1 0 0 0,4 0 0 16,-2 1 128-16,-3 0-128 0,-4-3 160 0,3-2-160 15,0 1 0-15,1-1 0 0,-5-1 0 0,4 0-160 0,3-4 160 16,-2 1 0-16,-1 2 160 0,0-4-160 16,-2-5 128-16,1 1-128 0,0 1 0 0,-3-3 0 0,-1 1 144 15,-2 0-144-15,1-2 128 0,2 3-128 0,1-2 192 16,-2 4-64-16,-4 0 0 0,0 2 0 0,0 2 32 0,3-1 0 15,-2 0 0-15,0 0 0 0,-5-2-160 0,-1 0 0 16,1 1 144-16,2 1-144 0,3 1 0 16,-6-1 128-16,-9 0-128 0,4-1 0 0,0-3 0 0,2 1 0 15,-2 1 0-15,-3 0 0 0,-4-1 0 0,-1-1 0 16,-2-3 0-16,-2-1 0 0,-4-2 0 0,2 1 0 16,1 4 0-16,-4-4 128 0,-3 0-128 0,-3-5 0 15,-2-1 0-15,-1 2 128 0,-1 2-128 0,0-1 0 16,1 0 0-16,-3-1 0 0,-3-1 0 0,-2 0 0 15,-3-1 128-15,-5-1-128 0,-1-3 240 0,-3-2-32 16,-6-2 0-16,-1-3 0 0,-5-5 208 0,-3 4 32 0,-3-3 16 16,-2 2 0-16,-2 0 128 0,-3 0 32 0,-2 1 0 15,-2-1 0-15,-4-1-112 0,-1 0-32 0,-1-2 0 16,-3-1 0-16,-3-3-320 0,-7 4-160 0,-1 0 160 0,-2 3-160 16,-7 1 160-16,-2 5-160 0,-1 0 160 0,-5 4-160 15,-5 0 0-15,-5 8 0 0,-2 4 0 0,-7 0 0 16,-8 2 0-16,-6 8-128 0,-8 7-16 0,-5 6 0 15,-1 3-384 1,-5 3-80-16,-5 4-16 0</inkml:trace>
  <inkml:trace contextRef="#ctx0" brushRef="#br0" timeOffset="49734.619">11936 5867 17503 0,'-16'5'768'0,"5"-2"176"0,-2-1-752 0,0 2-192 0,0-1 0 0,2-1 0 16,2 4 416-16,0-4 48 0,2-3 16 15,0 2 0-15,7-1-480 0,0 0 0 0,-6-2 0 0,6 2 0 16,0 0 176-16,0 0-176 0,0 0 192 0,0 0-192 15,0 0 0-15,0 0 0 0,0 0-192 0,0 0 48 16,-2-6 144-16,2 6 0 0,0 0 0 0,0 0-128 16,-4-4 128-16,4 4 0 0,0 0 160 0,0 0-160 15,-6 0 432-15,6 0-16 0,0 0 0 0,0 0 0 16,-4 4 192-16,-2 4 32 0,1-2 16 0,5-6 0 16,-3 8-112-16,3-8-32 0,-3 9 0 0,3-9 0 15,-2 10-176-15,2-10-32 0,2 10-16 0,-2-10 0 16,0 0-288-16,0 0 0 0,0 0 0 0,7 5 0 15,-7-5 0-15,0 0 0 0,12 2 0 0,-2 0 0 16,1-4 288-16,0 0-48 0,1-2-16 0,-1-2 0 0,2-1 160 0,2-3 48 16,1-3 0-16,-1 3 0 0,2-1-48 0,0-3-16 15,4-1 0-15,0 0 0 0,2-2-16 16,0 1 0-16,4-2 0 0,2-2 0 0,1-2-128 0,2-1-32 16,-1-2 0-16,4 1 0 0,1 1-64 0,2-2-128 15,1 0 176-15,1-5-176 0,-2-3 128 0,3 1-128 16,0 3 0-16,2-1 0 0,4 3 0 0,3-2 0 15,-3 1 0-15,-1 0 0 0,-1 1 0 0,-2 2 0 16,-1 1 0-16,0 0 0 0,-4 0 0 0,0-1 0 16,-3 1 0-16,0 2 0 0,-3 0 0 0,1 0 0 15,0-1 128-15,-1 0-128 0,0 0 0 0,-2 2 128 16,0 1-128-16,-1 0 0 0,-1 1 192 0,1-2-64 16,2-1 0-16,0-1-128 0,-1-2 160 0,1 2-160 0,-2-1 128 15,2 2-128-15,3 1 0 0,-4 0 0 0,-3 4 128 16,0 1-128-16,-4 3 0 0,1 3 0 0,-7 1 0 0,2 2 0 15,-3-1 0-15,-2 1 0 0,-1 2 0 0,-3 2 0 16,1-1 0-16,-1 1 0 0,-3-1 0 0,-7 4 0 16,8-3-128-16,-8 3 128 0,0 0 0 15,0 0 0-15,0 0-176 0,8 0 48 0,-8 0 0 0,0 0 0 16,0 0-160-16,0 0-32 0,0 0 0 0,0 0 0 16,0 0-224-16,0 0-48 15,0 0-16-15,-3 9 0 0,3-9-288 0,-6 8-64 0,-5 1-16 16,1-1-7056-16,1-1-1408 0</inkml:trace>
  <inkml:trace contextRef="#ctx0" brushRef="#br0" timeOffset="50722.149">12252 5656 12895 0,'-15'5'1152'0,"1"-1"-928"0,2-1-224 0,1 3 0 16,-3 0 1792-16,2 2 320 0,-1 0 64 0,3 1 16 16,-1 1-1744-16,1-1-448 0,0 0 0 0,0 0 0 15,-1 1 0-15,2-2 0 0,-1-3 0 0,0 1 0 16,1-1 0-16,1 1 0 0,8-6 128 0,0 0-128 15,0 0 288-15,0 0 32 0,0 0 0 0,1-8 0 16,4-1 0-16,5-1 0 0,1-1 0 0,4-2 0 0,5-3-192 0,0-2-128 16,4-1 144-16,2 1-144 0,5-1 400 0,3-1-16 15,2-2 0-15,3-3 0 0,1-6 128 0,1-1 0 16,-1-1 16-16,6-2 0 0,5-4-144 0,4-1-48 16,3-2 0-16,0-1 0 0,1-2-144 0,-1-4-48 15,-1-2 0-15,-2 0 0 0,0 3-16 16,-1 2 0-16,0 5 0 0,-3 2 0 0,-4 3-128 0,-2 1 192 15,-2 2-192-15,-4-1 192 0,0-1-48 0,-3 2 0 16,-1 1 0-16,0 2 0 0,-6 1-144 0,-2 5 0 16,0 3 144-16,0 3-144 0,-3-1 0 0,-3 2 144 15,-5 2-144-15,-2 4 0 0,-3 2 128 0,-2 5-128 16,-2-1 0-16,-7 5 0 0,0 0 0 0,0 0 160 0,8-2-160 16,-8 2 128-16,0 0-128 0,0 0 0 0,0 0 0 0,-5 11 0 15,-5 1 0-15,-2 3 0 0,-3 1 128 0,-4 3-128 16,-1 1 192-16,-4 2-32 0,-2 2-16 0,-1 2 0 15,-5 3-144-15,-2 0 0 0,1 3 0 0,-2-1 0 16,-1 2 0-16,-5-1 0 0,-3 1 0 0,-2 2 0 16,-1 4 0-16,-4 3 0 0,-4 2 0 15,1 1 0-15,0 0 0 0,-3 2 0 16,-7 1 0-16,-3 1 0 0,-1-1 0 0,3 2 0 0,-4-1 0 16,2 4 0-16,2 3 0 0,-1-3 0 0,1-5 0 0,-2 0 0 15,-2-2 128-15,6-1-128 0,5-1 0 0,3-3 128 16,4-7-128-16,5 0 0 0,0 0 0 0,6-3 0 15,2 0 0-15,8-9 0 0,3-7 0 0,6 0 128 0,0-1-128 16,7-5 0-16,5-3 0 0,9-6 0 0,0 0 0 16,0 0 0-16,0 0 0 0,0 0 0 0,9-11 0 15,4-3-176-15,4-4 16 0,4-4 0 0,4-3 160 0,4-4-192 16,2-2 192-16,6-4-192 0,0-1 192 0,5-4 0 16,2-2 0-16,1-3 0 0,5-2 0 15,1-2 0-15,6-3 0 0,5 0 0 0,0-1 0 0,-1 2 0 16,0-1 0-16,1 1 128 0,3 1-128 0,0 0 0 15,-1 1 128-15,-5 0-128 0,0 2 0 0,-6 4 0 16,-1 4 0-16,-3 2 0 0,-3 4 0 0,-3 5 0 16,-6 0 0-16,-2 5 0 0,-2 3 0 0,-4 5 0 15,-5 1 0-15,-2 3 0 0,-2 2 0 0,-3 2-160 16,-5-1 16-16,-1 6 0 16,-1 1-1584-16,-10 1-304 0,0 0-64 0,0 0-9296 0</inkml:trace>
  <inkml:trace contextRef="#ctx0" brushRef="#br0" timeOffset="51565.328">11952 4759 3679 0,'-10'6'160'0,"2"-4"32"0,3-2-192 0,5 0 0 15,-10 5 0-15,10-5 0 0,-5 4 3104 0,5-4 576 16,0 0 112-16,0 0 32 0,0 0-3024 0,0 0-608 16,0 0-192-16,0 0 128 0,5 8 160 0,-5-8 32 0,10 3 16 0,-1-1 0 15,0-4 48-15,2 1 0 0,-2-1 0 0,5 1 0 16,0 0 16-16,2-1 16 0,2-3 0 0,1 1 0 15,2-2 16-15,2 0 0 0,3 2 0 0,2-2 0 16,-3-2-80-16,4 3-16 0,1 0 0 0,3 0 0 16,0 1-48-16,3 0-16 0,-5-4 0 0,2 5 0 15,2-1-16-15,1-1 0 0,2 1 0 0,3-2 0 16,-1 1 0-16,5-1-16 0,3 1 0 0,-1-1 0 16,0-1-16-16,-1-1 0 0,0 1 0 0,0-2 0 15,-1-2-48-15,2 0-16 0,0 2 0 0,3-1 0 16,1 1-160-16,-3 0 160 0,0-2-160 0,-2 0 160 15,-1 0-160-15,0 1 0 0,1 1 144 0,-4 2-144 16,0-1 0-16,0 0 0 0,-2 1 0 0,-1 0 0 16,-4 1 0-16,-3 3 0 0,-4 0 0 0,-2 1 128 15,-5-2 48-15,-2 2 16 0,-2 1 0 0,1 1 0 16,-6 2 128-16,-1 0 16 0,0 1 16 0,-11-3 0 0,8 3-80 0,-8-3-16 16,6 8 0-16,-6-8 0 0,6 6 0 0,-6-6 0 15,3 9 0-15,-3-9 0 16,0 9-16-16,-2 1-16 0,-2 0 0 0,0 1 0 0,-3-1-224 15,0 2 144-15,-2 2-144 0,0 2 128 0,-3 2-128 0,-1 1 0 16,-1 1 0-16,-2 2 128 0,0 1-128 0,-3 2 0 16,-1 1 0-16,-2 4 0 0,-4 1 0 0,0 0 0 15,0 2 0-15,1 2 0 0,1 0 0 0,-1-1 0 16,2 2 0-16,-3 0 0 0,1-1 384 0,1-1 0 16,1-3 0-16,2-3 0 0,1-3 208 0,0-2 48 15,0 0 0-15,0-1 0 0,1-1-80 0,0-2-16 16,1-1 0-16,4-3 0 0,3 1-192 0,-2-4-32 0,-1-1-16 15,4-1 0-15,3-1-176 0,1-2-128 0,1 0 192 16,5-7-192-16,0 0 0 0,0 0-304 0,0 0 48 0,0 0 0 31,0 0-752-31,0 0-144 0,9-4-16 0,0-3-16 16,7-5-2144-16,1-5-448 0,12-11-64 0,1-2-32 0</inkml:trace>
  <inkml:trace contextRef="#ctx0" brushRef="#br0" timeOffset="55326.05">10449 11520 2751 0,'0'0'256'0,"0"0"-256"16,0 0 0-16,0 0 0 0,0 0 3808 0,0 0 720 16,-5-3 144-16,5 3 16 0,0 0-3088 0,0 0-640 15,0 0-112-15,0 0-16 0,0 0-448 0,0 0-96 16,0 0-16-16,0 0 0 0,9 8 16 0,-2-2 0 15,-7-6 0-15,8 9 0 0,3 1 112 0,0-2 32 16,0 1 0-16,2-1 0 0,2 3-16 0,0 0 0 16,2 4 0-16,-1-2 0 0,2 2-96 0,1 2-32 15,2 3 0-15,4 1 0 0,-3-1-32 0,4 4 0 16,3-4 0-16,0 5 0 0,3-1 48 0,0 0 0 0,2 0 0 0,2-1 0 16,3 2-32-16,-3-2 0 0,1 2 0 0,0-1 0 15,-1-1-48-15,2 0-16 0,0 2 0 16,3 1 0-16,-2-2-80 0,4 4-128 0,1 0 176 15,0-1-176-15,3-4 160 0,-7 2-160 0,0-1 128 0,2 0-128 16,-3-2 144-16,3 0-144 0,1-4 160 0,-2 2-160 16,2-1 160-16,-1-1-160 0,4-1 160 0,-2 3-160 15,-6-5 0-15,3 0 128 0,-3 0-128 0,2 1 0 16,-2 2 0-16,2-2 0 0,1-1 0 0,2 0 0 16,2 1 128-16,-1 3-128 0,0 2 0 0,-1-1 0 15,-5-1 0-15,2-1 128 0,-4 1-128 0,5-3 0 16,-1 2 0-16,1 0 144 0,-1-1-144 0,0 0 128 0,1-1-128 15,-1 1 0-15,-3 0 144 0,-3 1-144 0,0-2 0 16,-2 1 128-16,-1-2-128 0,0 1 0 0,0 2 128 16,0 0-128-16,1 0 160 0,-2 0-160 0,-4-1 128 15,3-1-128-15,2 4 0 0,-1-2 0 0,-3 2 0 0,2-3 0 16,-3-1 0-16,2 0 0 0,-5 2 128 0,1-2-128 16,0-2 0-16,1 2 144 0,2 0-144 0,-3 1 0 15,0 0 144-15,0-1-144 0,1 1 0 0,2 0 0 16,2-2 0-16,-3 2 128 0,3 2-128 0,-3-3 0 15,-1-2 0-15,-2 2 0 0,-3 2 0 0,-1-2 0 16,0-4 0-16,-3 1 0 0,-2 1 0 0,1 1 0 16,-3-1 0-16,-1-3 0 0,-1-5 0 0,-1 2 0 15,-3 4-160-15,0-3 160 16,-6-9-704-16,0 0-16 0,0 0-16 0,0 0 0 16,0 0-2544-16,0 0-512 0</inkml:trace>
  <inkml:trace contextRef="#ctx0" brushRef="#br0" timeOffset="55769.957">13049 12404 8287 0,'0'0'368'15,"-10"6"80"-15,-1-1-448 0,-1 0 0 0,3-3 0 0,2 2 0 0,2 0 4512 0,5-4 816 16,0 0 176-16,0 0 16 16,0 0-4848-16,0 0-976 0,1 11-192 0,6-1-32 0,1-2 208 0,4-1 32 15,3 0 16-15,5 2 0 0,3 1 272 0,0 2 0 16,-3 2 0-16,3 2 0 0,4-4 160 0,1 3-16 15,-1 4 0-15,2-1 0 0,-3 0 80 0,2 2 16 16,-2 2 0-16,-1-2 0 0,0 1-48 0,0-2-16 16,-3 1 0-16,2 1 0 0,-3-1 160 0,-1 1 48 15,-3 1 0-15,0 0 0 0,2-2-48 0,-4 2 0 16,-4 0 0-16,-2-2 0 0,-4-1 48 0,-3 1 16 16,-2 2 0-16,-2-2 0 0,-2-3-48 0,-5 3-16 15,-7 3 0-15,-5 0 0 0,-4-2-336 0,-1 1-256 0,-6 0 32 16,-4 0 16-16,-3-3-112 0,-2-1 0 0,-3-3-16 0,-2-1 0 31,-3-4-1584-31,-2-2-304 0,0-3-64 0,-2-5-16 0</inkml:trace>
  <inkml:trace contextRef="#ctx0" brushRef="#br0" timeOffset="56519.943">10452 11726 21135 0,'0'0'928'0,"-8"3"208"0,-2 0-912 0,4-2-224 0,6-1 0 0,0 0 0 15,0 0 752-15,0 0 96 0,0 0 32 0,2 10 0 16,2 1-880-16,2-3 0 0,-6-8 0 0,9 10-192 15,4 1 192-15,0 4 128 0,1-4-128 0,3 1 176 0,-2-1 208 0,3 2 32 16,-2 1 16-16,4-1 0 16,3 0-48-16,0 0 0 0,2 2 0 0,5-2 0 15,3 2-144-15,1-1-48 0,6 1 0 0,0 3 0 0,4 0-16 0,3 0-16 16,1 0 0-16,-1 2 0 0,2 1 32 0,5 3 0 16,6 2 0-16,0 1 0 0,-4-2-64 0,4 1 0 15,4 3 0-15,0-2 0 0,-3 0-128 0,5-3 128 16,1-1-128-16,5 1 128 0,-1 2-128 0,0-2 0 15,-5 2 144-15,4-1-144 0,2 3 144 16,0-3-144-16,-2-1 192 0,-1 4-192 0,-3-5 144 16,2-1-144-16,-1 1 0 0,6 0 144 0,-2-1-144 0,1-2 0 15,-2-2 144-15,0-1-144 0,0 2 0 0,-1 1 0 16,-2 2 0-16,3-4 128 0,-5-2-128 0,-4 0 0 16,-3 1 128-16,-4-1-128 0,0 2 0 0,-3-3 128 15,-3-1-128-15,0 0 0 0,-1 2 0 0,-5-2 0 0,-4-8 0 16,-5 4-192-1,-6 2-320-15,-4-1-64 0,-6-2 0 0,0-2-16 16,-4-3-608-16,-2-1-112 0,-3 1-32 0,-8-4-10032 0</inkml:trace>
  <inkml:trace contextRef="#ctx0" brushRef="#br0" timeOffset="56910.135">12924 12652 22111 0,'0'0'1968'0,"13"8"-1584"16,1 2-384-16,6 1 0 0,5 1 1040 0,7 3 128 16,1 6 32-16,3 0 0 0,2 1-1008 0,2-3-192 15,3 0 0-15,0 0 0 0,-2 0 0 0,-1 3 0 16,1-1 0-16,-2 1 0 0,-1 0 0 0,-2 1 0 16,-3 0 0-16,-1 1 0 0,-4 1 288 0,-2-1 128 15,1 0 32-15,-8-1 0 0,-3-2 112 0,-5-1 16 0,-1 3 16 16,-5-1 0-16,0 1-144 0,-10 3-48 0,-4 3 0 15,-7 2 0-15,-9 1-400 0,-7 5 0 0,-5 2-144 16,-8 2 144 0,-4 5-1632-16,-12-1-224 0</inkml:trace>
  <inkml:trace contextRef="#ctx0" brushRef="#br0" timeOffset="61203.513">16462 1202 14735 0,'2'-11'1312'0,"0"1"-1056"0,2 2-256 0,-2-3 0 16,-1-1 1856-16,1-2 320 0,0 4 64 0,-2-1 16 15,-1-2-1840-15,-4-2-416 0,-2-6 0 0,3 2 0 32,-6 2-640-32,-1-1-112 0,-2 0-16 0,-4 3 0 15,-1 0-208-15,-2 0-48 0,-4 1-16 0,-1 2 0 0,-3 3 592 0,-1-1 128 0,-3 1 32 0,0 1 0 16,-1 1 544-16,0 0 96 0,-3 4 32 0,-2-2 0 16,-5-3 112-16,-1 2 16 0,-3 2 16 0,-1 0 0 15,-3 1-208-15,3 0-32 0,-1-1-16 0,-1-1 0 16,-3-1-64-16,-4 1-16 0,-5 2 0 0,1 0 0 15,-2-3 0-15,2 2 0 0,-1 1 0 0,-2-2 0 0,-1 3-64 16,-3-2-128-16,-3-3 176 0,0 3-176 0,3 1 160 16,0 1-160-16,-3-1 128 0,-1-3-128 0,-4 0 0 0,-1 1 0 15,0 2 128-15,-3 0-128 0,-4-5 160 0,-1 4 0 16,-1 1 0-16,0 3 0 0,2 2-16 0,-4-1 0 16,-4-1 0-16,-1 0 0 0,2 1-144 0,-2 2 192 15,0 4-192-15,-2-2 192 0,-1-2-192 0,0 3 160 16,-4 1-160-16,-1 1 160 0,-6 4-160 0,2 1 0 15,2-2 0-15,-4 1 0 0,-5 2 0 0,1 4 0 16,1 0 0-16,-1 0 0 0,-7 2 0 0,7-2 0 16,8 3 0-16,1-1 0 0,-2 0-128 0,9 1 128 15,7 0 0-15,8-3 0 0,5-4 0 0,7 0 0 16,2 0-144-16,4 2 144 0,5 1 0 0,2 1 0 0,6 2 0 0,4-1 0 16,2-1 0-16,0 3 128 0,3 0-128 15,5 1 0-15,1-2 0 0,3 3 0 0,3 0 0 0,1 2 0 16,5 4 0-16,3 1 0 0,2 2 0 15,3 2 0-15,1-3-192 0,6 0 192 0,3-1-192 0,5-1 192 16,4 0-192-16,4 1 64 0,1-1 128 0,5-1-208 16,6-2 208-16,1 2 0 0,4 0 0 0,5 2-144 15,2-1 144-15,3-1 0 0,3 2 0 0,1-1 0 16,5-3 0-16,3 2 0 0,4-1 0 0,3-2 0 16,4 1 0-16,1-1 0 0,-1-1 0 0,3-2 0 15,2-2 0-15,5 0 0 0,2-3 0 0,4 2 0 16,1 1 144-16,2-3-144 0,0-1 192 0,7 0-192 15,3 2 0-15,2 1 0 0,-3 3 0 0,4-3 0 16,3 1 0-16,0 0-144 0,-1 0 144 0,3-4 0 0,0-4 0 0,4 3 0 16,3-2 0-16,1 1 0 0,-4-4 0 0,6 0 0 15,2-3-128-15,-2-1 128 0,-1-2-208 0,1-2 32 16,8-2 16-16,-2 0 0 0,-3-5 160 0,2 0-160 16,3-2 160-16,-1 1-160 0,0-1 160 0,1-1 0 15,-3-2 0-15,0 1 0 0,-3-2 0 0,2-3 0 16,-1-1 0-16,-3 1 0 0,-4-1 176 0,0-2-48 15,4-4 0-15,-4-3 0 0,-6-2-128 16,0 1 160-16,-3 1-160 0,0-1 160 0,-3-3-160 0,-6-4 0 16,-4-4 0-16,-3 1 0 0,-3 1 128 0,0-5-128 15,0-5 0-15,-7 0 128 0,-8-4-128 0,-5 1 160 0,-3 3-160 16,-3-2 160-16,-2-3-160 0,-2-1 0 0,-7-1 144 16,-2-2-144-16,-3-1 240 0,-6 3-32 0,-5 4 0 0,-4 3 0 15,-5 3 224-15,-5 2 32 0,-7-1 16 16,-6 4 0-16,-5 1 192 0,-8-2 32 0,-4-5 16 0,-7 2 0 15,-7 2-48-15,-8 2-16 0,-8 1 0 0,-3 2 0 16,-5 2-432-16,-11 4-96 0,-10 1 0 0,-4 4-128 16,-6 4 0-16,-7 0 0 0,-10 3 0 0,-2 5 0 15,-6 3-320-15,-9 3 0 0,-8 0-16 0,-1 5 0 16,-1 3-1648 0,0 6-320-16,-2 3-64 0,3 1 0 0</inkml:trace>
  <inkml:trace contextRef="#ctx0" brushRef="#br0" timeOffset="64875.386">7077 7696 9215 0,'-7'2'816'0,"7"-2"-656"15,-10 0-160-15,4 2 0 0,6-2 960 0,-8 2 176 16,8-2 16-16,-6 7 16 0,1 2-592 0,5-9-112 15,0 0-16-15,0 0-16 0,-6 8-192 0,2 0-48 16,-3-1 0-16,3-1 0 0,0 2 48 0,1-1 0 16,3-7 0-16,-5 13 0 0,-1 0-48 0,3-1 0 15,-2-2 0-15,1 3 0 0,0 4-64 0,1 1 0 16,-3 1-128-16,2 1 192 0,0 3-192 0,3 2 176 16,-2 2-176-16,2 4 160 0,0 0-160 0,1 7 128 15,-1 4-128-15,0 3 128 0,-2 1-128 0,2 1 0 16,1 1 144-16,1 3-144 0,1 1 0 0,-2 2 128 15,0 2-128-15,2 2 0 0,1 1 0 0,0-3 0 16,-2-4 0-16,2-2 0 0,-1-4 0 0,0 0 128 0,0-2-128 0,0-1 0 16,2 0 0-16,-4-3 0 0,0-6 0 0,0 1 0 15,0 4 128-15,0-5-128 0,0-5 160 0,-1 0-160 16,-2-5 0-16,2 0 0 0,2 1 0 16,-2-6 0-16,-1-4 0 0,1-2 0 0,1-2 0 0,-1 1 0 15,-1 0 0-15,1-2 0 0,1-10 0 0,0 0 0 16,-1 8 160-16,1-8-160 0,0 0 160 0,0 0-160 15,0 0 128-15,4 7-128 0,-4-7 0 0,0 0 0 16,0 0 128-16,0 0-128 0,0 0 0 0,0 0 144 16,10 0-144-16,-10 0 160 0,0 0-160 0,10 0 160 15,-1 0-32-15,-9 0-128 0,11 0 192 0,-2 0-64 16,-1-4 0-16,2 3-128 0,1 3 192 0,1-1-64 0,1-2 16 16,3 0 0-16,-1-1 0 0,1 1 0 0,-1 2-144 15,0-2 0-15,1-3 0 0,4 1 0 0,4 2 0 16,-1-1 0-16,3 4 0 0,2-2 128 0,-3-2-128 0,1 1 0 15,1 0 0-15,-2-1 0 0,3 4 0 0,-1-4 0 16,2-1 0-16,2 1 0 0,0 1 0 0,2 0 0 16,-2-1 0-16,-1-2 0 0,2-1 0 0,0-1 160 15,1 1-160-15,0 1 160 0,-2 1-160 0,-2 0 128 16,0-2-128-16,-1 0 128 0,-3-2-128 0,0 3 0 16,1 2 0-16,-1 0 0 0,1-2 0 0,1 1 128 15,0-1-128-15,3 1 0 0,0 2 128 0,1 2-128 16,-1 2 128-16,0-1-128 0,1-2 0 0,-1 3 0 15,-1 1 0-15,0 0 0 0,0-3 0 0,1 1 0 0,-4-1 0 16,2 5 0-16,0-2 0 0,-1 2 0 0,-4 1 0 16,-1-1 0-16,-6-2 0 0,3 1 0 0,3 1 0 0,-1 1 0 15,-5-1 0-15,1 2 0 0,-1 0 0 16,1-1 128-16,0 1-128 0,-2-1 0 0,-3-4 0 0,1 5 128 16,-1 3-128-16,1-2 0 0,-3-6 0 0,1 0 0 15,-3 0 0-15,1 2 0 0,-3 0 0 0,3-2 0 16,-3-7 128-16,-6 4-128 0,0 0 128 0,8 0-128 15,-8 0 144-15,0 0-144 0,0 0 160 0,7 0-160 16,-7 0 192-16,9 0-48 0,-9 0-16 0,0 0 0 16,0 0-128-16,0 0 160 0,6 4-160 0,-6-4 160 15,0 0-160-15,0 0 0 0,0 0 0 0,0 0 0 16,0 0 208-16,0 0-32 0,0 0-16 0,0-9 0 0,-2-2 144 16,0-1 16-16,0-1 16 0,-3-4 0 0,1-4-16 15,0 1 0-15,-3 0 0 0,3-3 0 0,-1-3-176 16,2 0-144-16,-3-1 192 0,3 0-192 0,0-5 0 0,1 0 0 15,-5-1 0-15,3-3 0 0,0-5 0 0,0 2 0 16,2 0 0-16,-2-2 0 0,-1-1 0 0,3-2 0 16,-3-2 160-16,3-2-160 0,1-3 0 0,1-3 0 15,2-2 0-15,2 2 0 0,-1 2 0 0,0 5 0 16,0 3 0-16,3 3 0 0,1 2-176 0,0 3 176 16,2 3-128-16,1 0 128 0,-2-2-144 0,2 2 144 15,-3-1-160-15,3 2 160 0,0 3-144 0,1-1 144 16,-1 3-128-16,3 1 128 0,-1 3-176 0,1 0 176 15,0 0-208-15,-4 0 80 0,2-1 128 0,2 1 0 16,-1-1 0-16,-1 2 0 0,-3 3 0 0,3 1 0 0,0 0 0 16,-2 2 0-16,-1 2 0 0,-3 0 176 0,3-1-48 15,-3 5 0-15,-1 2-128 0,-1 2 0 0,-1 1 0 0,-2 5 0 16,-3-5 0-16,3 5 0 0,-2-7 0 0,-1 2 128 16,3 5 0-16,-5-3-128 0,5 3 192 0,-10-4-64 15,0 2-128-15,2 0 0 0,-1-1 144 0,0 0-144 16,-3 2 128-16,1 0-128 0,-1-1 128 0,0 1-128 15,-3 1 0-15,-1 0 0 0,1 0 0 0,-4 1-128 16,0 0 128-16,-1 0 0 0,-1-1 128 0,-2 1-128 16,1 3 128-16,-4-1-128 0,-3 1 128 0,0 1-128 15,-3-1 208-15,0 0-16 0,0 3-16 0,-1-1 0 16,-1-1 16-16,-4 1 0 0,2 1 0 0,1 1 0 16,3 0-32-16,-2-3 0 0,0 0 0 0,-1 0 0 15,-1 3 32-15,-3-4 0 0,-3-1 0 0,1 1 0 0,1-1 0 16,-2 1 0-16,-1 3 0 0,1-4 0 0,0 0 80 0,2 0 32 15,-4 0 0-15,-5 3 0 0,-9-2 0 0,8 2 0 16,4-1 0-16,0 3 0 0,-1 2-64 0,-1-2-16 16,2-2 0-16,0 2 0 0,-3-1-96 0,-2 1-128 15,-3 0 176-15,1-1-176 0,5 0 160 0,2 1-160 16,1-2 128-16,5 2-128 0,1-2 144 0,4 1-144 16,3 0 160-16,5-1-160 0,6 0 176 0,1-3-176 15,4-3 192-15,6 1-192 0,0 4-192 0,10-5-160 16,0 0-32-16,0 0 0 15,14 1-2656-15,7-3-544 0</inkml:trace>
  <inkml:trace contextRef="#ctx0" brushRef="#br0" timeOffset="69370.533">6996 8011 14111 0,'0'0'624'0,"0"0"128"0,-6 0-608 0,6 0-144 0,0 0 0 0,0 0 0 16,0 0 320-16,0 0 16 0,0 0 16 0,0 0 0 0,-8 5-352 15,4 1 0-15,0 4 0 0,3 0 0 0,1-1 0 16,0 2 0-16,0 2 0 0,1 9-128 0,3 10 128 0,-4 4-208 16,0 4 80-16,-1 3 128 0,-2 3-208 0,2 2 80 15,-1 2 128-15,0 7-208 0,1 9 208 0,-1 0 0 16,1-1 0-16,-2-3 0 0,-1-5 0 0,1-2 0 15,0-3 0-15,0-2 0 0,-2-1 0 0,0-7 0 16,1-3 0-16,1-3 0 0,-2-3 144 0,3-4-16 16,0-5-128-16,0-3 192 0,-1-2-192 0,2-3 176 15,0-2-176-15,1-14 160 0,0 0 32 0,0 0 16 16,0 0 0-16,0 0 0 0,9 2-208 0,0-2 0 16,0-2 0-16,-1-3 0 0,3-2 0 0,-1 1-128 15,1 0 128-15,4 1-208 0,1-3 208 0,3-1 0 16,4 0 0-16,0 1-144 0,2-4 144 0,4 2 0 0,3 3 0 15,2-1-128-15,0 3 128 0,3 0 0 0,0 1 0 0,0 2 0 16,0 3 0-16,1 0 0 0,0-1 0 16,2 3-128-16,-2 3 128 0,1-1 0 0,-1 1 0 15,2-1 0-15,1 1 0 0,1 4 0 0,-5 2 0 16,3-4 0-16,-3-1 0 0,-1 0 128 0,1 3-128 0,-2 2 176 16,3 1-176-16,3 1 0 0,1 0 0 0,1-1 128 15,-3-2-128-15,1 1 0 0,-2 1 0 0,-2 1 0 16,-2 0 0-16,0-2 0 0,-1 0 0 0,1-3 0 15,-5-1 0-15,0 0 0 0,1 0 0 0,-3-5 0 16,-3-3 0-16,0 1 0 0,-2 1 0 0,1 1 0 16,-4-1 0-16,-1 0 0 0,-3-1 0 0,-1-2 0 15,-3-2 160-15,0 0-160 0,-5 2 192 0,-7 1-192 0,0 0 288 16,8-5-48-16,-5-3-16 0,-3 8 0 16,0 0 176-16,2-10 48 0,-2-1 0 0,-2 0 0 0,0-2-192 0,1-2-16 15,-1-5-16-15,-1 0 0 0,0-3-224 0,2-5 0 16,1-2 0-16,0-9 0 0,0-5 0 15,3-5 0-15,1-6 0 0,-1 2 0 0,3 2 0 0,0 0 128 16,-1-3-128-16,1-5 0 0,1-4 128 0,0 1-128 16,-3 3 0-16,1 5 144 0,1 4-144 15,-2 1 0-15,1 2 0 0,-2 2 128 0,0 4-128 0,0-1 128 16,-3-1-128-16,2 3 128 0,0 4-128 0,-1 2 192 16,-1 1-192-16,1 2 192 0,0 1-48 0,3 1 0 15,-3 0 0-15,2-1 0 0,1 4-144 0,-1 1 0 16,0-1 0-16,0 2 0 0,2-4 0 0,-1 0 0 15,-1-2-224-15,1 3 80 0,0-6 144 0,-3 5-160 16,1 0 160-16,-1 4-160 0,0 4 160 0,1 2-208 16,-4 3 80-16,1 3 128 0,1 4 0 0,-3 2 128 0,1 1 32 15,2 5 0-15,0 0 176 0,0 0 48 0,-8-2 0 0,2 2 0 16,-1 2-192-16,1 1-16 0,6-3-16 16,-9 5 0-16,0-1-160 0,0 2 0 0,-1 0 144 0,1 0-144 15,-2-1 128-15,0 2-128 0,-1-1 160 0,0 1-160 16,-2-2 288-16,-2 1-32 0,0-2-16 0,0 3 0 15,-3 1 80-15,-3-1 0 0,-4-1 16 0,1 0 0 16,0 4-80-16,-4-2-32 0,-3-2 0 0,-1-2 0 16,-1-3 32-16,0 5 16 0,-3-1 0 0,-2 3 0 0,-4 1-112 15,-4-2-32-15,-4 0 0 0,-5 1 0 16,-1-1-128-16,0 1 0 0,-4 1 0 0,-2-2 0 0,-10 1-128 0,4 0 128 16,0 2-160-16,3 1 160 15,-4 1-224-15,7-3 48 0,5-5 16 0,3 2 0 0,2 1-160 0,5 0-48 16,5-1 0-16,6 0-10832 15</inkml:trace>
  <inkml:trace contextRef="#ctx0" brushRef="#br0" timeOffset="69917.577">7288 8117 8287 0,'-28'20'368'0,"12"-5"80"0,-1 4-448 0,0 6 0 15,-6 6 0-15,3 3 0 0,1 2 1728 0,2 3 256 16,-1-2 48-16,0 4 16 0,2 2-1616 0,-1 0-432 15,2-3 128-15,2 3-128 0,4-2 0 0,0 0 160 16,2-6-160-16,1-5 128 0,1-6-128 0,1-2-192 0,3-3 32 16,1-2-6816-16</inkml:trace>
  <inkml:trace contextRef="#ctx0" brushRef="#br0" timeOffset="70187.998">7617 7968 5519 0,'5'-15'240'0,"-1"7"64"0,-4 2-304 0,0-1 0 0,-3-1 0 0,3 8 0 16,0 0 3264-16,0 0 576 0,0 0 128 0,0 0 32 16,0 0-2560-16,0 0-512 0,-6 6-96 0,1 4-32 15,-1 5-528-15,-3 8-96 0,-5 7-32 0,-2 10 0 0,0 8-144 16,-4 6 128-16,-2 4-128 0,0 4 128 0,-3 1-128 0,-1 0 0 15,1 1 144-15,-2 3-144 0,-1 3 0 0,2-4 0 16,-1-5 0-16,1-6 128 0,1-4-128 0,3-9 0 16,3-5 0-16,5-2-128 15,-1 0-272-15,5-6-48 0,4-8-16 16,3-6-6256-16,-2-4-1264 0</inkml:trace>
  <inkml:trace contextRef="#ctx0" brushRef="#br0" timeOffset="70435.008">8099 7937 26719 0,'-25'12'1184'0,"8"0"240"0,-2 5-1136 0,-1 10-288 0,-3 6 0 0,-1 6 0 16,-1 10 736-16,1 5 96 0,-3 5 0 0,0 2 16 15,-2 7-848-15,-1 2 0 0,3 5-256 0,-5 1 64 16,-1 1-80-16,5 0-32 0,8-2 0 0,-4-2 0 16,-2-2-528-1,4-4-128-15,1-8 0 0,6-3-6768 0,3-5-1344 0</inkml:trace>
  <inkml:trace contextRef="#ctx0" brushRef="#br0" timeOffset="70668.786">8472 7977 29487 0,'-19'12'2624'0,"-2"6"-2112"15,-5 5-512-15,-1 8 0 0,1 6 544 0,-3 8 0 16,2 6 0-16,-2 6 0 0,-2 5-736 0,-2 5-128 15,-1 3-48-15,2 4 0 16,1 1-320-16,3 0-64 0,0-2-16 0,1 1 0 16,3 0-1920-16,-2-3-400 0,4-5-80 0,-1-11-16 0</inkml:trace>
  <inkml:trace contextRef="#ctx0" brushRef="#br0" timeOffset="70828.792">8562 8143 22687 0,'2'17'1008'0,"-4"2"208"0,-4 10-976 0,-4 11-240 0,-2 9 0 0,-2 10 0 15,-4 8 560-15,-1 14 64 0,-6 15 16 0,-1 7 0 16,-3 1-320-16,1 12-48 0,-3 14-16 0,-3 12-11616 16</inkml:trace>
  <inkml:trace contextRef="#ctx0" brushRef="#br0" timeOffset="73665.418">6101 6261 911 0,'-9'1'0'0,"-1"0"0"0,-1 2 0 0,0-1 0 16,1 2 6656-16,-1-2 1264 0,2 1 240 0,1 0 48 16,8-3-6560-16,0 0-1328 0,0 0-320 0,0 0 0 15,0 0 0-15,0 0 0 0,-5 8 0 0,5-8-128 16,2 11-128-16,3 0-32 0,2 2 0 0,3 1 0 15,3 5-448-15,1 3-96 0,3 2 0 0,0 5-16 16,3 4-48-16,1 0 0 0,2 2 0 0,0 1 0 16,0 0 80-16,0 2 16 0,3 0 0 15,-4 2 0-15,-2 0 464 0,-1 2 80 0,1 4 32 0,-2-2 0 0,-2 0 224 16,-1-3 160-16,1 0-32 0,-1 0 0 0,2-3 368 0,-2 4 64 16,-1 3 16-16,1 1 0 0,0 2 64 15,1-2 32-15,-1 0 0 0,1-2 0 16,-1-1-272-16,0 1-48 0,2 0-16 0,0-1 0 0,2 0-336 0,4 1 0 15,-2 2 0-15,-1-3 0 0,-2-7-144 0,2-2-112 16,1-2 0-16,0-2-16 16,0-3-560-16,-2-5-96 0,-2-4-32 0,0-5 0 0</inkml:trace>
  <inkml:trace contextRef="#ctx0" brushRef="#br0" timeOffset="74670.896">5967 6336 24239 0,'-16'0'1072'0,"8"0"224"0,-1 0-1040 0,1 0-256 16,8 0 0-16,-8-2 0 0,8 2 0 0,0 0-176 15,3-9 32-15,2 5 0 0,-5 4-64 0,13-7-16 16,-1-1 0-16,4 0 0 0,1 0 64 0,2-1 16 16,2 2 0-16,0-2 0 0,1-1 144 0,1-1 0 15,2-3 0-15,3 1 0 0,-3 2 0 0,4-3 0 16,4-1 0-16,-2-2 0 0,-3 1 0 0,1-4 0 16,-2-2 0-16,3 1 0 0,1 1 176 0,-2-1-48 15,2-2 0-15,-2-2 0 0,2-4 128 0,2 5 32 0,0 2 0 16,1 0 0-16,6-3-288 0,1 3 160 0,3 2-160 15,0 0 128-15,-1-1-128 0,-4 4 0 0,0 1 0 16,-1 1 0-16,1-2 0 0,-3 2 0 16,2-1 0-16,-3 3 0 0,0 1 0 0,-2 0 0 0,-1 3 0 0,-2 0 0 15,-2 2 0-15,-1 0 0 0,-5 1 0 0,-1 2 0 16,-3 3 0-16,-1 0 160 0,-2 0-160 0,-4 1 160 16,-1 2 160-16,0 3 16 0,0-2 16 0,-2 2 0 15,-1 0 112-15,-1 2 32 0,-2 3 0 0,2 0 0 16,3-1-256-16,-1 1-48 0,-1 2-16 0,0 0 0 15,-1 1-176-15,3 3 0 0,2 1 0 0,0 2 0 16,0 2 0-16,2 2 0 0,3 1 0 0,-1 6 0 16,2 4-192-16,-1 2 192 0,2 4-160 0,0 1 160 15,2-1-208-15,1 1 48 0,1-1 16 0,0 0 0 16,1 3-80-16,-3 2-16 0,-1 3 0 0,-1 0 0 0,2 2 64 16,-1-2 16-16,-4-2 0 0,2-2 0 0,0-1 160 15,1-1 0-15,-3 0 0 0,1-2 0 0,-1 1 0 16,1 0 0-16,-1-1 0 0,1 0 0 0,0-4 0 0,-1-4 0 15,2-3 0-15,-2-3 0 0,1-3 0 0,-2 0 128 16,-1-2-128-16,-1-2 0 0,0-2 0 0,3-1 0 16,-6-1 0-16,1 0 128 0,-1-2-128 0,0-1 0 15,0 1 0-15,-4-1 128 0,0-1-128 0,-2 0 0 16,0-1 128-16,-1 0-128 0,2 0 128 0,-4-10-128 16,0 0 128-16,2 11-128 0,-2 3 176 0,0-2-48 15,0-3 0-15,0-9 0 0,-3 7 48 0,0-1 0 16,0 3 0-16,-3-2 0 0,-1-3-16 0,0 1 0 0,0-2 0 15,-1 1 0-15,2 5-160 0,-2 0 192 16,-3 0-192-16,-5 2 192 0,2-2-192 0,-1 2 0 0,-2 0 0 0,1 0 0 16,-1 0-176-16,-2 1 176 0,1-1-128 0,-2 1 128 15,1 0-192-15,-3 1 32 0,-1 1 16 0,0 0 0 16,0-2 144-16,-1 2-160 0,-4 1 160 0,-3 1-160 16,-5-2 160-16,0-1 176 0,3 3-48 15,-7-1 0-15,-2 0 64 0,-1 4 16 0,-5-2 0 0,0 1 0 16,-2 2-208-16,0-2 0 0,0-3 0 0,-2 2 0 15,1 0 0-15,4-2-288 0,6 2 64 16,3-4 16-16,5-1-272 16,2-2-48-16,4-1-16 0,3-1 0 0,2-2-1888 0,2-2-368 15</inkml:trace>
  <inkml:trace contextRef="#ctx0" brushRef="#br0" timeOffset="75074.007">6562 5844 6447 0,'0'0'576'0,"-6"8"-576"0,0-1 0 0,0-1 0 15,-2 2 3776-15,1 2 656 0,1 3 128 0,3 6 32 16,0 4-3536-16,0 2-704 0,-2 5-144 0,2 2-16 15,0 2-192-15,-1 4 160 0,-1 6-160 0,0 7 160 16,4 5 96-16,0 7 32 0,-2 5 0 0,2 1 0 16,0-1-160-16,-3 1-128 0,2-2 192 0,1 1-192 15,0 1 0-15,2-6 0 0,1-8 0 0,0-6 0 16,2-3-576-16,-1-9-128 16,1-7-32-16,3-8-9712 0</inkml:trace>
  <inkml:trace contextRef="#ctx0" brushRef="#br0" timeOffset="75323.132">7165 5928 22111 0,'-21'18'976'0,"8"-2"208"0,-3 5-944 0,-1 5-240 0,-1 7 0 0,3 4 0 15,0 6 1872-15,0 6 336 16,3 6 64-16,0 9 16 0,2 2-2032 0,2 0-384 0,-1-1-96 0,3-1-16 16,-3-2-80-16,2 4-32 0,4 4 0 15,0-3 0 1,1-5-544-16,-1-2-96 0,2-4-32 0,1-7-6720 0,0-7-1344 0</inkml:trace>
  <inkml:trace contextRef="#ctx0" brushRef="#br0" timeOffset="75549.345">7444 6024 34095 0,'-21'22'1504'16,"7"-3"320"-16,-6 8-1456 0,0 6-368 0,2 6 0 0,2 13 0 0,4 12 0 0,3 10 0 15,3 8 0-15,1 6 0 0,5 3-176 0,0 5 0 16,0 4 0-16,3 0 0 0,0 0-128 0,2 7-16 16,1 9-16-16,0-3-9344 15,3-2-1872-15</inkml:trace>
  <inkml:trace contextRef="#ctx0" brushRef="#br0" timeOffset="84811.367">24291 9085 17615 0,'4'-4'768'0,"-4"4"192"0,0 0-768 0,5-2-192 0,0-2 0 16,-2 0 0-16,1-1 192 0,-4 5 0 0,0 0 0 16,0 0 0-16,4-9 64 0,-4 9 0 0,0 0 16 0,0 0 0 15,0-6-16-15,1-1 0 0,-1 0 0 0,0 7 0 16,0 0-256-16,-5-7 0 0,5 7 0 0,-8-8 0 15,-1 3 160-15,0-3-32 0,2-4 0 0,-3 2 0 16,0 2-128-16,-1 0 0 0,0-2 0 0,1 1 0 16,-4 1 0-16,-3 0 0 0,-5-1 0 0,2 0 0 15,2-3 0-15,-5-2 0 0,-5 1 0 0,1 0 128 16,-2 0-128-16,0 1 192 0,0 0-192 0,0-2 192 16,-2-1-192-16,-2 1 128 0,-3-2-128 0,-1 2 128 15,-4 0-128-15,-4-3 160 0,0 0-160 16,-3 1 160-16,-1 2-160 0,-2 0 0 0,4-3 0 0,0 1 0 0,-4-2 0 15,2 2 0-15,0-1 0 0,-5 2 0 0,-3 0 0 0,1 2 0 16,1 0 0-16,0 0 0 0,0 0 0 16,-4 2 128-16,-4-3-128 0,-1 3 0 0,-1 0 0 15,3 0 0-15,0 0 0 0,-1 1 0 0,-1 2 0 0,-2-2 0 16,0-1 0-16,0 0 0 0,2 0 0 0,1 1 0 16,1 2 0-16,-2-3 0 0,-5-2 0 0,0 2 0 15,-3 1 128-15,4-1-128 0,-1-2 304 0,0-1-32 16,-5-1 0-16,-1 3 0 0,-1 2-144 0,2 0-128 15,3-2 192-15,-4 1-192 0,0-1 192 0,-1 1-192 16,-1 3 192-16,0 0-192 0,0-3 240 0,0 0-64 16,-3 1-16-16,-1 1 0 0,-4 1 16 0,0 2 0 15,1 0 0-15,0 1 0 0,3 0-176 0,-4 0 192 0,0-2-192 16,2 3 192-16,0 0-192 0,1 2 0 16,-5 0 0-16,3-1 0 0,0-2 0 0,1 2 0 0,-2 3 0 0,2-1 0 15,0-1 0-15,3 1 0 0,6 2-128 0,-3 1 128 16,-2-1 0-16,1 1-176 0,-1 0 176 0,5 2-128 15,1 0 128-15,1 3 0 0,-3-1 0 16,0 2 0-16,-2-1 0 0,1-1 0 0,0 7 0 0,0 0 0 16,-3 0 0-16,1 0 0 0,0 2 0 0,1 1 0 15,3 0 0-15,-3-1-128 0,-2-2 128 0,1 2 0 16,1 5 0-16,4 0 0 0,6-3 0 0,0 1 0 16,-1 1 0-16,1 0 0 0,-1 1 0 0,2-1-128 15,1 1 128-15,1 1 0 0,2 2 0 0,0 0-128 16,-4 1 128-16,0 4 0 0,-1-3 0 0,3 5-128 15,2 3 128-15,-1 0 0 0,2-2 0 0,0 1 0 0,1-1 0 16,3 2 0-16,3 1 0 0,3 0 0 0,5-1 0 16,4 1 0-16,-2 3 0 0,5-2 0 0,0 0 0 0,5 5 0 15,-1-1 0-15,2 3 0 0,1 0 0 0,1-1 0 16,4-3 0-16,1 3 0 0,3 0 0 0,1 3-160 16,3 2 160-16,1 0 0 0,2-2-176 0,4-3 176 15,-1 1-160-15,4-1 160 0,3 1-128 0,2 0 128 16,1-1 0-16,1 4-144 0,2 5 144 0,3 0-128 15,2-2 128-15,3 0-128 0,3-2 0 0,4-1 0 16,0-2 0-16,5 1 0 0,3 0 128 0,2-1 0 16,5-2-144-16,4 3 144 0,3 2 0 0,5-4 0 15,-1-2 0-15,3 0 0 0,1-1 0 0,1 0 0 16,2-1 0-16,3 2 0 0,4-2 0 0,4 5 0 16,1 3 0-16,-2-2 0 0,4-3 0 0,1-1 0 0,4-5 0 0,2 1 0 15,7-2-160-15,0-2 160 0,-1-2-208 16,2 1 80-16,5 1 128 0,3-4-160 0,-5 0 160 0,4-1-160 15,0 2 160-15,2-4 0 0,4-3 0 16,1-1 0-16,-2 0 0 0,-1-2 192 0,-2-5-32 0,4 0-16 16,3 3-144-16,-1-2 192 0,-4-1-192 0,2 1 192 15,1-1 48-15,-1 0 16 0,-1 2 0 0,-1 0 0 16,-2 0-256-16,3 1 176 0,5 3-176 0,-3 0 160 16,-3 1-160-16,4 2 0 0,2-1 0 0,1 2 0 15,0 0 0-15,-1-2 0 0,0 0 0 0,2-4 0 16,2-3 0-16,-1 0 0 0,-8-4 0 0,8-3 0 15,3-1 0-15,2 1 0 0,-6-2 0 0,4-4 0 16,2 0 0-16,-1 0 0 0,-3 1 0 0,1-1 0 16,1 0-144-16,-3 2 144 0,-3 0 0 0,-4-1 0 0,0 0 0 15,-2-1 0-15,3 1 0 0,-1 2 0 0,-4-3 0 0,-2 0 0 16,0 0 0-16,0 0 0 0,1 2 0 0,-2-3 0 16,-6-2 0-16,-2-3 0 0,-2 0 0 0,2 0 0 15,1-4 0-15,-3-1 0 0,-1-1 0 0,-3 0 0 16,1-3 0-16,1-2 0 0,3-2 0 0,-4 2 0 15,-2-2 0-15,-3-1 0 0,1-3 0 0,-1 1 0 16,1 0 0-16,-2 0 0 0,1-2 0 0,-5 1 0 16,-1 0 0-16,-5-1 0 0,-1-1 0 0,-2-1 0 15,1 1 0-15,-2-2 0 0,0-2 192 0,-3-1-48 16,-2-2-16-16,-4-2 0 0,-3-1-128 0,-1-1 192 16,-2-6-192-16,-1 5 192 0,-3 0-64 0,0 3 0 0,-1-2 0 15,0 0 0-15,3-1-128 0,-4-2 0 0,-2 1 0 16,0-3 0-16,0-4 0 0,-2-1 0 15,-1-1-192-15,-4 2 192 0,-1 0 0 0,0 0 0 16,-3-2 0-16,-1-1 128 0,-3 2 0 0,-1-3 0 0,-1-5 0 0,-4 2 0 16,3 1 0-16,-3 2-128 0,-2 0 192 0,0 2-64 15,-3 1 64-15,-1 0 0 0,0-2 0 0,-1-3 0 16,-3-2-64-16,3 1-128 0,-2 3 192 0,-1 0-64 16,0 1-128-16,-4 1 0 0,0-1 0 0,-1 0 0 15,0 0 0-15,-2-3 0 0,-2-2 0 0,-2 1 0 16,1 2 240-16,-4 4-48 0,-1 1 0 0,-5 1 0 15,4-2 80-15,-2 1 16 0,0 0 0 0,-4 0 0 16,-1 0-288-16,0 4 128 0,1 2-128 0,-2 3 0 0,0 1 0 16,1 4 0-16,-1-1 0 0,-1 2 0 0,-2 1 0 0,-2-2 0 15,0 0 0-15,-3 1 0 0,-3 3 0 0,-4-2 0 16,-4 1-160-16,0 1 160 0,-1-2-144 0,-1 4 144 16,2 1-192-16,-6 2 192 0,-3 1-192 0,-3 2 192 15,-4 3-192-15,0 0 192 0,-4-2-160 0,-2 3 160 16,-5 1-128-16,-7 2 128 0,-6-2 0 0,-3 3 0 15,0 0 0-15,-12 0 0 0,-5 0-256 0,-3 1 16 16,-2 0 16-16,-7 3 0 16,-10 0-560-16,2 3-112 0,1-1-32 0,-3 3 0 15,-2 4-32-15,-1 1-16 0,4 1 0 16,-6 4 0-16</inkml:trace>
  <inkml:trace contextRef="#ctx0" brushRef="#br0" timeOffset="87131.301">7772 11416 911 0,'-12'9'0'0,"12"-9"0"0,-12 9 0 16,0-1 0-16,-2 2 2752 0,6 2 480 0,2 2 96 15,-3 1 0-15,-4 1-2656 0,3 2-544 0,4 0-128 0,-3 3 0 16,-3-2 224-16,-1 3 16 0,-1-1 0 16,2 1 0-16,-1 0 176 0,-2 5 32 0,-1-1 16 0,-1 3 0 15,-2-1 48-15,1 1 16 0,1-1 0 0,-1 0 0 16,2-2-16-16,0 1 0 0,1 1 0 0,-1-1 0 15,1-2-256-15,1-1-48 0,-4-2-16 0,3 0 0 16,-1 2-192-16,4 0 176 0,-1-4-176 0,1 2 160 16,1-2-160-16,1-1 0 0,3-3 144 0,-1 0-144 15,0-5 0-15,2-2 0 0,4-1 0 0,2-8 0 16,-3 9 0-16,3-9 0 0,0 0 160 0,0 0-160 16,-2 11 192-16,2-11-48 0,0 0-16 0,0 0 0 15,0 0-128-15,0 0 0 0,0 0 0 0,0 0 128 0,0 0-128 0,9 4 0 16,-9-4 0-16,11 1 0 0,1-1-144 0,2 0 144 15,0-1-192-15,1 1 192 0,0 1 0 0,0 0-128 16,2-1 128-16,-1 0 0 0,2-1 0 0,0 1 0 16,-1 3 0-16,1 0 0 0,-2-1-128 0,4 1 128 15,1 0-192-15,1 0 192 0,0 2 0 16,0-1 0-16,1 0 0 0,-1 3 0 0,2 3 0 0,-1 0 0 16,4 0 0-16,0 1 0 0,1-2 0 0,-4 3 0 15,-2-2 0-15,0-2 0 0,1 2 0 0,-1-2 0 16,-3-3 0-16,-1 1 0 0,2-1 0 0,-1 1 0 15,-4-1 0-15,0 0 0 0,-2-1 0 0,0 0 0 16,0-1 0-16,-1 0 0 0,0-1 0 0,-1 1 0 16,0 0 0-16,-1-1 0 0,-1 0 0 0,-1-1 0 15,-8-1 0-15,9 0 0 0,-9 0 128 0,10-2-128 0,-1-1 0 16,-9 3 144-16,0 0 48 0,8-8 16 0,1-1 0 0,-1-1 0 16,-2-1 80-16,-1 0 16 0,-2-1 0 0,5-2 0 15,3-4-128-15,0-1-32 0,-3-3 0 0,3-4 0 16,4-2-144-16,1-3 0 0,3-3 0 0,-1-1 0 15,1-1-288-15,1 3 64 0,2 3 16 0,-2 0 0 16,1 2 80-16,0 3 128 0,-1 1-208 0,-2 3 80 16,1 2 128-16,2 1 0 0,-1-2 0 0,1 3 0 15,-1 2 0-15,-2 1 0 0,-1-1 0 0,0 1 0 0,3 0 128 16,0 4-128-16,-4 1 128 0,0 0-128 0,-1 0 0 16,-4 4 0-16,-11 5 0 0,9-6 0 0,1 1 128 15,-10 5 16-15,3-6 0 0,-3 6 0 0,0 0 192 16,0 0 48-16,0 0 0 0,0 0 0 0,-5-5 192 15,-3 2 64-15,-1-1 0 0,-2 1 0 0,-4-2-288 0,-2 0-48 16,1 2-16-16,-9 2 0 0,-3-3-80 16,-3 2-16-16,-1-4 0 0,-3 1 0 0,-4 1 240 0,0-3 32 15,-2-3 16-15,-3 0 0 0,-3 1 336 0,-3-4 64 16,-1-1 16-16,0 0 0 0,2 0-208 0,0 0-48 16,0 2 0-16,1 1 0 0,2 4-480 0,1-1-160 15,-1 3 0-15,4 3 0 0,6 2-192 0,3 1-160 16,2 0-32-16,6 2 0 15,3-2-1632-15,6 1-336 0,1 1-64 0</inkml:trace>
  <inkml:trace contextRef="#ctx0" brushRef="#br0" timeOffset="88377.526">7603 12867 18879 0,'0'0'832'0,"-6"6"192"0,-3-2-832 0,3-2-192 0,-2 1 0 0,2 3 0 15,3 0 128-15,-2 4 0 0,0 0-128 0,1 3 192 16,-5 5-192-16,0 3 0 0,-4 2 0 0,-2 4 0 16,-1 4 0-16,0 4 0 0,-3 4 0 0,-3-3 0 15,-1 1 256-15,-5-2 0 0,1 0 0 0,-5 2 0 0,-2 3 304 0,-2 0 64 16,0-1 16-16,1 2 0 0,0-3 64 0,0-1 0 15,1-2 16-15,1-2 0 0,2-3-336 0,1-3-64 16,1-3 0-16,2-1-16 0,1 0-176 0,3-4-128 16,0-1 192-16,3-2-192 0,2-1 144 0,2-3-144 15,-2-1 0-15,4-1 144 0,6-2-144 0,-1-1 0 16,4-2 0-16,-1 1 0 0,0-2-240 0,6-4 80 16,0 0 16-16,-3 7 0 0,3-7-16 0,0 0 0 15,2 10 0-15,-2-10 0 0,0 0 32 0,6 8 0 16,0-1 0-16,0-1 0 0,3 0 128 0,-1 1 0 15,2 1 0-15,3-1 0 0,1 1 128 0,3 2 16 16,-1 1 0-16,5 1 0 0,2 0-144 0,-2 1 0 16,2-3 0-16,0 2 0 0,1 0 0 0,2 2 128 0,-2-3-128 15,1 1 0-15,3-1 0 0,0 2 0 0,0 2 0 0,-2 1 0 16,-2-1 0-16,3 1 0 16,0-1 0-16,-1 1 0 0,-3 2 0 0,-3-1 0 0,-2-2 0 0,0 0 0 15,-2 2 0-15,-1 0 0 0,-5 3 0 0,1-4 0 16,-4-5 0-16,2 0 0 0,-5-1 128 0,2 1-128 15,-6-11 0-15,3 7 128 0,-3-7-128 0,0 0 128 16,0 0-128-16,0 0 0 0,0 0 144 0,0 0-144 16,0 0 192-16,0 0-16 0,0 0-16 0,0 0 0 15,8-11-160-15,-1-1 128 0,-2 0-128 0,4-3 128 16,1-3-128-16,2-3 0 0,1 0-160 0,0-2 160 16,5 1-208-16,-1 0 48 0,0-1 16 0,4 1 0 0,3-2 144 15,-2 0-160-15,1-3 160 0,-1 2-160 16,3-3 160-16,2 0-160 0,0-2 160 0,0 2-160 0,0 0 160 15,-4 3-128-15,3-1 128 0,-1 4-128 0,0 3 128 16,1 1 0-16,-3-2 0 0,2 3 0 0,2-1 0 0,0 2 0 16,-1 0 0-16,2 0 0 0,-1 0 0 0,-1-1 0 15,-3-1 0-15,-4 3 0 0,1 3 0 0,-1 1 0 16,0 0 128-16,-3 0-128 0,-2 0 192 0,-1 2-16 16,-2 2-16-16,-2 1 0 0,-1-2-16 0,-1 3 0 15,-7 5 0-15,7-5 0 0,0-3-144 0,-7 8 0 16,2-9 0-16,-2 9 0 0,0 0 192 0,0 0-64 15,-3-11 0-15,-5 5 0 0,-3 1 208 0,0 0 48 16,-4-3 0-16,-5-2 0 0,0-1-48 0,-2-2 0 0,-2-2 0 16,-2-1 0-16,-3-2 48 0,-4-3 16 15,-3-2 0-15,1 0 0 0,3-1 304 0,-4 0 64 0,1-1 16 16,-1 0 0-16,-1-2-192 0,0 2-32 0,4 0-16 16,2 3 0-16,2 3-144 0,2 1-16 0,3 2-16 15,3 3 0-15,5 1-368 0,0 3-192 0,2 2 32 0,3 2 0 31,11 5-1552-31,-8-1-304 0,8 1-64 0,0 0-12192 0</inkml:trace>
  <inkml:trace contextRef="#ctx0" brushRef="#br0" timeOffset="90089.182">5960 14285 6447 0,'0'0'272'0,"-7"5"80"0,-2-1-352 0,-1-1 0 16,0 1 0-16,-1 1 0 0,1-2 3456 0,1 0 640 16,-2-1 112-16,2 2 16 0,0 3-3072 0,-6 0-640 15,-1-1-112-15,0 3-16 0,0 4-192 0,-1-1-48 16,-4 0 0-16,1 3 0 0,-4 3-144 0,-1 2 0 0,-2-1 0 0,-2 3 0 16,-1 1-128-16,-2 2 128 0,-4-1-160 15,0 2 160-15,-2 1-224 0,1-1 48 0,-3-1 16 16,4 0 0-16,0-2-16 0,2-2 0 0,4-3 0 0,5 0 0 15,-1-2 176-15,6-4 0 0,-4-3 0 16,4-1 0-16,2 0 0 0,-1-3 224 0,2-3-48 0,1 1-16 16,3-2 48-16,1-1 16 0,-1-3 0 0,2 2 0 15,3 0-224-15,-1 2 176 0,3-2-176 0,-2 1 160 16,8 0-160-16,0 0 0 0,0 0-160 0,0 0 160 16,0 0-240-16,0 0 48 0,0 0 16 0,0 0 0 15,0 0 176-15,0 0-208 0,12 6 80 0,0-2 128 16,-3 3-192-16,1 2 192 0,1 6-160 0,0 0 160 15,1 3-160-15,0-2 160 0,0 2-160 0,0 3 160 16,0 1-160-16,0 1 160 0,1-1-160 0,-1 0 160 0,0 1 0 0,1 0 0 16,-2-1-128-16,1 0 128 0,-2 0 0 0,0 1 0 15,0 2 0-15,-3-1 0 16,2-1 128-16,1-1 0 0,-3-1 16 0,-3 0 0 0,-2 0-16 16,2-3 0-16,0-2 0 0,-1-3 0 0,0-1-128 0,0-4 0 15,0-1 144-15,0 0-144 0,-3-7 128 0,0 0-128 16,0 0 128-16,7 7-128 0,-7-7 128 0,9 3-128 15,-9-3 128-15,8-1-128 0,-8 1 128 0,9-5-128 16,1 0 160-16,1-1-160 0,1 0 0 0,2-2 0 16,0-2 0-16,0 1 0 0,1-1 0 0,2 1 0 15,2-4 0-15,3-1 0 0,1-1 0 0,-1 3 0 16,1 1 0-16,0 2 0 0,0 0 0 0,0 1 0 0,0 2 0 0,2 1 0 16,-1 1 0-16,3 0-128 0,2-1 128 15,0 2 0-15,-3-3-176 0,1 3 176 0,3 1-160 16,2-1 160-16,0-2 0 0,-2 2 0 0,-2 0 0 0,-2 0 0 15,-2 0 0-15,-1-2 0 0,-1-1 0 0,-3 2 0 16,-2 0 0-16,0 1 0 0,-3-1 0 0,-2 0 0 16,0 1 0-16,-3 1 0 0,-9 2 0 15,8-2 0-15,-8 2 192 0,6-4-32 0,-6 4 0 16,0 0 0-16,0 0 160 0,0 0 16 0,4-10 16 0,-1 3 0 16,-5-3 128-16,-1-1 32 0,1-2 0 0,-1-3 0 15,0-1-160-15,-3-3-32 0,2-2 0 0,2-3 0 16,-2-6-128-16,3-2-48 0,-2-4 0 0,1 2 0 15,1-1-144-15,-1 1 0 0,1 1 144 0,1 1-144 16,0 4 0-16,0 2 144 0,-1 1-144 0,-1 2 0 0,0 1 256 16,-4 2-48-16,2 1-16 0,-2 2 0 0,1 0 96 15,-2 3 16-15,2 1 0 0,-5 3 0 0,1 0-176 0,0 1-128 16,-1 2 192-16,-1 0-192 16,-1 2-1712-16,-1 1-448 0</inkml:trace>
  <inkml:trace contextRef="#ctx0" brushRef="#br0" timeOffset="94336.455">4859 13500 23151 0,'0'0'1024'0,"-8"-1"208"0,0-1-976 0,8 2-256 15,-9 3 0-15,9-3 0 0,-8 0 384 0,8 0 48 16,-10-1 0-16,10 1 0 0,-7 0-192 0,7 0-48 16,-6 5 0-16,6-5 0 0,-4 11-192 0,1-2 0 15,3 0 0-15,0 4-160 0,-1-6 160 0,1 3 0 16,-2 0 0-16,5 3 0 0,0 3 0 0,0 0 0 15,0 1-128-15,4 0 128 0,-2 4 0 0,4 2 0 16,-2-1 0-16,3 4 0 0,1 1 0 0,1 2 128 16,0 1-128-16,2 5 0 0,3 2 0 0,1 3 0 15,4-1 0-15,-2 1 0 0,3-3 0 0,0 1 0 0,-1-2 0 16,1 0 0-16,1 0 0 0,1 2 128 0,-1-3-128 16,1 4 0-16,1 0 0 0,0 1 144 0,0-2-144 15,4 1 0-15,0-1 224 0,1-1-64 0,1-1-16 16,1 2 0-16,1 3 16 0,1 1 0 0,-2 0 0 0,0 3 0 15,-2 4-160-15,-1-1 0 0,2-3 0 0,-2-1 128 16,0 1 0-16,1-1-128 0,-1 0 192 0,1 1-64 16,0-2 64-16,0 2 16 0,-2 3 0 0,1-4 0 15,1-4 128-15,-2-2 32 0,-1-1 0 0,0-3 0 16,-2-2-48-16,0 0 0 0,0-1 0 0,2 4 0 16,3-1 16-16,0 2 0 0,0 0 0 0,1 1 0 15,0-3-80-15,-2 0 0 0,0-2-16 0,1 0 0 16,0-2-48-16,-2 0-16 0,0-1 0 0,-3-3 0 15,-4 2-176-15,1-4 0 0,1-2 0 0,-1 1 0 0,1 1 0 16,-1-1 0-16,-1-1 0 0,0-1 0 0,1-6 0 16,-3 0 0-16,-3 3-160 0,0-3 160 0,-4-5-368 0,0-2 32 15,1 1 0-15,-6-1 0 16,1-3-688-16,-1-1-128 0,-2 0-16 0,-6-4-16 16,0 0-1696-16,0 0-320 0</inkml:trace>
  <inkml:trace contextRef="#ctx0" brushRef="#br0" timeOffset="94740.207">6099 16315 28271 0,'-9'12'1248'0,"6"-3"272"16,1 1-1216-16,4 2-304 0,1 1 0 0,7 4 0 15,4 3-704-15,5 0-208 0,5 0-48 16,0 2 0-16,2 2 336 0,1-4 64 0,1-2 16 0,1 2 0 15,3 0-208-15,2-3-32 16,-1-2-16-16,0-3 0 0,-3-1 480 0,0-3 80 0,-3-3 32 0,2-1 0 0,-1 0 464 0,2-6 80 16,1-4 32-16,-1-3 0 15,-1-3 512-15,1-5 96 0,1-2 32 0,0-4 0 0,-1-3 16 0,1-2 0 16,-1-3 0-16,-1-2 0 0,-4-1-160 0,-2-1-32 16,0-1 0-16,0-3 0 0,-1-4-432 15,2-2-80-15,-2-4-32 0,4-1 0 16,-5-4-1904-16,2-3-384 0</inkml:trace>
  <inkml:trace contextRef="#ctx0" brushRef="#br0" timeOffset="95750.518">5851 13994 6447 0,'0'0'272'0,"-7"0"80"0,-3 0-352 16,-3-3 0-16,-2-1 0 0,3 0 0 0,0 2 2912 0,1 1 512 15,-2 0 96-15,5-1 32 0,8 2-2544 0,0 0-512 16,0 0-112-16,-5 0 0 0,5 0-128 0,-5-2 0 16,5 2-16-16,0 0 0 0,0 0-240 0,0 0 0 15,0 0 0-15,0 0 0 0,0 0 0 0,15-2 0 16,1 2 0-16,4 0 0 0,3-1-176 0,2-1 176 15,2-3-160-15,2 0 160 0,3 2 0 0,0-1 0 16,2-4 0-16,3 0 0 0,1 0 0 0,2 0 0 16,4-3 0-16,-1-1 0 0,-1-2 192 0,5 2-32 15,2-1 0-15,1 1 0 0,-1-1 64 0,2 2 16 16,0 2 0-16,6 0 0 0,-1-1-32 0,2 1 0 16,2 2 0-16,0-2 0 0,-2 1-208 0,-3-2 144 15,1 2-144-15,1-1 128 0,2-1-128 0,0 2 0 16,3 3 0-16,-3-2 0 0,-1-1 0 0,-1 1 128 0,-1-2-128 0,3-1 0 15,0-2 0-15,0 0 0 0,0 0 0 0,1 1 0 16,-2 1 0-16,0-1 0 0,-5-1 128 0,3 2-128 16,0-1 0-16,-1 2 0 0,1-2 0 0,-5 2 0 15,-4 0 0-15,-2 2 0 0,-4-1 0 0,-1 1 128 16,-3 1-128-16,0 2 0 0,-3 3 0 0,-4 1 128 16,-5 0-128-16,2 3 0 0,1 2 0 0,-1 3 0 15,-5-4 0-15,1 4 0 0,-7 1-192 0,1 1 192 16,-2-1-896-1,0 0-64-15,-4-2-16 0</inkml:trace>
  <inkml:trace contextRef="#ctx0" brushRef="#br0" timeOffset="96187.681">8769 13144 6447 0,'30'-2'576'0,"-9"0"-576"0,3-2 0 0,4 2 0 0,4-1 1920 0,6 2 256 0,4 3 64 0,4 1 16 16,2 1-1328-16,2-1-272 0,-1 0-48 0,-3 2-16 15,0-1 176-15,2-1 16 0,2-1 16 16,-3 2 0-16,-2 0-272 0,-1 2-48 16,-1-2-16-16,-4 2 0 0,-1 1 32 0,-6 2 0 15,-1 1 0-15,-5 0 0 0,-3 1 0 0,-1 0 0 0,-1 0 0 16,-3 1 0-16,-2 2-176 0,-2-1-48 0,-6 0 0 0,1-2 0 15,-1 1 240-15,-4 1 64 0,-3 2 0 0,-3 2 0 16,-5 0-32-16,-3 2 0 0,-2 2 0 0,-6 8 0 0,-6 7 32 16,-4 3 16-16,-4 2 0 0,-6 2 0 0,-12 2-416 15,-6 6-176-15,-8 4 128 0,-7 6-9616 16,-8 9-1936-16</inkml:trace>
  <inkml:trace contextRef="#ctx0" brushRef="#br0" timeOffset="98886.93">24841 9900 12895 0,'0'0'576'0,"-2"-5"112"0,-1-4-560 0,2 3-128 0,1 6 0 0,0 0 0 16,-3-5 2048-16,1-1 368 0,2 6 80 0,-5-8 0 15,2-1-2048-15,-1 0-448 0,0-1 0 0,0-1 0 16,2 1 0-16,-1-2 192 0,-3 0-16 0,-1-5-16 15,3-3 160-15,0 0 48 0,-6 0 0 0,1 2 0 16,-1 0 80-16,-2-2 0 0,-2-2 16 0,-2 0 0 16,0-1-256-16,-4-1-48 0,-5-1-16 0,2 0 0 15,-3 2-144-15,-2 1 0 0,-5-1 0 0,-3-1 0 16,0-4 0-16,1 3 0 0,0-1 0 0,-2 0 128 16,-1-3 160-16,-1 0 32 0,0 0 0 0,-1-1 0 0,0 0 80 0,-6-3 32 15,-1-5 0-15,0 5 0 0,0 4-208 16,-3 1-32-16,2 2-16 0,-1 1 0 0,1 2-176 0,-4 0 0 15,-6 1 0-15,2-1 0 0,2 1 0 0,4 2 0 16,3 1 0-16,2 2 0 0,1 1 0 16,-1 0 0-16,-2 1 0 0,-1 0 0 0,1 1 0 0,1 2 0 15,-2 3 0-15,1 3 0 0,0 1 0 0,-3 1 0 16,-1-1 0-16,-2 0 0 0,-7 3-144 0,1 3 144 16,0 2-192-16,1 3 192 0,5 2-224 0,3 1 64 15,2 0 16-15,3 0 0 0,1 2 144 0,3 2 0 16,2 2 0-16,2 2 0 0,-2 3 0 0,3 3 0 15,1 1 0-15,1 1 0 0,1 1 0 0,0 3 0 16,-2 4-160-16,-1 3 160 0,0-3-144 0,-1 2 144 0,-2 0 0 0,-3 2-144 16,0 2 144-16,0-2 0 0,2 0 0 0,3-3-128 15,-1-2 128-15,4-2 0 0,1 1 0 0,0 1 0 16,0 2 0-16,2 0 0 0,1-1 0 0,2 1 0 16,4 1 0-16,0 0 0 0,-2 2 0 0,3-1 0 15,1 2 0-15,3-1 0 0,-1 1 0 0,2 6 0 16,-3-1 0-16,1 2 0 0,2 0 0 0,1-1 0 15,3-2 0-15,1-3 0 0,0-1 0 0,3-2 128 16,2 1-128-16,2-2 0 0,0 3-128 0,1 1 128 16,2 3 0-16,2 0 0 0,3-2 0 0,0-2 0 15,3-2 0-15,3 2 0 0,-1-2 160 0,3 0-160 16,3 0 0-16,3 0 128 0,0 1-128 0,4 1 0 0,0 1 0 16,3 1 0-16,1-2 0 0,5 3 0 0,0-1 0 0,4-1 0 15,3 2 0-15,0-1 0 0,1-1-144 16,2 4-32-16,-1 6 0 0,1-2 0 0,-1-2-16 0,4-2-16 15,3-2 0-15,3-3 0 0,0-4 16 0,1-2 16 16,1-2 0-16,-3-3 0 0,-4 0 176 0,0-2 0 16,0-4 128-16,2-1-128 0,0-2 320 0,2-1-16 15,1 0 0-15,0-4 0 0,1-6-160 0,0 0-16 16,-1 1-128-16,3-3 192 0,-1-1-32 0,3-2-16 16,2-4 0-16,6 0 0 0,1-2-144 0,-1-1 0 15,-3-6 144-15,4 0-144 0,3-1 0 0,-1 2 0 16,1-1 0-16,0-4 0 0,-2-5 0 0,0 3-240 15,-2 0 48-15,0 0 0 0,0-3-48 0,-1-1 0 16,1-2 0-16,-4 1 0 0,-9-1-16 0,-2-2-16 16,-2 0 0-16,-6-3 0 0,-3-2 272 0,0-4 0 15,-3-4-128-15,0 2 128 0,-1 0 224 0,0-1 96 0,1 0 32 0,-3 1 0 16,-2-3-32-16,-1 1 0 0,0-3 0 0,0-1 0 16,-3-2-192-16,-1 1-128 0,-1 0 128 15,-1 2-128-15,-2-2 0 0,-1 2 144 0,-3 0-144 0,-1 0 0 16,-1-3 192-16,0-3-192 0,-4-2 192 0,1 0-192 15,-4 1 256-15,2 2-48 0,-1 0-16 0,-2-1 0 16,-3 0 0-16,2-1-16 0,2 0 0 0,-4 0 0 16,-1-1-176-16,0 1 0 0,-1 0 0 15,-3 1-176-15,1 0-64 0,-2 2-16 0,0 3 0 16,-2 3 0-16,0 0 256 0,-2 0 0 0,1-3 144 0,-3 2-144 16,-1-5 208-16,0 6-48 0,-1 4-16 0,0 1 0 15,-5-3-144-15,-2 1 0 0,-3 0 0 0,0 0 0 0,0 2 0 16,-7-1 0-16,-1 1 0 0,-6 0 0 0,0-2 0 0,-2 6 0 15,1 1 0-15,0 3 0 0,-2 1 0 0,1 1 0 16,2 3 0-16,-1 2 0 0,-4 0 0 0,-1 1 0 16,-1 2 0-16,0 1 128 0,1 6-128 0,-1 0 0 15,2 1-160-15,0 1 160 0,1 0-320 0,-3-1 48 16,-1-1 0-16,-1 3 0 0,-2 0-16 0,-2 2 0 16,-5 2 0-16,2 0 0 0,0 1 32 15,-1 1 16-15,-2 0 0 0,-4 1 0 0,0 1-16 16,1 1-16-16,0 1 0 0,5 2 0 0,5 0 80 0,2 2 0 15,6 1 16-15,0 1 0 0,-3-1 176 0,3 4 128 16,2 1-128-16,-4 4 176 0,-6 3-176 0,2-1 0 0,3 0 0 0,1 6 0 16,0 3 0-16,0 3-144 0,-2 1 144 15,0 2-160-15,-1 2 160 0,1 0 0 0,1 0-144 16,2-1 144-16,2-3 0 0,3 0 0 0,2 1 0 0,3-1 0 16,2 4 0-16,2 1 0 0,0 1 0 0,3 2 0 15,1 2 0-15,0 1 0 16,2 0 0-16,0 0 0 0,-1 0 0 0,4 0 0 0,0 4-160 0,0 1 160 15,-1 1-192-15,3-1 48 0,0-4 16 0,3 0 0 16,3-2 128-16,0 1-128 0,2-2 128 0,1 0-128 16,1 1 128-16,3 2-192 0,3 4 192 0,0-1-192 15,-1 0 0-15,2-2-16 0,2-1 0 0,2-1 0 16,0-1 16-16,0-3 16 0,-3 1 0 0,5 0 0 16,4 5 32-16,3-3 0 0,-2-1 0 0,3-2 0 15,4-4 144-15,1 1-192 0,-3-3 192 0,5-1-192 0,4-1 192 16,2-2 0-16,0-2 160 0,4 0-160 0,2-3 0 0,2 4 128 15,-2 3-128-15,4-4 0 0,2-4 0 0,1 0 0 16,3-2-144-16,2-2 144 0,1 0-176 0,-1-1 176 16,-3-1-192-16,1-2 192 0,0-1 0 0,0 1 0 15,1-2 0-15,2-1 0 0,3-2 0 0,1 0 0 16,-2-2 0-16,-1-1 0 0,1-3 0 0,-1 1 0 16,-1-2 128-16,0 0-128 0,2-4 0 0,3 0 0 15,4-3 0-15,0-2 0 0,-2-3 0 16,1-1 0-16,-3-2 0 0,3 0 0 0,0-1 0 0,1-2 0 15,0-3 0-15,2 1-160 0,2 1 160 0,-4-1-160 16,-1 2 160-16,-4-2-160 0,-2 0 160 0,3-3 0 16,-1 1 0-16,1-1 0 0,0-3 0 0,-2-1 0 15,-4-1 0-15,-3-1 0 0,-2 0 0 0,-1 0 0 0,-3-2 0 0,2-1 0 16,0-4 0-16,1-2 0 0,-4-6 0 0,2-2 0 16,3-5 0-16,1-1 0 15,-4-5-144-15,0 1 144 16,-1-2-448-16,-2 0 0 0,0 2-16 0,-2 0 0 15,-5 0-592-15,1 0-112 0,-3 1-32 0,-4 2 0 0,-6 3 1200 0,-3 2 272 16,-2 3 48-16,-1 0 0 0,-1-4 640 0,-5-3 144 0,-5 1 32 16,-3-1 0-16,-2 0-288 0,-3-1-48 0,-3-1-16 0,-4 1 0 15,-2-2-288-15,-1-2-64 0,-2 1-16 0,-3-5 0 16,0-4-416-16,-4 0-256 0,-2 4 48 0,-7 5 0 16,-4 4-336-16,-3 3-64 15,0 3-16-15,-4 0 0 0,-6 2 624 0,1 0 0 0,-1 5 192 0,-2 2-64 0,-2 3 80 16,0 5 16-16,4 3 0 0,2 5 0 15,4 5-560-15,0 6-112 0,-14-1-32 0,12 7 0 0</inkml:trace>
  <inkml:trace contextRef="#ctx0" brushRef="#br0" timeOffset="103874.266">7381 13541 8287 0,'0'0'736'0,"0"0"-592"0,-7 0-144 0,-1-1 0 0,-1-1 3744 0,2-3 720 15,-2 0 144-15,9 5 16 0,0 0-3344 0,0 0-688 16,-9-3-128-16,-1 0-16 0,0 3-112 0,10 0-16 15,-4-4 0-15,4 4 0 0,0 0-128 0,0 0-48 16,-9-3 0-16,9 3 0 0,0 0 0 0,0 0 0 16,0 0 0-16,0 0 0 0,0 0-144 0,0 0 0 15,0 0 144-15,0 0-144 0,7 7 0 0,-2 1 0 16,-5-8 0-16,10 3 0 0,-1 0 0 0,1 0 0 16,1 1 0-16,2 3 0 0,-4-2 0 0,4 1 176 15,1-4-48-15,3 4 0 0,-1 0 0 0,3 0-128 16,1-7 192-16,-1 2-64 0,2 4-128 0,2 0 0 15,1-3 0-15,2 1 128 0,1 2-128 0,3-2 0 16,-3-1 0-16,0 1 0 0,1 3 0 0,0-1 0 0,2 1 0 16,-3 2 0-16,1-1 0 0,-1 2 0 15,0-1 0-15,0-1 0 0,3-1 0 0,1 2 0 16,1-1 0-16,3 1 0 0,3-1 0 0,1-3 0 0,-2 2 0 0,2-1 0 16,-3-1 0-16,1 1 0 0,1-2 0 0,0 2 0 15,0-1 0-15,2-1 0 0,2 1 0 0,1-1 0 16,0-1 0-16,-1 1 0 0,1 2 0 0,-3 0 0 15,-1-1 0-15,-1 0 0 0,-2 0 0 0,-1 2 0 16,-1 2 0-16,2-2 0 0,4 0 0 0,-3-1 0 16,-3 2 0-16,0-2 0 0,1 0 0 0,-2 0 0 15,0 0-192-15,-5-1 192 0,1 1-192 0,-3 0 192 16,-1-5-528-16,-3 1 16 16,2 0 0-16,-5 1 0 0,2 0-64 0,-2 2-16 0,0-1 0 15,-4 0 0-15,-3 1 16 16,1-1 16-16,1 0 0 0,-2 1 0 0,0-1-128 15,-7 1-16-15,-5-4-16 0,0 0-5744 0,7 4-1152 0</inkml:trace>
  <inkml:trace contextRef="#ctx0" brushRef="#br0" timeOffset="104292.613">8600 13462 16575 0,'-4'-9'1472'0,"4"9"-1168"0,-8-2-304 0,-1-2 0 16,2-2 2192-16,0 1 384 0,3 2 80 0,4 3 16 31,0 0-2672-31,0 0-576 0,0 0-80 0,0 0-32 16,13 6-320-16,2 0-64 0,2 2-16 0,3-1 0 15,3 5 384-15,4 4 80 0,4 4 16 0,2-3 0 0,-1-4 608 0,2 0 0 0,3 1 0 0,6 0 128 16,5-2 320-16,1 1 64 0,4 0 16 0,0-1 0 16,2 0 16-16,-1 1 0 0,-1 1 0 0,-1-1 0 15,2-3-96-15,0 0 0 0,-1 0-16 0,-2-1 0 16,-4 2 64-16,-1-1 16 0,-1 0 0 0,-5 1 0 16,-5 0-144-16,0 4-32 0,-4-1 0 0,-4 0 0 0,1 0-112 15,-4 1-32-15,-1 0 0 0,-3 3 0 16,-9 0-32-16,-2 1-16 0,-3 3 0 0,-4 0 0 15,-5 1-144-15,-7 5 0 0,-10-3 0 0,-5 3 0 0,-7-1-160 0,-8-1-64 16,-8 1-16-16,-9 1 0 16,-11 3-1552-16,-11-2-320 0,-7-2-64 15</inkml:trace>
  <inkml:trace contextRef="#ctx0" brushRef="#br0" timeOffset="108124.567">9526 6724 21823 0,'-11'0'960'0,"2"-3"208"0,-2-1-928 0,1-2-240 0,-1 0 0 0,1 2 0 15,2 2 0-15,8 2 176 0,-7-3-176 0,7 3 160 16,0 0-160-16,0 0-144 0,0 0 144 0,0 0-208 15,0 0 208-15,0 0-176 0,0 0 176 0,0 0-160 16,3-8 0-16,-3 8 0 0,4-9 0 0,-4 9 0 16,0 0 160-16,0 0 0 0,12-2 128 0,-12 2-128 0,0 0 208 15,9-2-16-15,0 2-16 0,3 4 0 0,0 2 32 0,-1 3 16 16,-1 3 0-16,1 1 0 0,4 1 48 0,0 3 16 16,-2 2 0-16,1 5 0 0,0 4-48 0,1 2-16 15,-2 0 0-15,0-2 0 0,-4 1-96 0,0-1-128 16,-2 1 176-16,0 0-176 0,-5 0 208 0,1 0-64 15,1-1-16-15,-4 1 0 0,-2 2 32 0,-1-3 0 16,0 2 0-16,0-1 0 0,-5-2 16 0,1 0 0 16,-1-8 0-16,1 3 0 0,-3 0-176 0,1-2 192 15,2-3-192-15,-1-3 192 0,0-2-192 0,4-2 0 16,3-2 0-16,1-8 0 0,-4 9-160 0,4-9 160 16,0 0-208-16,0 0 80 0,0 0-128 0,0 0-32 15,0 0 0-15,0 0 0 0,7-7 112 0,1-2 32 16,2-2 0-16,1-3 0 0,-3-5 144 0,2-3 0 15,1-4 0-15,-1 0-128 0,1-1 128 0,1-1 0 0,-4 2 0 0,2 1 0 16,1-1 0-16,-2 1 0 0,2-1 0 0,0-2 128 16,-2 2-128-16,0 1 128 0,4-3-128 0,-4 1 128 15,0-2-128-15,0 0 176 0,-1 1-176 0,-2-1 192 16,0 1-192-16,-4 0 0 0,-2 3 0 0,-1 1 0 16,-5 0 0-16,0 5 0 0,-1 1 0 0,1 0 0 15,-1 0 288-15,-3 2 32 0,0 1 0 0,0 4 0 16,0 1-16-16,-1 3 0 0,3-1 0 0,-2 3 0 15,1 1-304-15,0-1 160 0,5 1-160 0,-3 2 128 16,1 2-128-16,6 0 0 0,0 0-192 0,-7-1 192 0,7 1-192 16,-6-5 192-16,6 5-160 0,0 0 160 0,0 0-304 0,0 0 48 15,0 0 0-15,0 0 0 0,0 0 256 16,0 0 0-16,0 0-128 0,0 0 128 0,0 0-144 0,0 0 144 16,0 0-208-16,11 3 80 15,-1-1-304-15,-10-2-48 16,11 1-16-16,-1 1 0 0,-10-2-320 0,12 4-64 0,-3 1-16 0,-9-5-8832 15</inkml:trace>
  <inkml:trace contextRef="#ctx0" brushRef="#br0" timeOffset="108856.175">10756 6504 26655 0,'-11'0'1184'0,"11"0"240"0,-7-5-1136 0,-3-1-288 0,2 0 0 0,0 0 0 0,3 3 192 15,-4 1-32-15,1-4 0 0,-2 2 0 16,1-1-160-16,-1 1 0 0,-2 0 0 0,-1 4 0 0,1 3-272 0,0 2 64 16,-2 2 16-16,-1-1 0 0,-1 2-96 0,1 3-16 15,-3 4 0-15,1 1 0 0,0 4 304 0,1 0-192 16,-3 0 192-16,4 3-160 0,7 3 160 0,-2 4 0 15,4 1-144-15,2-1 144 16,4-2 0-16,0 0 0 0,-2 1 0 0,5 1 0 0,7-2 0 0,4-3 0 16,2-6 160-16,5-1-160 0,4-4 304 0,2-2-48 15,1-3-16-15,2-4 0 0,0-3 112 0,6-6 32 16,-1410 0 0-16,2815-6 0 0,-1406-5-80 0,2-3-16 16,-2-3 0-16,2-2 0 0,-2 2-80 0,-2-1-16 15,-2-3 0-15,-5-1 0 0,-1-2-192 0,-3 1 176 16,-2 1-176-16,-3 2 160 0,-4 1-32 0,-3-2-128 15,-2 3 192-15,-3-1-64 0,-3-5 0 0,-1 4 0 16,-3 1 0-16,-2 0 0 0,-2-2-128 0,-4 2 0 16,-1 0 0-16,-3 3 0 0,-2 4-192 0,-3-1 192 0,-2-1-192 0,-3 5 192 15,-5 5-144-15,-2 1 144 0,-2 2 0 0,0 1 0 16,-1 2 0-16,1 2 0 0,0-3 0 0,0 6 0 16,2 4-160-16,5 2 160 0,-3 2-128 0,4 0 128 15,2 1 0-15,2 1-128 0,1 0 128 0,3 3 0 16,1 3-176-16,3 1 176 0,2 2-208 0,5-1 80 15,2 0-128-15,3-2-32 0,1-1 0 16,3 1 0-16,8 2 16 0,0-2 0 0,4-4 0 16,3-1 0-16,6-2 96 0,3-1 32 0,4-2 0 15,7-3 0-15,6-6 416 0,5-4 96 0,4-1 16 16,0-5 0-16,5-1 0 0,0-2 0 0,-4-1 0 0,2-3 0 0,-3-3-384 16,3 0 128-16,-2 0-128 0,-1 1 0 15,-5 2-1792-15,-6 0-416 16</inkml:trace>
  <inkml:trace contextRef="#ctx0" brushRef="#br0" timeOffset="110082.043">7539 7455 5519 0,'0'0'496'0,"0"0"-496"16,-8-4 0-16,3 0 0 0,1-1 2512 0,2-1 416 15,-2 2 80-15,4 4 0 0,-3-8-2368 0,3 8-496 16,-3-7-144-16,3 7 0 16,0 0-320-16,0 0-128 0,0 0-48 0</inkml:trace>
  <inkml:trace contextRef="#ctx0" brushRef="#br0" timeOffset="110558.344">7306 7336 8063 0,'0'0'352'0,"0"0"80"0,-8 0-432 0,0-1 0 0,0 0 0 16,8 1 0-16,-8-1 512 0,0 0 0 16,-1-1 16-16,9 2 0 0,-9-1-272 0,9 1-64 0,-6-1-16 0,6 1 0 15,-8-1 144-15,8 1 48 0,-5-4 0 0,0 0 0 16,-3 1 400-16,8 3 96 0,0 0 16 0,0 0 0 15,-4-8 160-15,4 8 48 0,0 0 0 0,0 0 0 16,0 0-208-16,0 0-48 0,0 0 0 0,0 0 0 16,4-8-240-16,1 0-48 0,-1 0-16 0,2 1 0 15,0 1-144-15,1 1-48 0,1-1 0 0,0 2 0 16,3 1-112-16,0 1-32 0,3 0 0 16,-1-1 0-16,0-3-192 0,1 2 176 0,3-2-176 0,2 3 160 0,3 1-160 15,-2 1 0-15,2 0 0 0,0 0 0 16,2-2 0-16,0 0-144 0,0-2 144 0,3 0-160 0,3 2-80 15,-1 0-16-15,-2 0 0 0,1-1 0 0,-1-4 64 0,1 4 0 16,-2-2 0-16,1 1 0 0,-1 3 192 0,-1-2-144 16,-2 1 144-16,0 1-128 0,4-3 128 15,-1 3 0-15,0-2 160 0,1 2-160 0,1 2 192 0,1 0-48 16,3-1-16-16,4-3 0 0,0 0 16 0,0-2 0 16,0 1 0-16,-2 2 0 0,-2-1-144 0,-1 2-176 15,1-1 48-15,-1-1 0 0,0 0-224 0,-1 1-32 16,0-1-16-16,0 1 0 15,-1-1-384-15,-2 0-80 0,0 2-16 0,-1 0 0 16,-2 0 288-16,-1 2 48 0,0 0 16 0,-2 1 0 0,-2 0 352 0,-3 1 176 16,0 2-160-16,-2-1 160 0,-1-1-128 0,0 1 128 0,-2 1 0 15,1 0-5376-15,0 0-976 16</inkml:trace>
  <inkml:trace contextRef="#ctx0" brushRef="#br0" timeOffset="113780.758">7472 6758 4607 0,'0'0'400'0,"0"0"-400"0,0 0 0 0,0 0 0 0,0 0 1344 0,0 0 192 15,0 0 48-15,0 0 0 0,-9 3-1264 0,9-3-320 16,0 0 0-16,-3 6 0 0,3-6 0 0,0 0-176 15,0 0 0-15,-6 8 0 0,2-1-144 0,4-7-48 16,0 0 0-16,-6 9 0 0,3 2 176 0,-4-1 16 16,2-3 16-16,1 0 0 0,4-7 384 0,0 0 80 15,-6 6 16-15,6-6 0 0,-7 5 288 0,7-5 64 16,0 0 16-16,-5 5 0 0,5-5-288 0,0 0-48 16,0 0-16-16,0 0 0 0,-5 10-336 0,5-10 128 15,-2 8-128-15,2-8 0 0,0 0 0 0,0 0 0 16,1 11 0-16,-1-11 128 0,0 0-128 0,0 0 0 0,0 0 0 15,5 8 0-15,-1 1 0 0,-4-9 128 0,0 0-128 0,0 0 128 16,6 6-128-16,-6-6 0 0,0 0 0 0,6 6 0 16,-6-6 0-16,9 7 0 0,1-3-176 0,-4 0 176 15,-6-4-384-15,10 3 0 0,0-3 16 0,1 0 0 32,0 0-64-32,2 0-16 0,0-1 0 0,1-1 0 15,0-4-112-15,3 1-16 0,0 0-16 0,2-2 0 0,-1-1 176 0,-2 0 32 0,-3 4 16 0,3-3 0 16,-2-2 368-16,1 1 0 0,1-2-144 0,-3 3 144 15,0-1 0-15,-1 3 0 0,0-1 0 0,0 1 0 16,-2-2 0-16,0 2 0 0,-2-1 0 0</inkml:trace>
  <inkml:trace contextRef="#ctx0" brushRef="#br0" timeOffset="114915.549">9082 7251 29487 0,'1'-14'2624'16,"2"-7"-2112"-16,6-6-512 0,4-8 0 15,7-5 352-15,10-3-32 0,5-2-16 0,9-3 0 16,3-1-304-16,8 1-192 0,5 0 16 0,5 8 16 0,2 3 160 0,-1407 5-208 16,2820 5 80-16,-1410 4 128 0,3 3-320 15,0 3 64-15,2 4 16 0,-8 2 0 16,-4 5-288-16,-6 1-64 0,-7 6-16 15,-4 5 0-15,-3 3-208 0,-10 2-32 0,-9 4-16 16,-3 7 0-16,-7 4-96 0,-5 3 0 16,-5 4-16-16,-8 3 0 0,-10 3 1168 0,-8 2 224 0,-5 0 48 0,-5-1 16 0,-3-4 288 0,-2-3 48 15,-4-4 16-15,-4-4 0 0,-5-4 320 0,-5-3 64 16,-1-7 0-16,-2-1 16 0,-4-6-400 0,1-3-64 16,2-1-32-16,6-5 0 0,1-6-496 0,6 0-112 15,6-3 0-15,6-1-128 0,10-5 144 0,7 0-144 16,3-1 0-16,12-6 144 15,6-7-496-15,13-5-96 0,9-1-32 0,5-4 0 16,6-3-48-16,6 3-16 0,3 3 0 0,7 3 0 0,4 2 352 0,6 1 192 0,3 2-192 16,2 4 192-16,2 5 0 0,-1 4 0 0,-5-1 0 0,2 7 0 15,-1 3 0-15,2 5 0 0,0 5-176 16,-6 6 176-16,-7 4-320 0,-6 5 48 0,-5 6 16 16,-5 4 0-1,-6 3-576-15,-8 4-96 0,-8 5-32 0,-9 7 0 0,-8 6 544 0,-10 6 96 0,-8 5 32 0,-5-1 0 16,-4-7 464-16,-6-2 80 0,-3-8 32 0,-7-3 0 15,-6-2 800-15,-7-4 176 0,-4-3 16 16,-5-5 16-16,-1-10-208 0,-10-1-64 0,-9-1 0 16,-2-7 0-16,-7-10-2528 15,2-6-512-15</inkml:trace>
  <inkml:trace contextRef="#ctx0" brushRef="#br0" timeOffset="116115.431">7493 6900 911 0,'0'0'0'0,"0"0"0"0,-8-1 0 15,0 0 0-15,8 1 0 0,-8 0 0 0,1 1 3072 0,7-1 512 0,0 0 128 0,-9 0 0 16,1-2-2880-16,4-1-576 0,-3-2-112 0,7 5-16 16,0 0-128-16,0 0 192 0,-6-4-64 0,0-2 0 0,1 1 0 0,-1 2 0 15,6 3 0-15,-9-3 0 0,2 2-128 0,-3 0 0 16,0 0 128-16,1 2-128 0,0 1 320 0,2 2 0 15,-3-1 0-15,3 0 0 0,7-3 64 0,0 0 16 16,0 0 0-16,0 0 0 0,0 0-32 0,0 0-16 16,0 0 0-16,0 0 0 0,0 0-80 0,0 0-16 15,0 0 0-15,0 0 0 0,7-6 208 0,3-3 48 16,-4-2 0-16,4 1 0 0,3 0 224 0,2-1 48 16,0-4 16-16,3-2 0 0,0-3-288 0,4 0-48 15,5-4-16-15,1-1 0 0,2 0-208 0,4-6-48 16,6-1-16-16,-2-1 0 0,3 0-176 0,-3-2 0 15,2-2 0-15,-3-2 0 0,2 1 0 0,-3-1 0 16,3 2 0-16,4-1 0 0,3-1 0 0,-1 1 0 0,-1 2 0 16,0-1 0-16,0-2 0 0,1 3 0 0,-3-3 0 15,1 2 0-15,-2-2 0 0,5 2 0 0,1 0 0 16,-2 2 0-16,-3 4 0 0,1-1 0 0,0 0 0 0,-4 3 0 16,-4 2 0-16,-3 1 0 0,-2 3 0 15,-5 2 0-15,-1 2 0 0,-2 3 0 0,-1 1 0 16,-5 0 0-16,-1-1 0 0,-4-2 0 0,0 2 0 0,-3 6 0 15,-8 10-320-15,0 0 48 0,0 0 16 0,0 0 0 16,0 0-32-16,-3-6 0 0,3 6 0 0,-9 0 0 16,-1 5 128-16,-1 0 32 0,-1 4 0 15,0 1 0-15,-3 0-64 0,0 1 0 0,-2 0 0 0,-1 5 0 16,-2 6 64-16,-2 2 0 0,0 0 0 0,-7 1 0 16,-1 3 128-16,-2 0 0 0,1 2 0 0,-2 3 0 0,-5 0 0 15,1 3 0-15,0 3 0 0,-1 0 0 0,0-1 0 16,-2-2 0-16,-1-1 0 0,1 3 0 0,-4 0 0 15,-1 1 0-15,0-3 0 0,-2 1 0 0,1 2 0 0,1 3 0 16,1-1 0-16,1-2 0 0,1-5 0 0,-4 1 128 16,-2-2-128-16,-1-1 0 0,5-1 0 15,0-3 0-15,1 0 0 0,4-4 0 0,1 0 0 0,5-3 0 16,4-2 0-16,3-1 0 0,3-3 0 0,6 0 176 16,4-1-48-16,2-3 0 0,3-2 0 0,0-2 0 15,4 2 0-15,4-9 0 0,0 0-128 0,0 0 0 16,0 0 0-16,0 0 0 0,5 8-192 0,3-4 192 15,1-4-160-15,2-3 160 0,2-5 0 0,2 0 0 16,2-1 0-16,5-6 0 0,1-4 320 0,4-2 16 16,2-1 0-16,6-2 0 0,3-2-128 0,1-3-16 0,1-4-16 15,2-2 0-15,3-3-176 0,0-4 0 0,0-3 144 16,1 1-144-16,0 1 128 0,2 1-128 16,1 0 128-16,3-1-128 0,1 0 272 0,-1-1-16 0,2-2 0 0,-2-3 0 15,-1-3 0-15,3 2 0 0,-3 3 0 0,1 2 0 16,0 0-128-16,-4 3-128 0,-1 3 144 0,-3 1-144 15,-2 2 0-15,-3 2 128 0,-5 1-128 0,-1 0 0 16,-2 1 0-16,-1 4 0 0,0 4 0 16,-1 4 0-16,-3 4 0 0,-3 2 0 0,-4-2 0 0,0 4 0 15,-3 2 0-15,-3 1-160 0,-2 1 160 0,-4 2-192 16,-7 6-64-16,0 0-32 0,0 0 0 0,0 0 0 16,0 0 288-16,0 0-160 0,0 0 160 0,0 0-128 0,0 0-96 15,-10 6-16-15,-1 0 0 0,1 2 0 16,0 1-1744-16,0 1-336 0</inkml:trace>
  <inkml:trace contextRef="#ctx0" brushRef="#br0" timeOffset="116593.274">7953 5700 22399 0,'-9'-7'992'0,"9"7"208"0,-6-4-960 0,6 4-240 0,0 0 0 0,0 0 0 16,0 0 144-16,0 0-16 0,0 0 0 0,3-6 0 15,5 0-128-15,1 1 0 0,1-1-160 0,4-3 160 16,3-2 0-16,1-2 0 0,5-1-128 0,6-3 128 16,4-1 0-16,3-1 0 0,3-1 0 0,0-2 0 15,1-2 128-15,1 1 64 0,2 0 0 0,-2 2 16 16,3-1 80-16,1 0 16 0,1 0 0 0,1 2 0 16,1 0 64-16,1 4 16 0,-4-2 0 0,-1 4 0 15,-1 2-96-15,-2 2-16 0,-4 0 0 0,-1 2 0 0,1 1-64 16,-5 1-16-16,-2 2 0 0,-1 4 0 0,-4 2 144 15,-2 2 32-15,-8 4 0 0,1 3 0 0,-1 1-112 16,-4 6 0-16,-2 1-16 0,-3 6 0 0,-2 3 16 0,-4 9 0 16,-3 4 0-16,-4 1 0 0,-3 4 0 0,-3 1 0 15,-6 1 0-15,-4 3 0 0,-7 4 704 0,-1 3 160 16,-6 5 32-16,-2 3 0 16,-4 3-1888-16,-2 0-368 0,-2-2-80 0,-3 6-13440 0</inkml:trace>
  <inkml:trace contextRef="#ctx0" brushRef="#br0" timeOffset="117834.104">6889 7340 2751 0,'0'0'256'0,"1"-5"-256"0,-1-1 0 0,0 6 0 0,0 0 3072 0,4-5 576 16,-4 5 128-16,9-6 0 0,3-1-2928 0,0 1-592 15,4 1-112-15,0 0-16 0,2-2-128 0,-1-1-208 16,5-3 48-16,4 3 16 15,2 2-240-15,2 0-32 0,3-4-16 0,0 5 0 0,1-4 288 0,3 2 144 16,3-3-160-16,2 5 160 0,-2 2 0 0,4-1 320 16,3-1-64-16,3-1 0 0,3 1 160 0,0-2 32 15,0 1 0-15,1-2 0 0,3-3-48 0,0-1 0 16,-4 2 0-16,1 2 0 0,3 3-96 0,0 0-32 0,2 0 0 16,-1-1 0-16,1 1 64 0,-3 0 16 0,-3 2 0 15,0 1 0-15,-4 2-160 0,-1 0-16 0,-4 0-16 16,-1407 0 0-16,2816 0-160 0,-1415 0 0 0,-4 0 0 15,-4 0 128-15,-4 1-128 0,-2-1 0 16,-5-1 0-16,-2 1 0 0,-3 1 0 0,-5 1 0 0,-9-2 0 0,0 0 0 16,0 0 0-16,0 0 0 0,0 0 0 0,-9-2 0 15,-6 0 208-15,-5 1-32 0,-4 1-16 0,-6 0 0 16,-5-1-160-16,-4 1 0 0,-1 0-192 0,-5 0 192 16,-3 0 0-16,0 1 0 0,-1 0 0 0,-1-1 0 15,-4 0 304-15,-4 1 16 0,-3-3 16 0,-2 1 0 16,0-2-112-16,-1 0-32 0,-1-1 0 0,-2 1 0 15,-2 2-192-15,-4 0 0 0,1 0 0 0,3-1 0 0,2 0 0 0,2 1 0 16,0 0-128-16,6-2 128 0,5 0 0 16,6 1 0-16,-2 1 0 0,10-1 144 0,10-2 160 0,4 4 16 15,5 0 16-15,4 0 0 0,1-2-336 0,8 2-320 16,8 0 64-16,0 0 16 16,0 0-464-16,10 4-80 0,4 2-32 0,7-3 0 15,4-1 272-15,7 0 48 0,6-1 16 0,9 1 0 0,8 1 480 0,5 0 256 16,2 0-16-16,4-2-16 0,6 1 160 0,5 1 16 15,4 1 16-15,1-3 0 0,3 1-176 0,2 1-48 16,4 2 0-16,-1-2 0 0,-1 1-16 0,-2 1-16 16,-1 0 0-16,-2 0 0 0,-1-1-160 0,-7 0 0 15,-5 0 0-15,-2-1 0 0,-6 0-144 0,-2 2 144 16,-4-1 0-16,-1 3 0 16,-3-5-576-16,-3 0-16 0,-10 0 0 0,-2-2-8912 0</inkml:trace>
  <inkml:trace contextRef="#ctx0" brushRef="#br0" timeOffset="118170.56">8799 6945 23951 0,'0'0'2128'0,"0"0"-1696"0,10 5-432 0,6 0 0 0,3 2 1232 16,7 0 176-16,3-2 16 0,7 4 16 0,3 2-1184 16,5 2-256-16,4 0 0 0,-1 0 0 15,-1 0 0-15,1-2 0 0,-2-2 0 0,-2 4 0 0,0-4-192 0,-1 4 192 16,0-1-192-16,-6-1 192 0,-3 0-384 0,-2 1 64 16,-5-1 0-16,-4 0 0 0,-5 0 320 0,-5 0 0 15,-3-1 0-15,-6 2 0 0,-2 0 0 0,-5 2 0 16,-9 3 0-16,-4 2 192 0,-8 2 192 0,-8 4 32 15,-10 0 16-15,-6 0 0 0,-6 0-176 0,-7 1-48 16,-6-2 0-16,-9 1 0 16,-6 3-656-16,-3 0-144 0,3-1-32 0,-1-4-7888 15,-1-3-1600-15</inkml:trace>
  <inkml:trace contextRef="#ctx0" brushRef="#br0" timeOffset="118580.007">7708 6465 26655 0,'-1'-9'1184'0,"1"9"240"0,0 0-1136 0,0 0-288 16,0 0 0-16,7-6 0 0,1 1 624 0,5 3 64 15,-2 7 16-15,6 1 0 0,4-2-560 0,2 3-144 16,1 2 0-16,3 4 0 0,-1 4 0 0,2 3 0 15,-1 1 0-15,3 2 0 0,3 0 0 0,1 4 0 16,0 2-128-16,-3 3 128 0,-6 5 0 0,-1 2 0 16,-2 2 0-16,-1 1-128 0,-2-1 128 0,-1-2-208 15,-5-4 80-15,-3 3 128 16,-5-2-560-16,0-4 16 0,-4-5 0 0,1 1 0 16,-2-1-320-16,-2 2-64 0,-2-1-16 0</inkml:trace>
  <inkml:trace contextRef="#ctx0" brushRef="#br0" timeOffset="119080.923">8612 6146 30399 0,'-16'2'2704'0,"2"-1"-2160"0,4-2-544 0,-1 2 0 0,2 6 208 0,1 4-64 15,3 2-16-15,-4 6 0 16,-1 3-880-16,0 9-176 0,1 8-32 0,2 6-16 16,-3 0-176-16,3 1-48 0,-2-1 0 0,5-1 0 15,-1 2 416-15,4-6 80 0,1-3 0 0,6-4 16 16,-1-3 176-16,5-3 16 0,1-9 16 0,7-5 0 0,1-6 704 15,4-7 144-15,-1-4 16 0,3-4 16 0,2-5 768 0,3-5 160 16,1-3 16-16,0-5 16 0,-2-4-240 0,1-5-48 16,0-4-16-16,-2-3 0 0,-2-1-608 0,-1-2-128 15,-2 3-32-15,-3-2 0 0,-2 0-80 0,-4 3-16 16,-4 3 0-16,-4-2 0 0,-2-3 768 0,-5 6 160 16,-3 3 32-16,-5 7 0 15,-3 5-1776-15,-3 5-336 0,-6 4-80 0,-4 6-16 0,-5 5 864 16,-3 4 192-16,-4 0 0 0,-3 8 0 0,-1 7-144 0,-2 3-32 0,-1 6 0 0,3-1 0 15,1 0 0-15,7 1 0 0,2-2 0 16,9 1 0 0,6-1-400-16,7-4-64 0,2-6-32 0,11-3 0 0,6-3 320 0,10-3 64 15,10-3 16-15,12-3 0 0,12-2 624 0,9-2 128 0,5-5 32 0,12-2 0 16,10-5-112-16,11 2-16 0,7 1 0 0,11-5-13328 16</inkml:trace>
  <inkml:trace contextRef="#ctx0" brushRef="#br0" timeOffset="123900.102">10760 11636 6447 0,'0'0'576'0,"0"0"-576"15,-8-3 0-15,1-1 0 0,7 4 1984 0,0 0 272 16,-5-2 64-16,5 2 16 0,0 0-1760 0,-7-2-336 0,7 2-80 0,0 0-16 16,0 0 0-16,0 0 0 0,0 0 0 0,0 0 0 15,0 0 112-15,0 0 32 0,0 0 0 0,0 0 0 16,0 0 80-16,0 0 16 0,-3 9 0 0,3-9 0 15,-2 10 16-15,2 0 16 0,2-1 0 0,0 2 0 16,3 2 48-16,-2 2 16 0,1 4 0 0,3-1 0 16,-4 2-160-16,3 3-16 0,0 0-16 0,1 3 0 15,1 0-144-15,-1 3-16 0,-1 3-128 0,-1-3 192 16,0 0-192-16,-1-2 0 0,-1 0 0 0,1-2 0 16,-3 0 144-16,-2 0-144 0,0-1 128 0,-4-1-128 15,0 1 320-15,0-2 0 0,-1 1-16 0,-2-1 0 16,-4 1 96-16,0-1 32 0,0-2 0 0,0 0 0 15,-3 0-192-15,4-3-48 0,0 0 0 0,2-4 0 16,1-1 0-16,1-1-16 0,-1-1 0 0,4-2 0 0,4-8-176 16,0 0 192-16,-8 6-192 0,8-6 192 0,0 0-192 0,0 0 0 15,0 0 0-15,0 0 128 0,0 0-128 0,0 0 0 16,0 0 0-16,0 0 0 0,0 0-192 0,0 0 192 16,0 0-192-16,0 0 192 0,0 0-160 0,0 0 160 15,10-3 0-15,0 0-144 0,-3-3 144 0,1 1 0 16,-1-1 0-16,2 1 0 0,0-2 0 0,-1-1 0 15,1 2 0-15,0-3 0 0,0-1 0 0,-1-1 176 16,1-1-176-16,1 0 192 0,0-4-64 0,1 1 0 16,-2-3 0-16,1 1 0 0,-1-2-128 0,-4 0 192 15,-4 0-192-15,2-1 192 0,1-1-192 0,1 0 128 16,-2 0-128-16,-1 0 128 0,-2 0-128 0,-2-1 160 0,-2 3-160 0,-2-1 160 16,-1-1-160-16,3 0 0 0,0 1 144 15,-1 0-144-15,-4 2 0 0,0 0 144 0,2-1-144 0,-2 1 0 16,-1-3 128-16,-1 0-128 0,0 1 0 15,-2-2 0-15,1 1 0 0,-2-1 0 0,1-1 0 16,2 1 0-16,-2 1 0 0,1 2 0 0,-1 3-192 0,2 2 192 16,1 3-144-16,0 2 144 0,0 0-128 15,2 2 128-15,4 2 0 0,-2 1 0 0,2-1 0 0,4 5 0 16,-4-2 0-16,4 2 0 0,0 0 160 0,0 0-160 16,0 0 0-16,0 0 0 0,0 0 0 0,0 0 0 15,0 0 0-15,0 0-192 0,4 10 192 0,2 1-208 16,-2-1 208-16,4-1 0 0,-1 2-160 0,4 2 160 15,1-1 0-15,2 3 0 0,-1 1 0 0,0 1 0 16,2 1 0-16,-1-1 0 0,-3-1 0 0,2 0 0 0,-1 6 0 16,0-1 0-16,-4-2 0 0,1 1 0 0,-2 1 160 0,0 0-160 15,-4 1 192-15,0 0-192 0,0 1 272 16,-1 2-48-16,-2 1-16 0,-3 1 0 0,-5-1 112 0,-1 2 32 16,1-1 0-16,-6 1 0 0,-1 2 32 0,-1 0 0 15,1-1 0-15,-2-4 0 0,-1-1-96 0,-1-1-16 16,1-1 0-16,2-1 0 0,0-6-272 0,2-1 128 15,0-2-128-15,5-3 0 16,0-5-320-16,9-4-192 0,-6-1-16 0,2-7-13728 0</inkml:trace>
  <inkml:trace contextRef="#ctx0" brushRef="#br0" timeOffset="124623.939">11692 11837 23151 0,'-11'0'1024'0,"11"0"208"0,0 0-976 0,0 0-256 16,-7-3 0-16,0 0 0 0,1 0 1072 0,0 0 160 16,6 3 48-16,-4-5 0 0,-4 1-544 0,2 1-96 15,2-1-32-15,-4 1 0 0,8 3-272 0,-10 2-48 16,1-4-16-16,0 2 0 0,1 2-96 0,-3 1-32 16,-1 1 0-16,3 3 0 0,-2 2-144 0,1 1 0 15,0 3 0-15,-2 2 0 0,2 2 0 0,2 0 0 16,-3 4 0-16,4 1 0 0,-2 1 0 0,5 3 0 15,-2-1 0-15,3 1 0 0,1 0 0 0,2 1 0 16,1 3 0-16,2-2 0 0,4 0 0 0,-1-3 0 16,3-1 0-16,2-2 0 0,1-4-144 0,3-2 144 15,-1-1 0-15,2-3 0 0,2-1 0 0,3-3 0 16,0-3 0-16,2-2 0 0,0-2 0 0,2-2 0 16,-3-2 0-16,2-4 0 0,-2-1 0 0,0-1 0 0,0-2 0 15,0-1 0-15,2-1 0 0,-5-3 0 0,0 1 0 16,-1-2 144-16,-2 0-144 0,0-2 0 0,-1-2 144 15,-2-1-144-15,-2 0 0 0,0 1 128 0,-2 1-128 0,-1 1 0 16,-3 0 0-16,0 0 0 0,-1-1 0 0,-4 1 0 16,-1 0 0-16,-4-1-208 0,0-1 48 0,-3 1 16 15,-1-1-32-15,-2 2 0 0,-2 0 0 0,1 0 0 16,-3-1 176-16,-3 3-208 0,-1 0 80 0,2 3 128 16,-2 3-192-16,-1 0 192 0,-8 1-192 0,1 4 192 15,2 2 0-15,0 2 0 0,-3 0 0 0,3 4 0 16,0 2 0-16,3 3 0 0,1 1 0 0,2-1 0 15,3-1 0-15,0 2 0 0,2 2 0 0,3 1 0 16,1 1 0-16,2-1 0 0,5 1 0 0,-1 2 0 0,1 4 0 16,3-2 0-16,6-2 0 0,-2 2 0 0,3-1 0 15,4 0 0-15,2-4 0 0,4-2 0 0,0-1 0 16,6-1 192-16,-1-2-192 0,7-3 192 0,3-2 256 0,4-2 48 16,3-1 16-16,1-3 0 0,3-1-240 0,0-4-32 15,0-2-16-15,3-2 0 0,-1-2-368 16,4-2-80-16,1-2-16 0,5-1-9376 15,-1 0-1888-15</inkml:trace>
  <inkml:trace contextRef="#ctx0" brushRef="#br0" timeOffset="129867.6">9191 11897 9615 0,'0'0'416'0,"0"0"96"16,0 0-512-16,0 0 0 0,0 0 0 0,0 0 0 15,0 0 1216-15,0 0 128 0,0 0 16 0,7-6 16 0,0-3-464 16,-1 2-80-16,0-1-32 0,2 0 0 0,2-4-272 0,-2-1-48 16,2-2-16-16,3-2 0 0,0-1-32 0,2 1-16 15,3-6 0-15,0 1 0 0,2-2-96 0,2-2-32 16,3 1 0-16,1 0 0 0,0-1-96 0,4 1 0 16,5 0-16-16,-3-1 0 0,0 2-176 0,0-1 128 15,0-3-128-15,-1 3 128 0,1 2-128 0,1 1 0 16,1 0 0-16,2 2 0 0,-1 3 0 0,-2 0 0 15,-2 1 0-15,1 5 0 0,0 4-160 0,-2 5 160 16,-2 5-208-16,0 7 80 0,-7 5-112 0,-3 6-16 16,-2 5 0-16,-3 3 0 0,-3 4 256 0,-1 4-144 15,-4 1 144-15,-4 3-128 0,-1 0 128 0,0 0 0 16,-1-3 160-16,0 0-160 0,1 1 128 0,2-7-128 0,3-8 0 16,0-3 0-16,3-5 128 0,-1-6-128 15,2-8 0-15,3-3 144 0,4-1 48 0,2-9 0 0,3-9 0 16,6-7 0-16,4-10 112 0,3-4 16 0,3-4 16 0,4-4 0 15,4-1-336-15,1-3 0 0,0 0-192 0,2-3 64 16,-3-5-112-16,4 4-16 0,3 4 0 0,-3 4 0 16,1 4 256-16,-1 4 0 0,-1 5 0 0,-2 5 0 15,-2 5 0-15,-2 2 0 0,-3 6 0 0,0 5 0 16,-3 4 0-16,-3 7 0 0,-1 5 0 16,-3 6 160-16,-3 3-160 0,-3 5-144 0,-3 4 144 0,-4 2-208 15,-1 7-32-15,-2 2 0 0,-6 1 0 0,-3 4 0 16,0 4-96-16,-4 3-32 0,-2 6 0 0,-2-8 0 15,-1-5 224-15,2-8 144 0,-2-5-192 0,2-5 192 16,2-3 192-16,1-3 160 0,0-2 32 0,0-11 0 0,4 9-384 16,-4-9 144-16,8 3-144 0,1-3 0 0,-1-1 128 15,4-3-128-15,-1-2 0 0,2-4 0 0,1 0 160 0,3-4-32 16,-1-3 0-16,5 0 0 0,-1-1-128 0,3-6 0 16,3-3 0-16,0 1 0 0,3 3 0 0,2 2 0 15,2 1 0-15,3 2 0 0,0 0-128 0,-1 4 128 16,-1 2-160-16,-1 4 160 0,-3 4 0 0,-1 3 0 15,-2 2 0-15,-2 5 0 0,1 6 0 0,-3 6-256 16,-2 5 80-16,-5 3 16 0,1 3-96 0,-3 5 0 16,-4 4-16-16,-2 2 0 0,-3 3 64 0,-4 1 16 15,-4 1 0-15,-4 0 0 0,0-1 0 0,-1-1 0 16,-2-1 0-16,0-5 0 0,0 1 320 0,2-6 64 16,3-6 0-16,2-3 16 0,2-4 176 0,2-6 16 0,5-3 16 0,6-6 0 15,3-4-416-15,4-4 128 0,6-4-128 16,5-6 0-16,7-6 0 0,7-7 0 0,7-7 128 0,3-2-128 15,0 1 192-15,5 0 0 0,3 1 0 0,4 3 0 16,2 4 128-16,-2 4 16 0,-2 3 16 0,-3 8 0 16,-4 4 512-16,-2 5 96 0,2 0 32 15,-6 7 0-15,-6 3-128 0,-3 6-32 0,-2 2 0 16,-3 4 0-16,-8 2-432 0,-4 4-80 0,-3 5-32 0,-6 3 0 16,-4 6-64-16,-5 2-16 0,-6-2 0 0,-4 3 0 15,-6-1-208-15,-6 1 0 0,-7 1-192 0,-7 0-8912 16,-9 1-1792-16</inkml:trace>
  <inkml:trace contextRef="#ctx0" brushRef="#br0" timeOffset="133275.397">8034 12008 7359 0,'0'0'656'0,"0"0"-528"0,-8 1-128 0,8-1 0 16,-9 0 2640-16,2 0 496 0,1-2 112 0,6 2 16 15,0 0-2368-15,0 0-480 0,-5-3-96 0,5 3 0 16,0 0-320-16,0 0 0 0,-9-1 0 0,9 1 0 15,0 0 0-15,0 0 0 0,0 0 0 0,0 0 0 16,0 0 0-16,-6-2 0 0,0 0 0 0,6 2 0 16,0 0 0-16,0 0 0 0,0 0 0 0,0 0 0 15,0 0 0-15,0 0 0 0,0 0 0 0,0 0 0 16,0 0 0-16,0 0 0 0,0 0 0 0,0 0 0 16,0 0 0-16,0 0 128 0,0 0 0 0,0 0-128 0,0 0 320 15,0 0-64-15,0 0 0 0,0 0 0 0,0 0 48 16,0 0 0-16,0 0 0 0,0 0 0 0,0 0-128 0,0 0-32 15,0 0 0-15,0 0 0 0,0 0-144 0,0 0 128 16,0 0-128-16,0 0 128 0,-1 9-128 0,1-9-176 16,0 0 48-16,0 0 0 15,-7 6-656-15,1 0-128 0,0-2-32 0,6-4 0 16,-9 4-480-16,0-1-112 0,0-2 0 0,9-1-16 16,0 0 464-16,-7 2 80 0,-2 0 32 0,9-2 0 0,0 0 672 0,0 0 144 15,-9 1 32-15,0 2 0 0,9-3 128 0,-7 3 0 16,-3-1 0-16,10-2 0 0,-9 2 0 0,9-2 0 15,0 0 0-15,-9 0 0 0,0-2 0 0,9 2 176 16,0 0-48-16,0 0 0 0,-8-3 208 0,8 3 48 16,-8-2 0-16,8 2 0 0,-8-6 48 0,8 6 16 0,-8-3 0 0,8 3 0 15,0 0-80-15,-5-6-16 0,-2 4 0 16,7 2 0-16,0 0-352 0,0 0 0 0,-8-4 0 0,8 4 128 16,0 0-320-16,0 0-48 0,0 0-16 0,0 0 0 15,-8-4-96-15,8 4-32 0,0 0 0 0,0 0 0 16,-8-4 256-16,8 4 128 0,0 0-160 0,0 0 160 15,0 0 304-15,0 0 144 0,-1-8 48 0,1 8 0 16,0 0 208-16,0 0 32 0,0 0 16 0,0 0 0 16,0 0-96-16,0 0-16 0,0 0 0 0,0 0 0 15,0 0-96-15,0 0-32 0,0 0 0 0,0 0 0 16,10 0 0-16,0-1 0 0,-1-2 0 0,-9 3 0 0,7 2-224 16,2 0-48-16,-9-2-16 0,9 3 0 0,1-2 48 15,0 0 16-15,-10-1 0 0,7 1 0 0,3 0-96 16,-2 1-32-16,-8-2 0 0,11 2 0 0,0 1-160 15,-2-1 0-15,1 0 0 0,0 1 0 0,0 1 0 16,-1-1 128-16,2-1-128 0,2 0 0 0,0 2 0 0,-1 0 0 16,0 0 0-16,2 1 0 0,3-1 0 15,-1 1 0-15,0-1 0 0,-1 1 0 0,3 2 0 16,-2-1 0-16,-3 0 0 0,3 1 0 0,1-3 0 0,2 3 0 16,1 0 0-16,0 1 0 0,-3-2 0 0,3 1 0 15,0 1 0-15,1 1 0 0,-4-1 0 0,4-1 0 16,2 3 0-16,-1 0 0 0,1 0 0 0,-1-1 0 15,4-3 0-15,-1 1 0 0,1 0 0 0,2 0 0 16,1 1 0-16,-2 0 0 0,2-1 0 0,-1 2 0 0,2 0 0 16,0-1 0-16,-1-3 0 0,0 1 0 15,1-2 0-15,-3 3 0 0,2 1 0 0,-1 1 0 16,1-1 128-16,2 2-128 0,2-2 0 0,0 1 0 16,-1 2 0-16,1 2-176 0,-1-1 176 0,1 1 0 0,-3 0 0 0,1 1 0 15,-2-2 0-15,2 1-128 0,2-2 128 0,0 2-128 16,0 4-16-16,1-1 0 0,0-2 0 0,0-1 0 15,1-2-48-15,-3 1-16 0,1-1 0 0,0 1 0 16,1 3 208-16,-1-1 0 0,-1 1 0 0,1 1-144 16,0-4 144-16,0-3 0 0,1-5 0 0,0 4 0 15,0 3 0-15,0 1 0 0,-3-1 0 0,1 2 0 16,1 1 0-16,0 2 0 0,0-3 0 0,-2 0 0 16,-3-1 0-16,1 0 0 0,2 3 0 0,-1-1 0 0,-2-2 0 15,1 0 0-15,3-2 0 0,-2 2 0 0,-1 0 0 16,-1 4 0-16,-1-3 0 0,2-1 0 0,0-2 0 15,-2 1 0-15,0 2 0 0,0 1 0 0,-2-1 0 0,-1-1 0 16,2 0 0-16,-3 1 0 0,2-1 0 0,-1 2 0 16,0 1 0-16,4-1 0 0,-3-1 0 0,2 0 0 15,-2-1 0-15,0 1 0 0,2 1 0 0,-1-1 0 16,0-2 0-16,1-1 0 0,-3-1 0 16,0-2 0-16,1 1 0 0,-1 2 0 0,-2-3 176 15,0 1-48-15,1-2 0 0,-2 2 0 0,2-1 0 0,-2 0-128 16,1-2 192-16,0 1-64 0,0 2 0 0,1-2-128 15,-1 3 192-15,3-1-64 0,-3-1-128 0,1-2 160 16,-4-2-160-16,1 3 160 0,-2 2-160 0,2 0 0 16,-3-2 0-16,-1-1 128 0,-1 2-128 0,1-1 0 0,-1 1 0 15,0-2 0-15,-1 0 0 0,-1-1 0 0,1 1 0 16,0 0 0-16,-2 2 0 0,1-1 0 0,0 0 0 0,0-1 0 16,-3 2 0-16,2-3 0 0,-1 1 0 0,0 0 0 15,-2 2 0-15,1-3 0 0,-2 1 0 16,0-3 0-16,-8-2 0 0,8 3-176 0,-8-3 48 15,0 0 0 1,0 0-448-16,0 0-64 0,0 0-32 0,0 0 0 16,0 0-640-16,0 0-128 0,0 0-32 0</inkml:trace>
  <inkml:trace contextRef="#ctx0" brushRef="#br0" timeOffset="133872.481">11267 13036 27007 0,'0'0'1200'0,"0"0"240"0,-5-3-1152 0,5 3-288 15,0 0 0-15,-8-4 0 0,1-4 800 0,0 2 96 16,2 0 32-16,5 6 0 15,0 0-1104-15,0 0-208 0,0 0-64 0,0 0 0 16,0 0-256-16,0 0-64 0,0 0-16 0,0 0 0 16,0 0-256-16,0 0-48 0,0 0-16 0,0 0 0 0,12 4 640 0,0 4 128 15,3 2 16-15,0 0 16 0,-3-4 432 0,4 4 96 0,6 2 16 0,0 1 0 16,4 1 128-16,-2-2 16 0,2-2 16 16,2 3 0-16,-3 2-16 0,1 2 0 0,2 0 0 0,1 1 0 15,0-4-96-15,0 3-32 0,1 1 0 0,0 0 0 16,1 0-128-16,1-3-128 0,2-2 144 0,-2 4-144 15,0 1 0-15,0 0 0 0,-2-1 0 0,-4 0 0 16,-1 0 176-16,1-2-176 0,-4-1 192 0,1 4-192 16,-5 4 0-16,2-2 0 0,-1-2 0 0,-2-1 0 15,-1-1 0-15,-1 0 0 0,1-1 0 0,-3-3 0 16,-3-2 0-16,0 0 0 0,-6-1 0 0,2 0 0 16,-6-9 256-16,6 11-48 0,-3-1-16 0,-3-10 0 15,0 0 112-15,-1 11 16 0,0 1 0 0,-4-2 0 16,-2-2-64-16,-2 0-16 0,-2-1 0 0,-3-2 0 0,-1 3 16 15,-3 0 16-15,-3-1 0 0,-1 0 0 0,-2-3-144 16,-1 0-128-16,-5-2 192 0,-1 2-192 0,-5 0 144 0,-3 0-144 16,-4 1 0-16,-4 0 144 0,-5-2-144 15,-1 3 0-15,0-1 0 0,0 2 128 0,-1-1-128 0,-2 5 0 16,-3-2 0-16,0 0 128 0,-2-2-128 0,1 0 0 16,3 0 0-16,2 1 0 0,-2 0 0 0,0-1 0 15,-3-3-224-15,3 1 80 16,0-5-1600-16,3-1-320 0,1-5-64 15,3-2-16-15</inkml:trace>
  <inkml:trace contextRef="#ctx0" brushRef="#br0" timeOffset="135903.357">7798 12147 11055 0,'-12'-6'480'0,"5"4"112"0,-2-1-464 0,1 1-128 16,0-3 0-16,2 0 0 0,-1 3 1280 0,1-1 256 15,-4 1 32-15,2-2 16 0,2 1-1344 0,6 3-240 16,-6-2 0-16,-1 1-192 0,7 1 192 0,0 0-160 16,0 0 160-16,-5-2-160 0,0-1 160 0,5 3 0 15,-8 0 160-15,8 0-160 0,0 0 800 0,0 0 64 16,0 0 16-16,0 0 0 0,0 0 320 0,0 0 64 0,-4-4 16 0,4 4 0 16,0 0-320-16,0 0-64 0,-1-6-16 0,1 6 0 15,0 0-400-15,0 0-80 0,1-7-16 16,-1 7 0-16,7-8-224 0,2 4-160 0,-1-1 192 0,2 1-192 15,1-2 0-15,4 2 0 0,0 0 0 0,2 0 0 16,-2 1 0-16,4 0 0 0,2-1 0 16,1 2 0-16,1 0 0 0,0 0 0 0,-1-2 0 15,2 1 0-15,-1 1 0 0,2-1 0 0,5-1-160 0,1-1 160 16,0-1 0-16,2 0-144 0,0 1 144 0,0 1 0 16,1-3-128-16,-1 3 128 0,0 0 0 0,-1 0 0 15,0 0 0-15,-2 2 0 0,2-1 0 0,0 1 0 16,1 0 0-16,0 0 144 0,0 1-144 0,-1-1 192 15,-2-2-192-15,3 1 128 0,3 0-128 0,-3-1 128 16,-1 1-128-16,-1 1 0 0,-2 0 0 0,2-3 128 16,1 2-128-16,2 0 0 0,1 0 0 0,3 2 0 0,-3-1 0 0,2-2 0 15,1-1 0-15,-1 4 0 0,1 2 0 0,-1-1 0 16,-1-1 0-16,0 2 0 0,-2 3 0 0,1-2 0 16,3-2 0-16,-1 1 0 0,-1-1 0 0,0 0 0 15,1-1 0-15,-2 0 0 0,1 0 0 0,-4 1 0 16,-2 0 0-16,0 0 0 0,-2-4 0 0,-2 3 0 15,-1 0 0-15,-1 0 0 0,-2-1 160 0,0-1-160 16,1-2 192-16,-3 3-192 0,-3 0 272 0,0 2-48 16,-3 0-16-16,-2 0 0 0,-3-1-16 0,-9 1-16 15,0 0 0-15,0 0 0 0,0 0-176 0,0 0 160 16,0 0-160-16,0 0 160 0,0 0-160 0,-7-4 0 16,-3 3 0-16,-3-1 0 0,-4 1-304 0,-5 1 64 15,-3 2 16-15,-1 1 0 0,-4 1 16 0,0-2 0 0,-7 3 0 16,0 0 0-16,-4-1 208 0,-1 3 0 0,-3-2-160 0,-2 2 160 15,-6-2 0-15,1 2 0 0,2-1 0 16,-4 0 0-16,-4 1 0 0,-4-1 0 0,-3 1 0 0,-3 2 0 16,-2 0 0-16,-1-1 0 0,-1 0 0 0,-2 1 0 15,-1 0 0-15,-2-2 0 0,-1-1 0 0,4 2 0 16,-1 0 0-16,1 3 0 0,-4-1-144 0,8-2 144 16,11-3 0-16,2 1 0 0,4-1 0 0,4 1 0 15,7-3 0-15,-2 1 0 0,1 0 0 0,6-1 0 16,3 1-128-16,2-2 128 0,2-2-192 0,4-1 192 15,4 0-224-15,5 2 64 0,2 1 16 0,5-3 0 16,1-3 144-16,4 1-192 0,5 3 192 0,0 0-192 16,0 0 0-16,0 0 0 0,5-4 0 0,7-2 0 0,3 2 192 15,5-1-208-15,5 1 80 0,2-1 128 0,2-1 0 16,8 1 0-16,2-2 0 0,4-1 0 0,3-2 0 0,2 2 0 16,1 0 0-16,6 0 0 0,7-1 192 0,-1-2-64 15,2 1 0-15,0 2 0 0,-2-1-128 0,4-1 128 16,1 1-128-16,3-1 128 0,-1 0-128 0,0 3 0 15,-1-1 0-15,2-1 128 0,0-2-128 0,3 3 0 16,2 2 0-16,-3 0 0 0,-3 1 128 16,2-1-128-16,-3 2 192 0,-1 2-64 0,-1 1 48 0,1-2 0 15,-3 1 0-15,0 2 0 0,-3 0-176 0,-3 0 192 16,2 0-192-16,-2-2 192 0,-1 2-192 0,-4 0 0 16,-2 2 0-16,-4-2 0 0,-3 0 0 0,-5-2 0 0,-1 1 0 15,-7 0 0-15,1-1 128 0,-4 1-128 16,-3-2 0-16,-2 2 128 0,-2 0-128 0,-5 0 0 0,0 1 0 15,-5 1-176 1,-1 0-496-16,-9-1-96 0,0 0-32 0,0 0-7440 16,0 0-1488-16</inkml:trace>
  <inkml:trace contextRef="#ctx0" brushRef="#br0" timeOffset="136344.182">9292 11494 17503 0,'0'0'1552'0,"0"0"-1232"16,0 0-320-16,11 3 0 0,1 0 2000 0,6 1 352 15,6 4 64-15,6-1 16 0,5 2-1888 0,5 1-368 16,5 2-176-16,2-1 160 0,2 2-160 0,2 3 0 16,-4-3 0-16,1 1 0 0,2 3-160 0,2-1 160 15,0 2-208-15,-2-2 80 0,-1-1 0 0,-3 1 0 16,-1 5 0-16,-2-2 0 0,-4-2 128 0,0 0 0 15,-2-1 0-15,0 2 0 0,-5 1 0 0,-2-1 0 16,0-1 128-16,-4 0-128 0,1 1 192 0,-3-1-16 0,-6-2-16 0,-3 0 0 16,-2-3 32-16,-6 2 0 0,-4-2 0 0,-4 5 0 15,-3 1-64-15,-6 2 0 0,-10 2 0 0,-5 5 0 16,-5 5-128-16,-10 2 0 0,-11 5 0 0,-10 1-8192 16,-13 4-1568-16</inkml:trace>
  <inkml:trace contextRef="#ctx0" brushRef="#br0" timeOffset="143896.17">4121 4650 11967 0,'0'0'1072'0,"0"0"-864"16,-9-4-208-16,9 4 0 16,0 0 1536-16,0 0 272 0,-7 0 48 0,7 0 16 0,-5-4-768 0,5 4-144 15,0 0-48-15,0 0 0 0,-4-7-384 0,4 7-80 16,-2-6 0-16,2 6-16 0,0 0-208 0,0 0-32 15,-2-6-16-15,2 6 0 0,0 0-176 0,0 0 160 16,0 0-160-16,0 0 160 0,0 0-160 0,0 0 0 16,-2 11 0-16,-1-1 0 0,0-1 144 0,-4 3-144 15,-1 5 160-15,-2 0-160 0,-3 2 160 0,1 2-160 16,1-1 160-16,-2 2-160 0,-4-1 256 0,1-2-64 16,1 0 0-16,-1 1 0 0,1 2 160 0,-2-2 32 15,1-2 0-15,-2 2 0 0,1 0-144 0,0 0-32 16,2-2 0-16,1 2 0 0,2 0-80 0,-2-1-128 0,1-2 176 15,2 2-176-15,2-1 0 0,-2-3 0 0,0-3 0 16,3 1 0-16,0 1 0 0,1-1 0 0,-2-1-160 16,4-1 160-16,-3-2-304 0,2-3 64 0,2-1 16 0,4-5 0 15,0 0 32-15,-3 10 16 0,3-10 0 0,0 0 0 16,-2 8 176-16,2-8-128 0,0 0 128 0,0 0-128 16,0 0 128-16,0 0 0 0,0 0 0 0,2 9-128 15,-2-9 128-15,0 0 0 0,0 0 0 0,0 0 0 16,5 8 0-16,-5-8 0 0,0 0 0 0,8 9 0 15,2-4 0-15,3 2 0 0,0 0 160 0,-1-1-160 16,0 1 0-16,4 1 128 0,0 2-128 0,3-1 0 16,1-2 0-16,2-1 0 0,2 3 0 0,6 0 0 15,1 1 0-15,0 0 0 0,1 0 0 0,5 2 0 16,3 1 0-16,0 1 0 0,0 2 0 0,-2-3 0 0,-1 2 0 16,1 3 0-16,-2 3 0 0,3-3-160 0,-1-2 32 15,0 0 0-15,-3 3 0 0,3-1 0 0,0-3 128 0,1 0 0 16,-4-3 0-16,-3 1-128 0,-3 0 128 15,1 0 0-15,-2 0 0 0,-2-2 0 0,-3-3 0 0,0 0 0 16,0-2 0-16,-4 2 0 0,-2 1 0 0,3-5 0 16,1-2 0-16,-5 0 0 0,-6 4 0 0,2-3 0 15,2-3 0-15,-1 2 0 0,-1 2 0 0,-1-3 0 16,2-2 0-16,0-1 0 0,-1-3 0 0,2 1 0 16,-5-1 0-16,0 0 0 0,-1-4-192 0,0 0 0 15,-1-3 0-15,1-1 0 0,-1 0-32 0,-1-3-16 16,0-6 0-16,1 0 0 0,-2-3 240 0,0-1 0 0,3-2 0 15,-1-3 0-15,1 1 0 0,-1-1-144 16,2 4 144-16,-3 1 0 0,3 0 0 0,-1 0 128 0,2 1 0 16,2 4 0-16,-2 0 128 0,1 2 16 0,0 2 16 15,2-1 0-15,-3 1-160 0,3-1-128 0,-1 0 192 0,1 2-192 16,3 3 128-16,-2-3-128 0,-1 2 0 0,1 1 0 16,-2 2 0-16,1 1 0 0,0 1 0 0,1 1 0 15,-3 0-176-15,-1 2 176 0,0 3-192 0,-2-2 192 16,0-2-256-16,-2 2 64 0,-6 5 16 0,0 0 0 15,0 0 176-15,-1408 0-208 0,2816 0 80 0,-1408 0 128 16,0 0 0-16,0 0 0 0,5-6 144 0,-5 6-16 16,0 0 208-16,0 0 48 0,-4-7 16 0,-1 3 0 15,-3 0 96-15,-2 2 16 0,-1-1 0 0,-2-1 0 16,-1-1-128-16,-2-1 0 0,1-1-16 0,-3-2 0 16,1 1-96-16,-3 0-16 0,-1-2 0 0,-1-2 0 15,-2-2-256-15,0 1 160 0,-2-1-160 0,-1 0 128 0,1-2-128 0,-4 0 0 16,-3-2 0-16,-5 3 0 0,0 0 0 15,-1 1 160-15,2 0-160 0,1-2 160 0,-2 1 0 0,2 0 0 16,0-1 0-16,0 0 0 0,0-7-32 0,-1 2 0 16,-3 1 0-16,2 0 0 0,1-1-128 0,3 1 192 15,2 3-192-15,0-1 192 0,2 1-192 0,0 2 0 16,0 2 0-16,4 1 0 0,-1 0 128 0,2 1-128 16,-1 2 0-16,1 4 128 0,2 1-128 0,0 2 0 15,1 1 144-15,1 1-144 0,-2 0 0 0,2 0 0 16,3 0 0-16,0 2 0 0,2 3-272 0,2-1 16 15,1-1 16-15,4 0 0 16,3-1-1376-16,6-2-288 0,0 0-48 0</inkml:trace>
  <inkml:trace contextRef="#ctx0" brushRef="#br0" timeOffset="145517.998">4421 5039 911 0,'0'0'0'0,"0"0"0"15,-1 10 0-15,1-10 0 0,0 0 1936 0,-2 9 304 16,2-9 64-16,-2 10 16 0,2-10-1456 0,-2 10-288 16,-1-2-64-16,3-8-16 0,-3 7-16 0,3-7 0 15,0 0 0-15,0 0 0 0,0 0 128 0,0 0 32 0,0 0 0 0,0 0 0 16,0 0 112-16,0 0 16 0,0 0 16 0,0 0 0 16,0 0-96-16,0 0-32 0,0 0 0 0,0 0 0 15,0 0-304-15,0 0-64 0,0 0-16 0,0 0 0 16,7-3-16-16,-1-3-16 0,0-4 0 0,2 0 0 15,0-1 128-15,3-1 16 0,-3 0 16 0,2-2 0 16,1-3-80-16,2-1 0 0,1-1-16 0,3-1 0 16,1-2-48-16,0 0 0 0,0-2 0 0,1 2 0 15,-2 0-64-15,2-2 0 0,1-4-16 0,-3-2 0 16,2-2-32-16,2-2 0 0,1-6 0 0,1 3 0 16,0 0 64-16,1 1 16 0,-1-1 0 0,2-1 0 15,-2 0-32-15,4-1 0 0,1 1 0 0,0-3 0 16,1 1-192-16,-1 2 144 0,0-1-144 0,-1 0 128 0,1-3-128 0,-2 2 0 15,1 4 0-15,-4 1 128 0,1 0-128 0,-2-2 0 16,2 2 0-16,-2 0 0 0,1-1 0 0,-3-1 0 16,0 0 0-16,0 2 0 0,0 0 0 0,0 3 128 15,1 1-128-15,0 1 0 0,-2 3 0 0,-1 0 0 16,-2 1 0-16,1-1 0 0,-2 1 128 0,0 1-128 16,-1 1 0-16,-2-2 128 0,0 1-128 0,-1 0 0 15,-1 3 0-15,0 0 0 0,-2 1 0 0,2 1 0 16,-1 2 0-16,-1 2 0 0,-4 2-144 0,2 1 144 15,-3 4 0-15,1-1 0 0,-1-1 0 0,-1 3 0 16,2-1 0-16,-4 9 0 0,0-9 0 0,0 9-128 16,0-5 128-16,0 5 0 0,0 0 0 0,0 0 0 15,-3-7 0-15,3 7 0 0,0 0 0 0,0 0 0 16,0 0 0-16,-5-5 0 0,1-2 0 0,4 7 0 0,0 0 0 0,0 0 0 16,0 0 0-16,0 0 128 0,0 0-128 0,0 0 0 15,0 0 0-15,0 0 0 0,0 0-192 0,0 0 192 31,0 0-448-31,0 0 0 0,0 0 16 0,0 0 0 16,0 0-384-16,-8 2-80 0,8-2 0 0,-6 6-6528 0,6-6-1312 0</inkml:trace>
  <inkml:trace contextRef="#ctx0" brushRef="#br0" timeOffset="145980.946">5208 3227 18431 0,'0'0'1632'0,"0"0"-1312"15,2-7-320-15,2-2 0 0,3-1 528 0,2 0 48 16,2-1 0-16,4 1 0 0,5-1-320 0,2 1-64 16,2-2-16-16,-1-2 0 0,-1-4 32 0,1 1 16 15,5-2 0-15,2 1 0 0,-1 2 32 0,2-3 0 0,-4-3 0 0,1 1 0 16,1 0 192-16,-1 2 32 0,0-6 16 0,-2 3 0 16,0 0-48-16,1 4 0 0,-2 2 0 0,0 2 0 15,-3 0 96-15,1 2 16 0,0 2 0 16,-1 2 0-16,-4 3-80 0,1 0-16 0,1-3 0 15,-4 7 0-15,-3 6-240 0,-1 1-48 0,-1 1-16 0,0 1 0 16,-4 0-32-16,-1 7-128 0,-2 3 192 0,-2 4-64 16,1 5 176-16,-6 6 16 0,0 2 16 0,-3 2 0 15,-2 3-96-15,-2 1-32 0,-3 4 0 0,0 1 0 16,0 4 16-16,-3-2 0 0,-3 1 0 0,4 1 0 16,4-1-224-16,0 0 176 0,2-2-176 0,1 5 160 15,0 1-1776 1,-1 4-368-16</inkml:trace>
  <inkml:trace contextRef="#ctx0" brushRef="#br0" timeOffset="149647.695">6510 3308 14847 0,'0'0'656'0,"0"0"144"0,0 0-640 0,0 0-160 0,-4 9 0 0,4-9 0 16,0 0 352-16,0 0 32 0,0 0 16 0,0 0 0 15,0 0-160-15,0 0-48 0,0 0 0 0,3-8 0 16,2-1 64-16,-2-4 0 0,3-4 0 0,2 0 0 15,0-3 32-15,0-1 16 0,0-1 0 0,0-2 0 16,-1-3 32-16,1 0 16 0,1-2 0 0,0 1 0 16,1-3-32-16,-2 1 0 0,0-4 0 0,1 1 0 15,0 0-64-15,2 0 0 0,-2-1-16 0,1 1 0 16,-1 1 96-16,0 1 32 0,2 3 0 0,-3 1 0 0,0 3-48 16,1 2-16-16,1 1 0 0,1 5 0 15,-2 0-48-15,2 3 0 0,0 1 0 0,-4 2 0 16,-1 2-128-16,-6 8-128 0,7-3 144 0,-7 3-144 0,10-2 0 0,-10 2 0 15,9 3-208-15,-9-3 64 0,10 7-128 0,-1 3-32 16,-3 1 0-16,0 3 0 0,-2 3 112 0,1 0 32 16,-4 0 0-16,1 5 0 0,0 4 160 0,0 2 0 15,0-1 0-15,2 4 0 0,-4 4 0 0,0 0 0 16,0-1 0-16,1 0 0 0,0 2 0 0,0-4 0 16,-1-1 0-16,1 1 0 0,1-1 144 0,1 0-144 15,-1 0 192-15,0-2-192 0,0 1 272 0,0-3-48 16,1 0-16-16,-1-2 0 0,-1-2-208 0,1-1 176 15,1-3-176-15,2-1 160 0,-3-3-336 0,1-1-64 16,-1 0-16-16,0-6-10720 0</inkml:trace>
  <inkml:trace contextRef="#ctx0" brushRef="#br0" timeOffset="149974.465">6487 3066 12895 0,'0'0'1152'0,"-9"-5"-928"0,2-1-224 0,2 4 0 0,5 2 2768 0,0 0 512 16,-5-5 112-16,5 5 0 0,0 0-2144 0,0 0-432 15,1-6-96-15,-1 6-16 0,6-6-512 0,3 2-192 16,1-1 0-16,2 2 144 0,3-1-144 0,0 1 128 16,1 1-128-16,1 0 128 0,2 0-128 0,0-2 0 15,2 0 0-15,1 2 0 0,6 1 0 0,-1 0 0 16,-2 0 0-16,1-2 0 0,1 0-192 0,1 1-32 16,1-1 0-16,-2 0 0 15,-2 1-1808-15,0-1-352 0,-1-4-80 0</inkml:trace>
  <inkml:trace contextRef="#ctx0" brushRef="#br0" timeOffset="150634.836">6506 2489 11967 0,'-8'-4'1072'0,"0"0"-864"0,1-3-208 0,-2 4 0 0,2 3 544 16,7 0 64-16,-8-1 16 0,1 1 0 0,-1 0-336 15,2 0-64-15,6 0-16 0,-7-2 0 0,7 2 80 0,-8-2 16 16,1 1 0-16,7 1 0 0,0 0 48 0,0 0 16 16,-5-4 0-16,5 4 0 0,0 0 336 0,0 0 64 15,0 0 0-15,0 0 16 0,0 0-32 0,0 0-16 16,0 0 0-16,0 0 0 0,0 0-480 0,12-1-112 16,2 1-16-16,1-3 0 0,-1 1-128 0,2 0 0 15,-1 0 0-15,3 2 128 0,1 2-128 0,3 0 160 16,3-1-160-16,1-1 160 0,-1 0-160 0,3 1 0 15,2 3 144-15,3-2-144 0,5-2 0 0,-2 1 144 16,2 1-144-16,-1 2 0 0,1-1 0 0,-1-1 0 0,-4-2 0 16,3 0 0-16,3 0 0 0,-3-1 0 15,1 0 0-15,0-1 0 0,-4-1 128 0,1 3-128 0,2 0 0 16,-1-3 0-16,-4 0 128 0,1-3-128 0,-2 1 0 16,-3-2 0-16,-3 1 0 0,1-1 0 0,-4-1 128 0,1 1-128 15,-2-2 128-15,1 3-128 0,0 0 192 0,-2 0-192 16,-5 1 320-16,-3-2-32 0,1 2-16 0,-1 1 0 15,-2 7-96-15,-9-3-32 0,0 0 0 0,0 0 0 16,0 0 240-16,0 0 32 0,0 0 16 0,0 0 0 16,-8-13 112-16,-1 2 32 0,-5 0 0 0,-1 3 0 15,-3-1-176-15,-1 2-16 0,-1 3-16 0,-3-3 0 16,-2-2-112-16,-3 2 0 0,-2 0-16 0,-1 3 0 16,-1 0 192-16,-2 1 32 0,-4-1 16 0,4 0 0 15,1 1-96-15,2 1-32 0,1 0 0 0,3 2 0 0,1 0-352 16,4 5 0-16,3 5-192 0,2-2 64 15,4-2-2816-15,5 4-544 0</inkml:trace>
  <inkml:trace contextRef="#ctx0" brushRef="#br0" timeOffset="152437.699">3821 5129 9215 0,'-15'5'400'0,"8"0"96"0,-1 1-496 0,-2 0 0 0,4 0 0 0,-1-1 0 16,1 0 1216-16,3-1 128 0,3-4 48 0,-8 3 0 15,2 3-432-15,-1-2-64 0,1 0-32 0,6-4 0 16,-5 4-32-16,5-4-16 0,-6 4 0 0,6-4 0 16,-6 7-240-16,6-7-64 0,-2 7 0 0,2-7 0 15,0 0-80-15,0 0-32 0,0 0 0 0,0 0 0 16,0 0-208-16,2-8-32 0,3-2-16 0,0-1 0 15,1 0 16-15,-1-3 0 0,4-3 0 0,-1-3 0 16,0-3-16-16,1-3 0 0,0-2 0 0,3 1 0 0,-4-1 80 16,2 1 16-16,0 1 0 0,1-1 0 0,1 2-32 0,0-2 0 15,-1 1 0-15,-1 2 0 0,-2-1-32 0,1-1-16 16,1 1 0-16,-1 2 0 0,0 2-160 0,1 3 0 16,-3 3 144-16,2 0-144 0,1-1 0 0,0 1 0 15,1-1 0-15,-2 3 0 0,-3 2 0 0,2 0 0 16,3 2 0-16,2-1 0 0,2 2 0 0,-1-2 0 15,-2-2 0-15,2 2 0 0,3 1 0 16,-3 2 0-16,-2 2 0 0,0-2 0 0,1 1 0 0,-2-1 0 16,-1-1 0-16,0 5 0 0,-1 1 0 0,-9 2 0 15,0 0 0-15,0 0 0 0,10 1 0 0,-10-1 0 16,0 0 0-16,0 0 0 0,11 7 144 0,-4-1-144 0,0 1 192 16,-1 0-192-16,-2 1 192 0,-4-8-64 0,7 9 0 0,-2-2-128 15,1 0 256-15,0 1-64 0,0 0-16 16,3-2 0-16,2-1-176 0,0 0 0 0,1 1 144 15,0-3-144-15,0-1 0 0,1 3 0 0,0-2 0 0,4 0 128 16,2 4-128-16,-1-1 0 0,-1 2 0 0,1 0 128 16,1-1-128-16,1 2 0 0,1 1 0 0,2 2 0 15,3 4 0-15,2 0 0 0,-2 2 0 0,0 2 0 16,0 2 0-16,-1 0 0 0,1-2 0 0,0 6-128 16,1-3 128-16,2 0 0 0,2 1 0 0,1-2-128 15,-1-1 128-15,-1-2 0 0,1-3-144 16,2 2 144-16,-2-1 0 0,-4 0-176 0,1-2 176 0,-4 0-128 15,-1-4 128-15,-1-1 0 0,-4-2 0 0,-1 3-128 0,3 0 128 0,-1 1 0 16,1-2 0-16,-4-2 0 0,1-2 0 0,0-4 0 16,1 1 0-16,1 1 0 0,-2 2 0 15,0-2 0-15,-3 1 0 0,1-3 128 0,2-1-128 16,1-1 0-16,-2 0 0 0,1-1 0 0,-1 0 0 0,1 1 0 16,-1 1 0-16,-3-1 0 0,-2-2-208 0,0-2-16 15,0 1 0-15,0 1 0 0,-1 2 16 0,-2 0 0 16,-8 0 0-16,0 0 0 0,6-3 208 0,-6 3 0 15,0 0 0-15,0 0 0 0,0 0 0 0,0 0 0 16,0 0 0-16,0 0 0 0,0 0 192 0,0 0-64 16,-8-4 0-16,-3 4-128 0,1 1 176 0,0 2-176 15,-2 0 160-15,-3-2-160 0,-2 1 192 0,0 2-64 16,-2 0-128-16,-1 4 192 0,-1 2-48 0,2 2-16 16,-2 2 0-16,-1 1 0 0,-3 1-128 0,2-1 192 0,-2 2-192 15,3 2 192-15,-3 3-192 0,3 5 0 0,-3-2 144 0,0 2-144 16,-1-2 0-16,-1 1 0 15,-2 1 0-15,1 3 0 0,-1 5 0 0,2-1 0 0,-3-4 0 0,2-1 128 16,3-3-128-16,1 0 0 0,1-2 0 0,2-3 128 16,2-6-128-16,4 3 0 0,2-3 0 15,3-4 0 1,2-5-288-16,8-6-128 0,0 0-32 0,0 0-12208 0</inkml:trace>
  <inkml:trace contextRef="#ctx0" brushRef="#br0" timeOffset="153258.263">3725 5112 5519 0,'0'0'496'0,"0"0"-496"0,-9-5 0 0,3 0 0 15,6 5 3264-15,0 0 576 0,0 0 96 0,0 0 32 16,-5-7-2512-16,5 7-496 0,0 0-112 0,0 0-16 0,0 0-496 16,0 0-96-16,0 0-32 0,0 0 0 0,0 0-208 15,0 0 0-15,-2 11 0 0,1 1 0 0,1 2 0 0,0-1 0 16,0 0 0-16,1 0 0 0,-1-1 0 0,0 0 0 16,0-2 0-16,1 5 0 0,1-1 0 0,-2 0 0 15,-1-1 0-15,0-1 0 0,-1-3 0 0,2-9 0 16,-2 10 0-16,1-1 0 0,1-9 256 0,2 10 16 15,1-1 0-15,-3-9 0 0,0 0 32 0,0 0 0 16,0 0 0-16,0 0 0 0,0 0-176 0,0 0-128 16,0 0 144-16,0 0-144 0,0 0 128 0,0 0-128 15,0 0 0-15,0 0 0 0,8-5 0 0,-2 1 0 16,1-1 0-16,1 2 0 0,2 1 0 0,-3 1 0 16,3-2 0-16,0 3 0 0,3 1 0 0,2 1 0 15,1 0 0-15,2 0 0 0,4 0 0 0,3 1-128 16,3-1 128-16,-2 2 0 0,-2-2 0 0,6 3 0 0,6-1 0 0,3 1 0 15,-1-2 0-15,0 2 0 0,1 4 0 0,-3 1 0 16,2 1 0-16,-1 2 0 0,2 2-128 0,3-2 128 16,0-1 0-16,1 2 0 0,-4 2 0 0,2 2 0 15,-2 2 0-15,0 3 128 0,-2-1-128 0,-2-1 0 16,-1-1 128-16,-2 0-128 0,-1 0 0 0,-1 0 0 16,-3 1 0-16,0-2 128 0,-3-2-128 0,-2-3 0 15,3-3 0-15,-4-1 0 0,-1-3-192 0,-1 1 192 16,-4-2-512-1,-3-1 0-15,-1 1 0 0,-1-4-6816 0,-3-7-1360 0</inkml:trace>
  <inkml:trace contextRef="#ctx0" brushRef="#br0" timeOffset="153626.955">3861 4962 5519 0,'-7'-4'496'0,"0"2"-496"16,1-3 0-16,-1 1 0 0,-1-1 2464 0,4 2 400 15,4 3 80-15,0 0 0 0,-6-5-1632 0,6 5-336 0,-4-7-64 0,4 7-16 16,0 0-256-16,0 0-64 0,0 0-16 0,0 0 0 16,0 0-256-16,0 0-48 0,-1 12-16 0,1 2 0 15,2 3-48-15,1 6 0 0,2 6 0 0,-1 2 0 16,3 2-48-16,0 2-16 0,1-1 0 0,-1 1 0 16,-3 1-128-16,2-2 0 0,-1-2 144 0,0-3-144 15,-2-4 0-15,0-2 144 0,2 0-144 0,1-4 0 16,1 0 0-16,-2-3 0 0,3-4 0 0,0-4-7024 15,-8-8-1392-15</inkml:trace>
  <inkml:trace contextRef="#ctx0" brushRef="#br0" timeOffset="153889.36">3929 4894 25919 0,'-11'-4'1152'0,"4"1"224"0,-2 1-1104 15,3 1-272-15,-1-1 0 0,7 2 0 0,0 0 1024 0,0 0 160 16,0 0 32-16,0 0 0 0,0 0-768 0,0 0-128 16,0 0-48-16,-2 9 0 0,3 1-272 0,3 3 0 15,2 3 0-15,0 6-144 0,5 5 144 0,-2 1 0 16,2 4-144-16,2-1 144 0,3 0 0 0,-2 1 0 16,0 0-144-16,0-3 144 0,-5-2-160 0,5 1 32 15,-1 0 0-15,-1-2 0 16,-1-2-720-16,-1-2-144 0,1-2-32 0,-2-4 0 15,-2-4-320-15,0-6-80 0,-7-6-16 0,0 0 0 16,0 0-1552-16,9-3-304 0</inkml:trace>
  <inkml:trace contextRef="#ctx0" brushRef="#br0" timeOffset="154122.751">4130 4766 11967 0,'-5'-13'1072'0,"4"1"-864"0,1 0-208 0,-1 3 0 16,-2 5 1872-16,3 4 336 0,0 0 64 0,0 0 16 15,0 0-736-15,0 0-144 0,0 0-16 0,0 0-16 16,2 12-800-16,1 5-144 0,0 7-48 0,2-1 0 16,5 3-192-16,-1 3-32 0,0 1-16 0,-2 8 0 15,3 5-144-15,1 2 0 0,1 2 144 0,2-1-144 0,0 1 0 16,0-3 0-16,0-2 0 0,2 1 0 16,-1 0 0-16,1-1 0 0,-1-1 0 0,0-3 0 0,0-4-224 15,-1-3-112-15,-3-4-32 0,-1-8 0 16,1-5-784-16,-4-5-144 0,1-1-48 0,-2-7-8832 15</inkml:trace>
  <inkml:trace contextRef="#ctx0" brushRef="#br0" timeOffset="154328.415">4394 4699 22111 0,'-14'5'1968'0,"6"0"-1584"15,-1 3-384-15,4 1 0 0,1 4 1360 0,3 3 192 16,-1 6 48-16,5 4 0 0,3 2-1280 0,0 4-320 0,2 2 0 0,1 4 0 16,3 5 0-16,1 1 0 0,-1 2 0 0,1 1 0 15,-3 1 0-15,4 1-176 0,3-1 32 16,1 2 0 0,-2-1-2144-16,1 1-416 0,1 18-96 0,-3-15-16 0</inkml:trace>
  <inkml:trace contextRef="#ctx0" brushRef="#br0" timeOffset="154549.184">4618 4841 3679 0,'-3'10'320'0,"2"0"-320"15,2 5 0-15,2 3 0 0,2 3 4976 0,1 3 912 16,1 5 192-16,3 5 48 0,3 5-4608 0,1 3-928 15,-1-3-176-15,0-1-32 0,0 0-256 0,2-1-128 16,1 3 160-16,1-2-160 0,3-1 0 0,-1 1 0 16,-1-1 0-16,0 0-8128 15,-4-4-1536-15</inkml:trace>
  <inkml:trace contextRef="#ctx0" brushRef="#br0" timeOffset="156957.841">3699 5443 9215 0,'-15'4'816'0,"7"-3"-656"0,-1-2-160 0,-3-1 0 16,-3-2 1904-16,2-1 336 0,0 0 80 0,1 0 16 0,0 0-1696 0,0 0-320 15,-2 1-80-15,7 1-16 0,7 3 224 0,0 0 32 16,-7-6 16-16,7 6 0 0,0 0-80 0,0 0-16 15,0 0 0-15,0 0 0 0,0 0-400 0,0 0-176 16,-1-9 16-16,5 3 0 0,6 0-32 0,1 1 0 16,-5-6 0-16,4 1 0 0,2 0 192 0,2-3 0 15,-1-3-144-15,1-1 144 0,-1-5 0 0,2-2 128 16,3-4 0-16,0-3 0 0,2-4 64 0,-1-4 0 16,4-1 0-16,0 0 0 0,-2 1-64 0,3 1 0 15,-2 3 0-15,2 3 0 0,-5-1 0 0,1 2-128 16,0 4 192-16,-2 1-64 0,-3-2 48 0,-2 2 0 15,1 0 0-15,2 3 0 0,-2 0-16 0,-2 1 0 16,-2 0 0-16,0 2 0 0,1 3-160 0,0-1 0 16,-1 1 144-16,0-1-144 0,0-2 0 0,1-2 128 15,-2 3-128-15,1 1 0 0,-2-1 0 0,1 0 0 16,-1 3 0-16,1-2 0 0,-1 2 0 0,1 1-192 0,1 4 192 16,-5 2-192-16,1-1 192 0,-1 3-160 0,-5 7 160 0,0 0-160 15,0 0 160-15,0 0 0 0,0 0 0 0,3-5 0 16,-3 5 0-16,0 0 0 0,0 0 0 0,0 0 128 15,0 0-128-15,0 0 0 0,0 0 0 0,0 0 128 16,0 0-128-16,0 0 0 0,0 0 0 0,8 3 0 16,1 2 0-16,1 1 0 0,-1-2 0 0,1 1 0 15,2-3 0-15,-1 2 0 0,1-2 0 0,1 4 0 16,-1-1 0-16,4 2 0 0,-1 0 0 0,2 1 0 16,-1 3 0-16,5 2 0 0,2-1 0 0,0 1 0 0,4 2 0 15,0 3 0-15,-4 1 0 0,4 0 0 0,1 2 0 16,-3 1 0-16,2 2 0 0,-1 2 0 15,-3 0 0-15,0-4 0 0,-1-3 0 0,3-3 0 0,-4 0 0 0,1-1 0 16,2 1 0-16,-2-3 0 0,-2-3 0 0,-2 2 0 16,-2-1 0-16,-3 0 176 0,0 0-176 15,-1-1 0-15,1 0 0 0,1-1 0 0,-2 0 0 0,0-1 0 16,-2-3 0-16,1 3 0 0,0 2 0 0,2-2 0 16,-4-3 0-16,-1 1 0 0,1-2 0 0,-1 1 0 15,-8-5 0-15,8 4 0 0,-1 0 0 0,1 2-144 16,-1-3 144-16,-7-3 0 0,0 0 0 0,5 5 0 15,-5-5 0-15,0 0 0 0,0 0 0 0,0 0 0 16,0 0 0-16,0 0 0 0,0 0 0 0,8 4 0 16,-8-4 0-16,0 0 0 0,0 0 0 0,6 5 0 0,1 1 0 15,-7-6 0-15,0 0 0 0,0 0 0 0,0 0 0 0,0 0 0 16,8 5 0-16,-1 0 0 0,-7-5 0 0,0 0 0 16,9 1 0-16,-9-1 0 0,0 0 0 0,11-1 0 15,-1 0 0-15,0 1 0 0,0-1-160 0,-2 1 160 16,-8 0-128-16,8-3 128 0,0 3-128 15,-8 0 128-15,9 0 0 0,-9 0 0 0,0 0 0 0,0 0 0 16,10-1 0-16,-10 1 0 0,0 0 0 0,0 0 0 16,0 0 0-16,8 1 0 0,-1 2 0 0,-7-3 0 15,8-3 0-15,-8 3 0 0,9 0 0 0,-9 0 0 16,7 0 0-16,-7 0 0 0,0 0-144 0,0 0 144 16,7-1-192-16,-7 1 16 0,0 0 16 0,0 0 0 15,0 0 160-15,0 0 0 0,0 0-144 0,0 0 144 16,0 0 0-16,0 0 0 0,0 0 0 0,0 0 0 15,0 0 0-15,0 0 208 0,-2 8-48 0,2-8-16 0,-5 7 32 0,5-7 0 16,-4 8 0-16,0 0 0 0,4-8-16 0,-6 7 0 16,6-7 0-16,0 0 0 0,-5 6-160 0,5-6 0 15,0 0 144-15,-6 9-144 0,6-9 0 0,-6 7 128 16,6-7-128-16,-5 6 0 0,5-6 0 0,0 0 0 16,0 0 0-16,-4 10 0 0,2-1 0 0,2 1 0 15,-3 4 0-15,1 1 0 0,1 0 0 0,0 5 0 16,0 1 0-16,-1 5-128 0,-1 4 128 0,1 4 0 15,0 2 0-15,-1 0 0 0,-3 2 0 0,-1 0 0 16,0 1 0-16,-2 0 0 0,3 1 0 0,-2-6 192 16,1-5 0-16,-2-1-16 0,2 0 144 0,-2-6 16 15,2-7 16-15,1 1 0 0,0-1-352 0,2-2 144 0,-3-1-144 16,3-1 0 0,2-2-544-16,-3-1-224 0,1 0-32 0,4-8-9856 0</inkml:trace>
  <inkml:trace contextRef="#ctx0" brushRef="#br0" timeOffset="157654.111">3673 5247 21183 0,'0'0'944'0,"0"0"192"0,0 0-912 0,0 0-224 0,0 0 0 0,16 3 0 0,2 2 288 16,4 0 16-16,-2 1 0 0,6 1 0 15,0 4-304-15,4-1 0 0,0 1 0 0,7 0 0 0,0 0 0 0,8 3-144 16,4-1 144-16,0 2 0 0,1 5 0 0,0-2 0 16,1 0 0-16,-3 2 0 0,-2 2 0 0,2-1-128 15,-2 0 128-15,-1-1-128 0,-3-1 0 0,-3-2 0 16,-2-4 0-16,-6 3 0 0,-5-1 128 0,-1-2 0 15,-1-1 0-15,-3-2 0 0,0 0 0 0,0 0 0 16,-2 1 0-16,2-1 0 0,3-1-144 0,6-3-48 16,2-1-16-16</inkml:trace>
  <inkml:trace contextRef="#ctx0" brushRef="#br0" timeOffset="159613.508">3467 5267 13071 0,'0'0'576'0,"0"0"128"0,-10 8-576 0,3-2-128 0,-2 0 0 0,3-1 0 16,-4 1 544-16,1-2 80 0,1 0 16 0,3 1 0 16,-2-1-256-16,7-4-32 0,-8 5-16 0,8-5 0 15,0 0 0-15,0 0 0 0,0 0 0 0,0 0 0 0,0 0 0 0,0 0 0 16,0 0 0-16,0 0 0 0,8-4 256 0,1-1 48 16,0-4 16-16,1-1 0 0,2-2 0 0,2-2 0 15,1-2 0-15,2-2 0 0,-2-2-144 0,3-2-16 16,-2-2-16-16,6-3 0 0,5-1 32 0,0-3 16 15,3-2 0-15,1-1 0 0,2-1-192 0,-1-1-32 16,0 4-16-16,0-2 0 0,-1-1-288 0,2 0 128 16,0-1-128-16,2-1 0 0,-4 3 0 15,0 1 0-15,-1 4 0 0,1 2 0 0,2 2 0 0,-4 3 0 16,-7 3 0-16,3 3 0 0,-2 0 128 0,-2 4-128 16,-2 3 0-16,-3 2 0 0,-1-1 0 0,-2 2 0 15,-2 3-176-15,0-1 176 16,0 2-2176-16,-3 0-320 0,-8 2-64 0</inkml:trace>
  <inkml:trace contextRef="#ctx0" brushRef="#br0" timeOffset="159958.911">3834 4400 19295 0,'0'0'848'0,"0"0"176"0,4-9-816 0,4 3-208 0,3 0 0 0,3 1 0 0,4-3 192 0,4 1 0 16,4 1 0-16,4-1 0 0,3 2-192 0,4-2 144 15,2-2-144-15,3 2 128 0,2 1-128 0,-2 2 0 16,-1-1 144-16,1 1-144 0,-1 1 0 0,-3-1 0 15,-1 2 0-15,-1 3 0 0,-3 2 0 0,-2 4 0 16,-3 2 0-16,-5 3 0 0,-2 4 0 0,-4 2 0 16,-5 1 0-16,-2 3 0 0,-2 4 0 15,-4 4 0-15,-5 3 0 0,-4 3 176 0,-1 2 48 16,-4 2 16-16,-4 3 0 0,-4 0 0 16,-4-1-752-16,-1 1-128 0</inkml:trace>
  <inkml:trace contextRef="#ctx0" brushRef="#br0" timeOffset="160546.413">3256 5584 11967 0,'10'-3'1072'0,"2"0"-864"15,1-2-208-15,6 1 0 0,2 1 1008 0,6 0 144 16,-1-4 48-16,8 2 0 0,0-2-336 0,5 0-64 15,1 2-16-15,3-2 0 0,4 1-176 0,0 1-32 0,1 2-16 16,2 1 0-16,-1-1-304 0,3 1-48 16,-1 0-16-16,6 3 0 0,2 4 176 0,2-2 16 0,-1-3 16 0,0-1 0 15,-2 0 96-15,2 0 16 0,2 2 0 0,0-1 0 16,0 0-16-16,0 1 0 0,-2 1 0 0,1-2 0 16,-2 0-144-16,2 1-32 0,-3 0 0 0,0 4 0 15,2-2-128-15,-4 0-48 0,-4 1 0 0,-5-1 0 16,-1-3-144-16,-1 0 0 0,-3 0 0 0,0 0 0 15,-3 0 0-15,-2-2 0 0,-2 2 0 0,-3-1 0 16,-5-2-448 0,-1 1-160-16,-4 0-32 0,-4 0-16 0,-1 0-2080 15,-5-3-400-15</inkml:trace>
  <inkml:trace contextRef="#ctx0" brushRef="#br0" timeOffset="160863.062">4741 5396 13823 0,'0'0'1216'0,"0"0"-960"16,-4-7-256-16,4 7 0 0,0 0 2352 0,0 0 416 16,13-4 96-16,3 2 16 0,1 4-2336 0,5 1-544 15,5 1 0-15,1 1 0 0,4-1 0 0,1 0 0 16,2 2 0-16,3 1 0 0,-3 1 0 0,-1 2 0 15,-2 1 0-15,-2 0 0 0,-3-1 0 0,1 4 0 16,-2 2 0-16,-2 3 0 0,-2 0 0 0,-1 1 0 0,-1 0 0 0,-5 2 0 16,-4 1 160-16,-3 1 160 0,-2 0 16 15,-4 3 16-15,-3 0 544 0,-8 2 128 0,-4-2 0 0,-5 4 16 16,-3 0 96-16,-7 3 16 0,-8 7 0 0,-9 4 0 16,-10 1-592-16,-10 5-112 0,-11 3-32 15,-5 2 0 1,-6 2-1376-16,-11 6-288 0</inkml:trace>
  <inkml:trace contextRef="#ctx0" brushRef="#br1" timeOffset="172168.114">4405 5155 911 0,'0'0'0'0,"-2"7"0"16,2-7 0-16,0 0 0 0,-4 7 1280 0,4-7 160 15,-3 5 32-15,3-5 16 0,0 0-1184 0,0 0-304 16,0 0 0-16,0 0 0 0,0 0 0 0,0 0 0 16,0 0 128-16,-5 8-128 0,0-1 560 0,5-7 48 15,0 0 16-15,-3 9 0 0,0-2 272 0,1 2 48 16,2-9 16-16,0 0 0 0,2 9 48 0,-2 0 16 15,-3-3 0-15,3-6 0 0,0 0-288 0,0 0-48 0,3 8-16 0,-3-8 0 16,0 0-352-16,0 0-80 16,0 0-16-16,0 0 0 0,7 2-224 0,-7-2 176 0,0 0-176 0,8-5 160 15,-5-3 96-15,2 0 0 0,-3 1 16 0,3-4 0 16,0-3 64-16,-1-1 16 0,-2-3 0 0,2-1 0 16,-3-1 0-16,2 0 0 0,-1 0 0 0,2-2 0 15,0-4-112-15,-4 4-32 0,-3 0 0 0,4-1 0 16,3-4-16-16,-3 1-16 0,-3-1 0 0,2 1 0 15,1 0 0-15,2-2 0 0,0 0 0 0,-1-3 0 16,0 0-16-16,1-2 0 0,-2-1 0 0,2-1 0 16,2-3-32-16,2 3-128 0,-5 0 192 0,2 0-64 15,1-3-128-15,-1 2 160 0,-2 0-160 0,1-1 160 16,2 1-160-16,3-1 160 0,-4-1-160 0,1 2 160 0,-1 1 32 0,-1 0 0 16,3-3 0-16,0 3 0 0,0 1 32 0,-1 0 16 15,-1-4 0-15,0 4 0 0,0 1-80 16,1-2-16-16,0-2 0 0,0-3 0 0,2 0-144 0,1 2 192 15,0 1-192-15,0 0 192 0,-1 2-192 0,1-1 0 16,-1-4 0-16,1 4 128 0,0 3-128 0,-1-1 0 16,-2-3 0-16,2 6 0 0,-2 0 0 0,2 1 0 15,-3 4 0-15,1 0 0 0,-2 2 0 16,0 3 0-16,2 1 0 0,-3 2 0 0,0 0 0 0,0 1 0 16,0 1 0-16,3 5 0 0,-3 2 0 0,-2 1 0 15,0 0 0-15,0 8 0 0,1-8 0 0,-1 8 0 16,0-9 0-16,0 9 0 0,0 0 0 0,-1-8 0 0,1 8 0 15,0 0 0-15,0 0 0 0,0 0 0 16,0 0 0-16,0 0 0 0,0 0 0 0,0 0 0 0,0 0 0 0,0 0 0 16,0 0 0-16,0 0 0 0,-5-6 0 0,5 6 0 15,0 0 0-15,0 0 128 0,0 0-128 0,0 0 0 16,-7 6 0-16,7-6 0 0,0 0 0 0,-3 11 0 16,-3 1 0-16,3-1 0 0,0 0 0 0,1 2 0 15,4 2 0-15,-2 2 0 0,-2 0-144 0,2 2 144 16,-2 0 0-16,0 4 0 0,-2 3 0 0,1 4 0 15,2 4 0-15,-1 1 0 0,-1-1 0 0,-2 3 0 16,2 0-144-16,-1-1 144 0,-1 0 0 0,-1 0-144 16,0 0 144-16,2 5 0 0,-3 2-144 0,1 3 144 15,-2 3 0-15,-1 0 0 0,1-1 0 0,1-2 0 16,-3-4 0-16,-1 3 0 0,1 0 0 0,-2 1 0 16,2-1 0-16,0-1 0 0,-3-4 0 0,3 1 0 0,3-1 160 15,1-2-160-15,-2-2 192 0,-1-1-192 0,2-5 144 16,-1 0-144-16,1-4 0 0,1 2 144 0,-1 1-144 15,3-1 0-15,-4 1 0 0,2-4 0 0,3-1 0 16,-3 0 0-16,-1 2 0 0,-2-1 0 0,3-3 0 0,-1 0 0 16,0 3 0-16,3-2 0 0,-2 1 0 15,2-1 0-15,0-4 0 0,-1 0 0 0,1-1 0 16,-1-2 0-16,3-3 0 0,-1 1 0 0,0-1 0 0,0-1 0 16,0-3 0-16,1 0 0 0,2-9 0 0,-1 8-144 15,1-8 144-15,0 0 0 0,-1 9 0 0,1-9-128 16,0 0 128-16,0 0 0 0,0 0 0 0,0 0 0 15,0 0 0-15,0 0 0 0,0 0 0 0,0 0-128 16,0 0 128-16,0 0 0 0,3-10-144 0,0 0 144 0,0-2 0 16,-1-3-144-16,0-4 144 0,1-1 0 15,-2-1 0-15,2-1 0 0,-1-3 0 0,1-2 0 0,4-4 128 16,-3-4-128-16,2-5 176 0,-1 0-48 0,-1 0 0 16,1-3 0-16,0-2-128 0,-1 1 192 0,1 0-192 0,4-2 192 15,0-4 32-15,1-5 16 0,1-2 0 0,-3 0 0 16,3-2 64-16,0 2 16 0,-2 0 0 0,3-1 0 15,0-6-192-15,2 0-128 0,-6 0 144 0,2 2-144 16,1-1 128-16,-3 2-128 0,1 2 0 0,-4 6 0 16,-1 1 0-16,0 4 0 0,3-1 0 0,-3 2 0 15,-1 3 0-15,2 1 0 0,-4 4 0 0,1 3 0 16,0 1 0-16,2 4 128 0,-3 0-128 0,3 2 0 16,0 3 0-16,1 3 0 0,-1 0 0 0,0 2 0 15,-2 1 0-15,0 4 0 0,-2 1 0 0,1 2 0 16,1-1-176-16,0 6 176 0,-2 8-160 0,0 0 160 0,-1-9-256 0,1 9 64 15,0 0 0-15,0 0 0 0,0 0-128 0,0 0-32 16,0 0 0-16,0 0 0 16,0 0-336-16,0 0-64 0,0 0-16 0,-4 9-11568 15</inkml:trace>
  <inkml:trace contextRef="#ctx0" brushRef="#br1" timeOffset="172685.145">4008 3421 23039 0,'-13'7'2048'0,"13"-7"-1648"0,0 0-400 0,-9 2 0 16,9-2 512-16,-9 0 0 0,9 0 16 0,-7-2 0 0,7 2-272 15,-3-9-48-15,2-1-16 0,1-1 0 0,1-2-192 0,1-5 0 16,2-3 0-16,1-3 0 0,4-3 0 0,3-2 0 15,3-1 0-15,1-2 144 0,-1-3-144 0,4 0 192 16,2-5-192-16,0 0 192 0,0-5-192 0,-1 2 0 16,0-4 144-16,1 3-144 0,2 2 0 15,-3 1 0-15,-1 3 0 0,2 4 0 0,-5 4 0 0,2 0 0 16,-1 2 0-16,1 6 0 0,0 6 128 0,-2 2-128 16,-2 0 160-16,1 4-160 0,-1 3 368 0,1 2-32 15,1 8 0-15,1 2 0 0,3 3 144 16,-1 7 32-16,1 5 0 0,2 3 0 0,1 3 80 0,2 2 32 15,-3 2 0-15,2 4 0 0,-6 3-192 0,1 2-48 16,-4-2 0-16,0 0 0 0,-1 1-112 0,0-2-16 0,-5-1-16 16,-2-1 0-16,-1-2-240 0,-2 0 144 0,0-2-144 15,-3 1 128 1,-1 0-1856-16,-1-3-368 0</inkml:trace>
  <inkml:trace contextRef="#ctx0" brushRef="#br1" timeOffset="173370.877">4487 3934 9215 0,'0'0'816'0,"0"0"-656"0,0 0-160 0,0 0 0 15,8-8 1376-15,-1 1 240 0,-7 7 48 0,0 0 16 16,6-7-784-16,3 2-176 0,-3 1-16 0,3-1-16 16,-1 1-240-16,1-1-64 0,-5-1 0 0,-4 6 0 15,0 0-48-15,10-7-16 0,-2 0 0 0,2 0 0 0,0 2 128 16,0-2 0-16,-2-2 16 0,1-1 0 0,1-1-208 0,3 1-32 15,-3 1-16-15,2-1 0 0,2-1-32 0,-1 2-16 16,-1 3 0-16,-1 0 0 0,3-3 80 0,3 5 16 16,-2 2 0-16,0 4 0 0,1 2 64 0,0 1 0 15,0 2 16-15,0 2 0 0,3 1-48 0,-3 0-16 16,-1 0 0-16,-4 2 0 0,-1 5 112 0,2 0 32 16,1-1 0-16,-2 1 0 0,-1-1-224 0,2 1-32 15,-3-2-16-15,0-1 0 0,2-1-400 0,-3-1-96 16,2 0-16-16,-1-2-7824 15,0-3-1552-15</inkml:trace>
  <inkml:trace contextRef="#ctx0" brushRef="#br1" timeOffset="174133.513">4897 3274 8287 0,'0'0'736'0,"-11"4"-592"0,0-2-144 0,0-1 0 16,2-2 3264-16,9 1 640 0,-9 1 112 0,9-1 16 15,0 0-2864-15,-7 5-576 0,1 0-112 0,6-5-32 0,-9 4-272 16,9-4-176-16,-9 5 192 0,5 3-192 0,-1 2 272 0,2 2-48 16,0 0-16-16,-1 0 0 0,1 0-80 0,1-1-128 15,1 2 176-15,1 2-176 0,2-1 0 0,2 1 0 16,0 3 0-16,1-3 0 0,2-2 0 0,-1 1 0 16,4-1 0-16,0 1 0 0,0 2 144 0,0-3-144 15,-4-1 0-15,3 0 144 0,1 0-16 0,1-2 0 16,0 2 0-16,0-2 0 0,5-2-128 0,-3-2 0 15,-1-1 144-15,1-2-144 0,3-2 0 16,-1-3 0-16,0-3 0 0,1-2 0 0,-3-3 0 16,1-2-208-16,1-3 80 0,-4 0 128 0,0 0-208 0,0-2 80 15,-3-2 128-15,0-1-208 0,-2-4 80 0,1 2 128 16,-1 0-208-16,-2-1 80 0,-3-1 128 0,-1-1-128 0,-2-3 128 16,1 3-128-16,-1 1 128 0,0 0 0 0,-2-1-144 15,-1 3 144-15,-2 2 0 0,0 2 0 0,-2 1 192 16,-1 1-64-16,1-1 0 0,-3 2-128 0,-2 1 192 0,-1 1-64 15,0 3-128-15,-3 0 160 0,0 1-160 0,-3 1 160 16,-1 2-160-16,3 1 0 0,-1 1 0 0,0 2 0 16,0 2 0-16,-2 2-144 0,3 1 144 15,-1 3-160-15,1 0 160 0,0 3-160 0,1 0 160 0,1 2-160 16,0 2 160-16,-1 0 0 0,1-1 0 0,0 6 0 16,1-3 208-16,0 3-16 0,1 0-16 0,1-2 0 15,1 1 16-15,1 0 0 0,2 1 0 0,4 0 0 16,3 0 16-16,0 0 16 0,0-1 0 0,2-2 0 0,5-6-96 15,1 1 0-15,1-2-128 0,3-2 192 0,2 3-64 16,-1-3-128-16,2-2 176 0,2-1-176 0,2-5 208 16,1 0-64-16,5-1-16 0,-2-1 0 0,1-2-128 0,1-1 0 15,-1 0 144-15,4 0-144 0,-3-1 0 0,4 4 0 16,-2-4 0-16,0 0 0 0,-3-3 0 0,1 0 0 16,-3 0-144-16,2 0 144 0,1-3 0 0,-5 2-144 15,1 0 144-15,-1-2 0 0,1-3 0 0,-3 2-128 16,0 1 128-16,-1-4 0 0,-2-4-352 0,1 0-16 15,-1 1 0-15,0-1-11968 0</inkml:trace>
  <inkml:trace contextRef="#ctx0" brushRef="#br1" timeOffset="179443.423">24421 9721 12895 0,'0'0'576'0,"0"0"112"0,2-7-560 0,0 2-128 0,1-1 0 0,-3 6 0 16,0 0 2048-16,0 0 368 0,4-7 80 0,0-1 0 16,-4 8-1408-16,8-10-304 0,-3-1-48 0,2 1-16 15,-3 1-272-15,1 0-48 0,-1 2-16 0,2-5 0 16,-4-3-144-16,2 1-48 0,1 2 0 0,-1 0 0 15,-3-2 0-15,-1 3-16 0,0-1 0 0,-1-1 0 16,-5-2-32-16,2-1 0 0,0 1 0 0,-2 2 0 16,-4 1-16-16,1 0 0 0,4-3 0 0,-4 0 0 15,-3-3 96-15,1 2 16 0,-3 0 0 0,-1 1 0 16,-1-4 16-16,-1 2 0 0,2-3 0 0,-1 5 0 16,-3 2-256-16,0-2 176 0,-1-6-176 0,1 0 160 15,-5 0-160-15,-1 2 0 0,-5 0 0 0,2-1 0 0,1 2 0 0,-1 3-144 16,-4 2 144-16,0 0 0 0,0 1 0 15,0-1 0-15,-1-1 0 0,1 0 0 0,0-2 0 0,-1 2 0 16,-3 3 0-16,-1-1 0 0,-4 0 0 0,3 2-128 16,1 1 128-16,0-1 0 0,-3-2 0 0,3 0 0 15,2-1 0-15,-2 1 0 0,1 3 0 16,1-2 0-16,-3 0 0 0,0 2 0 0,-3 3 0 16,2 0 0-16,-3 1 0 0,1-2 0 0,0-1 0 0,2 4 0 15,1 2 0-15,0 1 0 0,2 1 0 0,-3 2 0 16,-2 0-128-16,0 1 128 0,0 2 0 0,2 2 0 15,3 1 0-15,-2 2 0 0,1 1-128 0,0 1 128 16,1-1 0-16,0 3 0 0,1 0 0 0,0 1 0 0,-2 2 0 16,-3-2 0-16,0-1 0 0,-1407 1 0 0,2817-1 0 15,-1409 3 0-15,0 8 0 0,1-2 0 0,2-2 0 0,0-2 0 16,2 1 0-16,-1 2 0 16,0 2 0-16,-3 0 144 0,1-5-144 0,0 2 0 15,-2 1 0-15,4 1 0 0,0-1 128 0,3 0-128 0,1-1 0 16,1 0 128-16,3-1-128 0,-2 1 0 0,2 3 0 15,-2 4 128-15,-1 1-128 0,2 0 0 0,-1 2 0 0,1 3 0 16,1-3 128-16,6 1-128 0,2-1 0 0,1 5 128 16,0 2-128-16,3 1 128 0,2-2-128 0,3 5 128 15,-1 1-128-15,3 5 0 0,0 4 0 0,5 2 128 16,1 0-128-16,-1-2 0 0,2 0 0 0,1 3 0 16,2 0 0-16,0-1 0 0,-2-2 0 0,1-2 0 0,0-1 0 15,1-1 0-15,1-2 0 0,0-3 0 0,2-2 128 16,2 3-128-16,4 0 128 0,-1 1-128 0,2-3 320 15,2 1 0-15,3-1-16 0,3-2 0 0,2 1-96 16,2-1-16-16,2-4 0 0,3 2 0 0,-1 2-64 0,3 1-128 16,0-2 176-16,3 2-176 0,1-4 128 0,4 0-128 15,1-2 0-15,6-1 0 0,2-4 0 0,3-1 0 16,-3 1 0-16,0-2 0 0,-1-2 0 0,1-1 0 16,3 1 0-16,0-2 0 0,2-6 0 0,2 0 0 15,-1-5 128-15,0 0-128 0,-5 0 0 16,2-4 128-16,0-2-128 0,1 2 0 0,2-5 128 0,0 0-128 15,1-1 0-15,-2-1 0 0,-2-3 0 0,-1-1 128 16,3-4-128-16,-2 0 0 0,2-1 0 0,2-3 0 16,3-2 0-16,-4 0 0 0,1-2 0 0,-3 0 0 15,-1 1-144-15,1-1 144 0,-5-4 0 0,5 0-160 16,3-2 160-16,0-1 0 0,1-1-192 0,-3-1 64 0,-5-2 128 0,1-2-208 16,-1 0 208-16,-2-1-192 0,-1 1 192 0,0-4-192 15,4-2-16-15,-5-2 0 0,-3-1 0 0,-1 2 0 16,-6 2 208-16,-1 3 0 0,-2-1-160 15,-4 0 160-15,-2-2 0 0,0 2 0 0,3-3 0 16,0-1 0-16,-6-3 144 0,3-2-144 0,-2-3 160 0,0-1-160 16,-4 0 0-16,-2-1 0 0,-3 0 0 0,-1-1 0 15,1-2 0-15,-6-1 0 0,-1 1 0 16,-4 1 0-16,1 0-176 0,-1-1 32 16,-4 0 0-16,-2 3 0 0,-1 2 144 0,-3-2 0 0,2 0 0 0,-3-2-128 15,-2 0 128-15,-1-2 0 0,0-3-144 0,-1 3 144 0,-2-1 0 16,-5 4 0-16,-1 1-144 0,-2-1 144 0,-2 0 0 0,1-6-128 15,0-3 128-15,0 5 0 0,-5 5-144 16,3 1 144-16,0 0 0 0,-3 4-144 0,1 4 144 16,-3 1 0-16,-3-1 0 0,3 0 0 0,3-4 0 15,-1 4 0-15,-2 2 128 0,-1-1-128 0,-2 1 128 0,1 3-128 16,0 3 128-16,0 1-128 0,-2 2 0 0,-2 2 0 16,-5 0 0-16,-2 2 0 0,-2 0 0 0,-2 2-192 15,-3 0 192-15,2 2-192 0,0-3 192 16,3 4-192-16,1 2 192 0,0 0-192 0,-1-2 192 0,2 2 0 15,3 0 0-15,-2 3 0 0,-1 2 0 0,-1 6-160 16,1 2 160-16,3 0 0 0,3-5-208 0,-3 5 64 16,0 3 16-16,-3 0 0 0,-1 1 128 0,-1 6-208 0,-4 1 80 15,0 4 128-15,-1-1-192 0,3 0 192 0,1 0-160 16,1 2 160-16,1 1-128 0,-4 3 128 0,0 0 0 16,1-1-144-16,2-3 144 0,1 2 0 0,1 1-144 15,4 0 144-15,1 2 0 0,3 2-144 0,0 0 144 0,-1 2 0 16,0-1 0-16,1-2-128 0,-5-2 128 15,3 4 0-15,-2 7 0 0,1 1 0 0,-1-1 0 0,4 0 0 16,2 0 0-16,0 0 0 0,0-1-128 0,-1 0 128 16,2 2 0-16,-1 5 0 0,0 3 0 0,2 0 0 15,3-2 0-15,3 1 0 0,1-1 0 0,4 0 0 16,3-2 0-16,1 0 0 0,1 5 0 0,3 0 0 16,2-3 0-16,2 4 0 0,5 3 0 0,0 0 0 15,2 0-128-15,3 2 128 0,3-1 0 0,2 1 0 0,1-2 0 16,-1 3 0-16,5 2 0 0,3 1 0 0,0 0 0 15,-2 0-128-15,-2 0 128 0,4-1 0 16,1 2 0-16,3-3 0 0,2 0-128 0,1-4 128 0,1-2 0 16,0 1 0-16,0-6 0 0,3-1 0 0,2-5 0 0,3 1 176 15,1-3-32-15,3 1 0 0,2 1-144 0,3-2 0 16,2-2 0-16,0 2 0 0,2 2 0 0,-1-1 0 16,-2-2 0-16,1 1 0 0,0 0 0 0,3-2 0 15,2 1 0-15,-1-4 0 0,-1 0 0 16,0-3 0-16,3 1 0 0,-2-5 0 0,-1-2 0 0,-3-3 0 15,-1-2 0-15,1-3 0 0,5-3 0 0,-1-2 0 16,1 1 0-16,2-4 0 0,1-4 0 0,0 1 0 16,-4-5 0-16,4 2 0 0,0-5 0 0,4-1 0 15,1-1 0-15,0-2 0 0,-2 0 0 0,-2-2 0 0,0 0 0 16,-5 0 0-16,-3-1 0 0,0-3 0 0,1-2 0 0,1-1 128 16,-4 0-128-16,2-3 128 0,0-3-128 0,-1-1 128 15,-2-1-128-15,0 0 160 0,-3-1-160 0,0-1 160 16,-2 0-160-16,0-1 0 0,0 1 0 0,2-3 0 15,1-3 0-15,-3 1 0 0,-2 1 0 0,0 1 0 16,-1-1 0-16,-1 2 0 0,-4 0 0 16,-4 0 0-16,-2 3-144 0,-1-2 144 0,-1-1 0 15,-4-2 0-15,-2-2 0 0,-2-1 0 0,-2-1 0 0,0 2 144 16,-6-2 96-16,0 1 16 0,1 0 0 0,-3-3 0 16,-2-1 160-16,-3-4 32 0,0-5 16 0,-5 7 0 15,-2 7-160-15,-1 3-48 0,-4-2 0 0,-5-2 0 16,-3 1-64-16,-7-1 0 0,-7 0-16 0,-1 1 0 0,-3-2-176 15,-6 0 192-15,-7-2-192 0,-2 0 192 16,0 3-192-16,-5 4 0 0,-7 2 0 0,-1 3-176 0,3 0-48 0,5 6-16 16,6 7 0-16,8 4 0 0,4 5-96 0,5 4-32 15,1 6 0-15,0 3-13712 16</inkml:trace>
  <inkml:trace contextRef="#ctx0" brushRef="#br1" timeOffset="182108.751">6313 2784 15135 0,'0'0'672'0,"0"0"144"0,-2-10-656 0,0 3-160 0,2 7 0 0,0 0 0 16,-2-8 944-16,-2-1 144 0,1-1 48 0,1 2 0 16,2 8-624-16,0-7-112 0,0-2-16 0,-1 1-16 15,-2 1-240-15,3 7-128 0,-5-7 160 0,1-1-160 16,0-1 0-16,0 2 0 0,1 1 0 0,3 6 0 15,0 0 0-15,0 0 0 0,0 0 0 0,0 0 0 16,0 0 0-16,0 0 0 0,0 0 0 0,0 0 0 16,0 0 0-16,-8 6 0 0,1 1 0 0,2 3 0 15,-2 4 0-15,1-1 0 0,-1 2-128 0,-2 4 128 0,-1 3 0 16,1 0 0-16,-4 3 0 0,1 2 0 0,-2-2 0 16,0 0 0-16,-3-2 128 0,2 0-128 0,1 0 384 15,-2-2-32-15,0 0 0 0,0-2 0 0,1-4 160 0,-2 1 16 16,-1-2 16-16,-1 1 0 0,1 1-240 0,-1-1-48 15,-1 0-16-15,0-3 0 0,1-4-48 0,-1 2-16 16,3 1 0-16,0-1 0 0,3-2-176 0,1-1 192 16,2-1-192-16,2 1 192 0,1-2-192 0,0 0 0 15,8-5 0-15,0 0 128 0,-7 3-128 0,7-3 0 16,0 0-160-16,0 0 160 0,0 0-256 0,0 0 32 16,0 0 16-16,0 0 0 0,0 0 0 0,0 0 0 15,7 5 0-15,2 0 0 0,2-4 208 0,2-2 0 0,0-1-160 16,0 2 160-16,0 2 0 0,0 0 0 0,-1 0 0 15,5-1 0-15,2 0 0 0,-2 3 0 0,2-3 0 0,0-1 0 16,-2-3 0-16,3 0 0 0,-2 4 0 0,0-1 0 16,1-1 0-16,-1 0 0 0,-1 1 0 15,2 2 0-15,-3 2 0 0,1-4 0 0,-1 0 0 16,0 0 0-16,-2 0 0 0,0 0 0 0,2 0 0 0,-5 0 0 16,0 2 0-16,1 0 0 0,0-4 0 0,-3 0 0 15,0 0 192-15,-1-1-64 0,1 1 0 0,-2-2 0 16,-2-4 176-16,1 0 16 0,-1 0 16 0,0-1 0 15,-5-1 32-15,1-1 0 0,-1 1 0 0,-1-4 0 16,-1-3 80-16,-4 0 32 0,1-2 0 0,-2-1 0 16,-1-2-80-16,1-2-16 0,-2-1 0 0,0-2 0 15,0 0 96-15,0-3 16 0,2-2 0 0,0 1 0 0,2 3-240 16,1 1-32-16,-2 1-16 0,2 7 0 16,2 4-208-16,-1 2 0 0,0 2 0 0,0 4 0 15,3 7-960-15,0 0-176 0,0 0-32 0,0 11-12240 16</inkml:trace>
  <inkml:trace contextRef="#ctx0" brushRef="#br1" timeOffset="182910.554">4234 4494 3679 0,'0'0'320'0,"0"0"-320"0,0 0 0 0,-3-6 0 0,0-2 1408 0,-1 3 224 16,0 0 32-16,4 5 16 0,0 0-1232 0,0-7-256 15,0-2-64-15,2 1 0 0,-1-1-128 0,0 1-176 16,-1-2 48-16,2 1 0 16,1 1-448-16,-3 8-64 0</inkml:trace>
  <inkml:trace contextRef="#ctx0" brushRef="#br1" timeOffset="183878.348">4234 4385 7423 0,'0'0'320'0,"0"0"80"0,0 0-400 0,0 0 0 0,0 0 0 0,0 0 0 0,0 0 1312 0,-5 7 176 15,0 0 48-15,-1 0 0 0,0-1-464 0,6-6-96 16,-3 8-16-16,-5 0 0 0,0 0-288 0,-3 1-64 0,1 0-16 15,0 3 0-15,-3 6-272 0,-2 4-64 0,0 2-16 16,-1 1 0-16,2 0-32 0,-5 3 0 0,-4 3 0 0,2 1 0 16,3 0-16-16,-2-2-16 0,-2-2 0 0,3-2 0 15,3-2 192-15,-1-2 32 0,-3 0 16 16,0 2 0-16,-1-1-112 0,-2 0-32 0,1 0 0 16,0 0 0-16,-2-2-96 0,1 0-32 0,-1 0 0 0,-1 1 0 15,-3 0-16-15,3-1 0 0,1-3 0 0,1 0 0 16,2-2 64-16,1 0 16 0,0-2 0 15,5 0 0-15,2 0 64 0,1-2 16 0,-1-1 0 0,4-3 0 16,-1-1-144-16,3-3-16 0,0 2-128 0,7-6 192 16,0 0-192-16,0 0 0 0,-5 5 128 0,5-5-128 15,0 0 0-15,0 0 0 0,0 0 0 0,8 5 0 0,-8-5 0 16,12 0 0-16,1-1 0 0,1 1 0 16,2 1 0-16,-1-1 0 0,0 0 0 0,2 0 0 0,3 0 0 0,2 0 0 15,1 0 0-15,3 3 0 0,4 2 0 16,0 1 0-16,-1 2 0 0,1 0 0 15,-1 0 0-15,1 2 0 0,1-2 0 0,4 2 0 0,2 0 0 0,2 1 0 16,1 1 0-16,2-1 0 0,-2-5 0 0,1 3 0 16,0 1 0-16,-3-2 0 0,4-4 0 0,0 1 0 15,-2-2 0-15,0 7 0 0,1-1 160 0,0 2-160 16,-1 2 160-16,2-3-160 0,-1-5 128 0,0 2-128 16,-5 1 0-16,-1 3 0 0,-2 0 0 0,2 0 128 15,-4 0-128-15,2-3 0 0,1-4 0 0,-2 1 0 16,-4 0 0-16,0 2 0 0,3 1 0 0,-5 0 0 15,-3-1 128-15,1 0-128 0,-1-2 0 0,-2 2 0 16,-3 2 0-16,2-3 0 0,-3 0 128 0,-1-2-128 16,-1-1 0-16,-1 1 0 0,-3 3 0 0,1-2 128 0,0-2-128 15,-1 0 0-15,-11-3 0 0,10 1 176 0,-1-1-176 16,-2 1 160-16,-7-1-32 0,0 0-128 0,0 0 192 0,0 0-64 16,6-8 96-16,-6 8 16 0,0 0 0 0,3-8 0 15,-3 0 112-15,0-1 32 0,0-1 0 0,-1 1 0 16,0-1-192-16,0-1-16 0,0-2-16 0,1 0 0 15,-1 1-160-15,1-3 0 0,0-4 0 0,1 0 128 16,1 1-128-16,2 0 0 0,1-2 0 0,0-3 0 16,2-4-224-16,0 1 80 0,0-2 16 0,2 1 0 15,2 0 128-15,-1 0-128 0,-1 1 128 0,-2-2-128 16,3-1 128-16,-1 2 0 0,-4 1-144 0,0 0 144 0,1 1 0 16,2 2 0-16,1 3 0 0,0 0 0 0,-3 2 0 15,2 1 0-15,-1 3 0 0,-1 5 0 0,0 0 0 16,-4 3 0-16,-2 6 0 0,0 0 0 0,0 0 0 15,0 0 0-15,0 0 0 0,0 0 0 0,0 0 0 0,0 0 0 16,0 0 0-16,0 0 0 0,0 0-192 0,0 0 16 16,0 0 16-16,-4 8 0 0,-3 1 160 0,0 0 0 15,4-1 0-15,3-8 0 0,-8 3 0 0,1-2 0 16,-2-2 128-16,9 1-128 0,0 0 144 0,-9-1-144 16,-1-2 192-16,-1-1-192 0,0 1 144 0,-3 0-144 15,0-1 0-15,-2-2 144 0,0-3 0 0,-2 0 0 16,-2-1 0-16,-2 1 0 0,1 1 288 0,-2-2 48 15,0 0 16-15,-3-3 0 0,-2-2 64 0,-4-1 16 16,-3-4 0-16,0-1 0 0,-1-2-112 0,-1-2-16 16,-1-3 0-16,-2 0 0 0,-2-4-128 0,2 2-16 15,1 0-16-15,3 3 0 0,-3 0-32 0,3 2-16 0,-1 0 0 0,2 2 0 16,0 2 16-16,4 2 16 0,0 3 0 0,0-2 0 16,-2 2-272-16,2 1 128 0,0 2-128 0,2 2 0 15,1 3 0-15,2 3-256 0,0-1 32 0,2 3 0 31,0 1-1120-31,1 3-208 0,3 2-48 0,4 2-8816 0,2 0-1744 0</inkml:trace>
  <inkml:trace contextRef="#ctx0" brushRef="#br1" timeOffset="190148.338">23864 13161 13823 0,'1'-7'1216'0,"-1"7"-960"15,0 0-256-15,2-9 0 0,2-3 2768 0,-3 2 512 0,-1 4 112 0,1-5 0 16,0-5-2576-16,0 0-528 0,0-1-96 0,-1 1-32 16,-1-4-320-16,0 0-64 0,0 0-16 0,-1-1 0 15,-5-2 240-15,0 2 0 0,0-1 0 0,-1 1 0 16,-5 1 192-16,0-2 144 0,-2-3 32 0,0 1 0 16,-4 2 128-16,1-2 16 0,-4-4 16 0,0 3 0 15,-3-1-32-15,-1-2-16 0,-5 1 0 0,-2-3 0 16,1 0 64-16,-1 1 16 0,-2 0 0 0,0 0 0 15,-1-1-64-15,-3 0-16 0,-4-1 0 0,-3 0 0 16,-4 2-144-16,-3-1-16 0,-5 0-16 0,-2-1 0 16,0 3-304-16,-2-2 128 0,-4 2-128 0,-6 1 0 15,-1 1 0-15,1 0 0 0,1 1 0 0,-1-1 0 16,-1 2 0-16,-5-1-176 0,0 1 176 0,-2 1-160 16,3 1 160-16,-3-2-208 0,-4-1 80 0,-2 0 128 15,-3 2-128-15,-1 0 128 0,0-2 0 0,-2 2 0 16,-2 2 0-16,1 2 0 0,4 2 0 0,0 2 0 0,1 3 0 0,-1 2 0 15,1 1 0-15,2 3 0 0,3 0 0 0,-2 2 0 16,-2 2 0-16,0 1 0 0,-4 0 0 0,-1 1 0 16,-7 3 0-16,1-1 0 0,0-2-176 0,1 1 48 15,7 2 0-15,-8 1 0 0,-8-2 128 0,5 1-208 16,5 1 80-16,-6 0 128 0,-5 0-320 0,5 3 64 16,2 1 16-16,2-1 0 0,0 1 64 0,3 1 16 15,2-1 0-15,6-1 0 0,3-1 160 16,4 3 0-16,1 2 0 0,2 0 0 0,1-2 0 0,2 5 0 15,2-1 0-15,-3 1 0 0,-1 3 0 0,0 0 0 16,0 1 0-16,1-1 0 0,1 1 0 0,0 2 0 16,-3 1 0-16,-1 1 0 0,-5-1 0 0,3 2 0 15,4 1 0-15,-1 1 0 0,-2 3 0 0,3-4 0 0,2 0-144 0,4 5 144 16,5 3 0-16,-1-4 0 0,2 1 0 16,3-1 0-16,1 3 0 0,3 0 0 0,4 0 128 0,5 0-128 15,2-2 0-15,2 3 0 0,1 0 128 0,-2 3-128 16,3 4 0-16,1 2 0 0,2-3 0 0,4 4 0 15,1 0 0-15,7-1 0 0,-2 0 0 0,5 0 0 16,4-2 0-16,3 0 0 0,2 1 0 0,3 2 0 16,2 5-128-16,4-2 128 0,2-3 0 0,4 0 0 15,4 1 0-15,2-2 0 0,4-4-144 0,3 1 144 16,4-1 0-16,3 3-128 0,3 1 128 0,5 1 0 16,4 4-160-16,1-2 160 0,4-5-128 0,2 4 128 15,5 2 0-15,-2-1 0 0,2-2 0 0,3 1-128 0,4 3 128 16,5 1 0-16,2 3 0 0,6-1-128 0,4 1 128 15,2-4 0-15,0-4 0 0,3 2 0 0,3-1 0 16,3-3 0-16,3 1 0 0,3-1 0 0,1-1 0 0,6 2 0 16,7 1 0-16,-1-4 0 0,-3-1 128 0,3-2-128 15,4 2 128-15,1-4-128 0,-2 0 128 0,2-2-128 16,1-2 160-16,2 0-160 0,-5-2 0 0,4-2 128 16,0-2-128-16,1-1 0 0,-4-1 0 0,3-3 0 15,0-4 0-15,3-1 0 0,2-2 0 0,0-3 0 16,0-3-144-16,1 2 144 0,0-2 0 0,1 1 0 15,2-3 0-15,-1 1 0 0,0-3 0 0,-4 0 0 16,-2-1 0-16,1-1 0 0,1 1 0 0,-2-3 0 16,-2 1 0-16,-1 1 160 0,0 0-160 0,-3 0 0 0,-2-3 0 15,-1-2 128-15,3-2-128 0,-2 0 0 0,0-1 0 16,1-2 128-16,1-8-128 0,0-1 0 0,-2-1 0 16,-2-1 128-16,-2-2-128 0,0-2 0 0,3-1 0 0,-4 0 128 15,-4-4-128-15,2 0 128 0,1-2-128 0,-2 0 128 16,-1-4 32-16,-9-3 0 0,-2-3 0 0,-4 0 0 15,-1-1 96-15,-4 2 32 0,-1-4 0 0,-5 1 0 16,-4-1 176-16,-5-2 48 0,-2-5 0 16,0-4 0-16,-3-5 80 0,-3-1 32 0,-1 0 0 0,-4-2 0 15,-3-3-144-15,-9-3-32 0,-5-3 0 0,-2 2 0 16,-6 0-112-16,-1 4-16 0,-9 0-16 0,-4-1 0 16,-6-3 96-16,-4 1 32 0,-10 0 0 0,-6 2 0 0,-7 2-64 15,-9-4-16-15,-10-1 0 0,-10-3 0 0,-9 0-352 16,-6 0 0-16,-8 2-160 0,-13 1 160 15,-13 0-1120-15,-8 3-112 0,-9 5-32 0,-12 7 0 16,-10 8-1712-16,-9 12-352 16</inkml:trace>
  <inkml:trace contextRef="#ctx0" brushRef="#br1" timeOffset="195455.423">19993 12440 9215 0,'0'0'400'0,"0"0"96"0,0 0-496 0,0 0 0 16,0 0 0-16,0 0 0 0,-4-10 1600 0,-1 4 240 16,5 6 32-16,-2-7 16 0,2 7-1568 0,-1-9-320 15,1 0 0-15,0 5 0 0,0 4 0 0,0-8 0 16,0 1 0-16,0 7 128 0,0 0 256 0,0 0 48 15,0 0 16-15,0 0 0 0,0 0 256 0,-1-11 48 16,1 11 16-16,0 0 0 0,-2-13-256 0,2 13-32 0,0-11-16 0,0 11 0 16,0 0-160-16,-5-8-48 0,5 8 0 15,-11-9 0-15,0 2-16 0,2 3-16 0,9 4 0 0,-10-3 0 16,0-2-16-16,10 5 0 0,-10-1 0 0,1 1 0 16,1 2-208-16,1 0 176 0,7-2-176 0,-8 5 160 15,-2 3-160-15,1 0 0 0,1 1 0 0,0 3 0 16,-1 0 0-16,-1 2 0 0,-1 0 0 0,1-1 0 15,0 0 0-15,2 3 0 0,1 0 192 0,0 1-64 16,-2-1 16-16,3 0 0 0,-3 0 0 0,1 1 0 16,2 1 32-16,-1 1 0 0,4 0 0 0,-3 0 0 15,2 0 0-15,-1 2 0 0,1 1 0 0,1 0 0 16,-1-3 32-16,1 2 16 0,-1 3 0 0,3-2 0 16,2 0 48-16,-1 0 16 0,0 1 0 0,3-1 0 0,2-1-80 0,1 0-16 15,-1 1 0-15,1 0 0 0,3-1 0 0,-5 1 0 16,1 3 0-16,1-1 0 0,3-1-64 15,0-1 0-15,-5-2-128 0,1 3 192 0,0 0-192 16,-2 0 128-16,1-2-128 0,0-1 0 0,0 0 144 16,-2 1-144-16,-1 0 128 0,0-2-128 0,-1 0 128 0,1-1-128 15,1-2 0-15,-2 2 128 0,-1 1 0 0,0-1-128 16,1 0 192-16,-1 2-64 0,0 1 144 16,0 1 32-16,-1 2 0 0,2-2 0 0,0-2-144 15,0-2-32-15,-1 1 0 0,1 3 0 0,-1-1-128 16,-1 2 0-16,-1-3 144 0,1 1-144 0,-1-4 0 0,0 1 0 15,-1-1 0-15,-1 1 128 0,1 1-128 0,1-2 176 16,-3-1-176-16,2 2 192 0,-1 0 48 0,1 1 16 16,-3-1 0-16,2 0 0 0,-1 1-16 0,1-2 0 0,0 1 0 15,1 0 0-15,0-1-32 0,-2 2 0 0,-2-4 0 0,2 1 0 16,0-2 0-16,1-1 0 0,-2-2 0 0,2-1 0 16,0 2-16-16,0-2-16 0,-2-1 0 0,2-3 0 15,-1-1 48-15,0-1 16 0,0 2 0 16,6-6 0-16,-5 5 0 0,-1 0 0 0,-1-1 0 0,1-2 0 15,6-2-112-15,0 0-128 0,0 0 176 0,-6 5-176 16,6-5 0-16,0 0 0 0,0 0 0 0,0 0 0 16,-4 3 0-16,4-3 0 0,0 0 0 0,0 0-144 15,0 0-240 1,0 0-64-16,0 0 0 0,0 0 0 0,9 3-1344 0,1-3-288 16,3-3-48-16,-1-1-7760 0,3-2-1552 0</inkml:trace>
  <inkml:trace contextRef="#ctx0" brushRef="#br1" timeOffset="203349.236">7771 12009 11919 0,'0'0'256'0,"0"0"48"0,-8-2 16 0,8 2 32 0,0 0-352 0,0 0 0 16,0 0 0-16,-6 0 0 0,-1-3 816 0,7 3 80 15,0 0 32-15,0 0 0 0,0 0-224 0,0 0-32 16,0 0-16-16,0 0 0 0,0 0-192 0,0 0-32 16,-8 2-16-16,8-2 0 0,0 0-208 0,0 0-32 0,0 0-16 0,0 0 0 15,2 8-160-15,4 0 128 0,-4 0-128 0,3-1 128 16,-5-7-128-16,9 8 160 0,-3-1-160 0,5-1 160 15,0 0-32-15,1 0 0 0,-2 3 0 0,3 0 0 16,1-2 32-16,2-1 0 0,-4 1 0 0,3 2 0 16,4 1 32-16,-2-1 16 0,0 0 0 0,2 2 0 15,1 2-48-15,3 1-16 0,4-1 0 0,0 1 0 16,0 0-144-16,1 1 0 0,0-2 144 16,3 1-144-16,2 2 0 0,1-1 144 0,0 0-144 0,0 0 0 15,2-1 0-15,-3 1 0 0,2 2 0 0,1-2 0 16,3 0 0-16,-1-1 0 0,-2-1 0 0,5 3 0 15,3 1 0-15,-1 1 0 0,-2-2 0 0,-4 1 0 0,3-2 128 16,-4 2-128-16,1 1 0 0,2 1 0 0,0 2 0 16,2-1 0-16,0-2 0 0,-3 2 0 0,2-2 0 0,-2-2 0 15,0-4 0-15,-4 4 0 0,0 1 0 16,1-4 0-16,0-2 0 0,0 2 0 0,0 1 0 0,0-1 0 16,1-3 0-16,1 0 0 0,-1-1 0 0,-1-1 0 15,-1-2 128-15,-1 3-128 0,-2-4 144 0,-2 1-16 16,-2-3-128-16,-2 3 192 0,4 1-192 0,-3 1 0 15,-3-1 0-15,1-1 0 0,-1-1 0 0,-1 4 0 16,-4-4 0-16,-2 2 0 0,-4-1 0 0,2 1 0 16,3-1 128-16,-3 0-128 0,-6-2 0 0,0 1 144 15,2-1-144-15,-10-4 128 0,0 0-304 0,7 7-64 16,-3 0-16-16,-4-7 0 16,0 0-192-16,0 0-32 0,-3 8-16 0,3-8 0 15,-9 1-224-15,0 1-48 0,-2 2-16 0,2-4-7808 0</inkml:trace>
  <inkml:trace contextRef="#ctx0" brushRef="#br1" timeOffset="203844.626">9521 12364 1839 0,'0'0'160'0,"0"0"-160"0,0 0 0 0,0 0 0 0,8 9 4112 0,0 1 800 16,3 1 144-16,5 1 48 15,3 0-4496-15,1 0-896 0,1 2-176 0,1 1-48 16,3 0 16-16,-3 2 0 0,1 1 0 0,-1-1 0 0,3 2 336 0,-1 4 160 15,3 4-160-15,-1-3 160 0,0-6 0 0,1 4 0 16,-1 3 0-16,4-1 0 0,0-3 192 0,0 2 16 16,1 3 16-16,0-1 0 0,0-3 176 0,-4 1 48 15,1 1 0-15,-2 1 0 0,2 0-48 0,-2-1 0 16,0-1 0-16,0 2 0 0,-3 2-128 0,0-2-16 16,-2-1-16-16,0-1 0 0,0-1-48 0,-8-2 0 15,-9-1 0-15,4-1 0 0,1-2-192 0,-3-1 176 0,0-2-176 16,-4-1 160-16,1-2-160 0,-4-1 160 0,-4 0-160 15,-5 2 160-15,-2-1-32 0,-6 2 0 0,-5-1 0 16,-7 2 0-16,-2-3 96 0,-6 0 16 0,-2 0 0 0,-6 0 0 16,-7-1 80-16,-2 1 0 0,-5 0 16 0,-4-3 0 15,-5 2-16-15,1 1-16 0,-2 1 0 0,1-2 0 16,0-4-96-16,-2 2-16 0,-4 1 0 0,5-1 0 16,3 1-192-16,1 0-256 0,-3 1 48 0,0-1-11488 15</inkml:trace>
  <inkml:trace contextRef="#ctx0" brushRef="#br1" timeOffset="205356.33">10621 11135 7359 0,'-8'-3'656'0,"-4"0"-528"0,0-2-128 0,0 1 0 16,-1 1 2688-16,1-3 496 0,1 2 96 0,-1-2 32 15,0 1-2448-15,1-1-480 0,0 2-112 0,1-4-16 16,0 2 160-16,-1-2 32 0,2-1 0 0,3 0 0 0,2 1-64 0,2 0-16 16,-3-3 0-16,7-1 0 0,3 0-368 0,7-3 0 15,1-1 0-15,7-3-192 0,5-3-16 0,4-1-16 16,3 0 0-16,2 0 0 0,2 1-32 0,5 3 0 15,2 3 0-15,0 4 0 0,-1 2 112 0,-1 7 16 16,1 2 0-16,-3 7 0 0,-6 4 128 0,-2 8 0 16,-5 8-144-16,-5 3 144 0,-7 6 0 0,-5 0 0 15,-4 4 0-15,-8 1 0 0,-7 0 288 0,-5-1 80 16,-6 1 16-16,-5-2 0 0,-7 1 352 0,-6-2 80 16,-2 1 16-16,-2-5 0 0,-2-6 32 0,1-3 16 15,1-5 0-15,5-6 0 0,-3-5-208 0,6-6-32 16,3-4-16-16,1-5 0 0,6-2-304 0,4-3-48 15,1-3-16-15,8-5 0 0,1-2 656 0,7-1 128 0,1 0 32 16,7-3 0-16,5-3-896 0,4 1-176 0,5 2 0 16,2 2 0-1,1 3-736-15,5 3-64 0,-1 4-16 0,4 4 0 0,0 4 816 0,4 2 224 16,6 2 16-16,-1 4 0 0,3 4-240 0,1 4 0 0,0 3 0 0,-2 4 0 31,-3 2-1152-31,-6 1-112 0,-3 4-16 0,-5 6-11968 0</inkml:trace>
  <inkml:trace contextRef="#ctx0" brushRef="#br1" timeOffset="206380.955">9029 13098 26207 0,'-11'-2'1152'0,"-1"1"256"0,-3-4-1136 0,-2-4-272 0,2-3 0 0,-1 1 0 15,0 1 352-15,-1 0 16 0,0-1 0 0,0 2 0 16,1 1-368-16,-2 0 0 0,0 0-160 0,-2 3 160 16,-1-2-224-16,-1 5 64 0,-2 2 16 0,-1 5 0 15,0 1-224-15,2 5-32 0,2 5-16 0,-1 2 0 0,-2 2 224 0,4 5 64 16,3 0 0-16,1 2 0 0,2-1-64 0,4 2 0 15,4-2 0-15,4 1 0 0,1-3-64 0,6-3-32 16,3-5 0-16,2-1 0 0,3-4 64 0,3-5 16 16,-1-1 0-16,8-4 0 0,2-2 208 0,3-4 192 15,2-2-48-15,1-6 0 0,-1-5 144 0,0-2 32 16,0-3 0-16,0-5 0 0,1 0-16 0,0-6 0 16,0-4 0-16,0 3 0 0,0 1-112 0,-2 0-32 15,1-1 0-15,-2-1 0 0,-3 1-160 0,0-1 128 16,-4 2-128-16,-1 0 128 0,-4 0-128 0,1 3 0 15,-3 3 0-15,-1-2 128 0,-4-3-128 0,0 4 0 0,-1 6 0 16,-1 2 0-16,0 6 0 0,-3 4 0 0,-1 1 0 0,0 4 128 16,-3 6-128-16,0 0 0 15,0 0-160-15,0 0 160 0,3 9-320 0,-6 7 16 0,-2 9 16 0,0 7 0 16,-4 6 160-16,1 3 128 0,-5 1-192 0,0 3 192 16,-1-1 0-16,-1 2 0 0,2-1 0 0,-1 6 0 15,-1-2 0-15,1 1 0 0,4-4 144 0,3-3-144 16,-2-5 0-16,5-4 128 0,1-4-128 0,6-4 0 15,1-3 0-15,1-4 0 0,4-5 0 0,0-3 0 16,3-4-336-16,2-4 0 0,2-4 0 0,3-2 0 16,3-4-144-16,-2-4-32 15,1-2 0-15,4-2 0 0,1-3 320 0,-2-3 48 0,1-2 16 0,2-2 0 16,0-2 400-16,0-3 96 0,-1-3 16 0,-2-3 0 16,3 1 64-16,-1 1 32 0,-3 1 0 0,1 0 0 0,-2-1-96 0,-2 3 0 15,0 3-16-15,-3 3 0 0,-4 2-368 16,-3 2 144-16,-2 2-144 0,-1 5 0 0,-7 14 224 0,7-5-64 15,-7 5-16-15,0 0 0 0,0 0-16 0,0 0 0 16,0 0 0-16,-1 8 0 0,-5 0-128 0,-2 8-176 16,-2 6 48-16,-1 5 0 0,0 6-192 0,-4 7-48 15,0 5 0-15,-2 7 0 0,2 2 176 0,0-2 16 16,1-1 16-16,1 0 0 0,-1-1 160 0,2-1 224 16,4-2-48-16,1-1-16 0,3 3 112 0,3-5 32 15,0-5 0-15,2-1 0 0,2-2-304 0,4-4 0 16,-2-4 128-16,2-1-128 15,-1-3-1872-15,3-5-432 0,0 3-96 0,-1-14-16 0</inkml:trace>
  <inkml:trace contextRef="#ctx0" brushRef="#br1" timeOffset="206594.907">9051 13035 25791 0,'0'0'2304'0,"0"0"-1856"0,0 0-448 0,9 6 0 16,4-2 2624-16,10 4 448 0,3 1 64 0,11 5 32 15,5 6-2208-15,7-1-432 0,3-1-80 0,6-3-32 16,6 0-416-16,4-3 128 0,3-1-128 0,0-2 0 16,-1-4-656-16,2-2-224 0,2-3-32 15,1-3-10032-15,1-3-2016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41:38.47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856 5443 4607 0,'0'0'192'0,"0"0"64"0,-10-6-256 0,3 2 0 0,-1 3 0 0,0 0 0 0,0 1 1840 15,0 0 320-15,-1-2 64 0,1 0 16 0,8 2-1376 0,0 0-272 16,-9-3-48-16,9 3-16 0,0 0-128 0,0 0-16 15,-6 6-16-15,6-6 0 0,0 0-32 0,0 0 0 16,0 0 0-16,0 0 0 0,0 0 0 0,4 6 0 16,-4-6 0-16,0 0 0 0,11 10-16 0,-1-3-16 15,-1-1 0-15,3-1 0 0,3-1-32 0,1 3 0 16,-1-6 0-16,4 3 0 0,3 2-80 0,2-1-32 16,4 1 0-16,-3-1 0 0,1 1 0 0,3-1 0 15,2 0 0-15,2 0 0 0,0 2 0 0,2-3 0 16,2-2 0-16,6 2 0 0,3-1-32 0,2 1-128 15,-1 1 192-15,0-2-64 0,0-1-128 0,1-2 192 16,1-1-192-16,5 1 192 0,0-2-64 0,3 1-128 16,0 1 192-16,0-2-64 0,0-1 48 0,0 3 0 0,0-1 0 15,4-2 0-15,0-2-16 0,5 0 0 0,3 3 0 16,-4-5 0-16,1 0-160 0,3 0 192 0,0 3-192 0,4-2 192 16,3 1-192-16,-4-2 160 0,1-1-160 0,2 2 160 15,-1-1-160-15,5 3 0 0,0-2 0 0,-1 1 0 16,-1 3 0-16,-1-3 128 0,0 1-128 0,2-1 0 15,1 3 128-15,-2-1-128 0,-3-3 0 0,2 2 128 16,2 2-128-16,0 0 160 0,-2-2-160 0,-2 2 160 16,1 1-160-16,0 0 192 0,-1-2-192 0,2 3 192 15,0-3-192-15,-1 2 0 0,-2 0 0 0,0-1 128 16,1-1-128-16,2 0 0 0,1 3 0 0,-3 2 0 16,-1-1 0-16,0 0 128 0,3-1-128 0,0 0 0 15,2 0 0-15,-2 0 0 0,-8 1 0 0,5 1 0 16,3 0 0-16,-2-1 0 0,-2-2 0 0,-1 2 0 0,-5 2 0 0,0 1 0 15,1-1 0-15,-1-1 0 16,2-2 0-16,-1 0 0 0,-2 0 128 0,-1 2-128 0,-2 0 0 0,4 0 0 16,1 1 0-16,2-1 0 0,0-2 0 0,-1-1 128 15,-2 0-128-15,-1 1 128 0,1 0-128 0,-1 1 0 16,2 2 0-16,-2-2-176 0,-5 0 176 0,0 0 0 16,-3 0 128-16,0 0-128 0,2 2 0 0,-1 1 0 15,0-3 0-15,-2 0 0 0,-2-1 0 0,-2 0 0 16,0 0 0-16,-3-1 0 0,1-1 0 0,-2-1 0 15,-1 1 0-15,1-1 0 0,-1 0 0 0,-1 1 0 16,0 1 0-16,0-1 0 0,0-1 0 0,-1 1 0 16,1 2 128-16,0 0-128 0,0-1 128 0,2 2-128 15,0 2 160-15,-2-1-160 0,-3-4 160 0,0 2-160 16,-1 3 160-16,1-2-160 0,1 4 0 0,1-3 128 0,1-2-128 0,1 0 0 16,1 0 0-16,-2 0 0 15,0-1 0-15,-2 1 0 0,0-1 0 0,-2 3 0 0,2 0 0 0,-1-2 0 16,0-2 0-16,-1 2 0 0,-1-2 0 0,1 2 0 15,0 3 0-15,-4 0 176 0,2 1-176 0,-3-2 160 16,2-1 0-16,-2 0 0 0,4 0 0 0,-5-1 0 16,0 0 16-16,2 2 0 0,0 1 0 0,1-2 0 15,-1-2-176-15,1-1 128 0,-3 2-128 0,0-1 128 16,1-1-128-16,-3-1 160 0,-1-3-160 0,1 3 160 16,-1 1 0-16,3 0 0 0,1-1 0 0,-1 0 0 0,-1-2 128 15,-4 0 32-15,-1 2 0 0,-2-1 0 0,1 2-16 16,-1 2 0-16,2 2 0 0,1-2 0 15,2-2-160-15,0 2-16 0,0 4-128 0,2-3 192 0,4 0-192 16,-1 2 0-16,0 3 0 0,-1-2 0 16,-4-1 0-16,-2 1 0 0,0-2 0 0,-2 1 0 15,-3 2 0-15,0-1 0 0,-1 0 0 0,-3 0 0 0,0-2 0 16,-2 1 0-16,-2 1 0 0,-3-1 0 0,-2-2 0 0,-3 1 0 16,0-2 0-16,0 2 0 0,-2-1 0 0,-8-1 0 15,0 0 0-15,0 0-160 0,0 0-176 0,0 0-48 16,7 5 0-16,-7-5 0 15,0 0-496-15,0 0-96 0,0 0-32 0,0 0-7584 16,0 0-1520-16</inkml:trace>
  <inkml:trace contextRef="#ctx0" brushRef="#br0" timeOffset="422.571">11053 5127 20271 0,'-2'-15'1792'0,"1"-3"-1424"0,0-4-368 0,4 2 0 16,3 2 2048-16,1 2 320 0,4 2 80 0,2 3 16 15,3 1-2336-15,3 0-448 16,-2 2-112-16,5 1-16 0,1 2-192 0,3 2-64 0,0 1 0 0,2 0 0 15,1-2 432-15,4 4 80 0,3 3 0 0,-1 0 16 0,0 1 176 16,-2 2-160-16,0 4 160 0,0 0-160 0,1 1 160 0,2 2 176 16,-2 1-48-16,3 0 0 0,0 1 160 15,-1 0 32-15,2 0 0 0,0 3 0 0,1 3-64 16,-2-1-16-16,0-2 0 0,-6 1 0 16,-1 0-48-16,-2-2 0 0,-2 0 0 0,-5 1 0 0,-2 1 0 15,-4 0-16-15,-3 1 0 0,-2 0 0 0,-6 3 96 16,-4 3 32-16,-4 3 0 0,-7 3 0 0,-3 0 112 0,-7 4 32 15,-8 3 0-15,-4-1 0 0,-9-3 0 0,-7-2 0 16,-9 0 0-16,-8 1 0 0,-8 0-272 0,-3 3-48 16,-2-3-128-16,-3-1 192 15,-8-1-1600-15,1 1-336 0,-1 1-64 0,-1-7-16 16</inkml:trace>
  <inkml:trace contextRef="#ctx0" brushRef="#br0" timeOffset="1839.819">744 7164 6447 0,'0'0'576'0,"0"0"-576"16,0 0 0-16,9 0 0 0,2 0 1488 0,2 0 192 16,2-1 48-16,1 1 0 0,1-1-1392 0,9 0-336 15,-1-1 0-15,5-3 0 0,2 0 320 0,2 1 0 16,1-2 0-16,1 1 0 0,3-3 192 0,-1 0 16 16,4 2 16-16,2-1 0 0,-2-1 16 0,4 2 0 15,5-1 0-15,-3 2 0 0,-2-2 16 0,2 1 16 0,0 1 0 16,6-1 0-16,5 2-208 0,0-1-32 0,-1-2-16 0,1 1 0 15,1 1-144-15,0 1-48 0,1-2 0 16,1 1 0-16,7-1-144 0,0 3 0 0,2 1 144 16,0-2-144-16,-3 2 128 0,3 1-128 0,5-1 160 0,0 0-160 15,1-2 192-15,-1 1-64 0,0 1-128 0,3 0 192 16,4-4-192-16,1 3 0 0,1 1 0 16,0-1-160-16,0-1 160 0,1 0 0 0,4-3 0 0,-5 4 0 15,1 2 0-15,-1-2 0 0,1 0 0 0,5 0 0 16,1 1 0-16,2 0 0 0,-6 0 0 0,3 0 0 15,2-1 0-15,-2 2 0 0,-3 1 0 0,2-1 0 16,-1 1 0-16,2 1 0 0,3 2 0 0,-3-1 0 16,-3-2 160-16,1 0-32 0,3-1-128 0,-4 1 192 15,0 1 0-15,1-1-16 0,1-1 0 0,0 1 0 16,5 0-176-16,-5 0 0 0,-2 0 0 0,-1 0 0 0,-1 0 0 0,1 1 0 16,1 1 144-16,-3-2-144 0,3-1 0 15,-1 0 128-15,-2 0-128 0,-1 0 0 0,-2 0 0 0,-3 0 144 16,0 0-144-16,5 0 0 0,1-2 240 0,-3 3-64 15,-5-1-16-15,2-1 0 0,3-2 160 0,-1 1 16 16,1 2 16-16,-2 1 0 0,-2-1-96 0,1 1 0 16,3 0-16-16,-3 0 0 0,0-1-48 0,0-1-16 15,-2-2 0-15,-1 0 0 0,-1 2-176 0,-1 1 192 16,-2-1-192-16,-1 2 192 0,-8 0-64 16,3-2 0-16,3 0 0 0,0 2 0 0,-1 2 64 0,-1 2 16 15,-4-1 0-15,-1 1 0 0,-1-6-64 0,-3 2-16 16,3 2 0-16,-2 0 0 0,2-1-128 0,-3 0 0 15,-3-1 0-15,0 0 0 0,2 0 0 0,-3 2 128 16,1-2-128-16,0 2 0 0,2 1 0 0,0-1 0 0,-6-1 0 0,1 0 0 16,-1-1 0-16,-1 1 0 0,1 1 0 0,-2-1 0 15,2-1 0-15,-4 0 0 0,-2 0 0 0,-1 5 0 16,-2-1 0-16,0 1 0 0,2-3 128 0,-4 2-128 16,0 1 144-16,-1 0 0 0,-1-1 0 0,0 2 0 15,0-1 16-15,-4 2 0 0,-2 1 0 16,-1-2 0-16,-2-2 0 0,-2-1 0 0,-3 0 0 15,2 2 0-15,-1 1-32 0,0 0 0 0,0-2 0 16,2 1 0-16,-1-2-128 0,1 2 128 0,-2-2-128 0,1 1 128 16,2-1-128-16,-1 1 0 0,0-2 144 0,-2 1-144 15,0 1 0-15,-3 0 0 0,1-2 0 0,-4 0 0 0,-1 0 0 16,-1-1 0-16,0 1 0 0,-2 0 0 16,-2 0-448-16,1 0-16 15,-1-1 0-15,-3-1 0 0,-1-1-1584 0,-9 1-320 0,9-3-64 0</inkml:trace>
  <inkml:trace contextRef="#ctx0" brushRef="#br0" timeOffset="2227.963">11430 6307 31727 0,'2'-13'1408'0,"-1"7"288"0,0-1-1360 0,1 2-336 0,-2 5 0 0,11-5 0 32,1 3-464-32,8 3-176 0,1 1-16 0,5 4-16 15,4-1-384-15,-1 5-80 0,0 4-16 0,3 1 0 16,3 0 448-16,-3 3 96 0,-1-1 16 0,0 4 0 0,0 2 304 0,0-1 64 0,-2 0 16 0,-2 1 0 15,-2 1 208-15,0-1 0 0,-3 1-160 0,0-1 160 16,-2-1 0-16,0-1 240 0,0-1-48 0,-3-1 0 16,-2 5 384-16,-1-2 64 0,-1-4 0 0,-2 3 16 0,0 0 112 15,-5 2 32-15,-2-1 0 0,-4 1 0 0,-2-1-240 16,-5 4-48-16,-6 0-16 0,-5 1 0 16,-8-1-160-16,-7 0-16 0,-7 3-16 0,-10-1 0 0,-13 1-304 15,-13 2-272-15,-12 1 48 0,-10 6-8816 16,-7 3-1776-16</inkml:trace>
  <inkml:trace contextRef="#ctx0" brushRef="#br0" timeOffset="3543.263">1006 8521 17503 0,'0'0'1552'0,"-8"-3"-1232"0,0 2-320 0,8 1 0 16,-6 0 1104-16,6 0 176 0,0 0 16 0,-7-2 16 15,7 2-1312-15,0 0 0 0,0 0-320 0,0 0 64 16,0 0-256-16,0 0-64 0,0 0-16 15,0 0 0-15,0 0 144 0,0 0 48 0,0 0 0 0,0 0 0 16,0 0 400-16,0 0-160 0,0 0 160 0,9-3 0 16,2 2 0-16,1 0 320 0,1 0-32 0,3 1-16 0,1 1 208 0,5-1 32 15,3-1 16-15,3 1 0 0,2 0 48 16,3 0 0-16,5 0 0 0,3-3 0 0,3 1-176 16,2 0-16-16,2 0-16 0,0 0 0 0,-1-1-112 15,6 1-32-15,5 0 0 0,2-1 0 0,-1-2 32 16,3 0 16-16,0-2 0 0,3 1 0 0,4-1-96 0,1 0-32 15,4 0 0-15,2-1 0 0,2 0-16 0,0 2-128 16,-1 0 192-16,3 0-64 0,3-1-128 0,0 1 160 16,-1 1-160-16,2-1 160 0,4 2-160 0,1 1 0 15,3-4 144-15,0 2-144 0,-2-1 0 0,5 1 0 16,3-3 0-16,-1 0 0 0,-3 2 0 0,4-1 0 16,2 0 0-16,5 2 0 0,0-3 0 0,3 1 0 15,-3 2 0-15,0 1 0 0,1 2 0 0,-1-1 0 16,1-1 0-16,1 3 0 0,-3 2 0 0,0-1 0 15,-2 0 0-15,1 1 0 0,3 0 0 0,-3 2 0 16,-4-1 0-16,5-1 0 0,3-1 0 0,-1 1 0 16,-3 1 0-16,0-1 0 0,-1-2 0 0,1 1 0 0,0 2 0 0,0-2 0 15,2-1 0-15,-2 1 128 0,-1 1-128 16,2 0 0-16,-3-1 0 0,2 0 0 16,-1-1 0-16,-3 0 0 0,-6 0 0 0,2 2 0 15,4 1 0-15,-3 0 0 0,-2-2 0 0,-3 2 144 0,-1-2-144 0,3 3 0 16,0 0 192-16,-4-1-64 0,-1-1 0 0,-4-1-128 15,0 0 304-15,-3 3-48 0,-2-1-16 0,0 1 0 16,-3 0 64-16,0 2 16 0,1-1 0 0,-4 1 0 16,-2-1 0-16,0 2 0 0,-7 0 0 0,2 1 0 15,-3-1 688-15,2 1 144 0,2-2 16 0,-4 3 16 16,-6 0-1744 0,-1 0-336-16,0-1-80 0,-4 2-16 0,-2 1 800 0,4 0 192 0,2 0 0 0,-1-1 0 0,-5-1 0 15,-1 1 0-15,-3 0 0 0,-1 0 0 0,0 0 0 16,-2-1 0-16,-2 0 0 0,3 1 0 0,2-3 0 15,-2 2 0-15,-3 1 128 0,-1-1-128 0,0-2 0 16,1 1 0-16,-5-1 0 0,1-1 0 0,0 0 144 0,-1 1-144 16,-2 0 0-16,0 0 144 0,0-1 0 0,-2 1 0 15,-1 1 0-15,-2-2 0 0,-3-1 32 0,1 0 0 16,1-1 0-16,-1 0 0 0,-3 2-48 16,1-3-128-16,1-2 192 0,1 2-64 0,-1 1-128 15,3 0 0-15,0-1 0 0,-1-2 0 0,-1-1 0 0,0 1 0 16,-1 0 0-16,-2-1 0 0,1-2 0 0,-1 2 0 15,-2 0 0-15,-1-1 0 0,-2 0 0 0,1 1 0 16,-3 1 0-16,-2 0 0 0,1 0-144 0,-5 1-64 0,0 0-16 16,0-1 0-1,-2-2-1504-15,0-2-288 0,-9 4-64 0,7-3-10416 0</inkml:trace>
  <inkml:trace contextRef="#ctx0" brushRef="#br0" timeOffset="3926.189">11447 8160 19583 0,'10'-3'864'0,"1"1"176"0,4 1-832 0,6 0-208 16,5 1 0-16,2 4 0 0,3 3 0 0,4 0-208 15,5-3 32-15,-2 1 16 0,3 1 160 0,0 1 0 16,-1-2 0-16,2 2 0 0,-4 1 0 0,0 0 0 16,-4 1 128-16,-2 0-128 0,-2 0 336 0,0 1 0 15,-5 0 0-15,-1 1 0 0,-2 0 304 0,0 1 64 16,-2 0 16-16,-3 2 0 0,-2 2-208 0,-5 0-32 15,-5-1-16-15,0 2 0 0,-1 1 144 0,-6-1 32 0,-3 1 0 16,-6-1 0-16,-6 3-16 0,-5 1 0 16,-6 2 0-16,-6 5 0 0,-7 2-416 0,-6 0-80 0,-8-2 0 15,-9 2-8864-15,-10 1-1760 16</inkml:trace>
  <inkml:trace contextRef="#ctx0" brushRef="#br0" timeOffset="5336.44">921 10046 13071 0,'0'0'576'0,"-4"-4"128"0,-1-1-576 0,-1-1-128 15,0 2 0-15,6 4 0 0,-4-8 832 0,-3 2 144 16,2 1 32-16,-1-2 0 0,1 1-112 0,1-1-32 15,3 2 0-15,0-4 0 0,-3-2-208 0,0 1-32 16,2 2-16-16,2 8 0 0,0 0 160 0,-3-9 48 0,1 1 0 0,2 8 0 16,3-7-112-16,-3 7 0 0,0 0-16 0,0 0 0 15,10 0-512-15,1 2-176 0,3 0 0 0,3 3 144 16,0-1-144-16,4 3 0 0,1 1 0 16,1-1-176-16,2-3 16 0,2 0 0 0,2 0 0 15,0-1 0-15,1 1-32 0,4-3-16 0,6-2 0 16,2 2 0-16,-2 1 208 0,5 0-176 0,2-2 176 0,-1 2-160 15,1-2 288-15,3 0 48 0,0 0 16 16,5 0 0-16,6 1-16 0,1 0 0 0,4 1 0 0,0 1 0 16,2-1-176-16,-1-2 160 0,5-3-160 0,3 1 160 15,5 2-160-15,-2-2 0 0,-1-5 0 0,2 1 0 16,2 3 0-16,4 0 0 0,-1-1 0 0,-1-1 0 16,-4-2 0-16,5 0 0 0,6 0 0 0,-3-1 0 15,-3-1 0-15,1-1 0 0,3-1 0 0,2 0 0 0,-4 0 128 16,1 1-128-16,1-3 0 0,1 0 128 15,5-2-128-15,1 0 0 0,-1-4 0 0,0 3 0 16,2 0 0-16,2 2 0 0,2 0 0 0,0 0 0 16,1 1 0-16,2 1 0 0,2 2 0 15,-1 0 0-15,-4 2 208 0,3 0 16 0,3 1 0 16,-2 3 0-16,-4 3-48 0,4-1-16 0,3-3 0 0,-6 3 0 16,-4 1-160-16,-1 0 0 0,2-1 0 0,-2 0 128 0,-3 2-128 0,-1-1 0 15,-4-2 0-15,4 1 0 0,1 1 0 0,-3 0 0 16,-6-5 0-16,2 4 0 0,-4 2 0 0,2 0 0 15,2-4 0-15,-3 2 0 0,-4 4 0 0,-3-1 0 16,-3 0 0-16,7 1 0 0,2-1 0 0,-3 2 0 16,-8 2 0-16,2-2 0 0,4 0 0 0,-2 3 0 0,-3 2 0 15,-3-1 0-15,-2 1 0 0,-1 0 0 16,0-1 0-16,0 0 0 0,0-3 128 0,1 1-128 0,-4 1 0 0,-5 0 128 16,-2 0-128-16,2 1 192 15,2-4-192-15,2 2 192 0,-4-1-192 0,1 1 0 16,-1 0 144-16,0-1-144 0,-4 2 0 0,3-2 128 0,2-1-128 0,-3 0 0 15,-1 2 0-15,-1 0 144 0,0-2-144 0,-2 3 0 16,2 0 128-16,-5 0-128 0,1-2 0 16,2-1 0-16,-1 0 0 0,2-1 128 0,2 0-128 0,-4-1 0 15,-2 2 144-15,2 1-144 0,-1-1 0 0,-1-1 144 16,0-1-144-16,1 0 192 0,-2-1-192 0,3 0 192 16,-2 1 32-16,1-1 16 0,-3 0 0 0,0 0 0 0,4 3-96 15,-1-1-16-15,-2 0 0 0,3-1 0 16,-1-1-128-16,-1 0 128 0,-4 2-128 0,0-1 128 0,-2 1-128 15,-2-4 0-15,1 0 0 0,0 1 0 0,-1 2 0 16,-4-1 0-16,-4-1 0 0,0 0 0 0,2 2 0 0,-3-1 128 16,-2-1-128-16,-1 1 128 0,-4 0-128 0,-1 1 0 15,-2 1 0-15,0 1 0 0,-4-1 0 16,0-1 0-16,1 1 0 0,-2 0-176 0,-3 0-112 16,-2 1-32-16,0-4 0 0,-4 1 0 15,-8 0-1920-15,0 0-400 0,0 0-80 0</inkml:trace>
  <inkml:trace contextRef="#ctx0" brushRef="#br0" timeOffset="5723.827">11422 9562 16575 0,'0'0'1472'0,"1"-7"-1168"0,-3-1-304 0,2 8 0 16,0 0 2464-16,9-7 432 0,0 3 96 0,4 1 16 16,1-3-2672-16,3 1-528 0,3 5-96 0,3 3-32 31,-2-1-112-31,5 0-16 0,1 3-16 0,4 1 0 0,2 2 16 0,0 1 16 16,0 1 0-16,2 2 0 0,0 3 432 0,2 1 0 0,-1-2 0 0,-1-1 0 15,0 2 160-15,-3-1 16 0,0 2 0 0,-1 1 0 16,0-2 272-16,-2 2 48 0,2 0 16 0,-1 2 0 15,-3-1 0-15,-1 0 16 0,-7 0 0 0,0 2 0 16,0 1 48-16,-5 1 0 0,-3 2 0 0,-1-1 0 0,-3-1 0 0,-4 0 0 16,-5 0 0-16,-4 1 0 0,-4 0-144 15,-2-1-32-15,-2 1 0 0,-10 0 0 0,-10 0-208 16,-6 2-64-16,-3-4 0 0,-7 1 0 0,-3-3-128 0,-6 2 0 16,-4-2-192-16,-3 0 192 15,-3-1-832-15,1 2-64 0,2 0 0 16,-5 2-8400-16,-4-1-1696 0</inkml:trace>
  <inkml:trace contextRef="#ctx0" brushRef="#br0" timeOffset="7118.829">960 11582 8287 0,'0'0'736'0,"-6"-3"-592"0,6 3-144 0,0 0 0 15,0 0 2784-15,0 0 528 0,2-9 96 0,3 2 32 16,1 2-2864-16,3-1-576 0,1 1 0 0,1-2-192 0,2-2 192 0,2 2 0 16,0 0 0-16,0 1 0 0,1-3 0 0,-1 2 0 15,1 2 0-15,1 1 128 0,2 1 336 0,4 0 80 16,-1-4 16-16,2 3 0 0,1-1-144 0,3 2-32 16,1 1 0-16,2-1 0 0,4 0-176 0,2 1-32 15,-2 1-16-15,1 0 0 0,-1-1-32 0,3 0 0 16,5-1 0-16,-2 1 0 0,-1 2-128 0,7 0 0 15,3 0 0-15,2 2 0 0,-3 1 0 0,1-1 160 16,-2-1-160-16,6 0 160 0,2-1-160 0,4 1 160 16,-2 1-160-16,2 0 160 0,2 0 32 15,0 1 0-15,-2-1 0 0,4 0 0 0,3-2-16 0,3 2 0 16,2-2 0-16,-2 0 0 0,-1-2-176 0,2 1 192 0,5 1-192 16,3 1 192-16,3-1-192 0,-1 0 0 0,-1 0 144 15,1 1-144-15,3 0 0 0,2 1 0 0,2-1 0 16,-1 0 0-16,0 0 0 0,0 0 128 0,4 1-128 15,0-1 0-15,-2 0 0 0,2 2 0 16,0-3 0-16,1 1 0 0,2 1 128 0,-1 0-128 0,1 0 128 0,-1-1-128 16,5 3 128-16,-4-1-128 0,-4-1 160 15,3 3-160-15,4 0 0 0,-1 2 0 0,-4-3 0 16,2 2 0-16,0-2 0 0,3 5 128 0,2-3-128 0,-3 3 0 16,-5-3 0-16,4 0 0 0,4 1 0 0,-5 2 0 15,-3-1 0-15,2 2 0 0,5-2 0 0,-2 0 0 16,-2-1 0-16,2 1 0 0,-2 1 0 0,2-1 0 15,1-2 0-15,-2 1 0 0,-1-1 0 0,3 1 0 0,0 0 0 16,0-4 0-16,-2-2 0 0,3 1 0 16,1 2 0-16,4-3 0 0,-3 1 0 15,1-4 0-15,-1 2 0 0,1-3 0 0,-2 0 0 0,-1-1 0 0,-1-2 0 16,-1 2 0-16,2 2 0 0,-4-3 0 0,0 0 0 0,-4-1 0 16,-1 1 0-16,0-1 0 0,-3 1-144 15,-3 0 144-15,-4-1 0 0,-2 1-144 16,0 2 144-16,0 1 0 0,1-4 0 0,-2 0 0 0,-5-1 0 15,1 1 0-15,1-1 0 0,-5-1 0 0,1 1 0 16,-3-1 0-16,-2 0 0 0,-1-1 0 0,1-2 0 16,-1 0 0-16,0-1 0 0,-2 1 128 0,1 0-128 0,-5 0 0 15,-5 0 0-15,-3 0 128 0,-2-1-128 0,4 2 0 16,-5-2 0-16,0 1 0 0,-5 1 0 0,0 1 0 16,2-3 0-16,-7 2 0 0,-3 2 208 0,-2 0-16 15,-4 0-16-15,1 2 0 0,-2 0 16 0,-2 2 0 16,1-1 0-16,-4 2 0 0,-1 1-192 0,2-1 0 0,-2-1 144 15,1 2-144-15,-3 2 0 0,-3-1 0 16,-3 0 0-16,-1 0 128 0,2 0-128 0,-3 2 0 0,-2 1 128 16,0 0-128-16,-8-2 192 0,9 0-48 0,-9 0 0 15,9 0 0-15,-9 0 16 0,7 2 0 0,-7-2 0 16,0 0 0-16,0 0 64 0,0 0 16 0,0 0 0 0,0 0 0 16,0 0-240-16,0 0 0 0,0 0 128 0,0 0-128 15,0 0 0-15,0 0-160 0,0 0 32 0,-4 10 0 16,-3-3-416-16,-2-1-80 15,-4 1-16-15,-1-3-8240 0,-1-1-1648 0</inkml:trace>
  <inkml:trace contextRef="#ctx0" brushRef="#br0" timeOffset="7509.747">11003 10847 11967 0,'0'0'1072'0,"6"-6"-864"16,1-1-208-16,2 0 0 0,2 0 3776 0,3 1 720 15,3 1 144-15,3 1 32 0,5 2-3824 0,3 4-848 16,5 4 0-16,6-1 0 0,5 0-368 0,2 0-16 0,1 1 0 0,1 2 0 31,0 0-16-31,1 1-16 0,-2 0 0 0,0 0 0 0,0 1 160 0,1-2 48 0,0 3 0 16,0 2 0-16,1 0 208 0,-3 2 0 0,-3 3 192 15,-1-2-192-15,-6 1 432 0,1 0-32 0,0 2 0 0,-2 4 0 16,-3 1-112-16,-1 2-32 0,-3 1 0 0,-1 2 0 16,-5 3 0-16,-5 4 0 0,-5 0 0 0,-4 2 0 15,-5-1-256-15,-8 4 0 0,-8 2 0 0,-8 2 0 16,-8 0-432-16,-11 4 16 15,-10 4 0-15,-15 2 0 0,-13 2-384 16,-17 4-80-16,-18 0-16 0</inkml:trace>
  <inkml:trace contextRef="#ctx0" brushRef="#br1" timeOffset="14236.606">5915 10173 6383 0,'0'0'272'0,"0"0"80"0,0 0-352 0,11-6 0 16,-3 1 0-16,1 1 0 0,-9 4-240 0</inkml:trace>
  <inkml:trace contextRef="#ctx0" brushRef="#br1" timeOffset="15703.068">5991 9983 1839 0,'0'0'0'0,"0"0"160"0,0 0-160 0,0 0 0 0,0 0 0 0,0 0 0 0,-3-6 3568 0,3 6 672 16,0 0 144-16,0 0 32 0,0 0-3328 15,0 0-640-15,0 0-144 0,0 0-32 0,0 0-96 0,0 0-32 16,0 0 0-16,0 0 0 0,0 0 160 0,0 0 16 16,0 0 16-16,0 0 0 0,0 0 368 0,0 0 80 15,0 0 16-15,0 0 0 0,0 0-32 0,0 0 0 16,0 0 0-16,0 0 0 0,0 0-176 0,0 0-32 16,0 0-16-16,0 0 0 0,0 0-208 0,0 0-32 15,0 0-16-15,0 0 0 0,0 0-144 0,0 0-16 16,3 9-128-16,-3-9 192 0,9 8-48 0,-1-1-16 15,-2 4 0-15,3-4 0 0,2-2-128 0,-2 1 192 0,2 2-192 16,1-2 192-16,-2 1-192 0,2-2 0 0,-1 0 0 16,2 0 128-16,-2 1-128 0,2 0 160 0,0 1-160 0,2 1 160 15,0-2 0-15,1 2 0 0,0 0 0 0,2-1 0 16,0 1-32-16,1-1 0 0,1-2 0 16,0 2 0-16,1 2-128 0,-1-3 0 0,2-1 144 0,2 1-144 15,-2 2 0-15,2 1 128 0,0-1-128 0,-2 2 0 16,-1 0 0-16,1 0 0 0,-2 0 0 0,2-1 128 15,1 3-128-15,-1-1 0 0,0 1 0 0,-1-1 128 16,4 2-128-16,-4 0 0 0,0 0 0 0,3 0 0 16,0-1 0-16,0 1 0 0,3-2 0 0,-3 1 0 15,-1 0 0-15,0 3 0 0,-1-1 0 0,0-2 128 16,1-1-128-16,-3 0 0 0,2 0 0 0,0-2 128 0,-2-4-128 16,2 2 128-16,0 2-128 0,0-2 128 15,1 2 16-15,-1-1 16 0,1 0 0 0,-1 0 0 0,-1 2-32 0,1 1 0 16,2-1 0-16,0 1 0 0,1 0 0 0,-5 1 0 15,0-1 0-15,2 1 0 0,-4 2-128 0,2-3 0 16,-1 1 144-16,2 0-144 0,-2 1 0 0,2-1 0 16,2 2 0-16,-4 0 0 0,-1-2 0 0,4 2 0 15,0-1 0-15,0-1 128 0,-3-1-128 0,-1 1 0 16,-1-2 0-16,1 0 0 0,-3 0 0 0,3 0 0 16,-2-1 0-16,0 0 0 0,0 0 0 0,-1 1 176 15,-1 0-176-15,-1 0 192 0,0-1 32 0,1 0 16 16,-5-2 0-16,4 1 0 0,-1 0 48 0,0 0 16 15,-5 1 0-15,3-1 0 0,0-1-64 0,0-1-16 16,0 1 0-16,0 0 0 0,0-1-224 0,0 0 144 16,0-1-144-16,-2 1 128 0,1-1-128 0,-1 0 0 0,-8-5 0 0,8 4 0 15,-8-4 0-15,0 0 0 0,8 4 0 0,-8-4 0 16,10 5 0-16,-10-5 0 0,0 0 0 16,0 0 0-16,0 0 0 0,0 0 0 0,0 0 0 0,0 0 128 15,0 0-128-15,0 0 192 0,0 0-192 0,0 0 192 16,0 0 64-16,0 0 32 0,0 0 0 0,0 0 0 15,0 0-96-15,-10-1-32 0,1-2 0 0,-1 1 0 16,-1-2-160-16,-1 1-176 0,-3-1 48 0,0 0 0 16,-2-4-192-16,0 0-16 0,-1 1-16 0,-2-3 0 15,-1 0 32-15,2-1 0 0,-3-1 0 0,-4 1 0 16,1-2 320-16,0-1-176 0,2-1 176 0,0 1-128 16,-4 2 128-16,1-4 0 0,0 2 128 0,0 0-128 15,1-1 192-15,-1 1-16 0,0 0-16 16,-1 1 0-16,-2-1-16 0,-1 2 0 0,2 2 0 0,-6 0 0 15,-5-1-144-15,-1 2 0 0,1-2 0 0,0 1 0 0,3 0 0 0,1 1 0 16,-4-1 0-16,3-1 0 0,1-1 0 0,-1-1 0 16,-1-2 0-16,2-1 0 0,-3-2 0 0,0 1-144 15,-3-2 144-15,4 1 0 0,0 0-192 0,4-2 192 16,-1-2-192-16,3 0 192 0,0 0-128 0,0 1 128 16,3 0 0-16,0 2 0 0,3 2 0 0,-3-2 0 15,1 0 0-15,-1 4 0 0,3 2 0 0,0-1 0 16,4-1 0-16,-2 3 0 0,0 1 208 15,-1-1-48-15,4 0-16 0,1 1 0 0,-3 1-144 0,4 2 0 16,1 2 0-16,1-2 128 0,1-1-128 0,-1 0 0 16,3 1 0-16,2 1 0 0,0 0-224 0,1 2 32 15,3-2 0-15,-2 2 0 0,0 0 192 0,1 1-144 0,3 0 144 16,0 0-128-16,5 4 128 0,0 0 0 0,0 0 0 0,0 0 0 16,0 0 0-16,0 0 0 0,0 0 0 0,0 0 0 15,8 11 0-15,1 0-208 0,2-3 80 0,2 1 128 16,3 3-176-16,0 0 176 0,2-1-128 0,0 2 128 15,4 2 0-15,3-1 0 0,2 1 0 0,1 1 0 16,1-1 0-16,2 4 0 0,1 2 0 0,1-2 0 16,1-1 0-16,2 2 0 0,0 1 128 0,0 1-128 15,2-1 0-15,2 3 0 0,3-1 0 0,1-2 128 16,1-2-128-16,3 0 0 0,2 1 0 0,-2 0 128 16,-2 0-128-16,1 0 0 0,-1 0 0 0,1 2 0 0,2-1 0 0,-2-1 0 15,-2-1 0-15,1 1 0 0,1 2 0 16,-1 0 0-16,-5-1 0 0,1 2 0 0,-3-2 0 15,1-2 0-15,3 0 0 0,-5-1 0 0,-1-1 0 0,2 0 0 16,-3-1 0-16,1 0 0 0,-2-1 0 0,0 0 0 16,-4 0 0-16,-2-1 0 0,-3-2 0 0,-1 2 0 15,-3 0 0-15,0-2-128 16,0-1-416-16,-5 2-80 0,-1-3-16 0,-2 1 0 16,-3-1-2240-16,-1 0-464 0,-4 0-96 15</inkml:trace>
  <inkml:trace contextRef="#ctx0" brushRef="#br1" timeOffset="16063.051">7682 10494 29487 0,'0'0'2624'0,"0"0"-2112"0,0 0-512 0,0 0 0 15,0 0 1024-15,0 0 112 0,0 0 16 0,0 0 0 16,7 11-1152-16,3 1-464 0,1-2 16 16,1 4 16-16,3 1 992 0,1 1 192 0,3 3 32 0,1-3 16 15,1 2-1504-15,-3 2-320 0,0-1-48 0,-3 0-16 16,0 0 896-16,-2 1 192 0,0-3 0 0,-3 2 0 0,-1-2 128 0,-2 5 48 15,-1 2 0-15,-1-1 0 0,-2-3 144 16,-3-2 48-16,0 0 0 0,-4 3 0 0,-1 1 48 0,-6 0 16 16,-3 0 0-16,-2 0 0 0,-4 0-112 15,-4 0 0-15,-3 1-16 0,-1-3 0 0,-2-1-304 16,1-4-256-16,-2-2 64 0,0-3-10288 16,0-2-2048-16</inkml:trace>
  <inkml:trace contextRef="#ctx0" brushRef="#br1" timeOffset="18724.647">6332 9599 911 0,'0'0'0'0,"0"0"0"15,0 0 0-15,0 0 0 0,0 0 864 0,-5-5 96 16,-2 1 0-16,1 2 16 0,0 1 48 0,6 1 16 0,-6-4 0 0,1 2 0 16,-4 3 176-16,2-1 16 0,-2-1 16 0,2-1 0 15,-1 1-400-15,3 0-80 0,5 1 0 0,-8-1-16 16,0 1-304-16,1 0-64 0,7 0-16 0,-7-1 0 15,7 1-96-15,0 0-16 0,-7-3 0 0,7 3 0 16,0 0 48-16,0 0 0 0,0 0 0 0,0 0 0 16,0 0 64-16,0 0 16 0,0 0 0 0,0 0 0 15,0 0-16-15,0 0 0 0,8 9 0 0,1-1 0 16,-9-8 64-16,12 5 16 0,1 0 0 0,2 1 0 16,1 0-112-16,-1-1-16 0,1-2 0 0,0 2 0 15,3 4 64-15,2 0 16 0,2-2 0 0,0-1 0 16,0-3-64-16,0 2-16 0,-2 1 0 0,1 3 0 15,1-4-112-15,-1 0-16 0,1-3-16 0,-3 2 0 0,2 3-176 16,-2-1 160-16,1-1-160 0,0-1 160 0,-4 0-160 16,2 0 192-16,0 1-192 0,-2-2 192 0,-1-1-64 15,0 1-128-15,2 2 192 0,0-1-64 0,-6 1 64 16,1-3 0-16,-2-2 0 0,1 1 0 0,-4 3-48 0,-1 0 0 16,-7-4 0-16,8 3 0 0,-8-3 0 15,0 0 0-15,0 0 0 0,0 0 0 0,0 0 48 0,0 0 0 16,0 0 0-16,0 0 0 0,-1 10 0 0,-3-1 16 15,-4-2 0-15,1 1 0 0,2 0-208 0,-4 0 0 16,-2 3 0-16,-3-1 0 0,-5 0 0 0,2 3 0 16,2 3 0-16,-1 1 0 0,-3 4 0 0,1 0 0 15,-2 1 0-15,1 2 0 0,-1 2 0 0,1-2 0 16,-1-2 0-16,5-1 0 0,1 0 0 0,0-1 0 0,-1-2 0 0,2 0 0 16,0-3 0-16,2 0 128 15,-1-1-128-15,1 0 0 0,1-2 0 0,0-1 0 16,0-2 0-16,1 0 0 0,1 0 0 0,-2-3 0 0,4 2 0 15,-3-3 0-15,2 0 0 0,0-1 0 0,1 2 0 0,6-6 0 16,0 0 0-16,-7 3 0 0,7-3 0 0,-8 3 0 16,8-3-176-16,0 0 32 0,0 0 0 0,0 0 0 15,0 0-16-15,0 0 0 0,-8 0 0 0,8 0 0 16,0 0-32-16,0 0 0 0,0 0 0 0,0 0 0 16,0-7 0-16,5-2 0 0,-1-1 0 0,3-1 0 15,0-1-32-15,3-1-16 0,0-5 0 0,1 4 0 16,0-2 240-16,1 1-192 0,-1 0 192 0,0-1-192 15,0-1 192-15,-1 1 0 0,0 4 0 0,0-1 0 0,-1-1 192 16,2-2-32-16,-3 0 0 0,3-1 0 0,-2 1 96 16,0 0 32-16,2 0 0 0,-2 1 0 0,2 4-96 15,0-1 0-15,-1-2-16 0,1 1 0 0,1 2-176 16,0 1 0-16,-3-1 0 0,2 1 0 16,1 1 0-16,-2 2 0 0,-4 0 0 0,4-1 0 15,1-1-224-15,-2 2 80 0,-6 0 16 0,3 2 0 0,0-2 128 0,-6 7-128 16,6-7 128-16,-6 7-128 0,0 0 128 0,0 0 0 15,0 0 0-15,0 0 0 0,2-6 176 0,-2 6 16 16,0 0 0-16,0 0 0 0,0 0 96 0,-3-7 32 16,0 2 0-16,-6-1 0 0,0 6-48 0,-2-2 0 15,0-1 0-15,0-1 0 0,-1 1-144 0,-2-1-128 16,-3-2 144-16,2 1-144 0,-2-2 0 0,1 3 0 0,-3-2 0 16,0 1 0-16,-1-2 0 0,-3 1 0 15,2-1 0-15,2-2 0 0,-2-1 0 0,0 1 128 16,0 2-128-16,-3-2 0 0,2 0 0 0,0-2 176 0,2 2-176 0,1 1 160 15,1-1-160-15,0 0 160 0,3 1-160 0,2 1 160 16,0-1-160-16,3-2 0 0,2 1 0 0,-2 0 0 16,1 3-176-16,1-1 48 0,4 3 0 15,-2-1 0-15,6 5-80 0,-4-7-16 0,1 0 0 0,3 7 0 16,0 0 96-16,0 0 128 0,0 0-208 0,0 0 80 16,-2-9 128-16,2 2-192 0,0 7 192 0,0 0-192 15,0 0 192-15,0 0-192 0,10 1 192 0,1 0-192 16,0-1 192-16,0 4 0 0,1 6-144 0,1-2 144 15,0-1 0-15,1 0-144 0,-2-3 144 0,4 2 0 16,1 1 0-16,4 1-128 0,2-1 128 0,-2 4 0 0,0 0 0 16,1-2 0-16,-1 0 0 0,1-1 0 0,-1 1 0 15,0-2 0-15,-3-1 0 0,-1 1 0 0,3 0 0 0,-4-2 0 16,3-2 0-16,-2 1 0 0,0-1 0 0,1-1 0 16,-1-1 0-16,2 0 0 0,-4 2 0 0,0 1 0 15,-3-1 0-15,0 1 0 0,-2-3 0 0,2 1 0 16,-2-1 0-16,-3 1 0 0,-7-2 128 0,0 0-128 15,0 0 0-15,0 0 144 0,9 5-144 0,-2-2 192 16,-7-3-192-16,0 0 192 0,0 0-192 0,0 0 0 16,6 3 0-16,-6-3 128 0,0 0-128 0,0 0 0 15,0 0 0-15,5 7 0 0,-5-7 0 0,0 0 0 16,0 0 0-16,0 0 0 0,0 0 0 0,0 0 208 16,0 0-48-16,0 0-16 0,-7 7 64 0,3 1 16 0,4-8 0 15,-8 6 0-15,-2-2-32 0,-1 0-16 0,2 3 0 16,3 0 0-16,1-1-176 0,-3 3 0 0,-2 2 144 15,0 0-144-15,-1 0 0 0,0 4 0 16,0 1 0-16,-1 3 0 0,1-2 0 0,0 3 0 0,-3 1 0 0,0 2 0 16,0 2 0-16,-2-1-128 0,2-3 128 0,1 2 0 15,1-1 0-15,-1-1 0 0,2-2 0 0,-1-1 0 16,2-1 0-16,1 0 0 0,-2-1 0 0,1 1 0 16,0 0 0-16,0-3 0 0,5-1 0 0,-3 0 0 15,1 0 0-15,0 0 0 0,1 1 0 0,3-2-128 16,-3-1 0-16,3 0 0 0,-1 1 0 0,3-5 0 15,1-7 0-15,0 0 0 0,0 0 0 0,-5 7 0 16,5-7 0-16,0 0 0 0,0 0 0 0,0 0 0 16,0 0 128-16,0 0 0 0,0 0 0 0,0 0 0 0,0 0 0 0,8-10-160 15,-4-2 160-15,4 0 0 0,-1-2-192 16,1 0 192-16,1-3-192 0,0 1 192 0,0 0 0 0,0-2-128 16,2-1 128-16,-4-2 0 0,1 1 0 0,1-1 0 15,0-1-128-15,-1-1 128 0,1 3 0 0,1-1-128 16,-1 4 128-16,0-3 0 0,-4 0-144 0,1 2 144 15,-2 3 0-15,0 1-144 0,2-2 144 0,-1 4 0 16,-2 3 0-16,-1-1 0 0,0 1 0 16,-1-1 0-16,-1 1 0 0,0 2-128 0,0 7 128 15,-3-5-192-15,0-2 192 0,-1 3-192 0,-2-1 192 16,0 3 0-16,-2 2 0 0,0-1 128 0,-3-2 0 0,0 2 0 16,1 1 0-16,-2-3 0 0,0 2 48 0,-2-2 16 0,1 0 0 15,-2-1 0-15,-3 0 0 0,-1 0 0 16,1-3 0-16,-1 0 0 0,-2-1 48 0,0-1 16 0,1-4 0 15,-3 2 0-15,1 0-32 0,-2 2 0 0,2 0 0 0,2 1 0 16,4 0-224-16,-1 1 176 0,1 1-176 0,0 1 160 16,5 1-160-16,0 0 0 0,3 1 0 0,-1 0 0 15,-2 2-208-15,4-2-32 0,0 2 0 0,7 1 0 16,-6-2 16-16,6 2 0 0,0 0 0 0,0 0 0 16,-9 0 16-16,9 0 0 0,0 0 0 0,0 0 0 15,0 0-144-15,0 0-32 0,0 0 0 0,9 8 0 16,0-1 112-16,3 0 16 0,1 0 0 0,4 0 0 15,0-3 256-15,5 1 0 0,5 2 0 0,-1-3 0 16,0 1 0-16,2 1 0 0,-1-1 0 0,3 0 144 0,1-1-144 16,0 2 0-16,-2-3 144 0,0 3-144 15,-1-1 0-15,-3 1 0 0,0-1 0 0,3 1 0 16,-5-2 0-16,0 1 0 0,-2 0 0 0,-1-1 0 16,-1-1 0-16,-2-1 0 0,-2-1 0 0,0 2 128 0,-10 2-256 0,-5-5-64 15,7 3 0-15,-7-3-8480 16,0 0-1696-16</inkml:trace>
  <inkml:trace contextRef="#ctx0" brushRef="#br1" timeOffset="21759.29">6211 9785 4543 0,'0'0'192'0,"0"0"64"0,0 0-256 0,0 0 0 0,0 0 0 15,0 0 0-15,0 0 192 0,0 0 0 0,0 0 0 16,0 0 0-16,0 0-64 0,0 0-128 0,0 0 176 16,0 0-176-16,-1-5 816 0,1 5 48 0,-2-7 16 0,-2 0 0 15,0 0-128-15,0 2-32 0,4 5 0 0,-7-5 0 16,-1 0-144-16,2-1-16 0,-2 4-16 0,3-2 0 16,0-2 144-16,-1 1 16 0,0-2 16 0,-1 3 0 15,2-1-32-15,-1 1-16 0,1-1 0 0,-2-1 0 16,0 2-320-16,1 0-64 0,1 1-16 0,5 3 0 15,-8-1-272-15,0-3 160 0,1-2-160 0,-1 2 128 16,0 0-128-16,-1 2 0 0,-4 3 0 0,1 0 0 16,0-2 224-16,-1 1-32 0,-3 0-16 0,3 4 0 15,-4-4 16-15,1 3 0 0,1 1 0 0,-2 1 0 16,-1-2 144-16,2 0 48 0,4 1 0 0,-3-1 0 16,-3 0-80-16,2 3-16 0,0 1 0 0,1 1 0 15,-1 0-64-15,1-2-16 0,1 1 0 0,0 3 0 0,2 1-32 16,-2 1-16-16,2-2 0 0,1 2 0 0,1 2-160 0,-3-1 160 15,1 3-160-15,2-3 160 0,2-1-160 0,2 4 0 16,-3 0 144-16,2 2-144 0,2-2 0 0,0 3 0 16,-2-2 0-16,1 3 0 0,2 0 0 0,-3 2 0 15,0 1 0-15,3-3 0 0,0 0 0 0,0-3 0 16,2 1 0-16,0-2 0 0,-1 0 0 0,2-1 0 16,1-2 0-16,4 0 0 0,-1-2 272 15,2 0-16-15,-1 0 0 0,3-2 0 0,1 0-256 16,2 0 160-16,0-1-160 0,1-1 128 0,1 1-128 0,3 0 0 15,1-2 0-15,1 1 0 0,0 0 0 0,5-4 0 16,1-1 0-16,2 1 0 0,-1 1 0 0,0-1 0 0,0-1 0 16,-1-2 0-16,3-1 0 0,-1 0 0 0,1 0 0 0,0 0 0 15,-7-1 0-15,2-1 0 0,1-2 0 16,-2-2 0-16,-2 1-160 0,0-1 160 0,2 2 0 0,-3-2-144 16,-1-2 144-16,-2-1 0 15,0 0 0-15,-2-1 0 0,1 4 0 0,1-3 0 0,2 0 0 0,-1 0 0 16,-1-1 0-16,-2-1 144 0,-3-1-144 0,1 1 0 15,1 0 144-15,-4-1-144 0,-6-1 0 0,2 1 144 16,2-1-144-16,0-1 0 0,1 0 0 0,-1-2 0 16,-1-1 0-16,2-1 128 0,2-1-128 0,-1 2 0 15,0-1 0-15,1-1 0 0,0-2 0 0,0 2 0 16,-1 5 0-16,-2-5 0 0,-3-1-128 0,3 4 128 16,-3 1 0-16,0 3 0 0,-1 1 0 0,0 0 0 15,-1 0 0-15,-3 0 0 0,-1 1 0 0,-3 0 0 0,3 0 0 16,-3 0 0-16,-2 1 0 0,-2 1 0 0,3 2 144 0,-3 2-144 15,1-2 160-15,1 2-160 0,-3-2 208 0,0 4-48 16,-3-2-16-16,2 2 0 0,-2-4-144 0,-1 2 0 16,1 1 0-16,-2 0 128 0,1 2-128 0,1 2 0 15,-1 0 0-15,0 1 0 0,-1 1 0 0,0-1-176 16,-1-1 176-16,0 4-128 0,2 0 128 16,-3 2-160-16,0-1 160 0,2 2-160 0,-3-2 160 0,1 3-160 15,-2 0 160-15,4 2-160 0,0-3 160 0,3 3-192 16,0 0 192-16,1-1-192 0,-1 1 192 0,3 0 0 15,-1 0 0-15,0 2 0 0,0 1 0 0,1 1-128 16,1-1 128-16,1 3 0 0,-1 1 0 0,3 0-128 0,-1 2 128 16,-1-1 0-16,0 1 0 0,2 0 0 0,-1-2 0 15,1 3 0-15,1 2 0 0,3-1 0 0,-2-2 0 16,2-1 0-16,-2 3 0 0,3-2 0 16,1-1 0-16,1-1 0 0,1 1 0 0,-1-2 0 0,0 0 0 0,2-1-128 15,2-1 128-15,0 1 0 0,2-2 0 0,-1 0 0 16,5 2 0-16,0-1 0 0,0-4 0 0,1-3 0 15,0 3 0-15,1-1 0 0,0 1 0 0,3-2 0 16,3-3 0-16,-1-1 0 0,-2 4 0 0,1-3 0 16,2-3 0-16,1 1 0 0,-1-3 0 0,3 0-128 15,-1 0 128-15,1-2 0 0,1-4 0 0,0 0 0 16,-3-2 0-16,-1-1 0 0,0-1 0 0,1 0 0 0,1-3 0 16,-3 2 0-16,1-1 0 0,-1 0 0 0,-1 0 0 0,-1-1-128 15,-1 0 128-15,0-1 0 0,-2 2 0 16,-2 0 0-16,0-2 0 0,-2 0-128 0,-1 0 128 15,1 1 0-15,-2 0 0 0,-1-1 128 0,-2-3-128 16,1 1 0-16,0-1 128 0,-2 1-128 0,-4-1 144 0,1 0-144 16,-1 2 192-16,2 0-192 0,-4-1 176 0,1 1-176 15,1 0 160-15,-3-1-160 0,-1 2 0 0,0 1 128 16,2-2-128-16,-2 3 0 0,2-1 0 16,-2 0 0-16,-1-2 0 0,1 2 0 0,1 2 0 0,-1 0 0 15,-1 0 128-15,-1 0-128 0,1 0 0 0,-4 2 128 16,1-1-128-16,0 2 0 0,-3 2 160 0,1 2-160 15,0 1 160-15,1 1-160 0,-2 0 0 0,1 2 128 16,-2 0-128-16,0 2 0 0,-1-1 0 0,0 2 0 16,0-3 0-16,0 4 0 0,0 3 0 0,0 0 0 15,-2-3-160-15,-1 1 160 0,-2 4 0 0,1 1 0 0,-2 0 0 0,3 0-128 16,0-2 128-16,1 2 0 0,1-1 0 0,1 4 0 16,-1 0 0-16,2-1 0 0,-2-1 0 0,3 3 0 15,3 3 0-15,0-1 0 0,-1 1 0 16,2 1 0-16,-1 2 0 0,1-1 0 0,2-2 0 0,0 2 0 15,0 0 0-15,4 0 0 0,-3-2 0 0,3 1-128 16,0-2 128-16,1-1 0 0,0-3 0 0,2 1 0 16,0 1 0-16,1-1 0 0,0-2 0 0,2 0 0 15,1 0 0-15,3 0-128 0,-3 1 128 0,5 1 0 16,2-2 0-16,1-3 0 0,0-1 0 16,2 1-128-16,2 0 128 0,0-1 0 0,0-3 0 0,2 1 0 15,2-1 0-15,3-2 0 0,-1 0 0 0,4-4 0 16,-2-1 0-16,2-1 0 0,1-2-144 0,-2-1 144 15,-1-2-448-15,0-1-32 16,2-2 0-16,0-1-7008 0,-2-1-1392 0</inkml:trace>
  <inkml:trace contextRef="#ctx0" brushRef="#br1" timeOffset="23331.898">5939 9470 8399 0,'0'0'368'0,"0"0"80"0,0 0-448 0,0 0 0 0,0 0 0 0,0 0 0 16,0 0 464-16,-7 7 0 0,7-7 0 0,0 0 0 15,-6 2 304-15,6-2 48 0,-9 4 16 0,9-4 0 0,-8 1 256 0,-2 3 48 16,0 2 16-16,2 0 0 0,8-6-336 0,-9 3-64 16,-1-1-16-16,0 4 0 0,3 1-352 0,-2 4-64 15,0 4 0-15,-1-1-16 0,-3-1-112 0,1 3-32 16,0 1 0-16,0 2 0 0,0 1 0 0,-4 1 0 16,2 0 0-16,1 3 0 0,0-1-32 0,0-1 0 15,2 0 0-15,-2 0 0 0,0 2 32 0,0 0 0 16,-1 2 0-16,-1 0 0 0,1 3 16 15,0-2 0-15,-2-2 0 0,2 0 0 0,0-2-176 16,2-2 0-16,2-1 0 0,1-2 128 0,0-4 80 0,1-2 16 16,2-1 0-16,1-1 0 0,0 0-80 0,2-2-16 15,3-8 0-15,-5 7 0 0,1-3-128 0,4-4 0 16,0 0 0-16,0 0 0 0,-8 7 0 0,8-7 0 16,0 0 0-16,0 0-176 0,0 0 176 0,0 0 0 15,0 0 0-15,0 0-128 0,0 0 128 0,0 0 0 0,-5 4 0 0,5-4 0 16,0 0 0-16,0 0 0 0,0 0 0 0,0 0 0 15,0 0 0-15,0 0 0 0,0 0 0 0,0 0-128 16,9 0 128-16,0 0 0 0,-9 0 0 0,0 0 0 16,12 0 0-16,-2 2-128 0,1 0 128 0,-1 2 0 15,0-2 0-15,1 1 0 0,4 0 0 0,-1 2-128 16,-1 0 128-16,2 1 0 0,1 0 0 0,1 1 0 16,0 0 0-16,0 0 0 0,1 1 0 0,1-1-128 15,0-2 128-15,0 2 0 0,0 0 0 0,2 3 0 16,2-1 0-16,-1 0 0 0,-3-2 0 0,-2 0 0 15,-1 1 0-15,-2 0 0 0,-2-2 0 0,1 2 0 16,-2 1 0-16,0-2 0 0,0-1 0 0,-1-1 128 16,0 0-128-16,-2 0 192 0,-1 1-64 0,0-1 0 0,-7-5-128 0,0 0 176 15,0 0-176-15,5 6 192 0,-5-6-192 0,0 0 192 16,0 0-192-16,0 0 192 0,0 0-64 0,0 0 0 16,0 0 0-16,0 0 0 0,0 0 48 0,0 0 0 15,0 0 0-15,0 0 0 0,0 0-176 0,0 0 192 16,0 0-192-16,0 0 192 0,0 0-192 0,0 0 0 15,-2-11 0-15,1 2 128 0,2 0-128 0,0 0 0 16,0-2 0-16,3-2 0 0,-2-2 0 0,3 1 0 16,3-1 0-16,-1-1 0 0,0-3 0 0,0 0 0 15,2 0 144-15,-1-1-144 0,1 0 144 0,2-2-144 16,0 1 192-16,0-1-192 0,0-1 192 0,-1 1-192 16,2 0 192-16,2-2-192 0,0 0 192 0,0 0-192 0,1 1 192 15,-1 0-192-15,1-1 128 0,2 1-128 0,-2 0 0 0,2 1 0 16,1 3 0-16,-1-1 0 0,-2 2 0 15,-2 1 0-15,0 2 0 0,-2 2 0 0,1 0 0 0,0 4 0 16,0 0 0-16,-3 1 0 0,-2 0-192 0,0 4 192 16,-7 4-256-16,0 0 64 0,4-7 0 0,-4 7 0 15,0 0-32-15,0 0 0 0,0 0 0 0,0 0 0 16,0 0 224-16,0 0 0 0,0 0 0 0,0 0 0 16,0 0 0-16,-5 7 160 0,-2 0-32 0,-2-1 0 15,2-1 128-15,-2-3 32 0,0-1 0 0,1-1 0 16,0 0 32-16,0 1 0 0,-1 1 0 0,1-2 0 15,8 0-128-15,-12-3-32 0,-3 0 0 0,2-2 0 16,-3 0-160-16,2 0 0 0,0 2 144 0,-3-5-144 0,-3-2 144 16,1-1-144-16,1-1 192 0,-1 1-192 0,2 1 224 15,0 2-64-15,2-2-16 0,1 1 0 0,-1 3-144 0,4 3 0 16,-1 1 0-16,3 1 0 0,3 0-208 0,6 1-80 16,-7-1-16-16,7 1-8656 15,0 0-1744-15</inkml:trace>
  <inkml:trace contextRef="#ctx0" brushRef="#br1" timeOffset="23961.004">5387 10169 7359 0,'0'0'656'0,"0"0"-528"0,-4 5-128 0,4-5 0 0,-7 8 1648 0,2-1 288 16,-2 0 64-16,0 1 16 0,0 1-1248 0,1-4-240 15,6-5-48-15,-5 8-16 0,-2-4-160 0,7-4-48 16,0 0 0-16,0 0 0 0,0 0 96 0,0 0 16 15,0 0 0-15,0 0 0 0,0 0 336 0,0 0 80 16,0 0 16-16,0 0 0 0,0 0-224 0,0 0-32 16,0 0-16-16,9-8 0 0,3 0 48 0,-2-2 0 15,1-1 0-15,2 0 0 0,-1405-1-96 0,2815-3-16 16,-1405-2 0-16,0-1 0 0,3 1-144 0,-1-2-48 16,2-2 0-16,0 0 0 0,1-4-16 0,1-2-16 15,0 1 0-15,2 0 0 0,-4-1-64 0,1 2-16 0,1 3 0 16,2-5 0-16,2 1-160 0,-1 0 192 0,-1 0-192 15,-1 3 192-15,3 1-192 0,-6 1 160 0,0-3-160 16,-5 5 160-16,0 3-160 0,-3 2 0 0,-3-1 0 0,0 3 0 16,-2 1 0-16,-3 2 0 0,0 2 0 0,-6 7 0 15,5-8 0-15,-5 8 0 0,0 0 0 0,3-8 0 16,-1 1-272-16,-2 7-96 0,0 0-16 0,0 0 0 31,0 0-1856-31,0 0-368 0,0 0-80 0,0 0-7376 0</inkml:trace>
  <inkml:trace contextRef="#ctx0" brushRef="#br1" timeOffset="24306.747">5730 9657 14735 0,'-14'-3'1312'0,"7"-1"-1056"0,2 1-256 0,1-2 0 0,1-1 640 0,3 2 64 15,0 4 0-15,5-11 16 0,1 0-720 0,1 0 0 16,3 6 0-16,2-3 0 0,2-3-192 0,3 1 32 16,1 1 0-16,3 0 0 0,-1-1 160 0,2 1 0 15,-2-1 0-15,2 2-128 0,0 0 128 0,0 1 128 16,0 2-128-16,-3 1 176 0,-2 3 160 0,1 2 48 16,-1 3 0-16,0 0 0 0,-2 1-64 0,0 2-16 15,-2 4 0-15,-2 1 0 0,-3-4-32 0,-2 4 0 16,-1 0 0-16,-1 4 0 0,1 0 16 0,-3 1 0 0,-2-2 0 0,-2 4 0 15,-2 0 128-15,-3 0 32 0,-1 0 0 16,-2 1 0-16,-1 0-176 0,-1-1-16 0,-2 1-16 16,2 0 0-16,1-1-96 0,1-1-16 0,1 1 0 0,-1-1 0 31,0-1-528-31,1 0-112 0,2 0-32 0,1-1-9664 0</inkml:trace>
  <inkml:trace contextRef="#ctx0" brushRef="#br1" timeOffset="24778.047">5322 10450 14735 0,'0'0'640'0,"0"0"160"0,0 0-640 0,0 0-160 15,0 0 0-15,12-3 0 0,2 1 1696 0,1-2 304 0,0-1 64 0,5-1 16 16,1 2-1504-16,4-2-288 0,2-2-64 16,0-3-16-16,2 0-208 0,-2 0 176 0,3 1-176 0,-2 1 160 15,1 1-160-15,2 1 0 0,2-2 144 0,1-1-144 16,-2 0 240-16,1 1-32 0,1 1 0 0,2 1 0 16,1 0 80-16,-3 2 16 0,-2 1 0 0,-1 1 0 15,-2 1-128-15,0 1-32 0,-1 0 0 0,-2 1 0 16,-1-1-144-16,-2 1 0 0,-1 0 0 0,0 1 0 15,1 0-192-15,-2-1-64 0,-4-1 0 0,-5 0-16 16,-5 1-1680-16,-7 0-336 16,9-5-64-16</inkml:trace>
  <inkml:trace contextRef="#ctx0" brushRef="#br1" timeOffset="25039.088">5906 10247 16575 0,'-12'0'1472'0,"3"1"-1168"0,2 0-304 0,-3-1 0 0,2 0 1456 0,8 0 224 0,0 0 48 0,0 0 16 0,0 0-1360 0,0 0-384 16,0 0 128-16,13 8-128 0,3-4-240 0,1 1-80 16,2 1-32-16,-1-1 0 0,1 1 208 0,0-1 144 15,-1 2-192-15,0 1 192 0,-1-1-160 0,2 2 160 16,-3 0-128-16,2 1 128 0,-1 3 0 0,1 1 0 15,-3 2 0-15,0 1 128 0,-1 5 0 0,-2-2 0 0,-1 1 0 0,-3 1 0 16,-5 1-128-16,0 0 0 16,-2-2 0-16,-2 0 0 15,-4-1-1632-15,-3 0-240 0</inkml:trace>
  <inkml:trace contextRef="#ctx0" brushRef="#br1" timeOffset="27588.588">5437 9815 7359 0,'0'0'656'0,"0"0"-528"0,-10 0-128 0,1 3 0 0,0-2 1696 0,9-1 304 15,-8 3 64-15,8-3 16 0,0 0-1024 0,0 0-208 16,0 0-32-16,0 0-16 0,-7 1-400 0,7-1-80 16,0 0 0-16,0 0-16 0,0 0-144 0,0 0-32 15,0 0 0-15,0 0 0 0,0 0 112 0,4 10 16 16,-4-10 0-16,5 8 0 0,-5-8 64 0,4 7 0 16,-4-7 16-16,3 9 0 0,-3-9 48 0,0 0 16 15,5 10 0-15,-4 0 0 0,0 1 48 0,1-1 0 16,0-1 0-16,0 1 0 0,0 2-64 0,0 1-16 15,3 2 0-15,0 3 0 0,-2-2-80 0,2 2-16 16,0 1 0-16,1 1 0 0,1 2-80 0,1 0 0 16,1 0-16-16,2 0 0 0,-3 0-176 0,3-3 160 0,-1 0-160 15,2 2 160-15,0 2-160 0,-1-1 0 16,0 1 0-16,3-1 0 0,0 1 0 0,0 0 128 16,1 0-128-16,1-2 0 0,-1-1 128 0,2-4-128 0,-1-5 128 0,1 0-128 15,3 0 192-15,-4-3-64 16,1-1 0-16,0 0 0 0,3-3 16 0,-2 3 0 0,-4-1 0 15,1 1 0-15,1-3-144 0,0 1 128 16,0-1-128-16,-2 0 128 0,-1 2 0 0,2-2 0 0,-2-2 0 16,2 2 0-16,2 0 0 0,-2 1-128 0,-2-2 192 15,3-2-64-15,-1 2 0 0,0-1-128 0,1 2 192 16,-1-3-64-16,2-1-128 0,-1 1 0 0,0-1 144 0,1 1-144 16,0-1 0-16,-1 0 144 0,0-1-144 0,-2 0 0 15,-2 0 144-15,3 0-144 0,1-3 0 0,-2 0 144 16,-1 0 752-16,-2 0 128 0,1 1 48 0,2-1 0 15,-2-1-1584-15,-1 2-320 16,-2 0-64-16,-1-2-16 0,1 3 784 0,1 0 128 16,0 1 0-16,-10 1 128 0,0 0-128 0,0 0 0 0,0 0 0 0,10 0 128 0,-10 0-128 0,0 0 0 15,0 0 0-15,0 0 128 0,0 0-128 0,0 0 0 16,0 0 0-16,0 0 128 0,10 0-128 0,-10 0-160 16,0 0 160-16,0 0-208 15,0 0-1360-15,0 0-272 0,-2-8-48 0</inkml:trace>
  <inkml:trace contextRef="#ctx0" brushRef="#br1" timeOffset="28805.609">5316 9776 1839 0,'0'0'160'0,"-9"4"-160"0,-2 0 0 0,3-1 0 0,8-3 2928 16,-5 4 544-16,5-4 112 0,0 0 32 0,0 0-2368 0,0 0-480 15,0 0-80-15,0 0-32 0,0 0-432 0,0 0-96 16,0 0 0-16,0 0-128 0,8-1 320 0,5 1-32 16,0 0-16-16,0-1 0 0,-2-1 240 0,2-3 64 15,0 0 0-15,1-3 0 0,3 2-16 0,1-3 0 16,-1-1 0-16,3 0 0 0,2 0-160 0,-1-1-16 15,1 0-16-15,0-1 0 0,0 0-96 0,0-2-16 16,-2 2 0-16,1-1 0 0,2 0-96 0,-3 3-32 16,-1-1 0-16,2 0 0 0,-2 0 16 0,0 3 0 15,-2 0 0-15,1 0 0 0,-2 0-16 0,0 3 0 16,-4 1 0-16,0-2 0 0,0 0 16 0,-1 2 0 0,1-2 0 16,-3 1 0-16,-9 5 0 0,6-5 0 0,-6 5 0 15,0 0 0-15,0 0 112 0,0 0 32 0,2-8 0 0,-2 8 0 16,0 0 176-16,0 0 48 0,-4-8 0 0,4 8 0 15,0 0-160-15,0 0-32 0,0 0 0 0,0 0 0 16,-6-3-128-16,6 3-48 0,-10 0 0 0,10 0 0 16,-7-1-144-16,7 1 0 0,-7-2 0 0,7 2 0 15,0 0 0-15,0 0 0 0,0 0 0 0,0 0 128 16,-6 2-128-16,6-2 0 0,0 0 0 0,0 0 0 16,-6 6 0-16,2 1 0 0,4-7 0 0,-1 9 0 15,1-9 0-15,3 8 0 0,0 1 0 0,1 1 0 16,-1 4 0-16,1-3 0 0,-2-3 0 0,3 3 0 15,0 4 0-15,1-1 0 0,1 0 0 0,-2 1 128 0,4 0-128 16,-3-1 0-16,-1 1 0 0,2 0 0 0,2 3 0 0,-1-2 0 16,0-2 0-16,1 1 0 0,2-1 0 15,-1-1 0-15,2-1 0 0,0 0 0 0,0 0 0 0,-1 1 0 16,2-2 0-16,1 1 0 0,-1 2 0 0,1-2 0 16,-1-1 0-16,4-2 128 0,-2-1-128 0,1 1 0 15,0 2 0-15,3-2 128 0,-1-2-128 0,2-3 128 16,-2-3-128-16,2 0 128 0,-1-2 0 0,3 1-128 15,-1 1 192-15,1-1-64 0,0 0-128 0,-1 0 128 16,-2-2-128-16,1-1 128 0,-3 2-128 0,2 1 0 16,-1 1 0-16,-2-1 0 0,-2-1 0 0,-1 0 128 15,-1 0-128-15,-2 1 0 0,-1 1 0 0,2 0 0 16,-2-3 128-16,0-1-128 0,-1 0 0 0,1 2 0 0,-2 1 0 16,-7 0 128-16,9 1-128 0,-9-1 0 0,9-2 0 15,-3 1 0-15,3 1 0 0,-9 0 0 0,0 0 0 0,8-3 0 16,-8 3 0-16,10-2 0 0,-4 1 128 0,-6 1-128 15,0 0 0-15,0 0 0 0,0 0 0 0,0 0 0 16,9-2 0-16,-9 2 0 0,0 0 0 0,0 0 128 16,0 0-128-16,0 0 0 0,0 0 0 0,0 0 0 15,0 0 0-15,0 0 128 0,7-1-128 0,-7 1 128 16,0 0-128-16,0 0 0 0,0 0 0 16,0 0 128-16,0 0-128 0,0 0 0 0,0 0 0 0,0 0 128 15,0 0-128-15,-7 9 0 0,0-3 0 0,1 3 0 16,2-3 0-16,-3-1 0 0,0-1 128 0,1 3-128 15,-2 3 0-15,0 1 0 0,0 1 0 0,-1 1 0 16,-2 2 0-16,1 0 0 0,-1-2 144 0,0 2-144 0,-1-1 160 16,-2-1-32-16,0 3-128 0,1-1 192 0,-1 0-32 0,-2 1-16 15,2 1 0-15,-1 0 0 0,-3 3-16 16,1 1 0-16,-1 1 0 0,1 1 0 0,1 1-128 16,-2 1 128-16,5 0-128 0,-2 0 128 0,-1-4-128 0,1-1 0 15,0-1 0-15,0 0 0 0,0-2 0 0,-1-1 0 16,2-2 0-16,1-3 0 0,3 1 128 0,1-2-128 15,-1-1 0-15,3-1 128 0,-4-2-128 0,3 0 0 16,0-2 0-16,2 1 0 0,6-5 0 0,-8 4 0 16,2 1-160-16,6-5 160 0,-7 5-352 0,7-5 32 15,0 0 0-15,0 0 0 16,-5 6-1936-16,5-6-384 0,0 0-80 0</inkml:trace>
  <inkml:trace contextRef="#ctx0" brushRef="#br1" timeOffset="43776.123">21825 1428 17215 0,'0'0'768'0,"0"0"144"15,-9-6-720-15,9 6-192 0,-3-5 0 0,3 5 0 0,0 0 448 0,0 0 64 16,0 0 16-16,0 0 0 0,0 0-272 0,0 0-64 16,0 0-16-16,-9-2 0 0,9 2-176 0,-9 3 0 15,-2 0 0-15,-1 1 0 0,0-2 0 0,-3 1 0 16,-1 1 0-16,-2 2 0 0,-1-3 0 0,-3 2 0 15,-4-2 0-15,-1 5 0 0,0 3 128 0,-2 0-128 16,-5-3 0-16,-3 2 128 0,0 0-128 0,-4 0 128 16,-5 1-128-16,1 1 128 0,0 3-128 0,1-2 0 15,1-1 0-15,0 0 0 0,0-1 176 0,-1 0 0 16,-2 1 0-16,-3 0 0 0,1-1-32 0,-1 0 0 16,2 3 0-16,6 1 0 0,0 0-144 0,3 1 0 15,3-1 144-15,2 0-144 0,1 2 0 0,2 2 128 16,0 0-128-16,3 1 0 0,-1 1 0 0,3 1 0 0,3 2 0 15,0 3 128-15,3-4-128 0,2 1 0 0,3 3 0 16,2-5 0-16,3-4 0 0,-1 2 0 16,4 3 0-16,0 0-128 0,3-1 128 0,2 0 0 0,1-1-144 0,1 3 144 15,1-1 0-15,0 1-176 0,2 0 176 16,-2 4-128-16,-1 5 128 0,0 0 0 0,-1 1 0 0,0-1 0 16,-1 0 0-16,0 0 0 0,-1-2 0 0,-3 0 0 15,1 1 0-15,-3-1 0 0,-3-1 0 0,1 3 0 16,0 1 0-16,-4 4 0 0,0 3 0 0,-2 0 0 15,-3 1 128-15,0 0-128 0,-2 0 160 0,-2 1-160 16,-1-3 160-16,-2 2-160 0,3 3 160 0,-1-2-160 16,1-1 128-16,1 1-128 0,3 1 0 0,0-2 0 15,2-1 0-15,1-4 0 0,3-4 0 0,4-1 0 16,1 1-336-16,2-4 32 0,2-1 16 0,3 0 0 0,0 3-32 0,1-2 0 16,3-2 0-16,1 2 0 0,2-3 144 15,0 1 32-15,1-3 0 0,2 0 0 16,1-1 144-16,2 1 0 0,1 0-144 0,3-1 144 15,1-1-128-15,-1 0 128 0,2 0-160 0,1-1 160 16,1 1 0-16,2-3 0 0,-1 0 0 0,1 0 0 0,-1-2 0 0,4 2 0 16,1 0 0-16,1 1 0 0,1-2 0 0,3-2 0 15,2-2 144-15,3-1-144 0,-2 1 192 0,3 1-64 16,-1-5-128-16,1-2 192 0,0 0-64 0,-1-2 0 16,3-2-128-16,-1-1 192 0,1-2-192 0,3 1 176 15,-2-2-176-15,1-3 160 0,-1 0-160 0,-1-2 0 16,0-1 0-16,-2-1 0 0,1 1 0 0,-3-3 0 0,-1-1 0 15,3-2 0-15,-2-1 0 0,2-3 128 16,-2 0-128-16,0-2 128 0,1-1 64 0,-2-2 0 16,1-2 0-16,-1 1 0 0,0 1-192 15,-4 1 192-15,0-1-192 0,-1 0 192 0,2-1-192 16,1 1 160-16,0 0-160 0,3-1 160 0,1-3-160 16,-1 1 0-16,-1 0 0 0,2 0 0 0,-4 4 0 0,-1-6 0 0,-3-2-160 0,1 1 160 15,1 3-320-15,0 0 48 0,1-1 0 0,-2 0 0 31,1 1-160-31,2-1-16 0,2 1-16 0,-2-1 0 0,-2 2-208 16,-1 1-32-16,-2 1-16 0,0 2 0 0,-3-1 224 16,1 1 48-16,-2-1 16 0,-2 2 0 0,1-1 656 0,-4 0 128 0,-2-2 32 0,3 0 0 15,2 4 112-15,-2-2 16 0,0 0 16 0,2 0 0 16,-3-1-16-16,1-1 0 0,-1 1 0 0,2 0 0 16,-3 5-256-16,0-3-48 0,-4-1-16 0,2-1 0 0,-1 0-64 15,-2 1-128-15,-3-1 176 0,-1 1-176 0,-2-2 0 16,-3-2 0-16,-1-3 0 0,0-1 0 0,-3 2 0 15,1-3 160-15,-1-1-160 0,-3 2 192 0,-1-1-192 0,0 1 160 16,-1-1-160-16,0 0 160 0,-2-1-160 0,1 0 0 16,-2-2 0-16,1 0 0 0,2 1 0 0,-4-1 0 15,-1-2 176-15,1 2-176 0,0-5 288 0,0 3-32 16,-2 4-16-16,-4 0 0 0,-3-1-96 16,-1 4-16-16,-2-3 0 0,1 3 0 0,0 1-128 0,1-2 0 15,0 2 144-15,-1-1-144 0,0-2 192 0,3-1-16 0,-2 5-16 16,1-2 0-16,0-3 32 0,0-2 16 0,2 3 0 15,-1 4 0-15,1 2-208 0,-1 1 0 0,2 0 0 16,-1 0 0-16,1 3 0 0,-1 3-128 0,-1 1 128 16,0 0 0-16,0 0-176 0,2 3 176 0,4 2-160 15,-3 1 160-15,-1-2-128 0,0 2 128 0,1 0 0 0,0 2-144 16,0 0-32-16,-1 1 0 0,2-1 0 0,1 2 0 16,0-2 32-16,1 2 0 0,-1-2 0 15,1 2 0-15,1 2 144 0,0 0 144 0,0-2-16 16,-2 2-128-16,2-1 480 0,1 1-16 0,-2-4 0 15,1 4 0-15,3 1 96 0,-3 0 16 0,0-2 0 0,0 3 0 16,-1 0-128-16,1 0-32 0,-1 2 0 0,2-1 0 16,3-1-144-16,-4 1-16 0,0 1-16 0,-1 0 0 15,1-2-240-15,2 1 0 0,-2-1 128 0,3 0-128 0,7 0 0 16,-9 0 0-16,9 0-192 0,-9 0 192 0,0-1-256 16,0-1 64-16,1 0 16 0,-2 0 0 15,3 0 176-15,-2 0 0 0,4 0 0 0,5 2 0 16,-10-2 0-16,3-1 0 0,-1-2 0 0,1 2 0 0,-2 1 0 0,3-1 0 15,6 3 0-15,-10-3 0 0,1 1 0 0,1 0 0 16,8 2 0-16,-9-4 128 0,1 0-128 0,1 1 0 16,7 3 0-16,-8-1 0 0,8 1 0 0,-9-4 0 15,2 0 0-15,0 1 0 0,7 3 0 0,-8-1 0 16,8 1 0-16,-7-3 0 0,7 3 0 0,-9-1 0 16,1 0 0-16,1 0-128 0,-1-1 128 0,8 2 0 15,-8 1 0-15,8-1 0 0,-10 2 0 0,3-1 0 16,-2-3 0-16,3 1 0 0,6 1 0 0,-10 1 0 15,3 1 0-15,-3-1 0 0,1-1 0 0,0 1 0 16,1 1 0-16,1-2 0 0,-1 0 0 0,-1 2 0 0,-1 0 144 16,4 1-144-16,6-3 240 0,-9 1-64 0,-1 0-16 15,10-1 0-15,0 0 16 0,-9 3 0 0,0-3 0 16,9 0 0-16,-7 3-32 0,7-3 0 0,-10 0 0 0,2 2 0 16,8-2 32-16,0 0 0 0,0 0 0 0,-8 3 0 15,8-3 16-15,-7 4 0 0,7-4 0 16,-8 1 0-16,8-1 0 0,-8 0 0 0,1-1 0 0,7 1 0 15,0 0-192-15,0 0 0 0,0 0 144 0,0 0-144 16,0 0 0-16,0 0 0 0,3-8 0 0,2 3-128 16,-5 5-80-16,9-8-16 0,-2-1 0 0,2 1 0 15,2 1 96-15,0 0 128 0,-4 2-208 0,2-1 80 16,-1-3 128-16,1 3 0 0,-1-4 0 0,1 2 0 16,-2 3 0-16,1-1 0 0,1 1 0 0,-1 0 0 15,2 0 0-15,-1 0 0 0,1 1 0 0,1 2-128 0,-2-1 128 16,2 1 0-16,1 0-144 0,2 0 144 0,-2 4-272 0,1-2 16 15,-1-2 0-15,2 2 0 0,-1 0-80 0,2 2-16 16,-1 0 0-16,1-1 0 0,-2 4 176 16,1-2 48-16,-1-1 0 0,2 3 0 0,-2-3 128 0,1 0 0 15,1 0 0-15,-1 0 0 0,0 1 0 0,0-1 0 16,0-1 0-16,1 0 0 0,-1 1 0 0,2 0 0 16,-1 1 0-16,-1-1 0 0,0-1 0 0,-1 0 0 15,0-1 0-15,0 3 0 0,-3-2 0 0,0 2 0 16,1 0 0-16,-3-1 0 0,1-2 0 0,-9 0 0 15,8 3 0-15,-8-3 0 0,0 0-288 0,0 0 32 0,0 0 0 0,0 0 0 32,0 0-1616-32,0 0-320 0,-7 7-64 0,-4-3-16 0</inkml:trace>
  <inkml:trace contextRef="#ctx0" brushRef="#br1" timeOffset="45400.288">16673 3440 911 0,'0'0'0'0,"-6"4"0"0,6-4 0 0,-6 9 0 0,1 0 0 0,0-2 0 16,5-7 3792-16,-3 9 688 0,-4 0 128 0,3 0 16 15,0-1-3360-15,-1-1-688 0,5-7-128 0,-5 8-16 16,0 4-64-16,2-3-16 0,-4-3 0 0,2 3 0 16,-1 1-352-16,1 0 144 0,-2-1-144 0,-2 0 0 15,2-1 160-15,-3 1-160 0,0 0 128 0,1-1-128 16,0-2 144-16,2 1-144 0,-2-2 160 0,1 0-160 16,-3-2 240-16,0 0-48 0,1 1-16 0,-3-2 0 15,0-3 208-15,-1-2 64 0,-2-4 0 0,1 0 0 0,-1 0 112 16,1-1 16-16,0-2 16 0,-1-1 0 0,2-1 0 15,2 0 0-15,3-4 0 0,-2 2 0 0,1 0 64 0,2 0 16 16,4-2 0-16,-2 1 0 0,2-2-304 0,1 0-64 16,-2-3-16-16,4-1 0 0,2-2-288 15,3-2 0-15,-3-1 0 0,2 0 0 0,1-2-128 0,0-1 128 16,-1-3-208-16,-1 1 80 0,3 2-16 0,2 2 0 16,1-1 0-16,-1 2 0 0,-4-2 144 0,4 2 0 15,1 1 0-15,2 1 0 0,0-2 0 16,1 2-128-16,-2 0 128 0,3 1 0 0,0 2 0 0,2 0 0 15,1 2 0-15,0 3-128 0,2 1 128 0,-1 2 0 16,2 1-144-16,0 1 144 0,1 0 0 0,2 1-144 16,-1 3 144-16,1 1 0 0,2 4-176 0,0 0 176 15,1-2-160-15,4 3 160 0,-2 3-256 0,3-2 64 0,-1-1 0 16,2 1 0-16,0 3 0 0,-2-1 0 16,1 0 0-16,-3-2 0 0,2-1 192 0,-1-1 0 0,1-1 0 0,-4 0 0 15,0 1 0-15,3-4 0 0,1-1 0 0,3-1 0 16,0 0 0-16,-2 2 0 0,-1-4 0 0,3 0 0 15,2-2 0-15,-1 0 0 0,-4-1 0 0,1-1 0 16,-1 1 0-16,1-1 0 0,-4 0 0 0,0-1 0 16,-3 1 0-16,1-3 0 0,0-1 0 0,0-1 0 15,-3 1 0-15,3-1 0 0,2-1 0 0,-2-1 0 16,-4 0 176-16,2 0-176 0,2 2 160 0,-3-1-160 16,-1-5 144-16,0 3-144 0,1 4 128 0,-4-2-128 15,1-1 144-15,-2-3-144 0,0 2 160 0,-1-1-160 0,-3 2 128 16,0 0-128-16,1-2 0 0,1 1 144 0,0 3-144 15,0-1 0-15,-1-1 0 0,0-1 0 0,0 0 0 16,0 1 0-16,-1 4 0 0,1-2 0 0,0-2 0 16,1 4 0-16,-2 1 0 0,4 2 0 0,-1 0 0 15,1-1 0-15,-1-1 0 0,0 2 0 0,2 3 0 0,1 0-144 16,-1-3 144-16,2 4 0 0,0-1-144 0,0 2 144 16,-1 1 0-16,0 0-144 0,0-1 144 0,0 1-128 15,1 4 128-15,-1 1-128 0,-2 1 128 0,0-2-160 16,-1406 1 160-16,2815 1-160 0,-1407 1 160 0,0 0 0 15,-1-3-144-15,0 3 144 0,1 1 0 0,-1 1 0 16,-1 2 0-16,0-1 0 0,-3-1 0 0,0 1 0 16,0 1 0-16,-1 1 0 0,-1 0 192 0,-1 1-32 15,-9-5-16-15,7 5 0 0,-7-5 48 0,6 7 0 16,-6-7 0-16,6 5 0 0,-6-5 32 0,0 0 16 16,0 0 0-16,4 7 0 0,-4-7-112 0,0 0-128 0,0 0 176 15,0 0-176-15,0 0 144 0,0 0-144 0,0 0 0 0,0 0 144 16,0 0-144-16,0 0 128 0,0 0-128 0,0 0 128 15,0 0-128-15,0 0 0 0,0 0 0 0,0 0 0 32,0 0-320-32,0 0-112 0,-8-5-16 0,8 5-12768 0</inkml:trace>
  <inkml:trace contextRef="#ctx0" brushRef="#br1" timeOffset="46951.115">16635 3850 23951 0,'0'0'1056'0,"-8"-4"224"0,0-3-1024 0,2 2-256 16,-1-2 0-16,3-1 0 0,3 1 608 0,0-3 64 16,1-2 16-16,1-1 0 0,2 2-688 0,2-4-256 0,3-3 16 15,1 2 0-15,2 2-32 0,0-2-16 0,2-1 0 0,-1 2 0 31,3 1-240-31,-3 2-48 0,-1 1-16 0,1 2 0 0,-2 4 144 0,1 0 48 0,1 1 0 0,-1 2 0 16,-1 2 160-16,-10 0 48 0,6 5 0 0,-6-5 0 16,5 10 192-16,-3 2 128 0,-2 4 0 0,-2-1-128 15,-5-1 400-15,0 2-16 0,2 0-16 0,-6 2 0 16,-2-3 128-16,-2-1 16 0,0-3 16 0,-1 0 0 16,-1-1 320-16,1 0 64 0,-1-2 16 0,2-3 0 15,-1-1-16-15,2-2 0 0,1-2 0 0,1-3 0 16,2-4-272-16,-2-2-48 0,2-3-16 0,2-1 0 15,0-1-352-15,4-3-80 0,1-4-16 0,2 0 0 16,-1-1-128-16,4 0-144 0,-1 3 144 0,2 1-208 0,1 3 48 16,2-1 16-16,-3 1 0 0,4 3 0 0,2 2 144 15,-1 3-128-15,-1 2 128 0,2 1-128 0,1 3 128 0,1 2-128 16,-11-1 128-16,10 7-128 0,2 3 128 0,-1 3-192 16,-4 2 192-16,0 3-192 0,-2 1 32 0,-1 5 0 15,-4 0 0-15,-4 3 0 0,-1-1 32 0,-5-3 0 16,0-2 0-16,-2 0 0 0,-4 0 128 0,-2-4 176 15,0-2-48-15,0-4 0 0,-2 0 336 0,2-7 64 16,-3-2 16-16,4-3 0 0,-1-2 80 0,3-3 16 16,0 0 0-16,1-5 0 0,1-6-240 0,3-1-32 15,1-2-16-15,4-1 0 0,3 0-352 0,2 0 0 16,0-2 0-16,5 2-128 0,5 2-96 0,0 1-16 16,2 1 0-16,0 4 0 0,1 3 112 0,3 3 128 15,-1 4-208-15,2 2 80 0,-1 1 128 0,-1 2-192 0,1 4 192 16,-2 3-192-16,0 2 192 0,-4 2-160 0,0 3 160 15,-4 5-160-15,-4 3-64 0,-3 1-16 0,-2-1 0 0,-4-1 0 16,-3-2 48-16,-3 0 0 0,-4-2 0 0,-4-1 0 16,-1-3 192-16,-2-2 192 0,-1-5-48 15,2-1 0-15,-1-4 112 0,2-3 0 0,1-3 16 0,1-4 0 16,1-3-272-16,3-3 0 0,1-1-208 0,7-3-9840 16,3-1-1984-16</inkml:trace>
  <inkml:trace contextRef="#ctx0" brushRef="#br1" timeOffset="47685.759">16999 1707 11055 0,'0'0'480'0,"-8"-2"112"0,0 1-464 0,1 0-128 0,-1-1 0 0,1-1 0 16,3 0 3296-16,-3-1 640 0,3-1 128 0,0 0 32 0,-2-1-2896 0,2 0-576 16,0-3-112-16,2 1-32 0,1-1-224 0,1 0-32 15,-1-1-16-15,3 0 0 0,-1-3-208 0,4 2 176 16,0 2-176-16,1 0 160 0,-1-1-160 0,3 3 0 15,-4 0 0-15,3 1 0 0,1 4-160 0,0-1 160 16,-8 3 0-16,11 0-144 0,-11 0 144 0,9 6-160 16,0 2 160-16,-1 1-160 0,-2 1 160 0,-1 2-128 15,-2-2 128-15,-3-1-128 0,-3 4 128 0,-2-1-160 16,-2-2 160-16,-3 0-160 0,-2 0 160 0,-3-1 256 16,-2 0-64-16,-3-1-16 0,0 0 208 0,-3-3 32 15,1-3 16-15,-1-2 0 0,2-1 240 0,3-2 48 16,2-1 16-16,3-1 0 0,4-4 80 0,5-1 16 0,2-2 0 0,7 0 0 15,4-1-448-15,5 0-96 0,2-1-16 0,3 4 0 16,1 1-272-16,3 0 0 0,0 0 0 16,2 5 0-16,0 1 0 0,-1 3 0 0,1 0 0 0,-3 3-144 15,0 3-16-15,-1 4 0 0,-2 4 0 0,-4 2-15680 16</inkml:trace>
  <inkml:trace contextRef="#ctx0" brushRef="#br1" timeOffset="49879.457">16446 3770 14047 0,'0'0'624'0,"0"0"128"0,0 0-608 0,4 7-144 15,-4-7 0-15,7 8 0 0,-2 2 464 0,1-2 64 16,-1-2 16-16,-1 2 0 0,1 2-256 0,-1 0-48 16,1 0-16-16,-3 2 0 0,0 2-48 0,-1-1-16 15,-1 1 0-15,0 1 0 0,-1 0-16 0,-1 2 0 16,0 0 0-16,-3 1 0 0,0-1 96 0,-3 2 16 15,-2-1 0-15,0 0 0 0,-1-2-128 0,-1 2 0 0,-4 0-128 0,-3 1 192 16,0-2 16-16,-1-1 0 16,2-2 0-16,-4 1 0 0,-1-1 48 0,-3-1 16 0,-2-2 0 15,1 0 0-15,-1-1 32 0,0 1 0 0,1-2 0 16,-2-1 0-16,-2-3-144 0,-1 2-32 16,-2-1 0-16,-1 1 0 0,-1-2-128 0,2-1 192 0,1 1-192 0,-2 0 192 15,-1-1-192-15,0-1 0 0,2-3 144 16,0 1-144-16,1-1 0 0,-1 0 0 0,-1-1 0 15,0-1 0-15,1-2 0 0,1-3-192 0,-3 2 64 0,1-2 0 16,0-1 0-16,-1-3 0 0,1-1 0 0,1 0 0 16,0 0 128-16,0-2 0 0,-6-4 0 0,4 0 0 15,-2 2 0-15,1-1 0 0,3 1 0 0,-3-4 0 16,-1-2 256-16,5 0 0 0,3 0-16 0,-1 2 0 16,0 1 32-16,5-3 16 0,1-2 0 0,1 0 0 15,-1 0-96-15,3-2 0 0,1-4-16 0,1-2 0 16,1-1-16-16,2-1 0 0,-1-2 0 0,4-2 0 0,2 0-160 0,1 0 0 15,0 2-192-15,0 0 192 0,4 1 0 16,2-1 0-16,-1 0 0 0,4-1 0 0,-2-3 0 16,3-1 0-16,1 1 0 0,2 0 0 0,2 2 320 15,3 1-32-15,3 1 0 0,0 0 0 0,-1-1-32 16,4 0-16-16,1 3 0 0,1-2 0 0,1-1-112 16,-1 0 0-16,3-3-128 0,-1 2 192 0,1 3-192 0,-2 0 0 15,1 1 0-15,-1 2 0 0,4 2 192 0,-2-1-64 16,0 0-128-16,2-1 192 0,2-3-48 0,-1 1-16 15,2-1 0-15,0-2 0 0,3 3-128 0,-3 2 0 0,1 2 144 16,-1 0-144-16,3 1 0 0,2 4 0 0,-4-1 0 16,1 2 0-16,1 0 0 0,-2 2 0 0,0 2 0 15,-2 0 0-15,2-5 0 0,-3 2 0 16,6 2 0-16,-3-2 0 0,2-3 0 0,2 2 0 16,-1 1 0-16,2 1 0 0,-1 0 0 0,2 2 0 15,-1 4 0-15,0 1 0 0,0-2 0 0,0 2-128 16,-3 1 128-16,0 1 0 0,1 4 0 0,-2-2 0 15,-1 2 0-15,5 1-128 0,0 1 128 0,-4 0 0 0,-1 0 0 0,1 2 0 16,3-1 0-16,-1 2 0 0,1 1 0 0,-2 0-128 16,3-1 128-16,-1 1 0 0,-1-1 0 0,0 0 0 15,-1 0 0-15,-1-2 0 0,1 0 0 0,-1 0 0 16,-1 2 0-16,1-1 0 0,1 0 0 0,2 0 0 16,1 2 0-16,-4 1 0 0,-2 0 0 0,1-1 0 0,0 1 0 15,-1 1 0-15,1 1 0 0,-1-2 128 0,-1 2-128 16,0-2 0-16,-1 1 0 0,-4 1 128 0,2 0-128 0,0 0 0 15,-2-1 128-15,0-1-128 0,-3 1 0 16,0 0 0-16,1 0 0 0,-2 0 0 0,-1 1 0 0,0 0 144 16,-2 1-144-16,-1-1 0 0,-9 0 256 0,10 0-48 15,1-2-16-15,-3 1 0 0,-8 1 0 0,0 0 0 16,0 0 0-16,0 0 0 0,0 0-48 0,0 0-16 16,0 0 0-16,0 0 0 0,8-3 16 0,-8 3 0 15,0 0 0-15,0 0 0 0,0 0-144 0,0 0 0 16,3-7 144-16,-3 7-144 0,0 0-128 0,0 0-112 15,0 0-16-15,0 0-8848 16,7-3-1776-16</inkml:trace>
  <inkml:trace contextRef="#ctx0" brushRef="#br1" timeOffset="53841.177">22081 7868 5519 0,'0'0'496'0,"0"0"-496"0,0 0 0 0,0 0 0 16,0 0 2032-16,0 0 304 0,0 0 64 0,0 0 16 15,0 10-1456-15,0-10-272 0,0 0-64 0,0 0-16 16,0 0-160-16,0 0-16 0,0 0-16 0,0 0 0 16,0 0-128-16,0 0-32 0,0 0 0 0,0 0 0 15,0 0 0-15,0 0 0 0,0 0 0 0,0 0 0 16,0 0-96-16,0 0-32 0,-2-9 0 0,1 0 0 15,1-2 112-15,-1-3 16 0,-2 1 0 0,2-1 0 16,1 0 176-16,1-4 32 0,2-5 16 0,-2 1 0 16,-1 0 112-16,2 1 32 0,1-4 0 0,2 2 0 15,0 1-208-15,-1 1-32 0,2-1-16 0,1 0 0 0,-1-1-160 16,2-1-16-16,1 1-16 0,1-2 0 0,2-1 0 16,-1-4 0-16,2-2 0 0,0 1 0 0,0 3-176 0,-1-3 192 15,-1 0-192-15,4-2 192 0,1 2-192 16,2 0 128-16,-2 0-128 0,2 1 128 0,1 0-128 0,-1-1 0 15,0 3 0-15,2-2 0 0,-3-1 0 0,2-1 0 16,-1-3 0-16,-2 4 0 0,2-1 0 0,-1 4 0 16,2-3 0-16,-3 5 0 0,2 1 0 0,0 2 0 15,0 0 0-15,2 0 0 0,0-1 0 0,2 1 0 16,2 1 0-16,-4-1 0 0,-4-1 0 0,5-1 0 16,5 3 0-16,-1 0 0 0,-4 4 0 0,1-1 0 0,0 2 0 15,0 1 128-15,0-1-128 16,-2 3 0-16,2 2 0 0,0-1 0 0,0 1 0 0,1 1 0 15,1 1 0-15,1-2 0 0,2 3 0 0,-2 1 0 0,-1 1 0 0,4 0 0 16,-2 0 0-16,2 2 0 0,-3 0 0 16,0 1 0-16,2 1 0 0,-3 1 0 0,-1 0 0 0,0 1 0 15,-4-1 128-15,2 2-128 0,1 1 0 16,-3 1 128-16,1 2-128 0,2-1 0 0,-1-1 0 0,1 0 128 16,-1 3-128-16,0 1 0 0,0 4 0 0,2-4 0 15,-1-4 0-15,-1 2 0 0,-5 4 0 0,2 0 0 16,1-3 0-16,-2 4 128 0,0 1-128 0,-1-1 0 15,3 0 0-15,-2-2 0 0,-1 4 0 0,-1 1 0 16,1 1 0-16,-2 1 0 0,-2 0 128 0,1 2-128 16,-1 0 0-16,3 1 0 0,-1 0 0 0,-2 2 0 0,-1 0 0 15,1-1 0-15,0 0 0 0,0 3 128 0,-2-1-128 16,1 3 0-16,1-2 0 0,0 1 0 0,-1-2 0 16,-1 4 0-16,0-2 0 0,-2-2 0 0,2 0 0 15,-1 2 0-15,1 0 0 0,-1 1 0 0,-2-1 0 16,3 0 128-16,-1 1-128 0,2 1 0 0,0-1 0 0,-1 0 0 15,1-1 128-15,-1 1-128 0,-4 0 0 0,3 0 160 16,-2 0-160-16,0 0 160 0,-5-1-160 0,4 4 128 16,3 2-128-16,-4 0 128 0,1 0-128 0,-1 1 0 15,2 4 144-15,-1-2-144 0,-3-2 0 0,0 0 0 16,0-4 0-16,2 2 0 0,-2 2 0 0,0-2 0 16,-1-1 0-16,2 1 0 0,-1-3 0 0,0-1 0 15,-3 1 0-15,0 0 0 0,0 3 144 0,1-1-144 16,1 2 192-16,-1-3-192 0,-2-1 192 0,-1 1-192 0,1 0 192 15,0-3-192-15,-1-4 192 0,1 0-192 0,0-2 192 0,-2 0-192 16,-2-1 128-16,3 2-128 0,2 1 0 16,-3-2 0-16,-2-3 128 0,3 0-128 0,1 0 0 15,0 1 0-15,-2-1 0 0,-2-2 0 0,4 0 0 0,-1-1 0 16,-1-2-304-16,-1 0-16 0,4-8 0 16,0 0 0-1,0 0-1696-15,0 0-352 0,-13-4-64 0,3-11 0 0</inkml:trace>
  <inkml:trace contextRef="#ctx0" brushRef="#br1" timeOffset="54637.135">21950 7987 18015 0,'0'0'800'0,"0"0"160"0,-7 0-768 0,7 0-192 0,0 0 0 0,0 0 0 16,0 0 640-16,0 0 64 0,0 0 32 0,0 0 0 16,0 0-592-16,14 5-144 0,-2-5 0 0,0 2 0 15,1 1 0-15,0 0-144 0,-2 1 144 0,2 0-208 16,3 2 208-16,-1 0 0 0,1 3 0 0,0 1 0 0,3 0 0 0,2 1-144 16,1 1 144-16,2 1 0 0,1 0 0 0,2 5 0 15,-4-2 0-15,4 3 0 16,1 3 0-16,-2-1 0 0,1 0 0 0,-1-1 0 0,1 1 0 0,0-1 0 15,-1 0 0-15,2-1 0 0,-1-4 0 0,1 3 272 16,3-5-32-16,2 3-16 0,2-1-32 0,0-1-16 16,0-1 0-16,3 0 0 0,-1-4 144 0,1 0 48 15,-5 0 0-15,2-1 0 0,0-1-96 0,-1 1-16 16,1-1 0-16,1-2 0 0,2-1-112 0,-1 0-16 16,1-2-128-16,0-2 192 0,1-1-192 0,-1 0 0 15,-2-3 0-15,1-2 0 0,-2-3 0 0,1 0 0 16,0 0 0-16,4-4 0 0,2 1 0 0,0-2 0 0,-1-2 0 15,1-2 0-15,-1 1 128 0,0 1-128 16,-2-3 0-16,-2-1 0 0,-1 0 128 0,-1 0-128 16,-2-1 0-16,-2 2 0 0,0-1 128 0,-2 1-128 0,-3 0 0 0,1 3 144 15,0 2-144-15,-8 0 0 0,-3 0 0 0,-3 0 0 16,-1 2 0-16,-2 2 160 0,0 2-160 0,-4-1 160 16,-1 0 48-16,-4 1 16 0,1 1 0 0,-2-1 0 15,-2 0-32-15,2 0-16 0,0 1 0 0,-1 1 0 16,-4 0-304-16,3 1-64 0,4 0-16 0,-2 3 0 15,-2-4-432 1,0 3-64-16,2-2-32 0,0 5 0 0,0 0-576 0,0 0-112 16</inkml:trace>
  <inkml:trace contextRef="#ctx0" brushRef="#br1" timeOffset="55581.219">22086 7988 12895 0,'-7'-3'1152'0,"7"3"-928"0,-8-3-224 0,3 2 0 16,0-3 2128-16,-3 3 384 0,8 1 80 0,0 0 16 0,0 0-1856 15,0 0-368-15,-5-6-80 0,5 6-16 16,-1-8-80-16,1 8-16 0,0-9 0 0,0 9 0 0,3-10-32 0,2 0-16 15,-2 0 0-15,2 2 0 0,1-1-144 0,2 0 0 16,-2-2 0-16,4 1 0 0,-1 0-144 0,2 1 144 16,1-3 0-16,2-2 0 0,3-3 0 0,-1 2 0 15,5 2 0-15,-2 0 0 0,0 2 0 0,-2 0 0 16,0 2 0-16,1 0 0 0,3 0 272 0,1 0 64 16,1 2 16-16,2-2 0 0,-1-1-32 0,1 0 0 15,1 0 0-15,1 1 0 0,0 1-112 0,2-2-16 16,0 0-16-16,0 1 0 0,2 0-176 0,0 0 192 15,0 1-192-15,2-1 192 0,1-1-192 0,-2 2 0 16,-5 2 0-16,1 0 0 0,1-2 0 0,-3 4 0 16,-2 1 0-16,-1-2 0 0,-1 1 0 0,1 1 0 15,2-1 0-15,2 0 0 0,-3 2 0 0,3 1 0 16,3 0 0-16,-1 1 0 0,-3-2 0 0,2 2 0 0,1 0 0 16,1 3 0-16,-2 0 0 0,0 1 0 0,-3 0 0 0,1 0 0 15,-1 0 0-15,-2 2 0 0,2-1 0 0,1 3 0 16,-1-1 0-16,1 0 160 0,-2 6-32 0,1-4-128 15,2 0 208-15,-4 1-64 0,2 2-16 16,-4 0 0-16,3 0-128 0,-3 2 192 0,0-3-192 0,1 0 192 16,-2 0-192-16,1-1 128 0,-1 1-128 0,-1 1 128 15,-3-4-128-15,2 2 0 0,0 0 144 0,-2-1-144 16,-1 0 256-16,2-3 0 0,-2 3-16 0,1-2 0 16,-1 1 0-16,1 0 0 0,0 2 0 0,-2-1 0 0,-4-2-16 15,1 0 0-15,-1 1 0 0,1 1 0 0,0 1-32 16,-5-3-16-16,-6-7 0 0,5 7 0 0,3 1 16 0,-3-2 16 15,-5-6 0-15,0 0 0 0,9 6 48 16,-9-6 0-16,7 5 0 0,-7-5 0 0,0 0-64 0,0 0-16 16,0 0 0-16,0 0 0 0,0 0-176 0,0 0 0 15,0 0 0-15,0 0-176 16,0 0-288-16,0 0-64 0,0 0-16 0,0 0 0 16,0 0-2176-16,-4-6-432 0,4 6-96 0,-9-12-16 0</inkml:trace>
  <inkml:trace contextRef="#ctx0" brushRef="#br1" timeOffset="58478.91">24271 7915 9215 0,'0'0'816'0,"0"0"-656"0,0 0-160 0,0 0 0 16,9 2 1664-16,-9-2 288 0,10 0 64 0,-10 0 16 0,9-1-816 15,-9 1-144-15,0 0-48 0,8-4 0 0,-8 4-304 0,0 0-64 16,5-4-16-16,-5 4 0 0,0 0-128 0,0 0-16 16,1-6-16-16,-1 6 0 0,0 0 96 0,0 0 32 15,0 0 0-15,0 0 0 0,-6-8-208 0,3 1-32 16,3 7-16-16,-7-8 0 0,0 2-128 0,-3-1-32 16,0 1 0-16,-1-3 0 0,-2 1-192 0,-2-1 0 15,0-1 0-15,-3-1 0 0,-4 3 0 0,2-1 0 16,0-1 0-16,-3-1 0 0,-3-5 0 0,-3 3 0 15,-1 2 0-15,-1-2 0 0,0-2 160 0,-1-1-16 16,2 1 0-16,-2 1 0 0,0-1 48 0,-2 2 0 16,-1 2 0-16,-3 0 0 0,-5 0-64 0,3 0-128 15,0 2 192-15,-2 0-64 0,0 0-128 16,3 0 0-16,-1 1 0 0,2-1 0 0,-3-1 0 0,-1-2 0 16,-1-1 0-16,-2 1 0 0,-1 4 0 0,1-1 0 0,0-3-128 15,0 4 128-15,1 0 0 0,-1-1 0 0,-2 0-144 16,-2-1 144-16,-1 3 0 0,0-1 0 0,-5 2 0 0,4 1 0 15,-1 1-144-15,3 1 144 0,1 0 0 0,-4 2-144 16,-3 5 0-16,1 3 0 0,0 0 0 16,1 2 0-16,-1 1 144 0,5 4-160 0,3-3 160 0,2 1-160 15,3 0 160-15,1 1 0 0,5 0 0 0,3 1 0 16,1 2 224-16,5-1-32 0,5 0 0 0,1 1 0 16,4 3-64-16,5-1 0 0,2 2-128 0,6 2 192 15,3 1-192-15,2 3 0 0,2 2 0 0,5-1-160 16,4-3-16-16,3 2 0 0,4 0 0 0,2 2 0 0,2 2-16 15,1 1-16-15,-3-2 0 0,3 3 0 0,1 1-48 16,0 4-16-16,0 2 0 0,4-1 0 0,2-3 32 16,3-1 16-16,4 1 0 0,0-1 0 0,2-2 224 15,-1-2-192-15,3-6 192 0,1-2-192 0,1-2 192 0,1-3 192 16,0-2-48-16,7-1 0 0,2-1-144 16,5-2 160-16,4-2-160 0,-2-2 160 0,0-3-160 0,2-1 0 15,2 2 0-15,5-4 0 0,1-2 0 0,1 0-176 16,-3-3 48-16,-2 2 0 0,4 0 128 0,1 0 0 15,2 1-144-15,-1-3 144 0,-1-1-208 0,-5-1 16 16,-3 1 16-16,-1-3 0 0,-1 0-112 0,-2-2-32 16,-2 1 0-16,-5-2 0 0,-5-3 112 0,-3 1 16 15,-2-2 0-15,-5-1 0 0,-2-2 192 16,-5-2-192-16,0-1 192 0,-3-1-192 0,-5 0 320 0,-5 2 80 0,-8 0 16 16,0-2 0-16,2-3 304 0,-3 2 64 0,-4 0 16 15,-5 1 0-15,-2 0-112 0,-7 0-32 0,-4-2 0 16,-5 2 0-16,-3 0-464 0,-5 1 0 0,-1-2 0 0,-4 0 0 15,-2-3 0-15,0 2-288 0,-1 0 32 0,-4-1 16 16,-5-4 48-16,0 1 16 0,0 3 0 0,-6 0 0 16,-2 0 176-16,-3-1-128 0,2 2 128 0,0 2-128 15,-4 3 128-15,1-2 0 0,-5 4 0 0,-1-1-128 16,-5 1 128-16,-1-1 0 0,2 3 0 16,0 1 0-16,-1 2 0 0,2 1 0 0,-2-1 0 15,3 2 0-15,2 3 128 0,2 1-128 0,5 1 128 0,-2 0-128 16,2 1 160-16,-1 1-32 0,0 1-128 0,0 4 192 15,1 1-192-15,4 1 0 0,-1 4 0 0,4 1 0 16,0 0-128-16,0 0 128 0,-1 4-192 0,5 0 192 16,-1-1-224-16,2 3 64 0,1 2 16 0,2 1 0 0,4 2 144 15,4 0-208-15,4 0 80 0,1 2 128 0,2 2 0 0,4 1 0 16,1 1 192-16,1 0-64 0,0 0-128 0,3 0 0 16,3-4 144-16,3 1-144 0,0 1 0 15,5 1 0-15,1 0 0 0,4-2 0 16,2-2 0-16,5-1 128 0,1 0-128 0,5 1 0 0,5 1 0 0,0-1 0 15,2-1 0-15,3 2 128 0,4 0-128 0,5 0 0 16,6-3 0-16,-2 1 128 0,2 4-128 0,0 0 0 16,5-3 0-16,1 2 0 0,-2 0 0 0,0 0 0 15,1-1 0-15,1 0-128 0,4-4 128 0,7-1 0 16,0 2 0-16,1 1 0 0,0-3 0 0,1 1 0 16,-4 1 0-16,3-5 0 0,4-2 0 0,-2-3 0 0,-1-3 0 15,-2-3 0-15,-1-5-176 0,-1 0 0 0,0-3 0 16,0-3 0-16,-3-3-96 0,5 1-32 0,-1-2 0 0,0-1 0 15,-5-3 304-15,-2 0-192 0,-5-1 192 0,-1 1-160 16,-3-1 160-16,-1 1 0 0,2-3 0 0,-4-1 0 16,-5 1 128-16,0-1-128 0,2 0 128 0,-3-1-128 15,-4 0 128-15,-4-3-128 0,-4 0 160 0,-1 0-160 16,-2 1 0-16,-3-1 0 0,-3-1 0 0,-3 0 0 16,-2 1 0-16,0 1 0 0,-3 1 0 0,-4-2 0 15,-5-2 0-15,-2 1 0 0,-2 1 0 0,-4-1 0 16,-5-1 0-16,-3 1 0 0,0-2 0 0,-1 3 0 15,-3-1 192-15,0 1-64 0,-4 0-128 0,-1 2 192 16,-4 3 0-16,1-1-16 0,1 0 0 0,-1 0 0 16,-1 0-176-16,-2 2 192 0,-5 1-192 0,0 0 192 0,-1 1-192 15,-2 3 0-15,-3-1 144 0,1 1-144 0,1-3 0 16,-1-1 0-16,1-3 0 0,-3 2 128 0,-2 3-128 16,-2-1 0-16,-2 1 0 0,2 4 0 0,-2 1 0 0,3 2 0 15,4 2-128-15,-1 1 128 0,-1 2 0 0,3 1 0 16,-1-3 0-16,1 4 0 0,-7 2 0 0,3 4 0 15,2-1 0-15,0 4 128 0,2 2-128 0,-1 2-160 16,0-1 160-16,3 4-208 0,1 1 208 0,4-1 0 16,1 3 0-16,4 0 0 0,1 1 0 0,2 1 0 15,1 0 0-15,2 2 0 0,2 2 0 0,1-1 0 16,1 2 0-16,2 0 0 0,2-2 0 0,1 1 0 16,1 1 0-16,3 2-144 0,3-2 144 0,4-1 0 0,4-3 0 15,1 2 0-15,1 1 0 0,4 0 0 16,3 0 0-16,2-1 0 0,-1-1 0 0,5 1 0 0,4 0 0 15,3 0 0-15,4 0 0 0,2 2 0 0,4 3 0 0,1 0 0 16,2 2 0-16,4 2 0 0,3 1 0 0,7-2 0 16,5-4 144-16,4 1-144 0,0-1 192 0,3 0-192 15,2-3 192-15,2-2-64 0,2-4 0 16,4 0-128-16,3-1 0 0,0-5 0 0,-2-3 0 0,-1-5 0 16,-2-2-176-16,4-2 16 0,-2-1 0 0,1-3 0 15,-3-4-1696 1,-1-2-320-16,19-6-80 0,-19-1-16 0</inkml:trace>
  <inkml:trace contextRef="#ctx0" brushRef="#br1" timeOffset="60057.156">21852 8175 911 0,'0'0'0'0,"-3"8"0"0,3-8 0 0,-3 4 0 15,-5-1 3232-15,8-3 560 0,0 0 112 0,0 0 32 16,-9 3-2720-16,9-3-560 0,0 0-96 0,0 0-32 16,0 0 80-16,0 0 16 0,0 0 0 0,0 0 0 15,0 0-112-15,0 0-32 0,0 0 0 0,0 0 0 16,0 0-160-16,4 6-48 0,-4-6 0 0,5 10 0 15,1-2-48-15,-1 1-16 0,0 2 0 0,2 2 0 16,1 2-208-16,-1 1 128 0,0-2-128 0,1 4 0 16,-4 3 0-16,4 1 0 0,-1 1 0 0,1 1 0 15,0-1 128-15,0 2-128 0,-2 3 0 0,1 7 0 16,0 5 192-16,1-1-48 0,0 3-16 0,-2-1 0 0,2-1-128 16,-3 0 0-16,0-4 0 0,2 2 0 0,-1 2 0 15,2 0-144-15,-3 1 144 0,5-3-208 0,-2-1 208 16,1 0 208-16,-4 3-32 0,4-2-16 0,-1-1 64 15,1 2 16-15,2 1 0 0,-1-2 0 0,-1-2-48 0,1 2 0 16,1-1 0-16,3 1 0 0,0 0-16 0,1-2-16 16,1 1 0-16,-2-5 0 0,0-3-160 0,-2-2 160 15,2-2-160-15,0 3 160 0,1-2-160 0,2-1 128 16,-1-3-128-16,2 4 128 0,1 0-128 0,-4 1 160 16,1 0-160-16,2-1 160 0,1 0-160 0,-1 0 192 15,0-3-192-15,2 1 192 0,-3-1-192 0,2-2 192 16,0-2-192-16,2-4 192 0,-4 1-48 0,3-1 0 15,0-1 0-15,1-1 0 0,-1 0-144 0,1-2 0 0,1-1 144 16,-4 0-144-16,-1 1 128 0,0-3-128 0,5-1 160 16,-3 0-160-16,0-2 144 0,-1 3-144 0,0-4 128 0,2 2-128 15,-3-1 144-15,0 1-144 0,1-2 160 0,0-1-160 16,0-2 0-16,-2 2 128 0,3-3-128 0,-1 2 0 16,-2-1 0-16,2 1 0 0,-2-1 0 0,2-1 0 15,-1-1 0-15,2 0 0 0,1-1-192 0,-4-1 192 16,1 0 0-16,-1 0 0 0,0 0 0 0,1-1 0 15,3 0 0-15,1 1 144 0,-3-1-144 0,0 1 192 16,0-3-32-16,1-1 0 0,1 0 0 0,-4 1 0 16,1-3-160-16,0 2 192 0,1-1-192 0,-1-2 192 15,0-2-192-15,-2-2 0 0,2 0 0 0,3 0 0 16,-1-1 0-16,2-1 0 0,-2-3 144 0,1 1-144 0,1-3 0 16,-3 2 144-16,0 0-144 0,1 1 0 0,-1-4 0 15,-1406 0 0-15,2812-2 0 0,-1407 2 0 0,1-1 128 16,0 1-128-16,-2-2 0 0,-1 3 0 0,-2 3 128 15,2-1-128-15,-1 2 0 0,0 0 0 0,0-3 0 0,0-1 0 16,1-1 0-16,1 2 0 0,-2 3 0 0,1-4 0 16,1-3 0-16,-2 2 0 0,-1 4 0 0,0-2 0 15,0-4 0-15,0 2 0 0,-1-1 0 0,0 0 0 16,-1 2 0-16,-1-2 0 0,-1-5 144 0,-2 2-144 16,0 0 0-16,-2-1 144 0,3-1-144 0,1-1 192 15,0 2-192-15,-5-1 192 0,-1-5-192 0,3 2 192 16,3-1-192-16,-5 1 192 0,-2 3-192 0,3 0 0 15,-3 2 0-15,-1-2 128 0,-3-3 128 0,1-2 0 0,2 2 16 0,-2 0 0 16,-7 2-96-16,5-3-32 0,1-1 0 16,-1-3 0-16,-3 0-144 0,1 0 128 0,3 1-128 0,0 2 128 15,1 5-128-15,-4 1 0 0,3 4 0 16,2-1 0-16,1 0 0 0,-3 3 0 0,0 0 0 0,1 2 0 16,1 2 176-16,-1-1 0 0,-1 0 0 15,-3 4 0-15,4 2 80 0,0-1 0 0,-1-1 16 0,1-2 0 16,0 3-96-16,1 2-32 0,-2 3 0 15,0 2 0-15,-1-3-144 0,3 2 0 0,4 0 0 0,-1 3 0 16,-3 4-240-16,0 0 80 0,0 0 16 0,0 0 0 16,0 0-208-16,0 0-32 0,0 0-16 0,0 0 0 15,5 15-496-15,-1-2-80 16,-5 0-32-16,2-1-12704 0</inkml:trace>
  <inkml:trace contextRef="#ctx0" brushRef="#br1" timeOffset="69792.796">18938 9229 911 0,'0'0'0'0,"0"0"0"0,0 0 0 16,0 0 0-16,0 0 2144 0,0 0 352 0,0 0 64 16,0 0 0-16,0 0-1376 0,0 0-288 0,7-5-48 0,-7 5-16 15,6-6-128-15,-6 6-16 0,0 0-16 0,0 0 0 16,0 0-336-16,0 0-64 0,0 0-16 0,0 0 0 15,0 0-96-15,0 0-32 0,0 0 0 0,0 0 0 16,0 0 256-16,0 0 64 0,0 0 0 0,0 0 0 16,0 0 352-16,-7 2 80 0,7-2 16 0,0 0 0 15,-9-1-96-15,9 1-16 0,0 0 0 0,-8-1 0 16,2-1-224-16,-1 0-48 0,1-5-16 0,3 2 0 16,-2-2-112-16,1 1-32 0,0 2 0 0,1 0 0 15,-2-3-16-15,5 7 0 0,0 0 0 0,-5-5 0 16,1-1-144-16,0-2-16 0,1 0-16 0,-1-2 0 0,1 0-160 15,1 2 0-15,2 8 144 0,-4-8-144 0,1-2 0 16,1-1 144-16,-2-1-144 0,2 4 0 0,2 8 128 0,-7-5-128 16,0 0 0-16,7 5 0 0,-10-6 0 15,4 2 0-15,-3 2 0 0,1-1 0 0,0-1 0 0,0 1 0 16,-4 0 0-16,2 2 0 0,1 0 0 16,-1 3 0-16,1 3 0 0,1-3 0 0,-1-2 0 0,1 2 0 15,0 4 0-15,1-4 0 0,-1-4 0 0,0 0 0 16,1 0 0-16,0 5 0 0,0 3 0 0,1 0 0 15,-1-3 0-15,-2 1 0 0,3 3 0 0,-3 0 0 16,3-2 0-16,6-5 0 0,-5 9 0 0,-1-1 0 16,1-2 0-16,-2 3 0 0,2 1 0 0,-3 0 0 15,-1-1 0-15,1-1 0 0,0 0 0 0,-1 1 0 16,2 1 0-16,0 0 0 0,0-1 0 0,1-1 0 16,0 1 0-16,2 1 0 0,-3-2 0 0,2 3 0 15,1 2 0-15,-1-1 0 0,0-3 0 0,2 1 0 0,1 0 0 0,-3 1 160 16,2 1-160-16,1 1 0 0,0 0 0 0,1 0 0 15,0 2 0-15,-1-2 0 0,2 0 0 0,0 2 0 16,0 4 0-16,2-2 0 0,-2-3 0 0,3 1 0 16,-1 2 0-16,1-2 0 0,2-2 144 0,-1-1-144 15,3-3 0-15,-1 1 128 0,1 0-128 0,1 2 0 16,-2 4 0-16,3-3 0 0,-2-2 0 16,1 1 128-16,0-2-128 0,1-1 0 0,0 0 128 0,1-4-128 15,2 2 0-15,-3-1 144 0,-1 1-144 0,4-1 0 16,1-1 160-16,2-1-160 0,0 2 128 0,4-3-128 15,-2 1 0-15,-1 0 128 0,-1 0-128 0,2-2 0 16,1 3 0-16,-3-3 0 0,-2-2 0 0,1 2 0 0,2 0 0 0,-1-1 0 16,1 3 0-16,-2-4 0 0,-3-4 0 15,2 2 0-15,0-1 128 0,1-1-128 0,1-1 0 0,-1-1 0 16,1 1 0-16,-1 1 0 0,-3-5 0 0,2 2 128 16,1 0-128-16,-2-3 0 0,-4-2 896 0,1 0 112 15,2-2 16-15,-1 2 0 16,-1 2-1600-16,-2-3-320 0,0-1-64 15,0 2-16-15,-1 1 848 0,-1 0 128 0,-1-4 0 0,0 2 160 0,-1-2-160 0,-3-1 0 16,-2 0 0-16,1 0 0 0,-1 3 0 0,0 1 0 16,0 0 0-16,-2-2 128 0,1 1-128 0,-1-3 0 15,-2 4 0-15,1 0 0 0,-2 0 880 0,1-1 144 16,-2-2 16-16,1 3 16 16,2-1-1664-16,-3 3-336 0,3 1-64 0,-5 2-16 0,0-3 816 0,1 2 208 0,0-3 0 15,0 3 0-15,-1 2 0 0,3-2 0 0,-4-2 0 16,1 1 0-16,0 4 0 0,-1-1 0 0,2-2 0 15,0 0 0-15,-1-1 0 0,2 2 0 0,-4 3 0 16,1-5 0-16,0-2 0 0,1 4 0 0,-4 1 0 16,2 1 0-16,1-2 0 0,1 3 0 0,-3 1 0 15,1 2 0-15,-2 0 0 0,1 0 0 0,-2-2 0 0,3 2 0 16,-2 0 0-16,1 3 0 0,0 1 0 0,-1-1 0 16,0-1 0-16,1 2 0 0,2 0 0 0,0 2 0 15,1 3 0-15,1-1-128 0,-3-2 128 0,1 3-128 16,-1 3 128-16,0 2 0 0,-2 1 0 0,1 1 0 15,2-3 0-15,2 0 0 0,-5 1 0 0,3 0 0 16,1 2 0-16,1-3 0 0,-1-4 0 0,1 1-128 0,-2 2 128 0,2 2 0 16,1 1 0-16,3-2 0 0,0-3 0 0,1 3 0 15,1 0 128-15,-2 1-128 0,2 0 0 16,1-1 144-16,0-1-144 0,2 4 0 0,0 2 128 0,1 1-128 16,0-2 0-16,0 0 0 0,2-1 0 0,-1-1 0 15,2-1 0-15,-1 1 0 0,3 1 0 0,0-3 0 16,-1-1 0-16,1-1 0 0,3-3 0 15,1 2 0-15,-4 3 0 0,5-3 0 0,-1-1 0 0,1 1 0 16,0-1 0-16,0 0 0 0,1-2 0 0,1 1 0 16,0-1 0-16,0-1 0 0,2-2 144 0,0 0-144 15,-3 3 0-15,3-5 144 0,3-3-144 0,-1 2 0 16,1 0 0-16,1 0 128 0,-1-2-128 0,1-2 0 16,-1 0 144-16,-3-1-144 0,-3 2 0 0,1 0 0 15,2-2 0-15,-2 0 128 0,-1-3-128 0,2 1 0 16,-3-1 128-16,1 0-128 0,-1-2 128 0,1-1-128 0,-2 1 128 15,1 0-128-15,0 2 128 0,1-1-128 16,-3-2 128-16,1-1-128 0,-2-1 128 0,1 0-128 0,-1 1 128 0,-1-2-128 16,-3 1 0-16,2-3 144 0,1 0-144 0,-4 1 0 15,-2 0 176-15,-1 2-176 0,-1 2 160 0,0-3-160 16,0 0 192-16,0 1-64 0,1-1-128 0,-3 1 192 16,1 1-192-16,-2 0 0 0,2-1 0 0,-1 2 0 15,0 2 0-15,0 0 0 0,-5 1 0 0,1-2 0 16,1-2 0-16,-1 2 0 0,-3 2 0 0,3 2 0 0,-2-3 128 15,1 2-128-15,-3 2 0 0,1-3 0 16,1-3 0-16,-2 4 0 0,-1 2 0 0,2 0 0 16,-3-2 0-16,0 2 0 0,0-1 0 0,-1 1 0 15,-1-3 0-15,1 1 0 0,1 4 0 0,1 0 0 0,-3 0 0 16,1-1 0-16,0-4 0 0,-1 5 0 0,1 2 0 0,-1 3 0 16,-2-1 0-16,3 0 0 0,3-1-128 0,0 5 128 15,-3 4 0-15,-2-2 0 0,0-1-128 0,0-1 128 16,2 0 0-16,0 0 0 0,-1 0-128 15,2 1 128-15,1 3 0 0,0 1 0 0,2 1 0 0,1-1-128 16,2 1 128-16,-2 0 0 0,2-1 0 0,1 1 0 16,0 0 0-16,2 1 0 0,-3-1-128 0,2 0 128 15,1 0 0-15,0 2 0 0,1 1 0 16,-1-1 0-16,1-2 0 0,2 4 0 0,0 0 0 16,-1 2-128-16,1-2 128 0,4 0 0 0,-1 1 0 0,0-1 0 0,2 1 0 15,1 0 0-15,2-4 0 0,-1 3 0 0,2-3 0 16,1-1 0-16,0 0 0 0,3-2 0 0,-2 0 0 15,2 1 0-15,0 0 0 0,2 1 0 0,1 2 0 0,2-2 0 16,-3-5 0-16,4-1 0 0,2 0 0 16,-3 0 0-16,-4 3 0 0,3-1 0 0,1-2 0 0,4 0 0 15,-1-3 0-15,1 0 0 0,-1-2 0 0,-3 0 0 16,2-2 0-16,0 0 0 0,-2-3 0 16,3-1 0-16,-2-3 0 0,-1-1 0 0,0 0 0 0,1-1 0 15,-1-1 0-15,1 0 128 0,0 1-128 0,-1-2 0 16,-1-2 0-16,0 0 0 0,1 0 0 0,-3 1 0 15,-4 2 0-15,-1 1 0 0,2 1 0 0,-6 0 0 16,-4-1 128-16,2 3-128 0,5-2 0 0,-6 0 144 16,-1-2-144-16,-1-1 128 0,-1 1-128 0,-1 1 128 15,0 1-896 1,-3-1-192-16,2 0-48 0,-1-1 0 0,0-1 1632 0,-1-1 320 16,0-2 64-16,2 1 16 0,1 1-880 0,-2 2-144 15,-2 0 0-15,2-1 0 0,0-2-160 0,0 3 160 16,-2 2 0-16,0 0-144 0,-2-3 144 0,-1 1 0 0,2 3 0 0,-1 1 0 0,-1 1 0 0,0-2 0 15,2 6 0-15,-3-3-128 0,0 1 128 0,-1-1 0 16,2 2 0-16,0 1 0 0,-3 2 0 0,1 0 0 16,-1-2 0-16,-1 1 0 0,2 0 0 0,-3-3-128 15,-1-1 128-15,1 2 0 0,0 4 0 0,-2 2 0 16,0 3 0-16,-1-5-128 0,1-5 128 0,-1 4 0 16,2 5 0-16,1-1 0 0,1-1 0 0,2 4 0 15,3 0 0-15,-2 2 0 0,-3-1 0 0,-1 1-128 16,3 3 128-16,-3 0 0 0,0-2 0 0,1 3 0 0,-2 3 0 0,2-2-128 15,1-2 128-15,1 2 0 0,0 1 0 0,1 1-128 16,0-2 128-16,1 1 0 0,2-4 0 0,-2 1 0 16,2 2 0-16,2-2 0 0,-1-2 0 0,2 3 0 15,2 0 0-15,-3 6 0 0,2-5 0 0,1-1 0 16,1-2 0-16,0 1 0 0,-1-2 0 0,4 3 0 16,1 3 0-16,0 1 0 0,-1-2 0 0,4-1 0 15,-1-2 0-15,3 1 0 0,-2 1 0 0,1 1 0 16,2-7 0-16,0 3 0 0,0 2 0 0,2-3 0 15,2-4 0-15,-2-1 0 0,1 2 0 0,0-2 0 16,1 3 0-16,2-4 0 0,0-1 0 0,0-2 0 16,0 3 0-16,0-3 0 0,2-2 0 0,-1-1 0 0,2-4 0 15,0 4 0-15,0 1 128 0,3 0-128 0,-2-6 128 16,-1-2-128-16,0-2 160 0,-1 1-160 0,1 2 0 0,1 1 128 16,-3-1-128-16,0-1 0 0,-1-5 0 0,-1 0 128 15,1-1-128-15,-2 3 0 0,-1-1 128 0,-1 3-128 16,1 0 0-16,-3-2 0 0,0-3 176 0,-3 2-176 15,1 2 192-15,-4 2-192 0,0 1 176 0,-3 9-176 16,4-8 160-16,-2 1-160 0,-2 7 0 0,0 0 0 16,-3-8 0-16,3 8 0 15,-6-9-1024-15,2 5-256 0,-5 3-64 0,0-1-12768 0</inkml:trace>
  <inkml:trace contextRef="#ctx0" brushRef="#br1" timeOffset="70761.767">18990 8765 3679 0,'0'0'160'0,"0"0"32"0,0 0-192 0,0 0 0 0,0 0 0 0,0 0 0 16,0 0 2688-16,-3-6 512 0,0 1 80 0,3 5 32 16,0 0-2592-16,-1-8-512 0,-3 3-208 0,1 0 176 15,3 5-176-15,-5-5 0 0,5 5 0 0,-8-6 0 16,1 1 128-16,-1 1-128 0,0 1 192 0,1 0-64 16,-1 0 528-16,0 0 112 0,-1 3 0 0,0 0 16 15,-1-1 128-15,0 1 32 0,0-3 0 0,2 2 0 16,-1 0-448-16,2 0-96 0,-3 0-16 0,0 1 0 15,-1 0-176-15,-1 1-32 0,1 1-16 0,1-1 0 16,-3-1-160-16,-1 3 128 0,0-1-128 0,0 3 128 16,2-2-128-16,1 3 128 0,-2-3-128 0,2 4 128 15,0 1 64-15,1 1 0 0,-2 1 0 0,1 0 0 16,2 1 16-16,0 1 16 0,5 0 0 0,-2 1 0 0,-1 2 32 16,2-1 16-16,-1-1 0 0,3 3 0 0,1 1-96 0,0-1-32 15,1 0 0-15,0 2 0 0,2 0 48 16,0 2 0-16,1 0 0 0,3-1 0 0,1-2-16 0,-4 3 0 15,-2 2 0-15,5-2 0 0,3-3-48 0,-4 3-128 16,-5 2 192-16,-1-1-64 0,4-2 16 0,2 2 0 16,1 1 0-16,1-2 0 0,-1-3 880 0,1 1 160 15,1 2 32-15,-2-1 16 16,1 1-1568-16,-1 2-320 0,2 0-64 0,-2 1-16 0,0-3 736 0,-1 1 128 16,1 0 48-16,0 0 0 0,0-1-32 0,2 1 0 15,-2 2 0-15,1 0 0 0,-2-1-16 0,1 0 0 16,-2-2 0-16,0 0 0 0,2 1-128 0,-5 0 192 0,0-1-192 15,0 0 192-15,0-1-192 0,0 0 160 0,-4 1-160 16,1-1 160-16,0 0 32 0,-2-1 16 0,-1 1 0 0,-2 4 0 16,-1-3 16-16,1 2 0 0,0 0 0 15,-1 1 0-15,-2-3 0 0,0-3 0 0,-1 0 0 16,3 0 0-16,5 1-80 0,-2-3-16 0,2-2 0 0,-2-2 0 16,-5-2-128-16,4 0 128 0,1-3-128 0,2-1 128 15,-4 1-128-15,8-6 0 0,-7 5 0 0,7-5 0 16,0 0 0-16,-7 0-192 0,7 0 0 0,-9-5 16 15,0-4-1360 1,4 0-256-16,1-2-64 0,1-1-7888 0,2-1-1584 0</inkml:trace>
  <inkml:trace contextRef="#ctx0" brushRef="#br1" timeOffset="71540.975">19080 9218 16575 0,'0'0'1472'0,"0"0"-1168"16,0 0-304-16,0 0 0 0,-5-4 1280 0,-1-1 208 0,6 5 48 0,0 0 0 16,-10-3-1152-16,1 1-208 0,4-3-48 0,-3 2-128 15,8 3 0-15,-9-4 0 0,-3-2 0 0,2 3 0 16,2-3 0-16,-5 4 0 0,-1 2-144 0,2-2 144 16,1-4 0-16,0 3 0 0,-4 1 144 0,-1-1-144 15,1-2 320-15,-1 1-64 0,1 1 0 0,-1-1 0 16,-1 0 0-16,-2 2 0 0,3-4 0 0,-2 3 0 15,2-2 32-15,1 1 0 0,1 3 0 0,0 0 0 16,-2-1-32-16,2 1-16 0,2 1 0 16,-2 1 0-16,-1-2-240 0,3 3 0 0,1 1 128 0,3 3-128 0,-3-3 0 15,-3 0 0-15,-1 0 0 0,0 5 0 0,-1 4 0 16,1 1 0-16,-1-3 0 0,1 2 0 16,2-1 0-16,0 3 0 0,0-3 0 0,4 0 0 0,2 0 0 15,-2 0 0-15,1 0 0 0,0 1 0 0,2 0 224 16,1 0-48-16,0 3-16 0,2 0 0 0,1-5-32 0,-2 2-128 15,4 3 192-15,3 0-64 0,-1 1 96 16,1 1 16-16,5 0 0 0,1 0 0 0,1-1-240 0,-2 0 176 16,3 0-176-16,1 2 160 0,1-1-160 0,1 1 0 15,1-5 0-15,2 0 0 0,0-2 0 0,1 1 0 16,-2 0 0-16,0-1 0 0,-3 0 0 0,1-2 0 16,3-1 0-16,-1 0 0 0,0-4 144 0,0 0-144 15,2 0 160-15,-1-1-160 0,0-3 256 0,-1-2-64 16,0 0 0-16,-1-1 0 0,0 0 16 0,0-1 0 15,-1-2 0-15,2-2 0 0,-4 0-16 0,2-2 0 16,0-5 0-16,-3 2 0 0,0 0-64 0,0-2 0 16,-2-2-128-16,0 2 192 0,1 1-192 0,-5 0 144 15,0-1-144-15,-2-3 128 0,1-2 48 0,-4 3 0 16,-3-2 0-16,-1 3 0 0,-2-1 144 0,0 3 48 0,-2 3 0 0,0-2 0 16,-1 0-48-16,0 1 0 0,0 1 0 0,-3 3 0 15,1-1-128-15,0 0-48 0,0 2 0 0,-1 2 0 16,-3-1-144-16,3 3 0 0,3 1 0 0,-3 0 0 15,-1-1 0-15,0 2-176 0,0 4 48 0,2-2 0 16,-3-1-384 0,1-1-80-16,-2-1-16 0,2 2 0 0,2 3-2496 15,1-2-496-15</inkml:trace>
  <inkml:trace contextRef="#ctx0" brushRef="#br1" timeOffset="72348.319">18924 9224 911 0,'0'0'0'0,"0"0"0"0,0 0 0 0,0 0 0 15,0 0 4672-15,0 0 864 0,-2-5 160 0,2 5 48 16,0 0-4256-16,0 0-848 0,-1-4-160 0,-3-1-32 16,2-3-192-16,-1 4-48 0,-2 0 0 0,2 1 0 15,-4-3 128-15,2 2 32 0,-2-2 0 0,-1 1 0 16,-1-1 80-16,1 3 32 0,-3 2 0 0,0-1 0 16,0-3-16-16,-3 1 0 0,-1-1 0 0,0 3 0 0,0 1-144 0,-2 1-16 15,-5 0-16-15,2-1 0 0,1-2-288 16,1-2 160-16,-3 1-160 0,3 2 128 0,2 4-128 15,-1-1 0-15,0-2 0 0,0 0 0 0,-4 0 0 16,5 2 0-16,2 2 0 0,2 0 0 0,-3-2 0 0,3 6 0 16,0 4 0-16,1 0 0 0,0-1 0 15,0 1-144-15,0 0 144 0,1 3 0 0,-2 2-128 16,2 3 128-16,1 1 0 0,-1-2 0 16,4-4 0-16,-2 2 0 0,3 0 0 0,-1 2 0 15,2 1 0-15,2 1 0 0,-1 0 0 0,3-1 0 0,0-2 0 0,1-2 0 16,1-3 0-16,0 3 0 0,3 5 0 0,1-1 0 15,1 1 0-15,2-7 0 0,2-4 0 0,-2 2 0 16,1 1 128-16,3 0-128 0,1-1 0 0,2-2 128 16,-1 0-128-16,3 0 0 0,-1-1 128 0,2 0-128 0,0-3 0 15,3 1 144-15,-1-1-144 0,0-2 0 0,0 0 0 16,-3 0 128-16,2-3-128 0,1 0 0 16,-3-3 0-16,1-2 128 0,-1-1 16 0,1-2 0 0,0-1 0 0,-1 0 0 15,-3-1 32-15,1-2 0 0,-1-6 0 0,0 1 0 16,-1 4-48-16,-2-4-128 0,-2-4 192 0,1 2-64 15,-3-1 16-15,-1 1 0 0,-2-2 0 0,-2 5 0 16,-1 1-16-16,-2 2-128 0,-1 0 192 0,-1-2-64 16,-1-3 64-16,-1 2 0 0,-3 0 0 0,2 2 0 15,2 1-64-15,-4 1-128 0,1 5 192 0,-2-2-64 16,0 0-128-16,1 3 0 0,0 1 0 0,-1 3-176 16,-1 1-80-16,1 1-32 0,-1 0 0 0,-1 2 0 15,0 3-704-15,0-2-144 16,-1-2-16-16,1 1-12208 0</inkml:trace>
  <inkml:trace contextRef="#ctx0" brushRef="#br1" timeOffset="73148.752">19098 9225 20383 0,'0'0'896'0,"0"0"192"0,0 0-864 0,0 0-224 0,0 0 0 0,0 0 0 16,0 0 848-16,0 0 128 0,-4-8 32 0,4 8 0 16,0 0-752-16,0 0-256 0,-3-10 144 0,-2 2-144 15,0 1 0-15,1 0-192 0,-4 2 0 0,3-2 16 0,0-1 176 0,-3 3-160 16,8 5 160-16,-12-6-160 0,-2 0 352 0,2 0 80 15,-1 3 16-15,1 1 0 0,-2-4 80 0,1 5 16 16,-1 4 0-16,2-3 0 0,-1-5-256 0,-1 4-128 16,0 4 160-16,-2-1-160 15,-1-3 0-15,1 1 0 0,-1 2 0 0,-3 2 0 0,2-1 0 16,0 0 0-16,-1-1 0 0,1 1 0 16,-5-2 208-16,1 2-48 0,-4-3-16 0,5 2 0 0,6 0 32 15,-6 1 0-15,-2-1 0 0,3 1 0 0,0 0-176 0,3 3 0 16,-1-1 144-16,2 1-144 0,-1-3 144 0,3 2-144 15,2 1 192-15,-1 1-192 0,2 2 176 0,-2 1-176 16,4-1 160-16,0 2-160 0,-1-2 0 0,3 2 0 16,0 1 0-16,1 2 0 0,-1 0 144 15,3 1-16-15,2 0 0 0,1 0 0 0,0 1-128 0,2 3 192 16,1-2-192-16,3 2 192 0,3 1-192 0,2 1 192 16,1-1-192-16,1-1 192 0,1-2-192 0,2 1 0 0,0-2 0 15,2 0 0-15,0-2 0 0,2-2 0 0,2 0 0 0,1 0 0 16,2-1 0-16,-2 0 0 0,-3-1 0 15,4-3 0-15,0 0 0 0,2-6 0 0,-2 1 0 0,1-2 0 16,0-1 224-16,-1-1-32 0,0-3-16 0,0-1 0 16,0-4 144-16,0-4 16 0,-2-1 16 0,2 0 0 15,-1-1-32-15,0-2-16 0,-1-3 0 16,-1 0 0-16,-3 2 80 0,-1 1 32 16,-4 1 0-16,0-5 0 0,-4-4 144 0,-3 3 16 0,-7 2 16 0,1-1 0 0,-1-1 112 15,-5 2 32-15,-3 4 0 0,1-2 0 0,-2 0-368 16,-2 3-80-16,-3 4-16 0,-1 1 0 0,0-1-272 15,1 3-144-15,1 3 16 0,-1 0 0 16,0-3-1024-16,2 2-192 16,3 2-32-16,1-1-14544 0</inkml:trace>
  <inkml:trace contextRef="#ctx0" brushRef="#br1" timeOffset="75255.782">19434 12098 4607 0,'0'0'192'0,"0"0"64"0,0 0-256 0,2-7 0 15,-2 7 0-15,3-7 0 0,-3 7 1152 0,2-8 192 16,-2 8 48-16,1-9 0 0,0 0-1200 0,-1 9-192 16,0 0 0-16,0 0-192 0,0-10 480 0,0 3 96 15,0 7 0-15,0 0 16 0,-4-6 672 0,0 1 128 16,0-1 16-16,0 2 16 0,4 4-80 0,-7-3 0 16,1 0-16-16,6 3 0 0,-7-6-496 0,1 2-112 15,6 4-16-15,-7-4 0 0,0 0-208 0,0-3-48 16,0 2-16-16,-1 0 0 0,-1 2 96 0,0-2 32 0,1 0 0 0,-3 2 0 15,1-2 144-15,1 0 48 0,-3 0 0 16,1 2 0-16,-2-1-192 0,0 0-48 0,-1 1 0 0,-1 0 0 16,-2 1-176-16,0 0-144 0,0 1 192 0,0 1-192 15,-3 1 160-15,0 1-160 0,-3-1 128 0,2 1-128 16,2 0 160-16,-2-1-160 0,3 2 192 0,1 2-192 16,3 0 192-16,1 2-64 0,-1 0 0 0,3 0-128 15,-2 1 0-15,2 0 0 0,2 2 0 0,0 2 0 16,1 0 0-16,1 1 0 0,3 0 0 0,-1 3 0 15,4-3 0-15,2 2 0 0,3 3 0 0,-2-3 0 16,2-3-240-16,4 4 48 0,0-1 16 0,3-1 0 16,3 0 48-16,0-2 0 0,3-1 0 0,-2 0 0 0,1 0 128 15,1-3 0-15,3-2 0 0,1-1 0 0,0 0 0 0,0-1 0 16,-3 1 0-16,3-4 0 0,0-2 192 0,0 0-16 16,0-1-16-16,0 0 0 0,0-2-32 0,-1-4 0 15,-2 2 0-15,0-2 0 0,0-1-128 0,-2-1 192 16,-2-2-192-16,1 1 192 0,-1-1-192 0,0 2 192 15,-2 3-192-15,-2-4 192 0,-3-3 112 0,-1 0 16 16,1 2 16-16,-3 1 0 0,-2-2 144 0,-2-1 32 16,-2 1 0-16,1 1 0 0,-1 0-64 0,0 1-16 15,-5 0 0-15,1 1 0 0,-2 0 16 0,-1 0 16 16,-2 0 0-16,-1 2 0 0,2 0-64 0,-3 2-16 16,-1 1 0-16,-1 0 0 0,0 1-128 0,0 1-16 15,-2 1-16-15,1 0 0 0,-1 1-224 0,2-1 0 16,-5 2 0-16,0 0 0 0,0 5-192 0,2-1-128 0,-1 1-16 15,1 1-16 1,2-1-1824-16,2 3-352 0,3 0-80 0</inkml:trace>
  <inkml:trace contextRef="#ctx0" brushRef="#br1" timeOffset="77146.363">12214 12646 2751 0,'2'-9'128'0,"-2"9"16"0,-3-7-144 0,-1 1 0 0,4 6 0 0,-3-10 0 16,-1 0 4864-16,-1 0 960 0,1-1 176 0,1 0 32 15,-3-2-4896-15,2 0-992 0,-1-1-144 0,-2 1 0 16,0 3-208-16,-2-1 80 0,-2 4 128 0,0 0-208 16,-1-1 208-16,0 4 0 0,-1 1 0 0,0 0 0 15,-1 1 0-15,-1 2 128 0,-4 0 0 0,2 2-128 16,-3 0 0-16,0 1 0 0,-3 1 0 0,0 2 0 0,-1 1 0 16,0 2 0-16,-4 0 0 0,4 2 0 0,1 1 128 15,2 1-128-15,1 1 0 0,0-1 0 0,0 1 160 16,0 1-32-16,1 6 0 0,1 0 0 0,2-2-128 0,-1 0 128 15,1 2-128-15,-1-1 128 0,-1 6-128 16,2-1 0-16,1-2 0 0,0 0 0 0,2 0 176 0,-1 2-48 16,-1-1-128-16,-1-2 192 0,1 1 32 0,2 0 0 15,0 4 0-15,2 2 0 0,0 1-32 0,0-1-16 16,3-4 0-16,1 1 0 0,3-1-176 0,-2 1 128 16,1-3-128-16,1-1 128 0,0 1 0 0,3 0 0 15,1 0 0-15,1-1 0 0,1-1 16 0,0 1 0 16,1 0 0-16,1-1 0 0,3-1 0 0,-1-2 0 15,0 2 0-15,1 1 0 0,2 4 0 0,0 2 0 16,1-3 0-16,-1-1 0 0,-1-1 0 0,2 0 0 0,0 0 0 0,0 0 0 16,-1 0-16-16,1 0-128 0,1 1 192 15,-3-1-64-15,0 0 32 0,1 1 0 0,0 1 0 16,-1 2 0-16,-2-2 0 0,1 6 0 0,1 4 0 0,-4-2 0 16,1 0-160-16,2-1 160 0,-4 0-160 0,1 1 160 15,-4 0-160-15,1-1 128 0,0 0-128 0,-1-2 128 16,-1 3 64-16,1 0 16 0,-1 0 0 0,0 0 0 15,-2-2 64-15,1-1 16 0,1 2 0 0,-3-2 0 16,0-1-112-16,0-1-32 0,0 0 0 0,-1 2 0 16,1-5-144-16,0 1 128 0,1-2-128 0,-1 1 128 15,-1-1-128-15,1-1 0 0,1 2 0 0,-4-3 128 16,0 0-128-16,1 1 0 0,-1 3 0 0,1-3 128 0,-1-2 64 16,2 1 16-16,-3-2 0 0,1-1 0 0,2-3 0 0,-2 2 0 15,-2-3 0-15,2 1 0 0,-1 0-208 16,0-3 176-16,-1 2-176 0,1 0 160 0,0-1-160 15,-1 0 0-15,-1-2 144 0,0 1-144 0,-1-3 0 0,-1 1 144 16,-1 0-144-16,2-2 0 0,2 0 160 0,0 1-160 16,1 1 128-16,-3-4-128 0,-1 0 0 0,-1-1 128 15,-1 2-128-15,2 0 0 0,-1-3 128 0,1 3-128 16,-3 0 0-16,2-1 128 0,3 0-128 0,-2-1 160 16,2-1-160-16,2 1 160 0,-2-1-160 0,1-1 192 15,-1-3-192-15,3 3 192 0,2 0-192 0,0 1 0 16,-1-3 144-16,6-1-144 0,-6-1 0 0,6 1-160 15,0 0 16-15,0 0 0 16,-5-3-480-16,5 3-80 0,0 0-32 0,0-9-9888 0,2-3-1984 16</inkml:trace>
  <inkml:trace contextRef="#ctx0" brushRef="#br1" timeOffset="77977.472">12754 12568 17503 0,'-18'0'1552'0,"6"-1"-1232"0,-2-3-320 16,1 3 0-16,-2 3 1856 0,2 1 304 0,-4-2 64 0,0 2 16 16,1 0-1920-16,-2 3-320 0,-1 4-192 0,1 2 16 31,-3 1-400-31,0 2-96 0,0 2-16 0,-2-2 0 15,-1 3 112-15,-3 1 32 0,2 0 0 0,-1 4 0 0,-3 1 352 0,-2 0 192 0,1 1-192 0,1 1 192 16,-3 1-160-16,2-1 160 0,0 1-128 0,4 1 128 16,2 2 0-16,-1 3 0 0,1 2 0 0,1 0 128 15,4-2 16-15,1 1 16 0,-3 1 0 0,3-4 0 16,2 2 128-16,1 3 32 0,0-3 0 0,3 1 0 0,1 1-32 16,2 2 0-16,3 3 0 0,-2-3 0 15,0-4 96-15,4 1 32 0,1 2 0 0,2-2 0 0,-1-3-176 0,2-2-48 16,0-1 0-16,2-2 0 0,1 2-16 0,1-3-16 15,-3 1 0-15,3 1 0 0,-1-1 64 0,4 2 16 16,-3 1 0-16,3 1 0 0,0 0 80 0,1-1 32 16,-1 0 0-16,0-1 0 0,1-1 0 0,-1-2 0 15,1 1 0-15,-1 1 0 0,2 0-16 0,-2-1 0 16,1 1 0-16,-1 4 0 0,-2 0-144 0,1 1-48 16,-1 4 0-16,2-2 0 0,-4-2 32 0,0 0 0 15,0-2 0-15,-2 0 0 0,-1-3 112 0,0-1 32 16,0 0 0-16,-1 0 0 0,-3-1-16 0,1 0 0 15,1-3 0-15,-4 0 0 0,0 0-64 0,-1 3-16 16,-1 2 0-16,0-2 0 0,-1-4 48 0,-2-2 16 16,-2 2 0-16,-1 1 0 0,0-1-16 0,-1 0 0 15,-4-2 0-15,0-3 0 0,2 0 0 0,0-1 0 0,2-2 0 16,-2 0 0-16,1-4-272 0,0 0 0 0,1 1 0 16,1-5 0-16,2 2-256 0,0-3-96 0,3-1-32 15,-1-2 0 1,0 0-1152-16,3 1-224 0,7-2-48 0,-3-4-12448 0</inkml:trace>
  <inkml:trace contextRef="#ctx0" brushRef="#br1" timeOffset="79242.234">12398 13548 21183 0,'-9'4'1888'0,"-2"1"-1504"0,-1-1-384 0,-2-3 0 15,-2-8 1488-15,1 3 240 0,0 3 32 0,0-1 16 16,-4-4-1776-16,3 1-160 0,0-1-128 0,-1 2-32 31,-8-1-176-31,1 0-32 0,-4-1-16 0,-1 2 0 0,-1-1 144 0,0 2 16 0,-1 0 16 0,-2 3 0 0,0 0 368 0,-5 3-144 16,0 1 144-16,-1 0 0 0,0-1 0 0,-1 2 176 15,1-1 0-15,0 3 0 0,2 2 128 16,1-1 16-16,2 0 16 0,0 0 0 0,-1-3-96 0,-1 3-32 16,-2 1 0-16,2 0 0 0,-1-2-208 0,1 2 0 15,1 4 0-15,1-3 0 0,4-2 192 0,2 0-48 16,-1-2-16-16,4 1 0 0,2-1-128 0,2-2 192 16,0 1-192-16,1 1 192 0,4-2-192 0,0 0 0 15,2 0 0-15,1-1 0 16,2-1 0-16,3 0 192 0,8-2-192 0,-9 3 192 0,3-1 128 0,6-2 16 15,0 0 16-15,0 0 0 0,0 0-16 0,0 0 0 16,0 0 0-16,0 0 0 0,0 0-192 0,0 0-144 16,0 0 192-16,0 0-192 0,7 1 144 0,-7-1-144 15,10 0 0-15,-1 1 144 0,-9-1 16 0,10 4 0 0,0 3 0 16,-1-3 0-16,-9-4-32 0,9 9-128 0,-2 2 192 16,0 0-64-16,-1 0-128 0,1 2 160 0,-5 5-160 15,0 0 160-15,1 0-160 0,-3 2 0 0,-1 0 0 0,-1 6 128 16,1 3-128-16,-1-2 192 0,-2-2-192 0,-1 0 192 15,1 1 0-15,1 0 16 0,-4-2 0 0,3-2 0 16,0-1-80-16,-1-3 0 0,0 0-128 0,0 0 192 16,-2-2-192-16,3 1 144 0,0-3-144 0,1 0 128 15,-2-3-128-15,2 0 128 0,-1-2-128 0,2 1 128 16,-2-1-128-16,4-9 0 0,-1 11-160 0,1-2 160 16,0-9-128-16,0 0 128 0,0 0 0 0,4 9-144 15,-1 0-144-15,3-2-32 0,-6-7 0 0,9 3 0 0,0 2 176 16,2-2 144-16,0-1-208 0,3-2 80 15,-2-2 128-15,2 0 0 0,1-2-144 0,2 2 144 0,2 1 0 16,-1-1 0-16,3-1 0 0,2-1 0 0,-1 1 0 16,4 1 0-16,3-2 0 0,0 2 0 0,4-2 0 15,0 1 0-15,1 0 0 0,2 2 0 0,2 0 0 0,0 1 0 16,1 0 0-16,0 0 0 0,2 0 0 0,2 0 0 16,-1-1 0-16,4 1 0 0,1-3 0 0,-1-1 0 15,-2 2 0-15,-1-2 0 0,0-2 0 0,-1 1 0 16,1-2 0-16,0 0 0 0,0-1 0 0,2-1 0 15,-2 0 0-15,1 0 0 0,-4 2-192 0,-1 0 192 16,-4 1-160-16,-2 0 160 0,-1 2-128 0,-2-1 128 16,-2 3 0-16,0 1-144 0,-2-2 144 0,-2 0 0 15,0 3 0-15,-1 0 0 0,-6-1 0 0,0 0 0 0,-2 1 0 16,-3-4 0-16,-2-1 160 0,-1 1-32 0,-4-1-128 16,-5 5 192-16,7-8 160 0,-6-1 32 15,-2-2 0-15,-3-2 0 0,-3-4 128 0,-2-4 16 0,-1-4 16 16,-1-3 0-16,-3-5-208 0,-2 0-32 0,-3-4-16 0,1 1 0 15,1-1-112-15,-2 4-32 0,2 1 0 0,1 1 0 16,2 4-144-16,0 2 0 0,2-1 0 0,0 3 128 16,-1 2-128-16,1 3 128 0,2 2-128 0,-1 0 128 15,2 2 0-15,0 0-128 0,1-2 192 0,0 4-64 16,2 1-128-16,1 1 128 0,-1 0-128 0,-1 4 128 16,7 6-256-16,0 0-64 0,-5-4-16 0,5 4 0 15,0 0-208 1,-3 7-32-16,3-7-16 0,-4 11 0 0,0 0-544 0,3-1-96 15,1 0-32-15,1 2-8368 0,2 0-1680 0</inkml:trace>
  <inkml:trace contextRef="#ctx0" brushRef="#br1" timeOffset="80440.905">9937 12729 11055 0,'0'0'976'0,"0"0"-784"0,0 0-192 0,-4-7 0 16,-1-3 3008-16,-1 1 544 0,2-1 112 0,-3 3 32 15,1 1-2512-15,-2 0-496 0,-1 1-112 0,-2 3 0 16,-1 2-448-16,1 0-128 0,-2-1 0 0,0 2 0 15,-3 1 0-15,1 1 128 0,0 2-128 0,0 0 0 16,0-1 0-16,-2 3 0 0,0 5-160 0,0 0 160 0,-2-1 0 0,-2 4 0 16,0 2 0-16,-1 2 0 0,-2 0-160 0,3 1 160 15,2 4 0-15,-2 0-144 0,-3 1 144 16,3 1 0-16,2 2 0 0,2 1-128 0,-3-3 128 0,2 4 0 16,3 0 0-16,3 3 0 0,1 0 0 0,2 0 0 15,1-2 0-15,1 0 128 0,3 0 48 0,3 0 16 16,1-1 0-16,0 2 0 0,1 0 64 0,3 1 0 15,0 1 16-15,1 4 0 0,2 0 80 0,1 1 16 16,1-2 0-16,2 2 0 0,1 0-16 0,2 3 0 16,-2-2 0-16,0 0 0 0,-1 2-32 0,2 0-16 15,2 2 0-15,-4 0 0 0,-3-2 16 0,3-2 16 16,3-1 0-16,-2-2 0 0,0 0-48 0,0 2-16 16,1-2 0-16,-2-1 0 0,-2 3-16 0,1 0 0 15,-1 1 0-15,1-2 0 0,-5-3-32 0,2-1-16 16,-4-2 0-16,0-1 0 0,1-2-48 0,-2-2-16 0,-4-4 0 0,-1 3 0 15,1 0-16-15,-2-2-128 0,-2-3 192 0,0 2-64 16,-2 1 192-16,0-1 48 0,3-1 0 0,-6-1 0 16,-2-2 16-16,2-1 0 0,1-2 0 0,0 2 0 15,-1-5-128-15,1 0-32 0,-1-2 0 0,0 2 0 16,-2-1-48-16,-1 1-16 0,-1-4 0 0,-3 1 0 16,1-1-160-16,-1 1 0 0,1-1 0 0,0 1 0 15,0-5 0-15,0 3-144 0,3-1 144 0,2 0 0 16,0 0-128-16,1-1 128 0,0-1 0 0,3-1 0 15,1 2-208-15,2-3 64 0,-4-2 16 0,9-1 0 0,0 0-64 0,0 0-16 16,-4 3 0-16,4-3 0 16,0 0-192-16,0 0-48 0,0 0 0 0,0 0 0 15,0 0-240-15,0 0-48 0,11-1-16 0,0-1 0 16,3-1-2240-16,0-3-448 0,6-5-80 0,-1-1-32 16</inkml:trace>
  <inkml:trace contextRef="#ctx0" brushRef="#br1" timeOffset="82758.437">9943 13476 6447 0,'0'0'576'0,"-5"-1"-576"16,-2 1 0-16,-2-1 0 0,5-3 3440 0,-3-1 576 16,0 0 112-16,-2 3 32 0,-1 2-3184 0,-3-2-624 15,-3-1-128-15,0 1-32 0,-1-1-384 0,-5 0-64 16,-1 2-32-16,-2-1 0 0,2-4 288 0,-5 3-160 15,-1 1 160-15,-2 1-128 0,-2-2 416 0,1-1 96 16,1 0 0-16,-2 2 16 0,-3 2-32 0,1-1-16 0,2-4 0 0,0 4 0 16,-1 2-352-16,4 3 144 15,0-1-144-15,1-1 0 0,0 0 128 0,1 3-128 0,2 2 0 16,1 1 0-16,-1-1 0 0,4 2 0 0,2 2-176 0,2-5 176 16,3-1 0-16,2 1 0 0,6 3 0 0,1-2 0 15,6-7 0-15,0 0 0 0,-7 2 0 0,7-2 144 16,-3 9 352-16,3-9 64 0,0 0 16 0,0 0 0 15,5 8-160-15,0 1-32 0,-1 0 0 16,2 1 0-16,4 2-112 0,-4-1-16 0,-5 1-16 0,4 0 0 16,2 0 0-16,2 4 0 0,-2 2 0 0,2 2 0 15,-5 1-240-15,5 3 0 0,-2 2 0 0,-1 3 0 16,-1 2 0-16,-1 2 0 0,0 0 0 0,-1 4 0 0,0 2 0 16,-2-1 0-16,-1-1 0 0,-1-3 0 15,-2-2 0-15,1-3 0 0,-1-2 0 0,0-1 0 16,1-3 192-16,0-1-64 0,-4-1-128 0,2-2 192 0,-1-1-192 15,0-3 0-15,1-1 128 0,0-2-128 0,3 3 0 16,1-4 128-16,0-4-128 0,0-7 0 0,0 0 128 0,0 0-128 16,-1 9 0-16,1-9 0 0,0 0 0 0,0 0 0 15,0 0 0-15,0 0-160 0,0 0 160 0,10 2 0 16,-10-2 0-16,12-1 0 0,0 0 0 0,1 0 0 16,2 2 0-16,0-2 0 0,0-2 0 0,2-1 0 15,-2 1 0-15,3 1 0 0,0 0 0 0,1 1-128 16,2-2 128-16,0 2-128 0,3 2-128 0,-2 2 0 15,4-1-16-15,-4 0 0 0,2-2 64 0,0 3 16 16,4 3 0-16,0-1 0 0,1-2 192 0,0 1 0 16,4 1 0-16,-1 3 0 0,-2 0 0 0,-4 0 0 0,1-1 0 15,-2 2 0-15,-3 1 0 0,1-2 0 0,-3-2 0 16,-1 0 0-16,-4-6 0 0,-1 1 0 0,1-1 0 0,-4 1 0 16,-4 1 0-16,-7-2 0 0,0 0 0 0,0 0 0 15,0 0 208-15,0 0-64 0,0 0-16 0,0-8 0 16,0 8 288-16,-3-11 48 0,0 2 16 0,-2-6 0 15,-1-1-112-15,0-3-32 0,1-2 0 0,-1-3 0 16,2-6-336-16,0 1 128 0,4-3-128 0,0-1 0 16,0-5 0-16,3 0 0 0,0-4 0 0,2 0 0 15,-2-2 0-15,-1 2 0 0,1 1 0 0,-2 0 0 16,1 1 304-16,-2 3-16 0,-2 1 0 0,1-1 0 0,-3 1 368 16,1 2 80-16,-2 1 16 0,2 4 0 0,-4 7-176 15,2 1-48-15,-2 0 0 0,2 5 0 0,-1 3-272 16,1 2-64-16,-3 2-16 0,3 1 0 0,-1-1-176 0,3 6-256 15,3 3 64-15,0 0 16 16,0 0-1856-16,0 0-368 0,0 0-80 0</inkml:trace>
  <inkml:trace contextRef="#ctx0" brushRef="#br1" timeOffset="85268.903">3830 12977 9215 0,'0'0'816'0,"0"0"-656"16,1-3-160-16,1-4 0 0,1 0 2144 0,-3 1 400 15,0-1 80-15,0 1 0 0,1 0-2112 0,-1 1-512 16,-3-2 0-16,3 7 0 0,-1-7 0 0,0 1-240 16,1 6 64-16,0 0 16 0,-5-8-48 0,1 0-16 15,0 2 0-15,0 1 0 0,4 5 224 0,0 0 0 16,-5-4 0-16,0 3-144 0,-3-2 144 0,8 3 0 15,-7 0 0-15,-4 0 0 0,0-3 0 0,1 3 0 16,-2 1 0-16,3 3-128 0,0 0 128 0,-3 2 0 16,0-2 0-16,0 3 0 0,2 1 0 0,-3 1 256 15,0-1-64-15,1 2-16 0,1 1-32 0,-1 3 0 16,-4 2 0-16,2-1 0 0,3-2-144 0,-5 5 160 0,-2 2-160 16,1 0 160-16,2 1-160 0,-1-1 160 0,-1 2-160 15,-2 2 160-15,2 1-160 0,1-1 0 16,2-1 0-16,0 0 128 0,0 0 0 0,0-1 0 15,3-1 0-15,0 1 0 0,1 2 112 0,0 3 16 0,1 0 0 16,1 3 0-16,-1 1-256 0,1-3 0 0,0 0 0 0,2-2 0 16,1-2 0-16,0 0 0 0,2 1 0 0,0-1 0 15,2-1 128-15,2 0-128 0,2-1 176 0,0-1-176 16,-1 0 288-16,3-1-48 0,-2-1-16 0,1 2 0 16,3 1 80-16,-2 3 16 0,2-3 0 0,0 3 0 15,0 3 0-15,1-1 16 0,1-2 0 0,0 0 0 16,-4 1-48-16,3 0-16 0,2 2 0 0,-3-2 0 0,1-2-112 15,-1 3-32-15,-1-1 0 0,1 0 0 0,-2 2 0 16,2 1 0-16,1 2 0 0,-2 1 0 0,0-2-128 16,-1 2 0-16,1 1 144 0,-1 0-144 0,1-4 144 0,-3-1-144 15,-2 1 192-15,4-2-192 0,-1 2 128 0,-1-3-128 16,-1-2 0-16,0 2 0 0,-2-1 256 0,0 3-16 16,0-1 0-16,-2 2 0 0,-1 1 80 0,2 1 0 15,-2-1 16-15,-1-4 0 0,-4 1 112 16,2-3 0-16,-2-2 16 0,2-1 0 0,-2 0 16 15,2 0 0-15,-1-3 0 0,-1 1 0 16,-1 3-64-16,0-3-16 0,-2-3 0 0,1 1 0 0,1-1-80 16,0 2-32-16,0 1 0 0,-2 0 0 0,0-1-32 15,0-2-16-15,-3-1 0 0,0-1 0 0,-1-1-48 16,1 0 0-16,-1 0 0 0,-1-2 0 0,2-3-16 0,0 1-16 0,-3-2 0 16,3-1 0-16,1 1-32 0,-1-2-128 0,1 2 192 15,1 1-64-15,1-2-128 0,1 0 0 0,1-2 0 0,1 1 0 16,-1 0 0-16,0 0 0 0,9-5 0 0,-5 4 0 31,-4 0-400-31,9-4-16 0,0 0 0 0,0 0 0 16,0 0-2704-16,0 0-528 0</inkml:trace>
  <inkml:trace contextRef="#ctx0" brushRef="#br1" timeOffset="86183.757">3830 13980 2751 0,'-6'-7'128'0,"4"3"16"0,-3-5-144 0,1 3 0 0,0 0 0 0,0-4 0 15,0 0 5696-15,1-1 1088 0,-3 1 240 0,3 1 32 16,-4 0-5760-16,1 0-1152 0,-3-2-144 0,0 2-192 16,-2 0-64-16,0 2 0 0,-2-1 0 0,-3 0 0 15,-1 1 0-15,-3-2-16 0,1 1 0 0,-3 1 0 16,1 0 272-16,3 0 0 0,-2-1 128 0,0 2-128 16,-2 1 176-16,1-1-176 0,3-1 192 0,-1 3-192 15,-1-1 208-15,-2 2-64 0,0 0-16 0,3 0 0 16,0-2 96-16,0 0 16 0,-1 0 0 0,0 1 0 15,2 1 32-15,-1 1 16 0,-1 4 0 0,0-1 0 16,-4-2-48-16,2 1-16 0,-2 1 0 0,3 3 0 16,-1-1-224-16,1 4 128 0,0 1-128 0,0-1 0 15,1 2 0-15,4 1 0 0,2 2 0 16,2 0 0-16,-1 0 0 0,5 2-128 0,0-1 128 0,2 4 0 0,2 1-144 0,0 4 144 16,3 2 0-16,-2 3-144 0,0 0 144 0,1 1 0 15,2-1 0-15,1 1 0 0,0-3 0 0,1 2 0 16,-1 1 0-16,4-2-128 0,1-2 128 0,1 1 0 15,0-1 0-15,0 2 0 0,1 3 0 0,0-2-128 16,-1-1 128-16,2 0 0 0,1 3 0 0,2 0 0 16,-1-6 0-16,0 1 0 0,-1-2 0 0,3-2 0 15,-1 0 0-15,4-1-128 0,0-3 128 0,3 1 0 16,2-3 0-16,0-1 0 0,-1-2 0 0,-1-2 0 16,3-2 0-16,1 1 0 0,1-3 0 0,0-3 0 0,2 0 0 15,-1-2 128-15,2-2-128 0,0 2 0 0,-2-1 0 16,2-2 0-16,3-2 0 0,-2-1 128 15,1-1-128-15,-3 1 0 0,2-3 0 0,0-1 0 0,1-4 0 16,0 0 128-16,-4 0-128 0,0-2 0 0,-1-4 0 16,-2-2 128-16,2-2-128 0,-2-3 128 0,1 0-128 0,-4-4 128 15,-1-1-128-15,-1 0 144 0,-1-1-144 0,-2 1 160 16,0 1 0-16,-1 1 0 0,-1 2 0 0,-2 1 0 16,-6-1 176-16,2 1 48 0,-3 4 0 0,1-2 0 15,1 1-16-15,-2 4 0 0,-4-1 0 16,-1 4 0-16,-2 0-112 0,-1 1 0 0,-4-1-16 0,0 2 0 15,1 1-240-15,-1 2 0 0,-4 1 0 16,-3 0 0-16,-1 0-256 0,-4 0 64 0,0 0 16 0,1 2 0 0,-2 2-32 16,3 3-16-16,3-1 0 0,-1 3 0 15,0 1-352-15,1 2-64 0,3 1 0 16,2-1-16-16,3-1-1552 0,1 0-304 0</inkml:trace>
  <inkml:trace contextRef="#ctx0" brushRef="#br1" timeOffset="86907.078">4391 12956 21535 0,'0'0'960'0,"-9"-3"192"0,0-1-928 0,1 1-224 0,1 1 0 0,-1-1 0 16,0 0 128-16,0 1 0 0,0-1-128 0,-1 1 192 15,-2 2-400-15,-2 2-96 0,-4 1-16 0,1 2 0 16,0 1 176-16,-1 3 144 0,-3 2-208 0,-3 1 80 15,1 2 128-15,-1 3 144 0,2 0-16 0,2 2-128 16,-1-1 432-16,3 2-32 0,0 0 0 0,-2 2 0 16,0 2-192-16,-3-1-32 0,1 0-16 0,2 2 0 0,-1 1-160 15,2 1 0-15,-1-1 144 0,0 2-144 0,2-2 144 16,-3 2-144-16,1 0 192 0,3 3-192 0,-2 0 240 0,3 0-64 16,-1-2-16-16,3 2 0 0,0 1 160 15,0 1 16-15,0 0 16 0,0 0 0 0,3 1-160 0,0 1-16 16,-1-1-16-16,2 2 0 0,1 0-160 0,-1-1 0 15,4-2 0-15,-2 1 0 0,3 0 0 0,1-1 0 16,3-1 0-16,0-1 0 0,-1 3 160 0,1 0-160 16,4-2 192-16,-1 0-192 0,0-1 240 0,3 3-64 15,1 1-16-15,3 0 0 0,2-3 208 0,0 1 32 16,2 1 16-16,0 0 0 0,0-1-128 0,2 4-32 16,0-4 0-16,1 1 0 0,-2 1-48 0,0 0-16 15,1 2 0-15,-1 0 0 0,-2 1-32 0,0-1-16 16,-1-2 0-16,-5-1 0 0,1 0-16 0,0-1-128 0,-1-1 192 0,-1 0-64 15,-1-1-128-15,0 0 0 0,-4-1 144 16,-1-1-144-16,0 0 336 0,0 1 0 0,-2 6 0 0,-2-3 0 16,1-2 192-16,0 0 48 0,-2-1 0 15,-3 1 0-15,-2-3-80 0,-1 0-16 0,0-2 0 0,0-2 0 16,1 0-208-16,-2-2-32 0,0-2-16 16,-2-1 0-16,1-1-64 0,0-2-16 0,-5-3 0 0,3-2 0 15,2-3-144-15,-1 0 0 0,-1-3 0 0,-1 1 0 16,-4-3 0-16,2 2 0 0,1-3 0 0,2-1 0 15,4-2 0-15,3 2 0 0,8-1 0 0,-10 0 0 16,1 0 0-16,1-2-272 0,3-3 64 0,5 5 16 16,-5-5-2144-16,2-5-416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43:16.821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0671 3242 29487 0,'0'0'1296'0,"0"0"288"0,0 0-1264 0,-5-6-320 16,2 2 0-16,3 4 0 0,-2-6 256 0,2 6 0 15,-7-6 0-15,4-1 0 0,-1-2-256 0,2 1 128 16,-4-1-128-16,0 0 0 0,-2 0 0 0,-1-1-144 16,-4 0-16-16,-1-2 0 15,-1 1-224-15,-5 0-32 0,-4-1-16 0,0 0 0 0,-3 0 304 0,0 2 128 16,-3 0-128-16,0 1 128 0,0 1 0 0,2 1 0 16,-2 3 144-16,0 1-144 0,3 2 384 0,1-2-48 0,0 3 0 15,-3 0 0-15,-2 4 16 0,0 1 0 0,0-1 0 16,-1 3 0-16,1 0-96 0,-2 3-32 15,-1 1 0-15,1 0 0 0,1 0-32 0,2 0-16 0,-1 3 0 0,1 1 0 16,2 0-176-16,1 2 0 0,1 0 144 0,2 4-144 16,2 2 0-16,1 2 0 0,-2-3 0 0,3 3 0 15,3 0 0-15,2 3 0 0,-1 1 0 0,7-2 0 16,4-2 0-16,7 0 0 0,7 0 0 0,0-1 0 16,2 0 0-16,7-1 0 0,4-2 0 0,4-1 0 15,4-1 128-15,4-3 16 0,3-2 0 16,4-2 0-16,2 2-144 0,3-4 0 0,2-4-160 15,2-1 160-15,0-2-192 0,-2-3 192 0,-3-2-208 16,0-4 80-16,-4 0 128 0,-1-2-128 0,-1-1 128 16,-2-1-128-16,-2-2 128 0,-1 0 0 0,-5-2 0 0,-2-2-128 0,-4 1 128 15,-1-2 128-15,-1-1-128 0,-4-1 176 0,-4-2 160 16,-2-1 48-16,-2-1 0 0,-3-1 0 0,-3 1 128 0,-3-2 16 16,-1 0 16-16,-1 0 0 0,-5-2-32 0,-1-1-16 15,-1-3 0-15,-5 2 0 0,-3 2-272 0,-3 2-48 16,-2 0-16-16,1 3 0 0,1 0-160 0,-5 4 0 15,-7 0-160-15,0 2 160 0,1-1-144 0,-2 4 144 16,-2 1-128-16,-3 4 128 0,-2 2-160 0,-4 0 160 16,-1 2-192-16,1 1 192 0,0 3-176 0,1 4 176 15,1 1-160-15,3 2 160 0,1 1-128 0,2 1 128 16,1 2 0-16,2 3-144 0,2 0 144 0,0 1-128 16,1 1 128-16,3 2-128 0,3 3 128 0,3 1 0 0,4-1-144 15,2 2 144-15,-1 2-144 0,5 1 144 16,2 1-192-16,3 4 192 0,1-1-208 0,3 1 64 0,6-2 16 0,2 1 0 15,4 0 128-15,3-2-192 0,3 1 192 16,6 0-192-16,3 0 192 0,5 0-128 0,2-3 128 0,3 0-128 16,0-2 0-16,7-3 0 0,1-4 0 0,4-2 0 15,4-5 128-15,-2-4-208 0,2-3 80 0,-1-3 128 16,2-2-128-16,-2-7 128 0,-5-3 0 0,-1-3 0 16,-2 0 0-16,-2-5 0 0,1-3 0 0,-6 0 128 15,0 1 64-15,-3-2 0 0,-1-1 0 0,-2-1 0 16,-3-3 144-16,-3 1 48 0,-2 0 0 0,-4-3 0 15,-2 0-112-15,-1-3-16 0,-5-3 0 0,-1 3 0 16,-6 3-96-16,-2 2-32 0,-2 2 0 0,-5-1 0 0,-2 1-128 16,-4 2 128-16,-3 2-128 0,-6 2 128 0,-5 0-128 0,-5 1-144 15,-4 5 144-15,-1 1-208 0,-3 6 208 16,-1 0-192-16,-3 0 192 0,-1 4-192 0,-1 4 192 0,-2 1-192 16,-2 1 192-16,-3 4-192 0,2 2 192 0,0 2 0 15,-2 2-160-15,6 3 160 0,3 1 0 0,3 2-176 16,-1 5 176-16,3 0-128 0,0 1 128 0,4 4-160 15,0 0 160-15,4 4-160 0,5 2 160 0,2 1-208 16,4 1 80-16,3-1 128 0,3-1-256 0,4-2 80 16,6-2 16-16,3-2 0 0,3-1-16 15,4 1 0-15,6-1 0 0,3 0 0 0,1 1 176 0,8-5-208 16,3-2 80-16,6-3 128 0,0-1-192 0,2-2 192 16,1-2-160-16,2-7 160 0,1-3 0 0,4-2 0 15,3-2 0-15,0-4 0 0,-2-4 0 0,1-3 0 0,1-4 0 16,-1-1 0-16,-3-3 176 0,-2-2-176 0,-2-1 160 15,-2-2-160-15,-1-1 176 0,1-1-176 0,0-2 192 16,-4-1-192-16,-6 1 176 0,-2-1-176 0,-4 1 160 0,-2-1-160 16,-4-3 176-16,-1 2-176 0,-3 0 192 0,-4 2-192 15,-4 2 144-15,-4 3-144 0,-5 0 0 0,-3 0 144 16,-2 2-144-16,-3 2 0 0,-7-1 0 0,-5 1 0 16,-1 1-224-16,-4 2 80 0,-3 2 16 0,-1 2 0 15,-3 0-16-15,-4 3 0 0,-3 1 0 0,-2 3 0 16,0 1-688-1,0 3-144-15,-1 2-32 0,2 3 0 0,1 4 1680 0,3 1 336 0,4 1 64 0,-1 0 16 16,-1 3-864-16,1 2-224 0,3 0 0 0,-2 3 0 0,1 2 0 16,5 0 0-16,2 0 0 0,5 1 0 0,-2 2 0 15,5 2 0-15,2 1 0 0,5 0 0 0,1 2-176 0,4 0 176 16,3 2-128-16,3-2 128 0,3 0-160 16,2-2 160-16,2-1-192 0,5 1 192 0,3 1-176 0,3-3 176 15,2-1-160-15,6 0 160 0,1 0 0 0,5-2-144 16,2-3 144-16,3-1 0 0,6-1 0 15,3-2 0-15,4-3 0 0,2 0 0 0,-1-3 0 0,3-3 192 16,4-2-64-16,1-3 0 16,0-4-928-16,1-2-176 0,2-1-48 15,-3 1 0-15,1-3 1648 0,-3-1 320 0,-2-5 64 0,0 0 16 0,-1-2-848 0,-1-2-176 16,0-2 0-16,-3 0 0 0,-2-2 0 0,-5-1 0 16,-3 0 0-16,-3-3 0 0,-3-2 0 0,-3 1 0 0,-3-2 0 15,-3 4 0-15,-6 1 176 0,-4 3-176 16,-1-1 160-16,-4 2-160 0,-3-2 192 0,-4 2-64 0,-5 1-128 15,-2 2 192-15,-5 1-64 0,-2 2-128 0,-5-3 176 16,-3 4-176-16,-7 2 0 0,-2 0 0 16,-4 2 0-16,-7 4 0 0,-3 1-192 0,-1 5 192 0,-4 4-208 0,2 2 80 15,-2 1 128-15,-2 2 0 0,-2 1-144 0,-5 2 144 16,1 2 0-16,3 4 0 0,4 0 0 0,7 2 0 16,2 1-160-16,6 3 160 0,5 1 0 0,6 2-144 15,1 3-96-15,8 3-16 0,3 2 0 16,8 2-14656-16</inkml:trace>
  <inkml:trace contextRef="#ctx0" brushRef="#br0" timeOffset="5670.19">7258 8458 23903 0,'0'0'1056'0,"0"0"224"0,5-8-1024 0,-2 2-256 16,-3 6 0-16,4-9 0 0,-4 0 464 0,-2 0 48 0,1-2 16 0,-1-1 0 16,-1-1-400-16,-2-2-128 0,-4-3 0 0,2-2 0 15,-3-1 0-15,-1-2 0 0,0 0-240 0,-5-1 80 31,-5-1-224-31,-1 0-64 0,-2 0 0 0,0 0 0 0,-5-2 160 0,1 3 32 0,-3 1 0 0,-1 3 0 16,-2 2 256-16,-3 0 0 0,-4-3 0 0,-3 3 0 16,-2 4 0-16,0 1 0 0,-1-1 0 0,1-1 0 15,0 0 352-15,-4 0-32 0,-1-2 0 0,-3 1 0 16,-2 0 32-16,-1 2 0 0,-4 0 0 0,-1 0 0 16,1 3-176-16,-3 0-48 0,-5 1 0 0,1-3 0 15,-4 0-128-15,4 0 0 0,-1 1 144 0,-1 2-144 16,-1-2 0-16,-3 1 0 0,-3 0 0 0,3 3 0 15,2 4 0-15,-1-1 0 0,-2 0 0 0,-1 4 0 16,-2 2 0-16,4 1 0 0,-2 1 0 0,1 2 0 16,-2 0 0-16,0 3 0 0,0 2 0 0,0 2 0 0,1 1 0 0,-3 1-128 15,-2 4 128-15,0 2 0 0,2 3-160 16,2-2 160-16,1 1-192 0,-1 1 192 0,-2 0-256 0,2 1 64 16,1 3 16-16,5-4 0 0,7-4 0 15,-4 2 0-15,1 1 0 0,1 4 0 0,1 0 176 0,2 3 0 16,4-2 0-16,3 0 0 0,5-2 0 0,3 0 144 15,1-2-144-15,1 5 0 0,2 0 256 0,3 1-48 16,3-2-16-16,-1 1 0 0,3 1-192 0,4-1 176 16,2 1-176-16,4 0 160 0,2 2-160 15,0 4 0-15,4 3 0 0,4 1 128 0,0 0-128 16,4-2 0-16,3 0 0 0,3 0 0 0,4 2 0 0,3 0 0 0,1-1 0 16,4 0 0-16,4 1 0 0,2 3 0 0,2 2-160 15,3-3 160-15,5-5-224 0,2 2 48 0,4 1 16 16,4 1 0-16,4-5-16 0,4 2 0 0,1 0 0 15,3-1 0-15,0-2 176 0,3 5-160 0,2 3 160 16,2-3-160-16,3-3 160 0,8-5-192 0,6-2 192 16,0 1-192-16,-2 1 192 0,2-4-128 15,4-4 128-15,4-1-128 0,3 0 128 0,0-1-128 0,-1-6 128 0,2 4-128 16,2 0 128-16,5-2 0 0,4 0 160 0,1-5-160 16,-2-5 176-16,2 0-176 0,5 3 192 0,0-2-192 15,1-3 192-15,1 0-64 0,2-5 0 0,1 0-128 16,2-3 160-16,0-1-160 0,-3 1 128 0,3-3-128 15,-1-2 0-15,-2-1 128 0,0-3-128 0,1-1 0 16,2-1 128-16,0-3-128 0,-8-4 0 0,1 0 128 0,0 1-128 16,-2-2 160-16,-5-3-160 0,-2-2 160 15,-1 0 0-15,-2-3 0 0,1-2 0 0,-4-4 0 16,-5-4 32-16,-1 2 0 0,1-2 0 0,-2 3 0 16,-1-3-16-16,-8 2 0 0,-4-1 0 15,-2-1 0-15,1-3-176 0,-5 1 192 0,-2 0-192 16,-3-3 192-16,-2 0-192 0,-5-1 0 0,-2 1 144 0,-6 1-144 0,-4 1 176 0,-5 0-48 15,-1 0 0-15,-7-2 0 0,-2-3 144 0,-4 0 32 16,-1-4 0-16,-5 4 0 0,-3 3 208 0,-3 0 64 16,-3 0 0-16,-3 0 0 0,-3-2-80 0,-3 0-16 15,-2-5 0-15,-5 2 0 0,-3 1-96 0,-4 5-32 16,-4 4 0-16,-4 1 0 0,-3 2-16 0,-4 2 0 16,-2 2 0-16,-7 1 0 0,-6-1 48 0,-5 2 16 15,-9-2 0-15,-6 6 0 0,-9 4-400 0,-7 6 0 16,-4 5 128-16,-11 5-128 15,-7 4-320-15,-5 8-80 0,-1 6-32 0,-5 9 0 16,-1 5-1744-16,3 7-336 0,3 5-80 0,-1 3-10368 0</inkml:trace>
  <inkml:trace contextRef="#ctx0" brushRef="#br0" timeOffset="10252.588">7653 13511 17503 0,'0'0'768'0,"0"0"176"0,-10 6-752 0,0-3-192 0,4-1 0 0,6-2 0 15,0 0 1024-15,0 0 192 0,0 0 16 0,0 0 16 16,-10 4-816-16,10-4-176 0,0 0-16 0,0 0-16 16,-6-2 32-16,6 2 16 0,0 0 0 0,-1-8 0 15,-1-3-272-15,4-1 0 0,0-1 128 0,4-4-128 16,3-4 0-16,-3-3 0 0,4-5 0 0,0 1 0 16,3-3 0-16,1-4 0 0,0-7 0 0,3-3 0 0,7-4 0 15,-4-2 0-15,1-5 0 0,4 0 0 0,3 1 0 0,1 0 0 16,2-2-128-16,0-2 128 0,1-4 0 15,4 1 0-15,1-2 0 0,4-1 0 0,3-2 0 0,1-1 0 16,1-3 0-16,0 1 0 0,-1-3 0 0,1 4 0 16,2-1 128-16,0-1-128 0,-1-1 128 15,5 0-128-15,5-3 192 0,2 4-192 0,-5 1 208 16,1 3-64-16,0 1-16 0,3-1 0 0,2-1 64 0,5 4 0 16,3 4 0-16,-2 3 0 0,0-2-48 0,5 2 0 15,-1 0 0-15,3 0 0 0,2-1-144 0,-1 3 192 16,-1 2-192-16,4 2 192 0,2 4-192 0,4 0 192 15,-3 1-192-15,0 0 192 0,1-1-192 0,1 2 160 16,1 1-160-16,1 2 160 0,0 2-160 0,1 4 0 16,-1 2 0-16,4 4 128 0,-1 3-128 0,0 0 0 15,-5 1 0-15,-1 2 0 0,-2 2 0 0,0 3 0 0,0 4 0 0,-5 2 0 16,-1 2 0-16,-3-1 0 0,-4 6 0 0,4-1 0 16,0 3 0-16,-1 3 0 0,0 3 0 15,-3 2 0-15,-3 2 0 0,1 3 0 0,0 3 0 0,-2 1 0 16,-5 2 128-16,-1 2-128 0,-1-1 0 0,-1 3 128 15,-5 3-128-15,4 0 192 0,1 2-192 16,1 4 192-16,1 2-192 0,-1 5 0 0,-4 1 144 0,-2 5-144 16,-2 3 144-16,0 2-144 0,0 0 192 15,0 1-192-15,2 3 144 0,-3 1-144 16,0 2 0-16,0 7 144 0,2 5-144 0,-4 1 0 0,-4-2 0 16,3 4 128-16,0 0-128 0,1 4 0 0,1 4 0 0,-3 1 0 0,-1-3 0 15,-2 1 0-15,3 1 0 0,-5 1 0 0,2 4 0 16,-5-3 0-16,-2-3 0 0,2 0 0 0,-1 1 0 0,1 2 0 15,-2 4 0-15,2 0 128 0,-2-3-128 16,2 1 0-16,-1 4 0 0,0 2 0 16,0 4 0-16,-2-3 0 0,-1-4 0 0,-2 2 0 0,1 3 0 0,-2-3 128 15,-4-6-128-15,2 1 192 0,0-1-64 0,-1-1-128 16,-1 2 192-16,1-2-64 0,1 0-128 0,-6-4 0 16,0-5 0-16,0-4 0 0,2-1 0 0,-4-6 0 15,3-5 0-15,-4-7 128 0,-3-9 224 0,0-5 32 16,1-3 16-16,-3-4 0 0,0-2-144 0,-1-2-48 15,0-2 0-15,-1-2 0 0,-1-1-208 0,-1-1 128 16,1 2-128-16,-1-4 0 0,-2 0 240 0,1-1-48 16,-3-1-16-16,2-2 0 0,-5-9 32 0,8 9 16 0,-5-2 0 0,-3-7 0 15,8 6-224-15,-8-6 0 0,0 0 0 16,0 0-160-16,0 0 32 0,0 0 0 0,0 0 0 16,0 0 0-16,6-6 128 0,-6 6 0 0,0 0 0 0,0-12-128 15,-2-2 320-15,-4 1 80 0,-2 0 16 0,-2 1 0 16,-2-2 176-16,-3 0 48 0,-4 0 0 0,-3-2 0 15,-3 0-64-15,-5-2 0 0,-2 1 0 0,-4-5 0 16,-8-1-192-16,0-3-32 0,-2 0-16 0,-3-1 0 16,0-1-208-16,-7-4 0 0,-5-1 0 0,-4-1 0 15,-1 2 0-15,-3 0-288 0,0-1 64 0,-7 2 16 16,-5 0-48-16,0 3-16 0,2 1 0 0,2-2 0 16,0-2 128-16,-3 0 144 0,-4-3-208 0,-2 3 80 15,-3 3 128-15,1-2 0 0,0-2 0 0,-3 5 0 0,-6 2 0 16,5 2 0-16,1-2 160 0,-1 2-160 0,-5 0 160 15,1 4-160-15,0 1 160 0,-2 0-160 0,-2-3 0 0,-3 3 0 16,1 3 0-16,1-2 0 0,1 0 0 0,0 0 0 16,-2 3-176-16,5 2 176 0,1 3-240 0,-3-1 80 15,-2-6 16-15,3 5 0 0,1 3 144 0,-1 0-192 16,-4-4 192-16,4 0-192 0,2 0 192 0,0 2-208 16,0 3 80-16,1 1 128 0,4-2-160 0,2 2 160 15,-1 0 0-15,2 4-144 0,-1 0 144 0,2 2 176 16,2 0-48-16,1 0 0 0,4 3 0 0,-3 0 0 15,0 1 0-15,2-2 0 0,4-7-128 0,4 6 0 16,-1 3 0-16,4-1 128 0,-4-1-128 0,3 0 0 16,2 0 0-16,4 0 0 0,4 0 0 0,-3 0 0 15,-2 3 0-15,4 1 0 0,5 3 0 16,2 2 0-16,2-2 0 0,0 1 0 0,6 0 0 16,3 3 0-16,3 3 0 0,-1 2 0 0,-4-1 0 15,5 2 0-15,2 0 0 0,2 1 0 0,2-1-272 16,3 2 16-16,0-1 0 0,4 2 0 15,2 1-128-15,1 3-32 0,4-1 0 0,2 1 0 0,5 0 112 0,3 0 32 0,1 1 0 0,3 3 0 16,3 0 144-16,4-3 128 0,3-2-192 0,1 0 192 16,4 0-176-16,3-1 176 0,1 1-160 0,3-3 160 15,3 0-176-15,4 1 176 0,6-1-192 0,8 0 192 16,3 0-176-16,2-3 176 0,4 0-160 0,2 1 160 16,2 0 0-16,5 3 0 0,2 0-128 0,6-1 128 0,5-2 0 15,5 2 0-15,4-1 0 0,2-4 0 0,1-2 0 16,4-2 0-16,5-1 0 0,3 0 0 0,-1 1 0 15,2-1 0-15,1 1 0 0,6 0 0 0,4-1 0 16,0 1 0-16,-2-1 0 0,4 1 0 0,3 3 0 16,-1-2 0-16,0-1 0 0,1 2 0 0,3 0 0 15,-2 0 0-15,-1 2 0 0,2-2 0 0,1 0 128 0,1 2-128 16,-2-3 0-16,3 3 0 0,2 3 0 0,0-2 128 16,-5 1-128-16,4-1 0 0,-1 0 176 15,0-1-176-15,-6-2 160 0,3 2-160 0,3-3 0 16,-2 0 128-16,-4-3-128 0,1-1 0 0,1-1 0 15,-4-2 0-15,-1-2 0 0,-1-1 0 16,6 0 0-16,-4-4 0 0,-4-1 0 0,-2-2 0 0,0 2-192 0,0-2 192 16,-1-2-192-16,-3 0 192 0,-6 0-160 0,1-2 160 15,1-2-128-15,-3 0 128 0,-2 1 0 0,-5-3-160 0,-3-1 160 16,-2-1 0-16,0-1 0 0,-5 0 0 0,-1 1 0 16,-2-4 0-16,-5 0 0 0,-3 1 0 0,-3 2 0 15,-3 2 0-15,-4-4 0 0,-5 4 0 0,-2-1 0 16,-7 0 0-16,-2 0 176 0,-5 1-16 0,-4 1 0 15,-6 1 0-15,-2-2 32 0,-2 2 16 0,-3-1 0 16,-3 1 0-16,-3 1-16 0,-5-1 0 0,-1-2 0 0,-1-1 0 16,-3-2-192-16,-4 2 144 0,-3-4-144 15,-3-1 128-15,-6-3-128 0,0 0 0 0,-5 0 0 16,-5-3 0-16,-5-4 0 0,-6 0 0 0,-3 2 0 16,-5-2 0-16,-6 0 0 0,-1 0 0 0,0 1 0 15,-4 2 0-15,-5 1-192 0,-1 1 192 0,-2-1-160 0,-3 2 160 16,-2-1 0-16,-4 1 0 0,-4 0 0 0,-2 2 0 15,3 1 0-15,-4-1 0 0,1-2 0 0,-4-2 160 0,-4-2-160 16,2 1 160-16,-2 1-160 0,-1 2 160 0,-3-2 16 16,-3 2 0-16,0-1 0 0,1 2 0 0,1 3 32 0,-2-1 16 15,-3-4 0-15,-2 4 0 0,4-2-32 0,-3 1-16 16,-3-1 0-16,3 1 0 0,-1-1 0 0,0 0 0 16,1 0 0-16,0 1 0 0,-2-1-176 15,1 1 0-15,-5-1 0 0,4 2 0 0,1 0 0 0,0 4 0 16,-3 0 0-16,3 1 0 15,2-3-480-15,-3 1 32 0,1 2 0 0,0-1 0 16,-4 2-128-16,2 3 0 0,4-3-16 0,0 2 0 16,-4 1 112-16,6 1 32 0,2 5 0 0,0-2 0 15,0 0 256-15,1-2 48 0,4 3 16 0,1 1 0 16,3 2 128-16,0 0 0 0,0-1 128 0,2 2-128 0,4 1 304 16,1 1-16-16,0-1 0 0,1 2 0 0,2-2-64 0,6 1-16 0,-2 3 0 0,7-1 0 15,5-1-80-15,4 2 0 0,1 2-128 0,1 0 192 16,-2 1-64-16,7-1 0 0,3-1-128 0,9 3 192 15,1 0-192-15,7 0 128 0,2 0-128 0,3 1 0 16,0-3 0-16,5 3-208 0,0 2 16 0,4 0 0 31,-3 1-256-31,7 2-64 0,6 1 0 0,0 2 0 0,1 2 112 0,5 4 16 0,3 0 0 16,3 4 0-16,1 1 128 0,2 1 48 0,5-1 0 0,2 2 0 16,3-4 208-16,1 4 0 0,3 2 0 0,2 1 0 15,0-1 0-15,5 3 0 0,2 1 0 0,5 3 0 0,7 1 0 16,3-3 0-16,0-1 0 0,5-2 0 0,0-3 0 15,4-2-144-15,4-3 144 0,1 2 0 0,5 0 0 0,4 0 0 16,2-2 0-16,3 1 0 0,-2 2 0 0,4 0 0 16,2 1 0-16,7-3 0 0,3-2 0 15,2 1 0-15,-1-3 0 0,7 0 0 0,5 0 0 0,-1-1 0 16,1-2 0-16,1 1 0 0,3 1 0 0,1 0 144 16,-1-4-144-16,6 3 0 0,4 2 0 0,-1-1 0 15,0 0 0-15,3 0 0 0,2 3 128 0,0-2-128 16,-4-1 0-16,6 0 0 0,5-3 0 0,-3 1 0 15,-2-1 0-15,2-4 0 0,0-1 0 0,2-1 0 16,0-3 0-16,1 1 0 0,-1-4 0 0,3-1-256 16,-3-2 32-16,-2-2 0 0,-1 0-80 0,1-2-16 15,2 0 0-15,-5 0 0 16,-3-4-144-16,0 0-48 0,-5-2 0 0,-1 1 0 0,-4-1 336 0,-4 0 176 16,-8-5-192-16,0 0 192 0,0 0-160 0,-6-4 160 15,-7-3-128-15,-3 0 128 0,-2 1 0 0,-3-1 192 16,-2-2 0-16,-8-2-16 0,-7-2 32 0,-3 0 16 15,-3 3 0-15,-5-2 0 0,-4 1-32 0,-6 1-16 16,-4 1 0-16,-3-1 0 0,-4 0 160 0,-4 1 48 0,-7 3 0 0,-3 0 0 16,-3 1 16-16,-3-2 16 0,-8 0 0 0,-1-3 0 15,-3-2 32-15,-5-2 16 0,-2-4 0 0,-5 0 0 16,-5-1-144-16,-5 1-48 0,-2-3 0 0,-2 2 0 16,-2 1-144-16,-3 2-128 0,-4-1 192 0,-4 2-192 15,-5-1 176-15,-4 0-176 0,-6 1 160 0,0-1-160 16,-1-2 272-16,-3 2-32 0,-4 2-16 0,-4 3 0 15,-6 1 96-15,-1 1 0 0,1-2 16 0,-6 1 0 0,-5 5-112 0,-1-1-32 16,-1-2 0-16,1 3 0 0,-1 1-192 0,-6 0 128 16,-5 1-128-16,3 0 0 0,1-2 0 15,-3 2 128-15,-3 0-128 0,1-2 0 0,1 1 0 0,-5-1 0 16,-4-2 0-16,3 1 0 0,1 4 0 16,-1-2 0-16,-3-3 0 0,1-2 0 0,0 0 0 0,-1 2-128 15,-4 4 128-15,3 0-208 0,-1-1 208 0,2 2-176 16,-1 3 176-16,3 0-160 0,1 2-16 15,1 1 0-15,0-1 0 0,-1 1 0 0,1 1 48 0,1 2 0 16,2 1 0-16,2 2 0 0,0-2-48 0,3 1 0 16,4-1 0-16,-1 1 0 0,-4-1-16 0,6 1-16 15,5-1 0-15,4 0 0 0,2-3 208 0,0 1 0 16,-4 1-160-16,5-1 160 0,6 4 0 0,1 0 0 16,-1 1 0-16,4 1 128 0,2 4 112 0,5-2 16 0,8 0 0 0,0 2 0 15,0 0-256-15,6 3 176 0,-1 3-176 16,2 0 160-16,-1-2-160 0,6-2 0 15,3 2 0-15,5 1 128 0,2 3-128 0,4-1 0 16,2-1 0-16,1 3 0 0,0 1 0 0,2 0 0 16,0 0 0-16,4-2 0 0,1 0-304 0,3 1 64 15,-1 1 16-15,7-2 0 0,3 2-80 0,1 3-16 0,2 1 0 16,3 1 0-16,4 4 128 0,1 0 0 0,3-1 16 0,7 5 0 16,3 1-16-16,4 2 0 0,2 0 0 15,6 1 0-15,2-2 16 0,5 1 0 0,1-1 0 16,5 1 0-16,1-1-16 0,6 2-16 0,7-3 0 15,2 2 0-15,2-2 16 0,1 2 16 0,4-1 0 0,4 1 0 16,1 0-16-16,6 2 0 0,4 2 0 0,4 0 0 0,0 2 192 16,5-1 0-16,2-3 0 0,3-4 0 0,1 2 0 15,0-3 0-15,1-2 0 0,6-1 0 0,3-4 0 0,2 0 176 16,2 0-48-16,2 0 0 0,2 1 16 0,1 0 0 16,1-5 0-16,3 2 0 0,5 1-16 0,0-2-128 15,0-5 192-15,1 0-64 0,3-2-128 0,2-2 192 16,0-4-192-16,2 1 192 15,0-1-192-15,-3-1 192 0,1-4-192 0,2 3 192 16,-3-1-192-16,2 0 192 0,1-1-192 0,-4 2 192 0,-4-6-192 16,-3 1 160-16,1-1-160 0,-9-3 160 0,-7-2 0 0,-3-1 0 15,-3-6 0-15,-4 1 0 0,-1-2 160 0,-11-3 48 16,-5 4 0-16,-6-1 0 0,-3 3-96 0,-4-1-16 0,-3-2 0 16,-6 0 0-16,-5 3-96 0,-4 0-32 0,-7 0 0 15,-4 0 0 1,-5 0-1408-16,-3 0-272 0,-4-1-64 0</inkml:trace>
  <inkml:trace contextRef="#ctx0" brushRef="#br0" timeOffset="13687.116">7388 13782 3679 0,'-3'-4'320'0,"-2"-2"-320"0,3 0 0 0,-1-1 0 16,1 1 1968-16,2 0 320 15,-1-1 64-15,-2 0 16 0,1-3-1488 0,1 3-304 0,1-3-48 0,1 1-16 16,-1-1-112-16,0 2-16 0,0 0-16 0,1 1 0 16,1 2 112-16,-2 5 32 0,0 0 0 0,0 0 0 15,0 0 192-15,3-5 32 0,-3 5 16 0,0 0 0 16,0 0 80-16,0 0 0 0,0 0 16 0,6 11 0 15,-1 2-224-15,0 0-48 0,0-1-16 0,-3 3 0 16,1 2-144-16,1 0-32 0,3 0 0 0,-1 3 0 16,-2 3-128-16,3 1-16 0,-3 0-16 0,4 5 0 15,-1 3-64-15,3 3-16 0,-2 3 0 0,1-1 0 16,-3 0 0-16,3 2 0 0,0 1 0 0,1 2 0 16,3 1-16-16,-3 4 0 0,1 6 0 0,1-1 0 15,1-3-128-15,2 1 0 0,-3-2 0 0,3-1 0 0,5 1 0 16,-3-2 0-16,-2 0 0 0,1 0 0 0,2 1 0 0,3-1 0 15,2-1 0-15,1-1 0 0,-1-1 0 0,1-3 0 16,2 0 0-16,0 0 0 0,3-1 0 0,-2 1 0 16,3 1 0-16,1 3 0 0,4-2 0 0,0-1 0 15,0-1 0-15,4-1 0 0,-2 0 0 0,4 0 0 16,-4 0 0-16,4-2 0 0,-3 0 0 0,3 2 0 16,2 0 0-16,1 3 0 0,7-3 0 0,-4-1 0 15,0-3-144-15,4-1 144 0,-1-1-176 0,2-1 32 16,0-1 0-16,4-1 0 0,1 1-80 0,5 0-16 15,-3-2 0-15,2-3 0 0,-1-1 16 0,2-4 0 16,0-3 0-16,3-3 0 0,4-3 224 0,-2 4-144 16,3-1 144-16,-3-1-128 0,-2-3 128 0,2 0-128 0,2 0 128 15,4 1-128-15,-1-1 128 0,-2 2 0 0,-2-1 0 0,3-2 0 16,-1-2 0-16,1 2 0 0,2 2 0 0,-3-1 0 16,2-1 0-16,0 0 0 0,1-2 0 0,1 0 0 15,1-3 0-15,1-1 0 0,-5 0 0 0,2-3 0 16,-1-1 0-16,2-1 0 0,2 0 0 15,-1-3 0-15,-3-2 0 0,2 1 0 0,-5 2 0 0,3-1 0 16,0-4 0-16,1 0 0 0,-1 1 0 0,-3-4 0 16,-2-4 0-16,-3-1 0 0,1-4 0 0,1 0 0 15,3-2 0-15,-5-3 0 0,-3-4 128 0,1-2-128 16,-4 0 0-16,3 0 0 0,0-2 0 0,2-1 0 16,0-4 0-16,-2 2 0 0,-3-3 0 0,-1-1 128 0,1-1-128 15,-4-2 0-15,1-5 0 0,-3 0 0 0,0 0 0 16,-1 4 0-16,-4 2 0 0,-2 0 128 0,-4 0-128 15,2-1 0-15,2 2 0 0,-3-1 0 0,-2-3 0 16,-1 2 144-16,-1 0-144 0,0 1 0 16,-4 2 288-16,0 1-48 0,-1 2-16 0,-2-1 0 0,-3 2 48 15,0-2 16-15,1-3 0 0,-1 0 0 0,-1-1-32 0,0 0-16 16,3 0 0-16,-1-1 0 0,-1 0-80 0,-1 0-16 16,-2 1 0-16,1 2 0 0,-4-2-144 0,2-1 0 15,-5-1 0-15,0 3 128 0,0 3-128 0,-4 2 0 16,0 2 0-16,-1 5 0 0,-2 3 0 0,-1 5 128 15,-6 4-128-15,1 1 0 0,-1 3 0 0,-2 2 0 16,0 2 0-16,-3 9 0 16,0 0-400-16,0 0-64 0,0 0-16 0,0 0-8080 15,0 0-1616-15</inkml:trace>
  <inkml:trace contextRef="#ctx0" brushRef="#br0" timeOffset="15870.366">23454 13115 17103 0,'0'0'752'0,"0"0"160"0,0 0-720 0,0 0-192 15,0 0 0-15,0 0 0 0,0 0 720 0,0 0 112 16,0 0 32-16,0 0 0 0,0 0-80 0,6-2-16 16,-6 2 0-16,0 0 0 0,0 0-16 0,10-2-16 15,-2-5 0-15,0 3 0 0,-8 4-240 0,4-5-48 16,0-4-16-16,-4 9 0 0,0 0-304 0,0 0-128 15,5-9 128-15,-5 9-128 0,0 0 0 0,-6-10-272 16,1-1 32-16,-3 1 16 0,-2 1 32 0,-4-2 0 16,1-4 0-16,-4 2 0 0,0 1 192 0,-8 0 0 15,-2-3 0-15,-5 2 0 0,-3-1 0 0,-3-1 0 0,-8 0 144 16,-1 0-144-16,-4-3 0 0,1 3 128 0,-2-1-128 16,-1 0 0-16,-4-1 160 0,-7 1-16 0,-3-1 0 0,-2-1 0 15,-4 2 32-15,-2 2 0 0,-4-2 0 16,-2 1 0-16,-7-3 16 0,1 0 0 0,0-2 0 15,-8 1 0-15,-8 1-16 0,0-1 0 0,0-1 0 0,-2 4 0 16,-2 1-176-16,-2 2 128 0,-1 0-128 0,-2 3 128 16,-5 0-128-16,2 2 0 0,-4 5 0 15,-1 0 0-15,-4-1 0 0,-2 2 0 0,-1 1-192 0,-2-1 192 16,-4 4-192-16,5 1 192 0,1 2-192 0,-1 0 192 16,-2 0 0-16,2 1 0 0,0 3 0 0,0 2 0 15,2 0 0-15,2 2 0 0,0 3 0 0,7-2 128 16,2-1-128-16,5 2 128 0,-1 1-128 0,3 4 128 15,2 2-128-15,-1 2 0 0,-1-3 144 0,5 4-144 16,4 5 0-16,0-1 0 0,1 0 0 0,2 2 0 0,-1 1 0 16,6 1 0-16,1-1 0 0,2 3-128 0,0 1 128 15,5 3-160-15,9 4 160 0,5-3-160 0,8 2 160 16,5-4 0-16,4-2 0 0,6 0 0 0,5 2 0 0,5 2 0 16,5 3 0-16,7 1 128 0,5 1-128 0,5 0 0 15,3-1 0-15,9 0 0 0,6 3-192 0,3-3 0 16,3-3 0-16,6 2 0 0,4 2 48 0,6 2 0 15,4-2 0-15,1 1 0 0,2 0 144 0,5-1-160 16,3 0 160-16,6-2-160 0,5-2 160 0,7 0 0 16,6 2 0-16,3 1 0 0,-2-3 0 0,10 0-128 15,8-2 128-15,5-2 0 0,5-2 0 0,1-1 0 16,0-1 0-16,7-3 0 0,6-5 0 0,1 2 0 16,1-2-128-16,5-1 128 0,4-2 0 0,2 0 0 15,-3 1 0-15,4 0 0 0,1-3 0 16,3 1 0-16,3-3 0 0,3-3 176 0,-1-3-176 15,7 1 192-15,1-1-192 0,2-3 192 0,-1-4-192 16,3-2 0-16,3-3 0 0,4-2 0 0,0-3 0 0,1-7 0 0,2-8 0 0,0-3 0 16,-4 4-192-16,2-9 192 0,3-4-192 0,-1 0 192 15,-2 1-384-15,-4 1 32 0,2-3 16 0,-3 0 0 16,-4-1 0-16,-7-1 0 0,-7 1 0 0,-1-2 0 16,-3-2 336-16,-11-2 0 0,-7 0 0 0,-4 3 0 15,-5 0 176-15,-6-3 96 0,-9 1 32 0,-5-2 0 16,-7-1 272-16,-1-2 64 0,-2-6 16 0,-4 0 0 15,-6-4 48-15,-7 2 16 0,-6 3 0 0,-5 1 0 16,-7 3-96-16,-8 1-32 0,-4 0 0 0,-5-3 0 0,-6-3 16 16,-4 4 0-16,-7 4 0 0,-5 2 0 0,-6-2-128 15,-6-2-32-15,-6-1 0 0,-7 0 0 0,-5 2-320 0,-7-3-128 16,-5 2 0-16,-4 0 0 16,-1 2-384-16,-4 3-192 0,0 3-16 15,-8 1-9888-15,-8 0-1968 0</inkml:trace>
  <inkml:trace contextRef="#ctx0" brushRef="#br0" timeOffset="16334.626">18178 12961 24879 0,'-13'-3'1088'0,"5"0"256"0,-2-2-1088 0,-2 2-256 0,0 0 0 0,1 0 0 0,1 1 2208 0,0 2 384 16,5 2 80-16,-3 3 16 0,-1 2-2176 0,-1 3-512 15,-1 2 0-15,1 6 0 0,-4 7 0 0,-1 9 0 16,-5 7-176-16,-1 8 176 0,-2 4-144 0,-7 6 144 15,-1 5-128-15,-6 7 128 0,-3 9 0 0,0-2 0 16,-3 0 0-16,2-1-128 0,-1-1 128 0,7-4 0 16,2-4 0-16,3-5 0 0,5-6-160 0,4-6 0 15,1-8 0-15,7-7 0 16,0-5-1888-16,4-7-384 0,2-5-80 0</inkml:trace>
  <inkml:trace contextRef="#ctx0" brushRef="#br0" timeOffset="16600.042">19455 13121 35935 0,'-19'12'3200'0,"3"1"-2560"0,-8 5-512 0,-3 6-128 15,-2 7 752-15,-2 5 128 0,1 5 16 0,-2 6 16 16,0 8-1056-16,2 6-224 16,-7 6-32-16,0 0-16 0,-2-3-160 0,2-3-48 15,3-1 0-15,2-3 0 0,1 2-528 0,3-3-96 0,0-4-32 16,5-2 0-16,0-4-1408 0,2-2-272 16,4-4-64-16,3-5-16 0</inkml:trace>
  <inkml:trace contextRef="#ctx0" brushRef="#br0" timeOffset="16851.534">20502 13547 15663 0,'-25'23'688'0,"6"-9"144"0,-5 0-656 0,-8 8-176 0,-8 7 0 0,-3 7 0 16,-1 10 5568-16,-1 9 1072 0,0 10 208 0,-2 6 64 31,0 5-6272-31,2-2-1232 0,2-2-256 0,0 1-48 16,0 0-608-16,5 0-112 0,0-1-32 0,7-6 0 16,5-8-2064-16,3-8-432 0</inkml:trace>
  <inkml:trace contextRef="#ctx0" brushRef="#br0" timeOffset="17072.258">21605 13568 36863 0,'-12'9'3264'0,"-9"10"-2608"15,-10 10-528-15,-10 11-128 0,-11 11 976 0,2 15 176 16,3 13 16-16,0 9 16 16,1 5-2144-16,0 0-416 0,3 0-96 0,0-3 0 15,0-9-1408-15,1-6-256 0,3-12-64 16,3-13-16-16</inkml:trace>
  <inkml:trace contextRef="#ctx0" brushRef="#br0" timeOffset="17279.616">22819 13374 45903 0,'-3'14'2032'0,"-3"1"416"0,-5 8-1952 0,-5 16-496 0,-4 18 0 0,-5 16 0 16,-7 14-144-16,-7 14-128 0,-6 12-32 0,-4 7 0 31,-9 4-1888-31,-5 0-384 0,-10 1-80 0</inkml:trace>
  <inkml:trace contextRef="#ctx0" brushRef="#br0" timeOffset="19552.784">16147 13920 13823 0,'0'0'1216'0,"-7"5"-960"0,-2 1-256 0,2-3 0 0,7-3 2464 0,-7 1 448 0,1 0 96 0,6-1 0 16,0 0-2336-16,0 0-480 0,0 0-192 0,0 0 176 15,0 0-176-15,0 0 0 0,0 0 0 0,0 0 0 16,0 0 0-16,0 0 0 0,-5-2 0 0,5 2 0 15,0 0-192-15,-4-6 192 0,1-2-160 0,1-1 160 16,2 1 0-16,0-2 0 0,0-1-128 0,1-3 128 16,1-3 0-16,3-2 0 0,-4-3 0 0,1-2 0 15,2 1 0-15,1-2 192 0,-1-1-48 0,2-3 0 16,-1 2 48-16,3-3 16 0,1 0 0 0,0 0 0 16,2 0 16-16,-1-1 0 0,-1 0 0 0,2 1 0 0,5 2 16 15,-2-2 0-15,0-2 0 0,2 0 0 0,-1-1-48 16,4-1 0-16,5-2 0 0,1-4 0 0,2-4-192 0,0-1 0 15,2-1 128-15,-2 0-128 0,1 1 0 16,0-3 0-16,-1-2 0 0,1-2 0 16,2-2 0-16,2-2-128 0,4-2 128 0,-1 2 0 15,1 2-160-15,-1 3 160 0,0 1-128 0,-1 0 128 16,-1 1 0-16,0-2-160 0,0-2 160 0,0 4 0 0,0 2 0 0,-1 3 0 16,0 0 0-16,1 0 0 0,3-1 0 0,4-2 0 15,-2 1 0-15,3-1 0 0,2-1 208 0,-2 1-48 16,-1 1-16-16,3 2 0 0,-2 2-144 0,5 0 192 15,4-3-192-15,0 1 192 0,2 0-192 0,2-1 0 16,0 0 0-16,-2-1 0 0,-1 3 0 0,1 2 0 16,3 3 0-16,-1-1 0 0,2 2 0 0,0 0 0 15,0 1 0-15,0 1 0 0,-3 1 0 0,3 1 0 0,-1-5 0 16,3 3 0-16,2 3 0 0,0 1 0 0,-3 1 0 16,2 1 0-16,-2 2 0 0,2 0 0 0,1 2 0 15,2 0 0-15,1-2 128 0,0 1 0 16,-3 0 0-16,-3 2 0 0,2 0 64 0,-1 0 16 0,1 0 0 0,-1 2 0 15,0 1-32-15,1 0-16 0,0-1 0 0,-1 1 0 16,-5 2-160-16,5 2 160 0,4 1-160 0,-1 1 160 16,1-2-160-16,0 3 0 0,-5 3 0 0,0 0 0 15,-1 1 128-15,0 0-128 0,2 0 0 0,1 3 128 16,-1 0-128-16,-4 2 0 0,1 0 0 0,-4 1 128 16,0-3-128-16,2 4 0 0,0 2 0 0,3-1 0 0,-1 2 0 15,1-3 0-15,-4 1 0 0,1 2 0 16,-3 0 0-16,3 2 0 0,1 1 128 0,4-1-128 15,-1 1 0-15,2 1 0 0,-3 2 0 0,-3 1 0 16,-2-2 0-16,1 1 0 0,-1 0 0 0,1 1 0 0,0-1 0 16,0 2 160-16,-2 1-160 0,0 1 160 0,-4 0-160 15,-4 3 160-15,1 1-160 0,-1 2 160 0,-2 0 0 0,5 2 0 16,2-1 0-16,-1 3 0 0,-3 0-16 0,-3 1 0 16,0 0 0-16,-3 3 0 0,1 2-144 0,0 0 160 15,-4-6-160-15,3 4 160 0,-1 0-160 0,2 0 0 16,0 3 0-16,-2-1 0 0,-1-2 0 0,1 1 0 15,1 2 0-15,-4-1 0 0,-3 3 0 0,0 0 0 16,-1 2 0-16,-1 1 128 0,-1 3-128 0,-1-4 128 16,2-1-128-16,-3-1 128 0,2 3 0 0,0 1 0 15,-3-1 0-15,1 0 0 0,-2-1-128 0,-2 3 128 16,-5 3-128-16,3 1 128 0,-1 0-128 0,0 2 128 16,-3 0-128-16,2 0 128 0,-3-1-128 0,-1 1 128 0,0-3-128 0,-1 1 128 15,2 0-128-15,-3 0 0 0,0 3 144 0,1 1-144 16,-1 1 0-16,-2 1 144 0,2-4-144 0,2 0 0 15,-5-2 0-15,1 2 0 0,-1-3 0 0,2 3 0 16,-1 0 0-16,-2-1 0 0,3-3 0 0,-2 5 0 16,1 2 0-16,0-1 0 0,-1-6 0 0,0 2 0 15,0-2 0-15,1 0 0 0,-1-1 0 0,2 2 0 16,-3 0 0-16,3 2 0 0,1-1 0 0,-2 2 0 16,0 0 128-16,-3 2-128 0,4 0 0 0,-1-4 0 0,1 0 0 15,1-3 0-15,-4 1 0 0,1 0 0 0,-3 1 0 16,1-3 0-16,1-2 0 0,0 2 0 0,-1 1 128 15,-1-1-128-15,1-2 0 0,0-2 0 0,-4-3 128 0,2 2-128 16,2-4 0-16,-1 1 0 0,0-1 256 0,-1 0-64 16,2-2-16-16,-2 5 0 0,1-2-32 0,1 1 0 15,-2-3 0-15,2 2 0 0,2 2-144 0,-3-2 0 16,-1-2 0-16,2-1 0 0,1 1 0 0,-1-2 0 16,-3-3 0-16,2 0 0 0,-2-1 0 0,3-2 0 15,-3 0 0-15,1 1 0 0,0 1 0 0,0-2 0 16,2-3 128-16,-1 2-128 0,-1 0 128 0,-1 1 0 15,1-1 0-15,0-1 0 0,1-1 96 0,-1 3 16 0,1 0 0 16,0 0 0-16,-3-3-32 0,2 0 0 0,-1-2 0 16,0 0 0-16,2-2-80 0,-3 0 0 0,-2-9-128 15,2 9 192-15,0-1-192 0,0 0 0 16,-2-8 0-16,3 6 0 0,-3-6 0 0,4 6-256 0,-3 2 48 16,-1-8 16-16,0 0-96 0,0 0-16 0,0 0 0 0,0 0 0 15,0 0 96-15,0 0 16 0,0 0 0 0,0 0 0 16,0 0-16-16,0 0 0 0,0 0 0 0,0 0 0 31,0 0-272-31,0 0-48 0,0 0-16 0,0 0 0 16,-1-17-1072-16,-1 2-224 0,-4-2-32 0,1-2-11296 0</inkml:trace>
  <inkml:trace contextRef="#ctx0" brushRef="#br0" timeOffset="20448.403">16774 12339 26719 0,'0'0'2368'0,"0"0"-1888"0,-4 0-480 0,4 0 0 16,0 0 896-16,-10 1 64 0,10-1 32 0,0 0 0 31,0 0-1184-31,-9 7-224 0,9-7-48 0,-10 9-16 0,1 0 352 0,1 3 128 0,-3 0 0 0,1 4-144 15,1 0 144-15,-2 2 0 0,1 3 0 0,1 3 0 16,1 4 0-16,0 3 0 0,-3 5 0 0,2 0 0 16,-1-4 0-16,0 6 0 0,3 1 0 0,-4-1 0 15,0-5 0-15,1 0 0 0,-2 3 0 0,0 0 0 16,-2 1 160-16,1 1 16 0,2 1 0 0,-2 1 0 16,1-1 208-16,0 1 64 0,0-1 0 0,0-1 0 15,-3-1-48-15,3 0 0 0,2-3 0 0,1 3 0 0,2 3-208 16,2 1-32-16,1-1-16 0,0 2 0 15,2 2-16-15,5-2-128 0,1-4 192 0,-1-1-64 16,3-4-128-16,0-1 0 0,0-3 0 0,3 0 0 0,-2-5-208 0,2-1 16 16,1-3 16-16,1-1 0 15,1-4-1552-15,4-4-304 0,-1-3-64 16</inkml:trace>
  <inkml:trace contextRef="#ctx0" brushRef="#br0" timeOffset="25011.652">10644 3348 20559 0,'-3'-15'896'0,"3"7"208"0,0-3-880 0,0-1-224 0,0-3 0 0,3 2 0 16,-2 2 0-16,1-1 176 0,1-2-176 0,-2 1 160 15,0 2-160-15,0 0 0 0,0-1 0 0,-1 2 0 16,-1-2 128-16,-1 1-128 0,-3 0 192 0,2-1-64 16,-2 0-256-16,-1 0-64 0,-3 0-16 0,-1 0 0 0,-1 2-112 0,-1 0 0 15,-3-2-16-15,-2 1 0 16,0 0-176-16,-3 1-16 0,-1 0-16 0,-2 0 0 0,-2-2 256 15,-1 2 48-15,-1 0 16 0,-1 1 0 0,0 0 416 16,-1 2 96-16,2 0 16 0,-2 2 0 0,-1 1 224 0,1 3 48 16,-1 1 16-16,-1 1 0 0,-1 0-144 0,-2 3-16 15,-4 1-16-15,1 4 0 0,3-1-208 0,-2 2-32 16,0 1-16-16,0 0 0 0,0 0-160 0,3 2 0 16,0 1 0-16,1 2 128 0,0 0-128 0,0 3 0 15,-2 1 0-15,3-1 0 0,1 4 0 0,2 3 0 16,3-2 0-16,1 6 0 0,-3 3-224 0,5 2 32 15,-1 4 0-15,4 1 0 0,2-1 48 16,3-1 16-16,-1-3 0 0,4 5 0 0,4 2 128 16,2 1 0-16,5-1 0 0,5-1 0 0,-1-5 0 0,6-3 176 15,2-4-48-15,3-4 0 0,4-2-128 0,2-3 0 16,6-3 0-16,0-2 128 0,0-4-128 0,4-3 0 0,2-4 144 0,3-2-144 16,2-4 160-16,1-4-32 0,1-5-128 0,3-3 192 15,3-5-64-15,3-3 0 0,-1-1-128 0,6-5 192 16,1-5-192-16,1-1 128 0,1-2-128 0,-3 0 0 15,0 1 0-15,-5 0 0 0,-2 0 0 0,0 1 0 16,4 0 0-16,-7 1 0 0,-7 1 0 0,-6-1 0 16,-6 0 144-16,-7 1 48 0,-6 0 0 0,-7 6 0 15,-4 4 384-15,-7 1 96 0,-7 1 16 0,-8 1 0 16,-6 3 336-16,-6 2 64 0,-5 0 0 0,-8 3 16 16,-8 3-592-16,-5 3-112 0,-3 2-16 0,-5 3-16 15,-10 3-368-15,-2 4-128 0,-2 4 0 0,1 2 0 16,2 4-2096-16,3-1-400 0</inkml:trace>
  <inkml:trace contextRef="#ctx0" brushRef="#br0" timeOffset="28512.741">1961 10499 10127 0,'1'-14'448'0,"2"4"96"0,-3-2-544 0,1-1 0 16,-2 2 0-16,2 0 0 0,1 0 3344 0,1-1 560 15,-1-1 128-15,0 3 0 0,-2 10-2880 0,0-8-592 16,-1-1-112-16,1 9-32 0,0 0-32 0,0 0-16 15,-9-2 0-15,-2 2 0 0,-2 4-368 0,-3 1-160 16,-1 5 16-16,-3 4 0 0,-4 4-192 0,0 4-48 16,-6-1 0-16,0 1 0 0,3 0 64 0,1 0 16 15,4 2 0-15,-1 0 0 0,0 3 304 0,2-2-192 16,2-2 192-16,1 3-160 0,-1 4 160 0,1 2 0 16,1 3 0-16,2 0 0 0,0 1 0 0,3-2 0 15,-1 0 0-15,2 0 0 0,2 0 0 0,3 0 0 0,1 0 0 16,1 1 0-16,1 3 0 0,-1-2 0 0,3 1 0 0,3 1 0 15,3 3 0-15,1-4 0 0,2-2 0 0,2 0 0 16,0-2 0-16,2 3-128 0,3-3 128 0,1 2 0 16,-2-1-144-16,1 0 144 0,1 0-160 0,0 5 160 15,4 0 0-15,0 2 0 0,1 0 0 0,2-2 0 16,1 1 0-16,-1-1 0 0,-4 1 0 0,3-2 0 16,2 2 0-16,-2 0 0 0,-3 0 0 0,0-1 0 15,-1 0 0-15,0 0 0 0,-6-1 0 0,-1-1 0 16,-1-2 0-16,-4-1 0 0,3-2 128 0,-5 1-128 15,-3-4 192-15,-2 1-32 0,-2 8 0 0,1-1 0 16,-8-2 256-16,0-1 48 0,-1 2 16 0,-3-3 0 16,-4-4 32-16,-1 0 0 0,-2 0 0 0,-2-1 0 15,-2-1-144-15,0-4-32 0,1-2 0 0,0 1 0 0,2-2-16 0,-4-4-16 16,1-6 0-16,2 0 0 0,3 2-64 16,-2-2-16-16,-1-4 0 0,1 0 0 0,-1-2-224 0,1-1 0 15,0-3 0-15,2-1-160 16,0-2-656-16,5-1-128 0,4-1-16 15,-1-2-7680-15,1-4-1520 0</inkml:trace>
  <inkml:trace contextRef="#ctx0" brushRef="#br0" timeOffset="29230.264">1931 11040 6447 0,'-11'-5'576'0,"-1"0"-576"0,-1-1 0 0,1 1 0 16,1 0 4384-16,-3 1 768 0,3-1 160 0,0 2 16 16,0 4-4256-16,-3 1-864 0,-1-2-208 0,0 1 0 15,2 0-144-15,-3 2-80 0,-4 3-16 0,-1-2 0 0,1-2-80 0,0 4-32 16,-4-1 0-16,1 3 0 0,-2 2 192 0,-1 1 160 16,1 2-208-16,0 1 80 0,-2 2 128 0,1 0 0 15,0 4-144-15,-4 2 144 0,-2 0 0 0,2 3 0 16,3 3 0-16,0-1 0 0,-6 0 0 0,6 0 0 15,1 0 0-15,2-2 0 0,4 1 0 0,0 1 208 16,2-1-48-16,2 0-16 0,0 0-144 0,2 1 0 16,-1 1 144-16,2 0-144 0,4 1 0 0,0 3 0 15,1 4 0-15,1-2 128 0,2-2-128 0,-1 0 0 16,1 1 0-16,1 0 0 0,1-1 0 0,1-1 0 16,1-5-128-16,2 2 128 0,2-3-272 0,4 1 16 15,1-1 16-15,1-3 0 0,2-3-64 0,1 0-16 16,4 0 0-16,4-2 0 0,2 0 320 0,3-2-192 15,4-4 192-15,2-1-160 0,1-1 160 0,4-2 0 16,3-3 0-16,1-2 0 0,2-2 0 0,2-1 0 0,-3-2 0 16,0-5 0-16,2-5 0 0,0-1 0 0,-3-1 0 15,4-2 128-15,1-2 16 0,0-4 16 0,0-4 0 0,-1 0 0 16,-4-1 96-16,-1-1 0 0,-4-4 16 0,1-2 0 16,-3-5 64-16,1-1 16 0,-1 2 0 0,-2-6 0 15,-5-1-16-15,-2 2 0 0,-3 0 0 0,-1 2 0 16,-3 0 128-16,-3 0 32 0,-7-1 0 0,-2 2 0 15,-5 3 96-15,-4-4 32 0,-2-4 0 0,-6 2 0 16,-3 4-64-16,-3 4-16 0,-6 2 0 0,-1 3 0 16,1 4-304-16,1 1-64 0,-3 8-16 0,-1 1 0 15,2 3-32-15,-4 4-128 0,0 3 192 16,-1 6-64-16,-2 4-128 0,3 6-192 0,1 3 32 16,0 5 16-16,2 4-1584 0,1 3-320 15</inkml:trace>
  <inkml:trace contextRef="#ctx0" brushRef="#br0" timeOffset="32514.826">3179 15733 11055 0,'0'0'976'0,"0"0"-784"15,-5 6-192-15,5-6 0 0,-9 4 2656 0,0 2 480 16,-1-1 112-16,2 3 16 0,-1 1-2416 0,1 0-464 15,2-2-112-15,-3 4-16 0,-2-1-128 0,0 0-128 0,0 4 192 0,0 1-192 16,-2 0 0-16,-2 2 0 0,1 1-192 0,0 1 48 16,-3 2-96-16,1 1-16 0,-1-1 0 0,-3 2 0 15,1 1 256-15,-2 1 0 0,-1 0 0 0,-1 0 0 16,-2 2 400-16,1-1-16 0,-1-1-16 0,1-2 0 16,-3-2 64-16,1-2 16 0,-2-3 0 0,2 1 0 15,-4-2-80-15,1-1-16 0,-2-1 0 0,-1-2 0 16,-1-3-224-16,-2-1-128 0,2 1 160 0,-1-3-160 15,-3 0 0-15,0 0-240 0,-2 3 32 0,1-3 0 16,-1-1 208-16,5-1 0 0,0 2 0 0,2-4 0 16,0-1 0-16,0-1 0 0,3-2 144 0,0-1-144 15,2-2 128-15,-2-2-128 0,-1 0 0 0,1-3 0 16,-2-3 0-16,1 0 0 0,0-1-208 0,3-1 64 16,1 0 144-16,-3-5-160 0,1-5 160 0,3-1-160 0,1 0 160 0,4 1-128 15,-2 2 128-15,3 1-128 0,1-1 128 0,-2 1 0 16,3 1 0-16,2 0-128 0,-1-1 128 15,1 3 0-15,3-3 0 0,-1 1 0 0,1-1 0 0,2 0 144 16,1-3-144-16,-1 1 0 0,1 0 128 0,0-2-128 16,-1-1 0-16,3-1 0 0,3 2 0 0,-2-1 0 15,1 1 0-15,0-1 0 0,-1-1 0 0,1 1 0 16,2-1 0-16,-1 1 0 0,1-1 0 16,1-1 0-16,2 0 0 0,0 0 0 0,1-1-128 0,3 2 128 15,1 1 0-15,1 0-144 0,2 2 144 0,0 2-192 16,2 1 192-16,2-3-192 0,-2 1 32 0,2 1 0 15,-1 0 0-15,2-3 0 0,-1 3 32 0,3-2 0 16,-2-2 0-16,0 2 0 0,-1-1 128 0,-1-2 0 16,0-7-144-16,0 5 144 0,2 3 0 0,2 1 0 15,-1 1 0-15,1 0 0 0,2 3 0 0,-2 2 0 16,0 1 0-16,0 2 0 0,1 1 0 0,1 1 0 0,1 3 0 16,-2 0 0-16,-2 1 0 0,2 0 0 0,1 0 0 0,2 1 0 15,0 0 0-15,2-1 0 16,0 2 0-16,-1-2 0 0,0 1 0 0,0 3 0 0,-1-1 0 0,1 3 0 15,0-3 0-15,1 4 0 0,1 3 0 0,0 2 0 16,4-2 0-16,-2 2 0 0,1 0 0 0,4 2 0 16,4 0 0-16,-4 2 0 0,1-2-144 0,-2 2 144 15,-1 1 0-15,1-1 0 0,-2 0 0 0,0 2 0 16,1-4 0-16,0 1 0 0,1 1 0 0,-2-2 0 16,2-2 0-16,5-1 0 0,0 0 0 0,0 0 0 15,-1 0 0-15,0-1 0 0,-1 0 0 0,2-1 0 0,0 0 0 0,-1-1 0 16,-2-1 0-16,0-5 0 0,-2-4-304 0,2-1 48 15,-4 4 16-15,3-4 0 0,-4-3 96 16,0 2 16-16,-2-3 0 0,2 0 0 0,-1 1 128 16,3-3 0-16,-3-1 0 0,-1 0 0 0,-1 0 144 0,-1-1-144 15,0-3 192-15,-2 0-192 0,3-3 240 0,-3-1-64 16,1-1-16-16,-2-4 0 0,-4-3-32 0,1 2 0 16,1 0 0-16,-2 2 0 0,-2 2-128 0,2 1 0 15,1-1 144-15,-2 1-144 0,-2 0 0 0,1 3 0 16,2 0 0-16,2-1 0 0,2-3 0 0,2 0 0 15,-2 1 0-15,-1 1 0 0,-1 3 0 0,0-1-128 16,2 2 128-16,-1-1 0 0,0 4 0 0,1 1 0 16,1 0 0-16,-1 1-128 0,0 1 128 0,-1-1 0 15,2-2-144-15,2-1 144 0,-3 1 0 0,2 1-176 0,-1 1 176 0,-1-1-128 16,0-2 128-16,1 2 0 0,3 0 0 16,-1 4 0-16,-2 2 0 0,3 1 0 0,1 0 0 15,2 2 0-15,1-1 0 0,0 1 0 0,-1 1 0 16,1 0 0-16,0 1 176 0,-1 2-48 15,-1 0 0-15,1 1 0 0,-1-2 32 0,1 5 0 16,-3-1 0-16,2 0 0 0,2-3-160 0,1 2 0 16,-2 3 144-16,4 0-144 0,-4-2 0 0,3 2 0 15,-1-1 0-15,2 2 0 0,-2-1 0 0,0 2 0 0,-1 7 0 0,-1-5 0 16,1-2 0-16,-1 4-192 0,3 3 192 0,-2 1-192 16,-3-3 192-16,2 4-160 0,2 0 160 0,-1 2-160 15,-2-1 160-15,0 0 0 0,1-1 0 0,0 2-128 16,2 2 128-16,-2 0 0 0,-2 0 0 0,2 0 0 15,-3 0 208-15,1 1-16 0,-1 1-16 0,-1 1 0 0,2-2 32 0,-4 0 16 16,-1 0 0-16,1 3 0 0,2 4-32 16,-2-1-16-16,2-2 0 0,1 0 0 0,-4-1-176 15,3 1 0-15,1 1 0 0,-3-2 128 0,-3 0-128 16,2-1 0-16,1 0 0 0,1 2 0 0,-3 0 0 0,2 0 0 16,1-2 0-16,-2 2 0 0,1 2 0 0,-4 0 0 15,-2-2 0-15,-1-1 0 0,-1 1 0 0,1-1 0 16,-1 2-176-16,0-2 176 0,-1-1 0 0,-3 3 0 15,1 2 0-15,1 4 0 0,0 3 0 0,-2-3 144 16,0-2-144-16,0 1 0 0,0 1 128 0,1 0-128 16,-1 0 0-16,-3-2 0 0,-1-3 0 0,1 1 0 15,-1 2 0-15,-2-2 0 0,0 0 0 0,-1 2 0 16,1 2-144-16,-1 0 144 0,-1-1 0 0,-1 5 0 0,-1 2 0 16,1 1 0-16,-1-1 0 0,0-1 0 15,1 2 0-15,-5 0 0 0,0-3 0 0,0 2-192 16,-1-3 192-16,-1 2-192 0,0-1 192 0,1 1-160 0,0-1 160 0,-2 3-160 15,0-2 160-15,1 2 0 0,-1 2 0 0,-2-3 0 16,0-4 0-16,-3 1 0 0,-1 0 128 16,-2-3-128-16,-2-4 192 0,1 5-16 0,1-2-16 0,-4 0 0 15,0 0-160-15,-2 0 0 0,0 1 0 0,0-1 0 16,-3-1 0-16,0-1 0 0,2 2 0 16,2-1 0-16,-3-2 128 0,2 2 32 0,-2 1 16 0,-1-1 0 15,1-1-32-15,0-2 0 0,-4 2 0 0,2-1 0 0,4 0-144 16,-3-3 128-16,-6 1-128 0,2-2 128 15,3-1-128-15,-1-1 0 0,-2 1 0 0,1-3 0 0,-1 0 0 0,3 0-144 16,-2-1 144-16,2 1-208 0,-2-2 208 16,-1 2-176-16,-1-1 176 0,0 0-160 0,-1 0 160 0,2 0 0 15,4-2 0-15,1-2 0 0,-3-1 0 16,3-1 0-16,0 2 0 0,2-2 0 0,-1-2 0 0,1-1 0 16,-2 0 0-16,4 2 128 0,-1-1-128 0,1 0 0 15,-3-2 0-15,4 2 128 0,-2 2-128 0,0-2 0 16,-3-3 0-16,6 1 0 0,-1 0 0 0,1 0 0 15,-1 0 0-15,-3 0-128 0,1-3 128 0,-3 2 0 16,5 1 0-16,1 1 0 0,-2-1 0 0,2 2 0 16,-1-2 0-16,1 2 0 0,1 1 0 0,2 1 144 15,0-1-16-15,0 0-128 0,-1 0 256 0,-1 1-48 16,0 0-16-16,-2 0 0 0,0 1 0 0,3 0 0 16,4-1 0-16,0 0 0 0,-2 1-48 0,0 0-16 0,-1-3 0 15,2 2 0-15,2 4-128 0,-1-2 0 0,0-2 0 0,2 2 0 16,-1 2-224-16,0-1 80 0,-2-3 16 0,3 3 0 15,0 2 128-15,1-2 0 0,1-1 0 16,1 1 0-16,-1-1 0 0,2 3 0 0,-1 0 0 0,0 1 0 16,1 0 0-16,-2-1 0 0,6-1 0 0,-3 1 0 15,2 1 0-15,-1 0 0 0,-3 0 0 0,4 1 0 16,0-1 0-16,-1-1 0 0,1 1 0 0,-2 1 0 16,2 1 0-16,1-1-128 0,-2 0 128 0,1 0 0 15,2 0 0-15,-3-1 0 0,2-1 0 0,0 0 0 16,-2-1 0-16,3 0 0 0,-2 2 0 0,3-2 0 0,2-8 0 15,-4 8 128-15,1 1-128 0,0-2 0 0,3-7 0 16,-4 9 0-16,-2-1 0 0,4 2 128 0,2 1-128 0,0 0 0 16,-1 0 0-16,1 0 0 0,0 0 0 15,0 1 0-15,-1 1 0 0,1 0 0 0,0-1 0 16,-1-1 0-16,-1 0 0 0,0-1 0 16,-1 0 0-16,0-1 0 0,3-9 0 0,-2 11 0 0,-1 0 0 15,0-2 0-15,-1-3 0 0,3 2 128 16,-1 3-128-16,1-3 0 0,1-8 0 0,-5 8 0 0,0 2 0 0,-1-1 144 15,1-2-144-15,-1-1 0 0,-2 1 144 0,4 0-144 16,4-7 0-16,-2 9 144 0,-6-1-144 0,3 0 192 16,1 0-192-16,0-1 192 0,-2 1-48 0,1-1 0 15,-4-2 0-15,4 3 0 0,2-1 32 0,-3 2 0 16,-3-2 0-16,-2-1 0 0,2 1 48 0,-1 0 16 0,0-2 0 16,1 1 0-16,0 1-96 0,0-1-16 0,-1-4 0 15,-2 4 0-15,2-1-128 0,1-1 0 0,-2-1 0 16,2-3 128-1,-2 1-512-15,2 1-96 0,0-1-32 0</inkml:trace>
  <inkml:trace contextRef="#ctx0" brushRef="#br0" timeOffset="35760.96">2152 12882 14735 0,'-12'4'1312'0,"0"-1"-1056"16,0-1-256-16,-1 0 0 0,-3-1 2320 0,3 5 416 15,4-1 80-15,0 2 0 0,-2 0-2272 0,1-2-544 16,2-1 0-16,-2 2 0 0,1 1 0 0,-1-2 0 0,-1-1 0 15,1 1 0-15,-1-1 0 0,1 2 0 16,-1-2 0-16,0 3 0 0,-1 0 0 0,0 1 0 0,0-1 144 0,1 0-144 16,-2 3 240-16,1 0-32 0,0 1 0 0,3 1 0 15,-1 3 64-15,3-2 16 0,0 0 0 0,2 0 0 16,0 0-144-16,2 1-16 0,1-1-128 0,1 1 192 16,0 2-192-16,1-3 0 0,1-2 0 0,4 1 0 15,2 2 0-15,2-2 0 0,0-3 0 0,2 1 0 16,2 1-192-16,0 0 64 0,2-1 128 0,0-1-208 15,3 1 16-15,0-1 0 0,-2-1 0 16,1-1 0-16,2-1-32 0,0 0 0 0,-1-3 0 16,2 2 0-16,-1-2 224 0,1-1 0 0,1-2-160 15,-4-1 160-15,-1 0 0 0,0 0 0 0,5 0 0 0,-2-2 0 16,-2 0 0-16,1-1 128 0,-3-1 0 0,1 1 0 0,-3-3 32 16,0 0 0-16,-2-1 0 0,0 2 0 0,0 3-160 15,-2 0 128-15,-9 3-128 0,10-3 128 0,-10 3-128 0,0 0 128 16,0 0-128-16,0 0 128 0,0 0 112 0,0 0 16 15,0 0 0-15,0 0 0 0,0 0 48 0,0 0 16 16,-10 8 0-16,0 2 0 0,-1-1-192 0,-3-1-128 16,-4 2 144-16,0-2-144 0,2 0 128 15,-2-3-128-15,2-1 0 0,-4 0 0 0,-2 0 176 0,3-2-176 16,3-1 192-16,-2 1-192 0,-3-4 160 0,2 2-160 16,0-1 128-16,1-2-128 0,0-4 0 0,-1 0 0 15,-4 1 0-15,3-1 0 0,1 1 0 0,3 0 0 16,-3-1 0-16,3 0 0 0,0-2 0 0,1 0 0 15,-1 1 0-15,2 0 0 0,1-2 0 0,0-2 0 0,3-3-144 16,2 1 144-16,-1 0-224 0,5-2 64 0,-1-1 16 16,2-1 0-16,0-2-16 0,2 3 0 15,3 2 0-15,0-1 0 0,0-4 16 0,3 3 0 16,-3 0 0-16,3 2 0 0,2 1 144 0,0 2 0 16,4 0 0-16,-1 5-128 0,2 2 128 0,0 0-128 0,0-3 128 15,3 4-128-15,2 2 128 0,0 1 0 0,0 1-144 0,2 0 144 16,3 0 0-16,-3 0-176 0,1 0 176 15,2 0-128-15,-1 0 128 0,0 0 0 0,1 0 0 0,-3 0 0 16,-1 1 0-16,5 1-128 0,-3-4 128 0,-2 2 0 16,-4-1 0-16,-1 2-160 0,1 2 160 0,-5-3 0 15,-9 0 0-15,0 0 0 0,9 0 0 0,-9 0 0 16,0 0 0-16,0 0 0 0,0 0 0 0,0 0 0 16,0 0 144-16,0 0-16 0,0 0 0 0,0 0 0 0,0 0 16 15,0 0 0-15,0 0 0 0,0 0 0 0,0 0-368 16,0 0-80-16,0 0-16 0,0 0-11616 15</inkml:trace>
  <inkml:trace contextRef="#ctx0" brushRef="#br0" timeOffset="38093.238">5206 15875 31503 0,'-19'3'1392'0,"5"-5"288"0,-4 0-1344 0,-2-1-336 16,-4-1 0-16,3-1 0 0,-2 1 176 0,1-1-48 15,0-1 0-15,-1 1 0 0,-1 3-128 0,1 0-224 16,2-2 48-16,-3 1 16 0,-3 0-16 0,1 3 0 16,0 3 0-16,0 0 0 0,-1 1-176 0,0 3-32 15,-3 1-16-15,0 3 0 0,2 3 112 0,0 0 32 16,-2 0 0-16,1 2 0 0,3-1 256 0,-1 1-192 0,7 2 192 16,-2 0-160-16,2-1 160 0,2 3 176 0,-2 2-48 15,4 2 0-15,2 4 64 0,3 1 0 0,-3 2 0 16,7 2 0-16,-1 4-48 0,4-3 0 0,-2-2 0 0,3 1 0 15,1 0-144-15,2 0 0 0,2-2 144 0,2-1-144 16,2 0 0-16,-2-2 0 0,6 1 0 16,-3 0 0-16,-1-2 0 0,3 0-160 0,2-3 160 0,-3 2 0 15,-1-2 0-15,0 2 0 0,4-2 0 0,2 0 0 16,0-2 0-16,-4 2 0 0,0 2 0 0,-1 0 0 16,-2-4 0-16,-1 0 0 0,-1 0 0 0,-2 1 0 15,-2 2 0-15,-2 1 224 0,-1-2-16 0,-1 0 0 16,2 0 128-16,-5 3 32 0,-4-3 0 0,0-3 0 15,-2-4 64-15,2 1 16 0,-2 0 0 0,-1-2 0 16,-3-1-160-16,1 0-32 0,1-2 0 0,-2-2 0 0,-1-2-128 0,3-2-128 16,1-1 192-16,1-2-192 0,0 0 0 0,1-2-256 15,2-2 32-15,4 0 0 16,-2 0-688-16,8 0-144 0,-5-6-32 0,2 0-12816 16</inkml:trace>
  <inkml:trace contextRef="#ctx0" brushRef="#br0" timeOffset="38946.817">4916 17443 19919 0,'0'0'880'0,"-7"3"192"0,-1 0-864 0,-1-1-208 0,-1-5 0 0,3 2 0 16,-2 0 0-16,0 0 176 0,-5-2-176 0,2-1 160 0,1 1-160 0,0 1 160 15,-2 0-160-15,-2-2 160 0,0 2-160 0,-1 0 0 16,0 1 0-16,-4 1 0 0,3-1 0 0,0 3 0 16,-3 2-160-16,-2 2 160 0,-1 1 0 0,-1 2 0 15,0 4 0-15,0-2 0 0,5-2 0 0,2 4 0 16,3 2 0-16,1 0 0 0,-2 0 256 0,7-2 160 15,0 0 32-15,6 0 0 0,3 2-448 0,-1-2 128 16,-2-1-128-16,7 0 0 0,8 2-240 0,2-4-128 16,0-1-16-16,3-1-16 15,2-5-1328-15,2 1-272 0</inkml:trace>
  <inkml:trace contextRef="#ctx0" brushRef="#br0" timeOffset="39604.934">5786 17801 19583 0,'0'0'864'0,"-6"-1"176"0,-2-3-832 0,0 0-208 15,0-3 0-15,-3-2 0 0,1-1 0 0,1-1-160 16,0-1 32-16,1-2 0 0,1-2 128 0,-1-1 0 15,-3-4 0-15,4 1 0 0,1-3 0 0,0 0 0 16,0-2 0-16,0-1 128 0,1 1-128 0,-2 0 0 16,3 1 0-16,0 0 0 0,0 1 0 0,0 1 0 15,1 0 0-15,3 1 0 0,3 1 0 0,0 1-208 16,2 0 80-16,2 2 128 0,0-2-384 0,0 3 32 16,3 4 16-16,0 1 0 0,1 0 16 0,1 3 16 15,1 1 0-15,3 3 0 16,1 0-304-16,3 1-64 0,-1 0-16 0,3 3 0 15,2 3-112-15,1 0-32 0,2-1 0 16,-2 2 0-16,2 0 544 0,-1-2 96 0,-3-3 32 16,1 2 0-16,0 3 544 0,-2-5 128 0,0-4 0 15,2-1 16-15,-5-4 368 0,4 1 64 0,-1-1 0 16,0-2 16-16,-1-5-128 0,-1-4-16 0,1-4-16 16,0 1 0-16,-5 1-208 0,4-1-32 0,2-4-16 0,-1 1 0 0,0 0-240 15,-1 1-32-15,-4-1-16 0,3 0 0 0,-1-4-64 0,-2 0-16 0,-3-2 0 0,3 1 0 16,-1-3-32-16,1 0-16 0,-4 0 0 0,1 2 0 15,0 2-16-15,1 0-128 0,2 3 192 0,-1-1-64 16,-1 0-128-16,0 3 128 0,-1 3-128 0,-2 0 128 16,2 1-128-16,-1 1 0 0,-1 1 0 0,-2 4 0 15,-1 0 0-15,-2 3 0 0,1 1 0 0,-2 2 0 16,-4-1-432-16,-1 4-16 0,0 7 0 16,0 0 0-16,0 0-704 0,0 0-160 0,4 13-32 0,-4 4 0 0</inkml:trace>
  <inkml:trace contextRef="#ctx0" brushRef="#br0" timeOffset="40316.677">6406 16397 32255 0,'0'0'1424'0,"-10"3"304"0,2-1-1392 0,-1-4-336 16,4-3 0-16,5 5 0 0,-1-9 256 0,3 0-32 15,1 0 0-15,4-2 0 16,2-4-528-16,3-1-96 0,3 1-32 0,2-2 0 16,-1-1-16-16,2-4-16 0,0-4 0 0,4 4 0 15,-1 3-176-15,0 2-48 0,1 3 0 0,-1 3 0 0,2 2 256 0,-1 2 48 16,4 3 16-16,-7 3 0 0,-1 3 112 0,0 3 0 15,-2-1 16-15,-2 3 0 0,-4 1 240 0,-3 2-144 0,-1 1 144 16,-4 2-128-16,-2 2 416 0,-5 1 96 0,0 2 0 0,-2-1 16 16,-3 0 208-16,0-2 32 0,-1 1 16 15,1-3 0-15,5-2-80 0,-3-2-32 0,0-4 0 16,8-5 0-16,-9 2-224 0,9-2-64 0,-6-3 0 0,6 3 0 16,-4-6-256-16,4-4-176 0,3-5 32 0,-1 0 0 15,1-2-48-15,5 0 0 0,2-2 0 0,2 3 0 16,1-2 192-16,5 2 0 0,1 0 0 0,-2 2-128 15,0 0 128-15,3 4 0 0,-2 3 0 0,0 3 0 16,-3-3-176-16,-2 7 0 0,2 7 0 0,-4 1 0 16,0 2-1344-1,-1 8-272-15,-3 6-48 0</inkml:trace>
  <inkml:trace contextRef="#ctx0" brushRef="#br0" timeOffset="40881.765">6003 17807 28559 0,'-22'16'1264'0,"8"-3"272"0,-3-1-1232 0,0-1-304 16,-5-4 0-16,5 1 0 0,3 1 1104 0,4-4 176 0,10-5 16 0,0 0 16 31,0 0-1568-31,-10 0-320 0,0-2-64 0,1-3-16 16,2-1 112-16,0 1 32 0,-2-1 0 0,-1 1 0 0,-2-3 256 0,1 0 64 0,-2-1 16 0,1 1 0 15,-3-1 432-15,3-1 96 0,3-1 16 0,0 0 0 16,2 0 144-16,0-2 16 0,1 0 16 0,3-1 0 15,0 0-304-15,1 0-64 0,2-2-16 0,5 3 0 16,-2-1-160-16,3 0 0 0,1-2 0 16,0 3 128-16,3 1-128 0,-1 1 0 0,3 2 0 15,2 2 0-15,3 4-160 0,2 1 160 0,1 1 0 0,-2 3-144 0,0 2-48 16,0 4-16-16,0 2 0 0,-2 2 0 16,-2 4 32-16,0 2 16 0,-3-1 0 0,-4 1 0 15,-6 1 160-15,-2 0 0 0,-1 0 0 0,-3 3 0 0,-3 0 192 16,-2-3-16-16,-5-1-16 0,-1 0 0 15,1 0 96-15,-4 0 0 0,-2-2 16 0,1-4 0 16,2-5 128-16,-3 1 32 0,2-3 0 0,3-3 0 0,1-4-176 0,3-1-16 16,1-3-16-16,-1 0 0 0,3-3-224 0,3-1 176 15,0-1-176-15,3-2 160 0,-1-1-160 0,2-1 0 16,4 1 0-16,1 2 0 0,3 0 0 0,2 2 0 16,2-1 0-16,1 0 0 0,3-1 0 0,1 1-256 15,-1 1 64-15,2 1 16 16,3 3-1184-16,0-1-240 0,0 0-64 0,3 1-11968 0</inkml:trace>
  <inkml:trace contextRef="#ctx0" brushRef="#br0" timeOffset="41362.876">6932 16234 18431 0,'-13'4'1632'0,"1"3"-1312"16,0 0-320-16,2 1 0 0,0-1 2320 0,-1-3 400 15,-1-1 80-15,-2 0 16 0,0 0-2320 0,-2-1-496 16,0 3 0-16,2-3 0 0,-3-4-208 0,2 1 48 15,-1 1 16-15,-2-4 0 0,-1-1 144 0,2-5 176 16,2-5-48-16,0 1 0 0,0 0 256 0,5-1 32 16,-1-2 16-16,3 1 0 0,3-2-176 0,2 0-16 15,1 2-16-15,2-1 0 0,0 1 32 0,0 3 0 16,2 1 0-16,2 2 0 0,0-1-128 0,1 3-128 16,-5 8 176-16,10-4-176 0,0 0 0 0,-10 4 0 15,11 4 0-15,-1 2 0 0,1 3 0 0,-1 2 0 16,-3 1 0-16,0 1 0 0,-5 3 0 0,-2 0 256 15,-3 3-16-15,-6 3-16 0,-2 3 288 0,0-1 64 16,-3-5 16-16,-3 1 0 0,-3 0-144 0,2-4-16 0,-2-1-16 16,3-6 0-16,1-2 144 0,-1-3 16 0,0 0 16 15,4-2 0-15,-1-2-96 0,3-4-32 0,0-6 0 16,5-2 0 0,3-2-816-16,3-2-160 0,3-4-48 0,8-5-10912 15,1-5-2192-15</inkml:trace>
  <inkml:trace contextRef="#ctx0" brushRef="#br0" timeOffset="46334.226">2424 10951 14735 0,'-1'-10'640'0,"1"10"160"0,0 0-640 0,0 0-160 15,-7-6 0-15,2 3 0 0,5 3 1648 0,-6-3 288 16,6 3 64-16,-7-4 16 0,-1 1-1424 0,1 0-272 15,-4-1-64-15,0 0-16 0,0-3-240 0,-3 1 0 16,-2-1 0-16,0 2 0 0,-3 0 0 0,2 0-128 16,-2-1 128-16,-1 2-160 0,-1 0 160 0,1 1 0 15,3 2 0-15,-3 0 0 0,-4 0 176 0,2-1 16 16,-2-1 0-16,2-2 0 0,-3-1-16 0,3 1 0 16,-3 4 0-16,3 0 0 0,-1 1-16 0,-1 0 0 15,-5 0 0-15,2 1 0 0,1 0 112 0,0 2 32 16,-4 1 0-16,2-1 0 0,1-2-16 0,1 4 0 0,-2 0 0 0,-1 3 0 15,-1-2-96-15,0 3-32 0,-1 1 0 16,1 1 0-16,-1-3-160 0,0 2 0 0,-1 0 0 16,1 1 0-16,2 1 0 0,-1 1 0 0,1-1 0 15,2 3 0-15,0 1-128 0,2-1 128 0,5 4-160 16,2 1 160-16,-3-1-128 0,2 3 128 0,3 3 0 0,0 0-144 16,1 0 144-16,0 6-208 0,2 5 80 0,4-2 128 15,0-2-320-15,0 2 48 0,0 2 16 0,5-3 0 16,0-1 64-16,3 1 32 0,-1 0 0 0,2 1 0 15,2 2 160-15,3-1 0 0,-3 4 0 16,2-1 0-16,1 0 0 0,1-2 0 0,1-2 0 0,2-2 0 16,0-1 0-16,2-2 0 0,4 0 0 0,-1-3 0 0,0 1 0 15,5-2 0-15,5-1 0 0,0-1 0 0,2-1 0 16,3 0-128-16,4-2 128 0,4-1 0 0,1 0-144 16,-1-4 144-16,0-1-160 0,1-3 160 0,1-2-208 15,1-1 48-15,-3-3 16 0,3-5 0 0,1-3-80 0,1 0-16 16,3-2 0-16,-2 0 0 0,-1-5 240 15,-4-2 0-15,0-1-160 0,-3-2 160 0,-1 1 0 0,-1 0 192 16,0-3-32-16,-2 0 0 0,-4-3 192 0,1-1 32 16,1 0 16-16,-2-3 0 0,-4 2 16 0,0-4 0 15,-3-1 0-15,-3-1 0 0,-4 2-64 0,0-1-16 16,-3-3 0-16,-1-2 0 0,-3-2-32 0,0 2-16 16,-5 1 0-16,-1 0 0 0,-1-1-128 0,-5-1-32 15,-1 0 0-15,-2 0 0 0,-1-1-128 0,-2-1 0 16,-1-1-192-16,-2 1 192 0,-3 4-384 0,0 1 32 0,-1 0 16 15,-2 4 0-15,-5 2 160 0,1 5 48 0,0-1 0 0,0 4 0 16,-3 2 288-16,0 0 64 0,-1 0 16 0,-1 4 0 16,-3 0 16-16,-1 0 16 15,-1 2 0-15,-1 2 0 0,-1 3-64 0,-1-1-16 0,1 1 0 0,2 1 0 16,-3-2-192-16,4 0 128 0,1 4-128 0,1 0 0 16,0 0 0-16,-1 2 0 0,-3 2 0 0,-1-1 0 15,0 1 0-15,1 2 0 0,2 1 0 0,1 2 0 16,-1 6 0-16,3 1-128 0,4 4 128 0,1 1 0 15,2 2-144-15,-1 7 144 0,4 5 0 0,3 2-144 16,1 2 144-16,4 0-160 0,-1 3 160 0,1-1-160 16,1 2 0-16,4-1 0 0,0-2 0 0,1 7 0 0,1-2-64 15,4 1-16-15,1-5 0 0,0-1 0 0,3 0 64 16,3-3 16-16,0-2 0 0,3-2 0 0,2-2 160 16,1-2-128-16,-4-3 128 0,6 2-128 0,2 1 128 0,1-2-160 15,1-5 160-15,3 0-160 0,2 0 16 16,0-2 0-16,5-3 0 0,2-1 0 0,1-1 144 15,4-2 0-15,3-4 0 0,3-1-128 16,1-3 128-16,-1-1 0 0,1-3 0 0,1-4 0 0,-2-2 0 0,3-4 0 16,2-1 0-16,1-3 0 0,2-1 0 0,0-5-128 15,1-5 128-15,-1 0 0 0,-3-2 0 0,-3 1 0 16,-1 0 0-16,0-3 0 0,3-1 0 0,-2-2 0 16,-2-1 0-16,-2 1-128 0,-1-1 128 0,-3-3 0 15,-4 1 0-15,-2-1-128 0,-3-1 128 0,-5 0 0 16,-2 0 0-16,-4 1 0 0,-4 1 0 0,-5 1 144 0,-2 0-144 15,-5 0 0-15,-1-2 160 0,-3 0-160 0,-4-1 128 16,-4-5-128-16,-3-2 0 0,-3 3 0 0,-6 1-192 16,-1 3 192-16,0 3-192 0,0 0 192 15,-1 1-160-15,-1 3 160 0,-2 4 0 0,-1 3 128 0,-1 3 16 0,3 3 0 16,0 0 64-16,-2 3 16 0,-4 3 0 0,-1 3 0 16,0-1-224-16,-3 6 128 0,1 1-128 0,-5 3 0 15,-5 2 0-15,1 5 0 0,3 4 0 16,-3 2 0-16,-3-2-240 0,1 3-80 0,0 3-32 0,-1 1 0 15,0 0-128 1,4 2-32-16,6 0 0 0,1 1 0 0,3 2 288 16,1 1 48-16,2 3 16 0,3 1 0 15,2 3 160-15,0 2 0 0,2-3 0 0,2 1 0 16,6 1 0-16,-1 2-128 0,3 3 128 0,3-1 0 16,1 1-176-16,4 0 176 0,6 2-208 0,2 0 80 0,1-1 0 15,3 0 0-15,6-2 0 0,2 0 0 0,2-3-128 0,2-3-32 0,3-3 0 0,3-3 0 0,3-2 0 16,4-1 0-16,2-2 0 0,1-2 0 0,0-4 128 0,6 1 32 15,3-2 0-15,1-2 0 0,3-4 128 0,2-4 0 16,0-2 0-16,1-2 0 0,1-3 0 0,-3-5 0 16,-2-3 0-16,1-2 0 0,1-2 0 0,0-3 0 15,-4-4 0-15,0-2 0 0,2-2 0 0,-4-3 0 16,-2-3 0-16,-1-2 0 0,2-3 0 0,-2-4-160 16,-2-5 160-16,-1 1-160 0,-3 1 160 0,-4 3 0 15,-1 1 0-15,-5 3 0 0,-3-2 256 0,-3 1-32 16,-4 2 0-16,-3-2 0 0,-11 6 288 0,-3-1 48 15,-5-1 16-15,-5 2 0 0,-4 1 320 0,-2 3 80 0,-1 1 16 16,-1 4 0-16,-4 5-496 0,-3 2-112 0,-3 3 0 0,-6 4-16 16,-4 4-368-16,-7 6 144 0,-5 4-144 15,1 6 0 1,-2 5-1856-16,1 7-496 0,2 5-80 0,-1 3-32 0</inkml:trace>
  <inkml:trace contextRef="#ctx0" brushRef="#br0" timeOffset="53633.127">2065 11204 23039 0,'0'0'2048'0,"0"0"-1648"16,0 0-400-16,0 0 0 0,8-5 512 0,-5 1 32 15,-3 4 0-15,7-6 0 0,0 2-272 0,-1-2-48 16,-4 1-16-16,3-2 0 0,-3 3 96 0,-2-3 16 15,0 2 0-15,-2-2 0 0,-2 0-128 0,1-2 0 16,0 2-16-16,-3-1 0 0,-5 0-48 0,0-1-128 16,0 1 192-16,-4 0-64 0,-3-1-128 0,-3-2 192 0,0 0-192 0,-3 0 192 15,0 1-48-15,-1-1 0 0,-3-4 0 0,1 3 0 16,-2 0 64-16,2 2 16 0,-3 0 0 16,2 2 0-16,2-1 32 0,1 2 0 15,-4 3 0-15,3 3 0 0,0-2-96 0,0 5-16 0,-2 0 0 0,0 7 0 16,-2 0-144-16,-1 4 0 0,-2 2-160 0,1 4 160 15,2 0-192-15,1 5 48 0,5 3 16 16,-3-1 0-16,1 2 128 0,5 2-160 0,4 3 160 0,2 3-160 16,4 2 160-16,2 2-128 0,4-3 128 0,1 3-128 15,2 1-16-15,4-1 0 0,1 0 0 0,2-1 0 16,4-2 0-16,2 0 0 0,-1 3 0 0,8-3 0 16,5 0-48-16,3-3 0 0,-5-2 0 0,5-2 0 15,5 0 48-15,3-5 0 0,2-4 0 0,-1-1 0 0,3-3 144 16,4-2 0-16,0-2 0 0,2-1 0 0,1-4 0 15,2-5 0-15,4-3 0 0,-1-2 0 16,-3-2 0-16,-2-3 0 0,-5-2 0 0,2-2 0 0,0-2 0 0,1-4 0 16,2-5 0-16,-1-2 0 0,-2-1 0 0,-4-5 0 15,-1-5 128-15,-3-3-128 0,-3-5 144 0,-4-1-144 16,-6 0 192-16,-1-1-192 0,0-3 0 0,-7-1 0 16,-3 1 0-16,-3-4 0 0,-4-3 0 0,-6 2 0 15,-4 1 0-15,-5 6 0 0,-4 2 288 0,-3 1 0 16,-3-2 0-16,-8 3 0 0,-2 5 144 0,-5 5 16 15,0 7 16-15,-6 3 0 0,-4 2-80 0,-2 7-32 16,0 5 0-16,-2 12 0 0,-4 9-224 0,-5 9-128 0,-6 7 128 16,-5 10-128-16,2 6 0 0,-1 5 0 0,3 5-160 15,-2 9 160-15,-3 9-160 0,5 3 160 0,5 2-128 0,7 0 128 16,7 0 0-16,5 5-160 0,4 3 160 0,11-2 0 16,5-5-192-16,7-2 192 0,4-5-192 0,7-2 192 31,6-2-1408-31,8-4-192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4:44:31.150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4203 13091 13823 0,'0'0'1216'0,"2"-4"-960"0,-2 4-256 0,0 0 0 0,0 0 752 16,8-3 96-16,-2-3 32 0,2 4 0 0,1 1-880 0,-9 1-256 16,8 4-16-16,1-2 0 0,2-4 16 0,-3 4 0 15,1 4 0-15,-3-2 0 0,-6-4 64 0,9-3 0 16,-1-1 16-16,-8 4 0 0,0 0 576 0,0 0 112 15,9-5 32-15,-4 2 0 0,-5 3 544 0,0 0 128 16,0 0 0-16,0 0 16 0,0 0-80 0,0 0 0 16,0 0-16-16,0 0 0 0,2-10-288 0,-2 10-48 15,0 0-16-15,-2-14 0 0,0-2-208 0,-1 3-64 16,-1-1 0-16,-1-1 0 0,0-2-352 0,2-4-160 16,-3 3 128-16,0-3-128 0,2-2 0 0,-3 5 0 0,0 0-192 15,2 0 192-15,-1 1-144 0,1-1 144 0,-1 2 0 16,1 1 0-16,1 2 128 0,-3 0 128 0,0-6 16 15,1 6 16-15,-2 4 96 0,0 1 32 0,0-5 0 16,-1 1 0-16,-1 0-32 0,-2-1 0 0,-3-5 0 0,0 5 0 16,0 0-192-16,-1 1-32 0,0-1-16 15,-2 0 0-15,-1-1-144 0,0 3 0 0,1 1 144 0,2 3-144 16,-1-3 0-16,-1 2 144 0,1 2-144 16,0-1 0-16,-2-4 176 0,1 2-176 0,-1 1 160 15,-1 0-160-15,-2 0 176 0,-1 1-176 0,-2 3 192 16,0 0-192-16,-4-1 0 0,4 1 0 0,3-2 0 0,-3 3 0 15,-4 1 0-15,1 0 0 0,2-2 0 0,-1 2 0 16,1 0 0-16,3 2 0 0,2 1 0 0,0-1 0 0,0-2 0 16,1 1 0-16,-1 0 0 0,1 1 0 0,2 0 0 15,-3-3 0-15,-2 3 0 0,0 3 0 0,-1-1 0 16,-2 1 0-16,0 0 0 0,1 1 0 0,-1-1 0 0,-1 2 0 16,1 2-160-16,-4 0 160 0,0-1 0 15,3 1 0-15,0-2 0 0,3 2 0 0,1 4 0 0,1 0 0 16,0 0 0-16,1 0 0 0,1 2 0 0,2 3 0 15,-4 0 0-15,2 1 0 0,2-3 0 0,-4 2 0 16,-1 2 0-16,6-2 0 0,2 0 0 0,3 1 0 16,-3 1-144-16,1 0 144 0,0 0 0 0,2-1-128 15,0-2 128-15,-1 2 0 0,1 1-128 0,5 0 128 16,2-3 0-16,0 3 0 0,2 1 0 0,2-1-128 16,1 2 128-16,1 1 0 0,2-1 0 0,3 1-128 15,0 1 128-15,3 3 0 0,1 4-192 0,3-2 64 0,3 0 128 16,2-2-208-16,3-2 0 0,0 0 0 0,-1 0 0 15,3 0 0-15,2-1 16 0,2 0 0 0,0 0 0 16,-1 0 0-16,0-1 48 0,3-1 16 0,0-1 0 16,2 1 0-16,1 2 128 0,3-2-192 0,6-1 192 15,-5 0-192-15,-3 0 192 0,5-7 0 0,0-2-144 0,3-1 144 16,-4 1 0-16,3-3 0 0,-3-3 0 0,3 0 0 16,-3-5 0-16,3-1 160 0,-4 1-160 15,6-2 160-15,1-4-32 0,0 0-128 0,-4-4 192 16,1 2-64-16,-3 0 0 0,-3-1 0 0,1-2 0 15,-2 1 0-15,-2 1 112 0,-1 0 16 0,-2 0 0 16,2-3 0-16,5-2-112 0,-4-3-16 0,-1 0 0 0,-1-2 0 16,-1-1-128-16,0-1 0 0,-2-3 0 0,-2-1 0 0,-2 2-192 15,-1-1 16-15,0-3 16 0,-2 0 0 0,-4-3 160 16,0 2-128-16,-2 4 128 0,-1 1-128 0,0-2 128 16,-3 1 0-16,-1 0 0 0,-2 1 0 0,0-2 0 0,-2 5 192 15,-1-1-64-15,1 0 0 0,-2-1-128 16,-1 1 128-16,-2 3-128 0,-1-1 128 15,-2-2 0-15,1 1 16 0,-1 0 0 0,-2 0 0 16,0 1 48-16,-3 0 16 0,-2 3 0 0,-1 0 0 0,-4-2 48 0,0 1 0 16,-4 0 0-16,-1 1 0 0,-3-3-256 0,-1 1 144 15,-3 1-144-15,-3-1 128 0,-4 0-128 0,-3-1-176 16,-1 1 48-16,-2 1 0 0,-2 0-64 0,3 5-16 16,-2 1 0-16,2 2 0 0,1 0 208 0,0 4-192 15,2-2 192-15,1 1-192 0,-3 2 192 0,2 2 0 16,-4 1 0-16,4 2 0 0,-2 3 0 0,3-1 0 15,-1 2 0-15,3 0 0 0,1 1 0 0,1 3 0 0,1-2 0 16,-1 3 0-16,1 1 0 0,1 2 0 0,2 1 0 16,-3 2 0-16,-1 0 0 0,0 2 0 15,1-1 0-15,1 3-144 0,1 1 144 0,1 0 0 16,3 0-144-16,1 3 144 0,0 0 0 0,0 3-144 0,2 2 144 16,2-3 0-16,0-2-144 0,0 0 144 0,0 0 0 0,0-1-144 15,2-2 144-15,2 1-128 0,2 2 128 0,1-1-128 16,-2-6 128-16,4 2-160 0,3 2 160 0,1-1-160 15,-3 2 160-15,5-1 0 0,2-1-144 0,0 1 144 16,2 4-176-16,3 1 48 0,4 1 0 0,1 0 0 16,2-2-64-16,3-1 0 0,-1-2 0 0,4 2 0 15,-1 1 16-15,6 2 0 0,3-6 0 0,2 1 0 16,-1-3 176-16,3 0-128 0,1-2 128 0,1-1-128 0,-2 0 128 16,4-1 0-16,1-2 0 0,3 1 0 0,2 1 0 0,0 1 0 15,0-4 0-15,6-1 0 0,1-1 0 0,1 1 0 16,-1-4 0-16,3 1 0 0,0-4 0 15,6-1 0-15,-3 0-128 0,4 0 128 0,0-6-176 0,0-1 176 16,-1-3-208-16,-1 1 80 0,-4 0 128 0,0-1 0 16,0-4 0-16,0 0-128 0,-2-2 128 0,-2 1 0 15,-1-2 0-15,-1-1 0 0,-2-1 192 16,-2-2-16-16,-2-2-16 0,1 1 0 0,-4-4 64 0,0 2 16 16,-1 0 0-16,-2-1 0 0,1-2 16 0,-4-1 0 15,-9-4 0-15,-1-1 0 0,-2 0 48 0,-2 1 16 16,-4-3 0-16,-1 2 0 0,-3-2-80 0,-1-2-16 15,-4 0 0-15,-3 0 0 0,-2-1-96 0,1 6-128 0,-4 6 176 16,1 2-176-16,-4 0 160 0,2 3-160 0,1 3 128 16,-4 2-128-16,-4 0 0 0,1 6 0 0,-2 1-144 15,-3 4 144 1,-4 2-1536-16,-3 1-192 0,-5 0-32 0</inkml:trace>
  <inkml:trace contextRef="#ctx0" brushRef="#br0" timeOffset="3177.524">15533 13181 11055 0,'-7'-11'480'0,"3"7"112"0,-2 1-464 0,-1-1-128 16,7 4 0-16,-5-6 0 0,2 0 3968 0,3 6 768 15,0 0 144-15,0 0 48 0,-6-5-3840 0,6 5-768 16,0 0-160-16,0 0-32 0,0 0-128 0,0 0 0 16,-8-2 0-16,8 2 0 0,-1 7 0 0,-2 3 0 15,-1 3-192-15,-1 4 192 0,-1-1-160 0,-2 6 160 0,-1 2 0 16,-1 2-144-16,-2 4 144 0,0-1 0 0,0 1-144 0,0-1 144 16,-1 0 0-16,2-1 0 0,0-4 0 0,3-1 0 15,5 0 0-15,-2-2 0 0,3-3 0 0,3-4 0 16,2-3 240-16,3 0-48 0,1 0 0 0,2-1 0 15,5 0 144-15,0-2 32 0,-2-3 0 0,6 2 0 16,1-1-16-16,3 3 0 0,0-3 0 0,2-2 0 16,1-1-224-16,2-1-128 0,-1 0 160 15,0-2-160-15,0 0 0 0,0 1 0 0,1 1 0 16,0-2 0-16,0-2-256 16,-2-2-160-16,2 0-32 0,-5 0 0 0,-5-1-704 0,2 2-128 0,-2 0-48 15,-2-1 0-15,-1 1-240 0,-3-1-48 16,0-4-16-16,-1 3 0 0,-4 2-736 0,-6 3-160 15</inkml:trace>
  <inkml:trace contextRef="#ctx0" brushRef="#br0" timeOffset="3394.076">15371 13494 911 0,'0'0'0'0,"0"0"0"0,-8 2 0 0,8-2 0 16,-6-4 0-16,6 4 0 0,0 0 6000 0,0 0 1104 15,0 0 240-15,12-3 32 0,4 3-5712 0,3-3-1136 16,2-6-224-16,2 2-48 0,4 1-256 0,3-2 0 16,2 0 0-16,1-1 0 0,0 1 0 0,0 0 0 15,4-1 0-15,-1 0 0 0,1 1 0 0,-1 0-128 0,2-2 128 16,-1 2 0 0,-4 0-1728-16,-1 1-256 0,-3 2-32 0,-7-1-8448 0</inkml:trace>
  <inkml:trace contextRef="#ctx0" brushRef="#br0" timeOffset="3617.975">15234 13051 14735 0,'0'0'640'0,"-5"-6"160"0,5 6-640 0,0 0-160 0,0 0 0 0,0-10 0 15,4 1 3520-15,6 3 656 0,6-4 144 0,7 0 32 16,6 1-3408-16,9-1-688 0,7 0-128 0,3-1-128 15,5-2 0-15,3 2 0 0,3 2 0 0,2-1 0 16,1-2 0-16,0 1 0 0,2 4-160 0,-1-3 160 16,-3-1-1920-16,-2 2-320 15,-4 0-64-15</inkml:trace>
  <inkml:trace contextRef="#ctx0" brushRef="#br0" timeOffset="4196.306">17315 13177 27983 0,'-10'-12'1232'15,"4"6"272"-15,6 6-1200 0,-5-6-304 0,-1-3 0 0,6 9 0 0,-5-4 224 0,5 4-16 16,-8 2 0-16,8-2 0 16,0 0-832-16,-2 15-160 0,2 5-48 0,1 6 0 15,-1 5 160-15,1 3 32 0,0 0 0 0,0 5 0 0,-1 4 320 0,0 2 64 16,0 2 0-16,3-4 16 0,-1-3 240 0,0-6 0 15,0-6 0-15,-2-1 0 0,-1-5 432 0,1-5 128 16,0-3 16-16,1-6 16 0,-1-8 512 0,0 0 112 16,0 0 0-16,0 0 16 0,0 0-112 0,7-5-32 15,-1-5 0-15,2-3 0 0,1-7-320 0,3-4-80 16,-2-1-16-16,3-5 0 0,2-2-464 0,3-1-80 16,2-4-128-16,-2 6 176 0,2 7-336 0,1 2-64 15,-1-2-16-15,2 4 0 0,2 1-80 0,-2 3-32 16,2 5 0-16,-2-1 0 15,2 1-224-15,-2 4-32 0,4-2-16 0,-4 4-8976 0,0 3-1808 0</inkml:trace>
  <inkml:trace contextRef="#ctx0" brushRef="#br0" timeOffset="4613.697">17907 13438 23951 0,'0'0'1056'0,"0"0"224"0,0 0-1024 0,0 0-256 0,8 10 0 0,2-2 0 0,5 0 1328 16,2 0 208-16,3-4 32 0,0 2 16 16,2-1-1952-16,1-5-384 0,2-5-80 0,2-3 0 15,1 0-144-15,-2-3-32 0,-4-3 0 0,0-1 0 0,-4-1 784 0,-2 2 224 16,-1 1 0-16,-4-2 0 0,-2 1 576 0,-4 1 256 15,-1 0 32-15,-2 3 16 0,-2-2-224 0,0 1-32 16,0 0-16-16,-5 1 0 0,-1 0-288 0,-4 0-48 16,-1-1-16-16,-4 4 0 0,0 0-256 0,-2 2 0 15,-6 3 0-15,0 3 0 0,-1 4 0 0,-1 3-192 16,-2 0 48-16,-2 5 16 0,-1 4 128 0,1 0-192 16,1 2 192-16,4 1-192 0,0 0 192 0,4 2 0 15,2 1 0-15,3-3 0 0,0-7 128 0,4 3 48 16,2 5 16-16,7-1 0 0,4-2-64 0,5-2 0 0,4-2 0 0,1 3 0 15,4-1-128-15,4 1-192 0,4-1 32 16,4-1 16-16,5-5-64 0,6 0-16 0,0 1 0 0,9-4 0 31,4 1-1776-31,-1-5-368 0</inkml:trace>
  <inkml:trace contextRef="#ctx0" brushRef="#br0" timeOffset="4880.629">19106 13306 23951 0,'0'0'2128'15,"-9"-1"-1696"-15,-2-4-432 0,-3 3 0 0,-1-1 3120 0,-2 1 528 16,0 0 128-16,-2 1 0 0,-1 1-3216 0,1 0-560 16,-2 0-304-16,1 3 48 15,0-1-432-15,-1 2-80 0,4 4 0 0,-1 3-16 16,0 2 144-16,1 2 48 0,0 3 0 0,2 2 0 0,-1 0 160 0,3 2 48 15,2 0 0-15,6 1 0 16,1 0-176-16,8-1-16 0,-1-3-16 0,5-1 0 16,3-1 96-16,3-3 32 0,3-3 0 0,1 0 0 0,4 1 464 15,-1-4-144-15,3-4 144 0,1 0 0 16,1-4-1280-16,5-4-192 0,3-2-16 0,0-4-16 0</inkml:trace>
  <inkml:trace contextRef="#ctx0" brushRef="#br0" timeOffset="5129.443">19570 12848 31327 0,'0'0'2784'0,"0"0"-2224"0,-6-5-560 0,2 1 0 16,4 4 1600-16,0 0 224 0,0 0 32 0,-8 8 16 15,0 1-1872-15,1 6-240 0,-2 6-112 0,1 6-32 16,0 4-320-1,0 8-64-15,-2 5 0 0,2 5-16 0,1 5 144 0,0 0 48 16,-2-1 0-16,0 2 0 0,2-1 176 0,-1 1 32 0,1-2 16 0,-3 2 0 16,2-1-1408-16,0-6-272 15,2-6-64-15,0-7-16 0,1-6 352 0,2-7 80 0,-2-3 16 16,5-19-6768-16</inkml:trace>
  <inkml:trace contextRef="#ctx0" brushRef="#br0" timeOffset="5555.649">19273 13252 10127 0,'0'0'448'0,"0"0"96"0,0 0-544 0,0 0 0 16,0 0 0-16,0 0 0 0,0 0 6688 0,0 0 1232 16,0 0 240-16,0 0 48 15,12 3-7056-15,4-1-1424 0,3-1-288 0,6-4-48 16,6-5-64-16,5 0-16 0,5-1 0 0,2-2 0 15,2-1 48-15,0-1 0 0,0-2 0 0,-4 2 0 0,-3 2 384 0,-1 0 96 0,-3-1 16 0,-1 3 0 16,-3 1 144-16,-2 4 0 0,-2 2 0 16,-1-1 0-16,-4 0 144 0,-5 6 16 15,-3 2 0-15,-4 7 0 0,0 1-160 0,-4 3 160 0,-1 1-160 0,-5 5 160 16,-4 3-160-16,-4 0 0 16,-2-1 0-16,0 0 0 0,0 0 0 0,0 0 0 0,-2-4 0 0,3-1 128 15,4-3 16-15,2-3 0 0,3-2 0 0,2-1 0 16,3-2 80-16,-4-8 16 0,0 0 0 0,7 6 0 15,2 1 96-15,2-5 32 0,2-4 0 0,3-3 0 16,-1 1 112-16,5-4 32 0,-1-3 0 0,2-1 0 16,-2 0-144-16,2-2-32 0,-1-2 0 0,-2 1 0 15,-3 0-80-15,-1 2-32 0,-3 0 0 0,-2-1 0 0,-3-1 64 16,-3 3 16-16,-2 1 0 0,-2-1 0 16,-2-2-112-16,-4 0 0 0,-3 0-16 0,-2 6 0 15,-2-1-528-15,-3 0-96 0,-1 1-32 16,-3 2 0-16,-1 0-2064 0,2 5-400 0,0 1-96 0</inkml:trace>
  <inkml:trace contextRef="#ctx0" brushRef="#br0" timeOffset="5904.095">20598 13104 22911 0,'0'0'1024'0,"0"0"192"0,-5 6-960 0,-2 4-256 0,3 4 0 0,0 4 0 32,2 0-368-32,-2 2-112 0,-1-1-32 0,1 3 0 0,1 1 272 0,-3-1 48 0,0-4 16 0,2 1 0 15,0-1 1152-15,1 0 240 0,-1-4 32 0,1-4 16 16,-3-2 784-16,6-8 144 0,0 0 48 0,0 0 0 15,0 0-512-15,0 0-112 0,0 0-16 0,8-8 0 16,1-4-336-16,4-6-80 0,6-2-16 0,2-5 0 16,2-6-784-16,3-3-176 0,5 0-16 0,3 1-16 15,4-3-336-15,1 2-64 0,5 2-16 16,1 3 0-16,0 1-384 0,0 4-80 16,2 6 0-16,-2 3-16 0,1 2-1264 0,0 3-256 0,0 2-64 0,2 4-13248 15</inkml:trace>
  <inkml:trace contextRef="#ctx0" brushRef="#br0" timeOffset="6512.941">22693 12506 18431 0,'0'0'1632'0,"-8"-10"-1312"0,-1-4-320 0,-1 1 0 0,-3-1 2944 0,1 0 512 16,0-1 96-16,1 2 32 16,-4-1-3264-16,1 4-640 0,0-2-128 0,0 1-16 0,0-1 80 0,0 1 0 15,-2-1 16-15,0 2 0 0,1 1 368 0,-2 3-176 16,-3-1 176-16,1 3-128 0,-2 2 128 0,-1 2 0 16,-6 2-144-16,3 3 144 0,2 4-144 0,0 2 144 15,-1 3-192-15,-2 6 192 0,3 3-192 0,-1 5 192 16,4 4-192-16,0 10 192 0,1 9-128 0,1 6 128 15,1 2 0-15,4 0 0 0,1 2 0 0,2-4 0 16,0-2 0-16,5 0 0 0,-2 1 160 0,4-1 144 0,1-3 16 16,2-3 16-16,2-3 64 0,2-4 16 0,2-4 0 15,0-3 0-15,1-2-80 0,-4-2-16 0,2-5 0 0,0-4 0 32,2-2-1216-32,-1-5-240 0,1-4-48 0</inkml:trace>
  <inkml:trace contextRef="#ctx0" brushRef="#br0" timeOffset="6749.034">21742 13029 42783 0,'0'0'1904'0,"6"-4"384"0,-6 4-1840 0,12-3-448 0,5-3 0 0,6 2 0 0,6 0 224 0,3 0-48 16,1-2-16-16,4-2 0 15,2-2-576-15,2-2-112 0,0-1-32 0,3 1 0 16,1 1-352-16,-1-1-80 0,-6 1-16 0,-2 1 0 16,-1 0 256-16,-4 2 48 0,-9 0 16 0,-2 3 0 15,-4-1-1104-15,-2 3-240 0,-4 0-32 16,-1-2-11520-16</inkml:trace>
  <inkml:trace contextRef="#ctx0" brushRef="#br0" timeOffset="6968.11">22563 12789 39567 0,'0'0'1744'0,"0"0"368"0,-2 11-1680 0,-1 5-432 0,2 6 0 0,-2 7 0 15,1 6 0-15,0 4 128 0,-2 5-128 0,0 1 0 31,-2 0-352-31,1-3-160 0,-1-4-16 0,-2-2-16 16,2-2-1520-16,-2-2-304 0,0-1-64 0,-1-4-16 0,3-7 608 16,0-3 128-16,-1-6 32 0,4-3-9504 0</inkml:trace>
  <inkml:trace contextRef="#ctx0" brushRef="#br0" timeOffset="7554.289">22719 13122 27935 0,'0'0'1232'0,"0"0"256"0,0 0-1184 0,0 0-304 0,0 0 0 0,9 1 0 31,2 1-464-31,-1-2-160 0,0-2-16 0,-1-2-16 16,2-4-240-16,2 0-64 0,1-2 0 0,0-1 0 0,-3-2 608 0,1 0 112 0,3-1 32 0,-2-1 0 15,0-1 784-15,1-2 176 0,1-1 16 0,-4 1 16 16,1-1-208-16,-2 2-32 0,-3-1-16 0,1 2 0 16,0-1-336-16,-2 3-192 0,-6 2 192 0,1 1-192 15,-2 3 272-15,-1 2-48 0,-6 2-16 0,1 2 0 16,-5 2-208-16,-1 3 144 0,-2 2-144 0,-3 2 128 0,1 2 128 0,-4 2 0 15,-1 6 16-15,-1 1 0 0,-1 4 32 0,1 2 0 16,1 2 0-16,2 5 0 0,3 4-48 0,2-4 0 16,2-6 0-16,5 2 0 0,2 2 336 0,5 0 64 15,5-3 16-15,3-1 0 0,3-1-32 0,6-2-16 16,5 3 0-16,4-2 0 0,6 1-368 0,-1-3-64 16,0-2 0-16,2-1-16 0,2 2-176 0,2-2-144 15,-3-3 144-15,6-2-208 16,3-4-1136-16,0-3-208 0,-2-6-48 0,3-8-12480 0</inkml:trace>
  <inkml:trace contextRef="#ctx0" brushRef="#br0" timeOffset="7833.544">23641 12008 32255 0,'0'0'2864'0,"0"0"-2288"0,0 0-576 0,0 0 0 16,0 0 1920-16,-6 9 256 0,2 0 64 0,-2 8 16 15,1 6-2016-15,-2 7-416 0,-4 7-80 0,-1 8 0 16,0 6 48-16,-2 4 16 0,-1 3 0 0,0 4 0 16,-3 0 192-16,2 6-144 0,-1 4 144 0,2-3-128 15,1-3 128-15,-1 0 0 0,2 0 0 0,1-1 0 0,0-1 0 16,3-6 0-16,-1-5 0 0,5-7-128 15,-2-6-336-15,4-6-64 0,2-7-16 0,1-4 0 16,1-1-2080-16,2-6-400 0,4-6-96 16</inkml:trace>
  <inkml:trace contextRef="#ctx0" brushRef="#br0" timeOffset="8353.874">24317 12791 34095 0,'0'0'3024'0,"0"0"-2416"16,-7-6-480-16,-2 0-128 0,-2-1 2464 0,-1 0 480 15,-4 0 80-15,-2 0 32 16,-3 0-3056-16,-5 0-384 0,-6 3-192 0,-3 1-48 16,0 3-400-16,-1 3-64 0,-3 1-32 0,2 6 0 15,-1 3 368-15,2 3 80 0,2-1 16 0,0 6 0 0,-6 3 352 0,6 4 80 16,2 2 16-16,3 7 0 0,0 1-128 0,7 2-32 0,0-3 0 15,9-1 0 1,5 0-160-16,6-4-48 0,2-5 0 0,5-3 0 0,8-2 576 0,1-1 176 0,3-1 0 0,4-5 0 16,1-3 272-16,3-2 64 0,-1-2 16 0,3-4 0 15,0-6-176-15,0-4-32 0,2-6-16 0,3-5 0 16,2-3-496-16,2-8-80 0,0-9-32 0,2-8 0 16,-1-5-144-1,-2-3-48-15,1-1 0 0,-6-3 0 0,-3-2 144 0,-1-7 32 0,-3-8 0 0,-3-4 0 16,-6-2 320-16,0 0 0 0,-2-2 192 0,-1-3-64 15,-1 0-128-15,-3 9 160 0,1 9-160 0,-1 9 160 16,-2 9-160-16,2 10-256 0,-4 5 64 0,-1 7 16 16,-1 4 176-16,-1 6-128 0,-2 5 128 0,0 4-128 0,-3 1 448 15,5 7 112-15,0 0 16 0,-9 15 0 0,-5 5-192 0,0 7-48 16,-2 7 0-16,-2 8 0 0,0 8-208 0,-1 6 0 16,-1 10 0-16,-1 5 0 0,-3 4 336 0,4 5-16 15,3 8-16-15,4 2 0 0,2 1 48 0,5 2 16 16,2-1 0-16,-1-4 0 0,0-3-112 0,3-7-32 15,2-6 0-15,0-8 0 0,-1-5-224 0,2-6 0 16,1-3 128-16,-1-5-128 16,2-4-1040-16,-2-7-256 0,0-10-48 0,-2-5-13968 15</inkml:trace>
  <inkml:trace contextRef="#ctx0" brushRef="#br0" timeOffset="8536.171">23048 11965 44223 0,'0'0'3936'0,"0"0"-3152"0,0 0-624 0,0 0-160 16,0 0 2064-16,12 6 384 0,0 2 80 0,2 2 16 16,1 1-2960-16,0 1-592 0,0 1-112 0,0 2-21456 15</inkml:trace>
  <inkml:trace contextRef="#ctx0" brushRef="#br0" timeOffset="11235.71">4064 11404 13823 0,'0'0'1216'0,"0"0"-960"0,-6-3-256 0,6 3 0 16,0 0 2176-16,-4-4 400 0,-5 0 80 0,5 1 16 15,4 3-2032-15,0 0-416 0,0 0-80 0,0 0-16 16,-7-3-128-16,-2 1 0 0,-2 0 0 0,4 1 0 15,-1 0-256-15,0 1 80 0,-6 3 16 0,1-1 0 16,1 0 160-16,-2 1 0 0,0-2 0 0,0 2 0 16,0-2 480-16,0 2 32 0,0 1 0 0,0 0 0 15,-2 1 16-15,2 0 16 0,0 2 0 0,-1-1 0 0,1 1-160 0,0-2-48 16,-2 1 0-16,1 2 0 0,3 0-144 0,0 3-48 16,-2 0 0-16,-1 4 0 0,0-2-144 0,-1 2 0 15,1 3 0-15,0-2 0 0,-2 2 0 0,3 3 0 16,4 2 0-16,-1 2 0 0,-1 3 0 0,-2-1 0 15,-4 0 0-15,3 2 128 0,1 2 32 0,0-1 0 16,1-3 0-16,2 1 0 0,2-1 144 0,0 2 16 16,5-2 16-16,1-1 0 0,-5-2-144 0,5 1-16 15,0 2-16-15,3 0 0 0,-1 0-160 16,2 0 192-16,3 1-192 0,-1-1 192 0,1 1-192 16,2-3 0-16,0-3 0 0,3 1 128 0,0 1 0 0,0-1-128 15,-1-2 192-15,1-1-64 0,6 0 64 0,-3 0 0 16,-2-3 0-16,2 1 0 0,1-1-48 0,-3 1 0 0,-3-2 0 15,-1 2 0-15,-3 1 64 0,2-1 16 0,-2 3 0 16,-1-1 0-16,-1 1 80 0,-1 1 16 0,-2 1 0 16,-1-2 0-16,-1 0 160 0,-3 1 32 15,-1 1 16-15,-1-1 0 0,0-2-16 0,-2 1 0 0,-3 0 0 16,1 0 0-16,-1-1-80 0,2 0-32 0,-4-1 0 0,3 1 0 16,-1-2-160-16,2 0-48 0,0-4 0 15,2 1 0-15,-2-1-192 0,2-1 144 0,-2 0-144 16,3-1 128-16,1-3-128 0,2-1 160 0,-1-3-160 0,0 1 160 15,1-1-160-15,-1 1 0 0,7-6 0 0,-5 4 128 16,5-4-128-16,0 0 0 0,0 0 0 0,0 0 0 16,0 0-1504-16,0 0-224 15,0 0-64-15,0 0-9472 0,11 3-1920 0</inkml:trace>
  <inkml:trace contextRef="#ctx0" brushRef="#br0" timeOffset="12554.117">3973 13827 1839 0,'0'0'160'0,"0"0"-160"0,-6-5 0 0,1-1 0 15,-5 1 3600-15,3-1 688 0,0 1 144 0,1 0 32 16,-3 1-2928-16,1 2-592 0,-2-1-112 0,1 2-32 16,-1 1-480-16,-2 3-80 0,-1 0-32 0,1-1 0 15,-1 2-208-15,0 2 128 0,2 1-128 0,0 1 0 16,-1 1 544-16,0 2 16 0,1 1 0 0,3 1 0 15,-2 3 16-15,1 1 0 0,1 7 0 0,1 0 0 16,3 3-400-16,-1 1-176 0,2 1 160 0,-2 2-160 16,3 0 128-16,0 1-128 0,1 0 0 0,0 0 0 15,0-1 0-15,0 2 0 0,1 1 0 0,0 2 0 16,-1 0 0-16,1-1 0 0,2 0 0 0,-1-2 0 16,-1-2 0-16,2 0 128 0,1-2-128 0,1 2 0 0,-1-3 160 15,-1 1-16-15,3-1 0 0,0 2 0 0,1 0 224 16,0 3 32-16,2 3 16 0,-2 0 0 0,3 0-32 0,-3 0 0 15,1-1 0-15,0-2 0 0,0-1-64 0,-2-3-32 16,-2-2 0-16,1 0 0 0,-2-2 80 0,-1-1 16 16,-2 0 0-16,0 0 0 0,0 2 48 0,-3 2 16 15,1 0 0-15,-2-2 0 0,-3-4-64 0,-1-1-16 16,-1-1 0-16,1 0 0 0,-3-2-144 0,0 0-32 16,-3-3 0-16,-1 0 0 0,-1-2-192 0,0-2 0 15,-2-2 0-15,-1-2 0 16,-1 0-2320-16,-2-3-368 0,-12-4-64 0,4-9 0 0</inkml:trace>
  <inkml:trace contextRef="#ctx0" brushRef="#br0" timeOffset="14468.668">4168 11341 11055 0,'0'0'976'0,"0"0"-784"0,-5-6-192 0,3 0 0 16,2 6 1904-16,0 0 336 0,0 0 64 0,-6-8 0 16,3 0-1552-16,3 8-320 0,-5-9-64 0,-1 0-16 0,-1-1-352 0,0 1 144 15,-2 3-144-15,0-1 0 0,0 0 416 0,-1 2-32 16,-5-2 0-16,1 2 0 0,3 4 240 0,-2-1 32 15,-3 0 16-15,-3 2 0 0,-1 0-176 0,2 2-48 16,1 0 0-16,1-1 0 0,-5-2-128 0,2 4-48 16,3 4 0-16,0-1 0 0,-2 1-272 0,0 2 128 15,1 5-128-15,2 0 0 0,0-1 0 0,-2 2 0 16,1-1 0-16,-2 1 0 0,0 1 128 0,0 0-128 16,-1 2 0-16,1 1 0 0,2 0 128 0,-1 2-128 15,2-1 0-15,2 1 0 0,4 0 176 0,1 0-32 16,1 0 0-16,-1 2 0 0,-2 2-144 0,3 2 0 15,2-1 144-15,2 3-144 0,0-3 0 0,2 1 0 16,0-1 0-16,0 1 0 0,0-1 0 0,1-2 128 16,1-1-128-16,1 0 0 0,-2 1 0 0,1-1 0 15,2 0 0-15,2-2 128 0,0 0-128 0,0-1 0 16,-1 0 128-16,3 4-128 0,2-3 176 0,-1 1-48 16,-5 0 0-16,2 0 0 0,4-2 0 0,1 4-128 0,-3-2 192 0,1 0-64 15,0 0-128-15,1-1 192 0,-1 0-192 0,-1 0 192 16,-1-1-192-16,-1 2 0 0,1-1 0 0,-3 2 128 15,-1-1-128-15,-1 2 0 0,1-1 0 0,-2 1 0 16,-4 1 128-16,0-2-128 0,-2 3 0 0,0 1 128 16,-2 1 16-16,0 0 0 0,0 0 0 0,-1-1 0 15,1-2 32-15,-2 1 0 0,-3-1 0 0,2-1 0 16,3-3-48-16,-5 3-128 0,-3-2 192 0,-1 1-64 16,3 1 16-16,-2-5 0 0,-1-1 0 0,-1 0 0 15,2-1 48-15,-1 0 0 0,1-2 0 0,-1-2 0 0,2-2-192 16,-1-2 160-16,1-2-160 0,0-4 160 0,-2-1-160 15,-1-3 0-15,1-6-160 0,1 1 160 0,0 0-240 16,1 2 48-16,-1-2 16 0,2 2 0 0,2 0-16 16,1 0 0-16,0 3 0 0,0 0 0 0,2-1 192 0,1 2 0 15,8 0-144-15,0 0 144 0,-9-1-144 0,9 1 144 16,0 0-192-16,0 0 192 16,-2 10-464-16,2-10 16 0,0 0 0 0,7 10 0 15,-4 0 0-15,5 1 16 0,2 1 0 16,1-2 0-16,1-3 240 0,0 2 32 0,1 0 16 0,-1-1 0 0,-1-3 144 0,0 1 0 15,1-2 0-15,2-1 0 0,-1 2 0 0,1-4 0 16,1-3 144-16,0-2-144 0,-2 4 384 0,2-2-48 16,1-6 0-16,1 0 0 0,0-5-112 0,0 1-32 0,-1-1 0 15,3-2 0-15,3-4-192 0,-3 3 144 16,-3-2-144-16,-1 0 128 0,1 0-128 0,-1-3 0 16,3-3 0-16,-2-1 128 0,1 1-128 0,-2-1 0 15,-2-2 0-15,-1 2 0 0,-5 0 0 0,4 2 0 16,0 2 0-16,-3-6 0 0,-5-3 0 0,0-3 0 0,3-4 0 15,-3 2 0-15,0 0 0 0,1 3 0 0,-1 0 0 0,-1 2 0 16,0 0 0-16,2-1 0 0,-3-1 0 0,1 0 0 16,2-1 0-16,-3-1 0 0,-4-1-160 0,2 0 160 15,0-2-128-15,-1 4 128 0,-3 0 0 16,1 1-144-16,-6 3 144 0,2-1 0 0,1 1 0 16,-2 2 0-16,-1 0 224 0,0 0-32 0,2 2 0 0,-2-1 0 15,2 2-48-15,0-1-16 0,1-3 0 0,5 2 0 16,3 1-128-16,-1-1 0 0,-2 2-192 0,4-1 192 0,3 2-256 15,1 1 64-15,3 2 0 0,-2-1 16 0,1 2-112 16,0 2-32-16,1-1 0 0,2 2 0 0,0 0 64 0,1 2 0 16,0 2 0-16,1 1 0 0,-1-1 96 15,2 3 32-15,-3-1 0 0,1 3 0 0,2 3 128 16,0 0-192-16,1 1 192 0,2 6-192 0,-1-1 48 0,0 2 0 16,-1 1 0-16,2 0 0 0,-1 2-64 0,2-1-16 15,-1-1 0-15,-4 0 0 0,-2 0 224 0,-2-1-176 16,0 0 176-16,0 0-160 0,0-1 160 0,-9-3 0 15,0 0 0-15,0 0 0 0,0 0 160 0,7 4-32 16,-7-4-128-16,0 0 192 0,0 0-16 0,0 0-16 16,0 0 0-16,0 0 0 0,0 0-160 0,0 0 192 15,-11-4-192-15,-1 2 192 0,3 0-192 0,-1-1 0 16,-3 0 0-16,-2 1 0 0,-1-1 0 0,-1-1 0 0,2 2 144 16,0 0-144-16,-1-2 176 0,2 0-48 0,2 1 0 0,-1 1 0 15,-1 2-128-15,2 1 0 0,-1-1 0 16,-1 2 0-16,1 2 0 0,-1 3 0 0,2 2 0 0,1 1 0 15,-2-1-160-15,0 5 160 0,0 1 0 0,-2 2-144 16,1-2 144-16,-1 5 0 0,-1 0 0 0,2 4-128 16,-1 1 128-16,2 3 0 0,7-1 0 15,-1 3 0-15,-4 2 0 0,4 0 0 16,-1 2 160-16,0-2-160 0,0-1 256 0,4-1-64 16,0 2 0-16,0-2 0 0,2-1-192 0,0 0 144 0,2 3-144 0,1-1 128 15,0 0-128-15,2-2 0 0,1 0 0 0,0 0 128 0,1 1-128 16,0-2 0-16,-1-3 0 0,1 2 0 15,5 1 0-15,-3 0 0 0,3-1 0 0,-1 0 0 16,-1-2 160-16,2 0-160 0,0 1 192 0,0 0-192 0,-3 1 176 16,2-1-176-16,-1-3 160 0,-1 0-160 0,1 1 0 15,0 0 0-15,-3 1 0 0,1-3 0 0,-2-3 0 0,-2 0 128 16,1-1-128-16,-3 0 0 0,-1 0 128 0,-3 0-128 16,-1-1 176-16,-2 1-176 0,-2 0 432 0,-2 3-32 15,-3 1 0-15,-1 0 0 0,-1-1 48 0,0 5 0 16,-2 0 0-16,-1-1 0 0,3 1-192 0,-4-2-48 15,-2 2 0-15,-3-1 0 0,1 2-208 0,-2-4 0 16,-1-2 0-16,-1 0-9856 16,0 1-1888-16</inkml:trace>
  <inkml:trace contextRef="#ctx0" brushRef="#br0" timeOffset="18074.162">4173 14935 11967 0,'0'0'1072'0,"-6"-1"-864"0,1-3-208 16,-1 2 0-16,6 2 3328 0,-5-3 640 0,5 3 112 0,0 0 16 15,0 0-3248-15,0-9-656 0,2-2-192 0,0 0 0 16,0-1 0-16,2-2 0 0,-2-2-128 0,1 5 128 16,2 0 0-16,-3-1 0 0,-3-3 0 0,2-1 0 15,2 1 0-15,-2 1 0 0,-1-1 0 0,0 0 0 16,1-3 0-16,-1 3 0 0,0 1 0 0,-1-1 0 15,-2 0 0-15,2 0 0 0,0-1 0 0,0 4 0 16,-3 0 128-16,1 3 96 0,2-1 16 0,-4 2 0 16,0 0 400-16,1 1 64 0,-2 2 32 0,-2-3 0 0,-2-2 80 15,1 1 16-15,0 1 0 0,-1 0 0 0,-3 0-416 16,-3-1-80-16,0-2-16 0,1 1 0 0,2 1-320 16,-1 1 144-16,-5 0-144 0,-3-1 0 0,-1-2 0 15,1 1 0-15,1 3 0 0,1-1 0 0,0-1 0 16,0-1 0-16,0 2 0 0,1 0 0 0,-2 2 0 15,3 3 0-15,0 1 0 0,2 1 0 0,-2 2 0 0,-1 1 0 16,3 4 0-16,-1 0 0 0,0 1-160 0,-1 3 160 16,2 4-160-16,0 1 160 0,3-1-160 0,0 3 160 15,0 0-160-15,3 1 160 0,-1 2-208 0,0-1 48 16,1-2 16-16,0 1 0 0,3 0 144 0,0-2-128 16,0 2 128-16,3-1-128 0,1 0 128 0,3 0 0 15,1 3-144-15,1-1 144 0,0 2 0 16,0-1 0-16,1 2-144 0,1 1 144 0,-2 1 0 0,3 0 0 15,4 0-128-15,0 1 128 0,0-1 0 0,-1-1 0 16,2-2 0-16,1 0 0 0,5-2-176 0,0-2 176 16,-1-3-160-16,1-1 160 0,6 3 0 0,0-5-144 15,0-2 144-15,-1-2 0 0,1-1 0 16,-1-3 0-16,0-3 0 0,-1 0 0 0,0 1 0 0,-2-3 0 0,1-3 0 0,1-2 0 16,2-1 0-16,0 2 0 0,2-3 0 0,-3-1 0 15,2-1 0-15,-3-2 0 0,0-3 128 0,4 1-128 16,-2-2 192-16,-2 0-48 0,0-2 0 0,0-1 0 15,0-5-144-15,0 2 128 0,-4 1-128 0,0 0 128 16,-5 0-128-16,1 0 128 0,0 0-128 0,-1 2 128 16,-4 0-128-16,2 2 192 0,-4-1-192 0,0 1 192 15,0 1-192-15,-4-1 160 0,-4 1-160 16,0 1 160-16,1 1-160 0,-1 0 160 0,-2 3-160 0,-2 1 160 0,-1 1-16 0,-3-1 0 16,0-1 0-16,0 4 0 0,-2 1-144 15,-2 0 192-15,1-1-192 0,-1 0 192 0,0 1-192 16,-4 2 192-16,-5 0-192 0,2 3 192 0,2-1-192 0,-4 3-224 15,0 3 48-15,-1 0 16 0,-5-3-112 0,3 4-32 16,-1 0 0-16,4 2 0 0,-1 0 304 0,3 2-192 16,-2 0 192-16,2 0-160 0,-3 2 160 15,3 0 0-15,-2 0 0 0,2 1 0 0,-2 1 0 16,3 3 0-16,1-1 0 0,0 0 128 0,1-1-128 0,1-1 0 16,2-2 0-16,0 4 0 0,1 0 0 0,2 1 0 15,0 1 0-15,4 0 0 0,0 1 0 0,4 1-160 16,0 1 160-16,3 1 0 0,2-1-128 0,2 1 128 15,4 4 0-15,0-1 0 0,1-1-192 0,1-1 192 0,3-3-192 16,4 1 192-16,2-1-240 0,3-2 64 0,-1-1 16 16,3 0 0-16,2-3 160 0,2-1-128 0,1-1 128 15,-1-3-128-15,2 1 128 0,0-3 0 16,1-4 0-16,-1-1 0 0,-1-1 0 0,1-2 0 0,3 0 0 0,-1-5 128 16,-1-2 16-16,1-2 16 0,1-2 0 0,0-1 0 15,-1-3 16-15,-1-1 0 0,1-2 0 0,-4-2 0 16,-1-5-176-16,-3 1 0 0,-1 2 144 0,-4 0-144 31,1-1-1216-31,-3 2-304 0,-2-2-64 0</inkml:trace>
  <inkml:trace contextRef="#ctx0" brushRef="#br0" timeOffset="25593.606">20091 4693 10127 0,'0'0'448'0,"-1"-8"96"0,-5-2-544 0,4 0 0 16,3-1 0-16,2 1 0 0,0 0 2768 0,1 0 448 0,3-1 96 15,2 2 16-15,2 0-2400 0,3-1-480 0,2-2-80 0,3 1-32 16,3 0-208-16,2 0-128 0,3-1 160 0,2 0-160 16,4-2 0-16,2 2 0 0,1 0 0 0,0 1 0 15,3 1 0-15,-1-1 0 0,1 0-144 0,-2 4 144 16,0 1-160-16,1 2 160 0,-2 0-160 15,0 3 160-15,1 0 0 0,-2 1 0 0,1 3 0 0,-2 2 0 16,-6 0 0-16,0 3-144 0,1 2 144 0,-1 4 0 16,-3 4 0-16,-2 1 0 0,-1 4 0 0,-1 5 0 15,-2 4 0-15,-3 4 176 0,-2 1-16 0,0 0 0 16,-1 1 112-16,-3 2 32 0,-2 0 0 0,0 1 0 16,0 3-160-16,0 4-16 0,-2 3-128 0,2 1 192 15,0 2-192-15,0 2 0 0,-1-2 0 0,0 5 0 0,0 0 0 16,-1 4 0-16,0 3 0 0,3 0 0 15,2 0 0-15,-2-3 0 0,0 0-128 0,4 2 128 0,5 3 0 16,-4 3 0-16,-2 2 0 0,0-2 0 0,5-5-128 0,2 4 128 16,1 2 0-16,3 0 0 0,3 1 0 0,-1-2 0 15,-4 0 0-15,2-2 0 0,-1-1 0 0,0 3-128 16,0 1 128-16,-1-1 0 0,-1-4 0 0,2-2 0 16,1 0 0-16,1-3 0 0,-1-1 0 0,0-5 0 15,-1-3 144-15,1-4-144 0,1-3 0 0,1-5 0 16,-2-4 0-16,-1 0 0 0,-1-5 0 0,-1-4 0 15,-1-1 0-15,2-2 0 0,-2 0 0 0,-1-2 0 16,-2-8 128-16,-1-4-128 0,1-3 0 0,-4-1 192 16,0-3-192-16,0 0 192 0,0-1-192 0,-2-1-192 15,-1 0 32-15,-9-2 16 0,7-3 144 0,-7 3 256 16,5-5-64-16,-5 5-16 0,0 0 192 0,0 0 32 0,0 0 16 0,0 0 0 16,0 0 192-16,0 0 32 0,-9 1 16 0,-1 0 0 15,-1-1-416-15,-2 2-96 16,-2 5-16-16,-4 4 0 0,-3 1-128 0,-2 2-176 15,-5 3 48-15,-2 2 0 0,-2 6 128 0,-4 3-128 16,-1 4 128-16,0 3-128 0,1 3 128 0,1 5 0 0,-1 4-144 16,5 5 144-16,3 0 0 0,3 0 0 0,2-2 0 0,4-2 0 15,4-1-144-15,2 1 144 0,4 1 0 0,5 6 0 16,5 6-208-16,2-1 64 0,1-3 16 0,4 0 0 16,-3 0-208-16,5 1-48 0,-2 2 0 0,2 2 0 15,-3-3 240-15,5 1 144 0,-3-1-192 0,1-1 192 16,-2-1 0-16,1 0 0 0,-1 0 0 0,0 6 0 15,-1 3 0-15,-1-2 0 0,0-4 0 0,-3 1 0 0,2-3 0 16,-1 1 176-16,-2 5 0 0,-2-7 0 0,-2-2 352 16,0-4 80-16,-1-4 16 0,-3 2 0 15,1 0 128-15,-2 6 16 0,-1 1 16 0,-4 0 0 0,1-1-112 0,-4-3-32 16,-1-3 0-16,-2 1 0 0,-2-1-96 0,-3 1-32 16,-5 2 0-16,2-2 0 0,3 2-32 0,-6-3-16 15,-5 1 0-15,1-5 0 0,0-2-272 0,1-3-48 16,0-6-16-16,2-2 0 0,1-2-384 0,1-1-64 15,1-2-32-15,1-6 0 16,2-6-2400-16,0-7-496 0</inkml:trace>
  <inkml:trace contextRef="#ctx0" brushRef="#br0" timeOffset="26198.487">22596 7050 9215 0,'-9'-1'816'0,"-2"1"-656"15,-2-1-160-15,0 1 0 0,3-2 4800 0,-4 2 944 16,1 3 176-16,-1 1 32 0,0 1-4752 0,-1 1-960 16,-1 3-240-16,-1 2 0 0,1 1-128 0,-2 0-80 15,2 3-16-15,-5 1 0 0,0-1 96 0,1 6 128 16,-2 2-208-16,6-1 80 0,2-1 128 0,3-1-128 0,-1-1 128 0,2 1-128 16,3-1 128-16,1 0-160 0,6-1 160 0,4-3-160 31,-2 1-288-31,3-2-64 0,4-1-16 0,2 0 0 0,8-1 320 0,-3 3 64 0,0-1 16 0,1-1 0 15,7-1 128-15,0 0 256 0,-4 2-64 16,4 1-16-16,-2 3 80 0,1 1 0 0,-4 2 16 0,0-1 0 16,-2-1-48-16,-1-1-16 0,0 4 0 0,-4 3 0 15,-2-1 160-15,-6 0 16 0,-1-1 16 0,-3 1 0 16,-3 1 64-16,-4-1 16 0,-4-1 0 0,-2 0 0 16,-3-1 80-16,-3 0 16 0,-5-4 0 0,1-2 0 15,-4-2-16-15,1 2 0 0,-4-3 0 0,5-3 0 16,-3 0-560-16,3-1-304 0,2-3 48 0,0-3 0 15,1-3-2112 1,4-1-400-16,3-4-96 0</inkml:trace>
  <inkml:trace contextRef="#ctx0" brushRef="#br0" timeOffset="26720.559">22612 6174 24879 0,'-10'-5'1088'0,"3"0"256"0,0 3-1088 0,-2-2-256 0,3-1 0 0,-2 3 0 16,8 2 1776-16,-7 5 288 0,3 1 64 15,1 3 16-15,-1 2-1824 0,1 6-320 0,0 5-176 0,-2 5 32 16,3 5 144-16,1 11-208 0,0 10 80 15,1 5 128-15,0 2-192 0,0 3 192 0,0 1-192 0,1 5 192 16,0 10-160-16,0-3 160 0,0 5 0 16,4-4-144-16,-2 0 144 0,3 3-128 0,-3 2 128 0,1-6-128 15,-2-7 128-15,2-6-192 0,-2-8 192 0,-2-8-192 16,0-11 192-16,0-5 128 0,1-1-128 0,0-4 176 16,1-3 208-16,2-6 32 0,0-6 16 0,0-1 0 15,-1-2-176-15,-3-8-16 0,8-5-16 0,2-4 0 16,-1-2-224-16,3-4 0 0,3-5 0 0,2-8 0 15,5-6 0-15,-1-2 0 0,0-2 0 0,3 0 0 16,1-3 0-16,2 1-160 0,1 3 32 0,0 1 0 0,-3 4-32 16,-1 3 0-16,1 5 0 0,-3 9 0 0,-1 5 160 0,-1 4-192 15,-2 5 192-15,2 7-192 0,0 7 64 16,-2 4 0-16,1 3 0 0,-4 4 0 0,1 5 128 0,-6 3 0 16,0 2-144-16,-5 5 144 0,-3 1 0 0,1 3 0 15,-6 3 0-15,2 4 0 0,-2-2 0 0,1-3 0 16,-2-4 128-16,2-4-128 0,-2-2 0 0,2-7 0 15,1-3 144-15,2-4-144 0,1-5-208 16,2-6-112-16,-2-3-32 0,5-2 0 16,2 0-3056-16,0-4-624 0</inkml:trace>
  <inkml:trace contextRef="#ctx0" brushRef="#br0" timeOffset="27088.65">23490 6773 10127 0,'-10'5'896'0,"1"0"-704"0,-4 0-192 0,1 5 0 16,0 8 4640-16,0-1 896 0,-1 3 176 0,-2 10 48 15,2 7-4656-15,2 4-912 0,2 1-192 0,-1-1 0 16,2 0-192-16,2-2 0 0,3 1 0 0,2-3 0 15,1-2 16-15,3-3 16 0,3-3 0 0,1-5 0 16,1-7-336 0,1-5-64-16,3-4-16 0,-2-5 0 0,3-2 576 0,2-7 128 0,2-4 0 0,3-8 16 0,-2-4 432 15,3-2 96-15,-1-2 16 0,0-2 0 0,-3 0 192 0,0 0 32 16,-2 3 16-16,0-2 0 0,-1 2 32 16,-7 0 16-16,-5-1 0 0,-1 4 0 0,0 3-176 15,-3 0-32-15,-4 1-16 0,-3 2 0 0,0 0-432 16,-6 4-64-16,-1 1-32 0,-4 4 0 0,-3 0-416 0,1 5-96 15,-1 3-16-15,2 1 0 16,-3 1-608-16,3 0-128 0,3-3-32 0,2 1-10016 16,-2 1-2016-16</inkml:trace>
  <inkml:trace contextRef="#ctx0" brushRef="#br0" timeOffset="27443.059">23735 6739 26719 0,'-7'19'2368'0,"0"1"-1888"0,-1 6-480 0,3 4 0 16,2 6 1152-16,0 1 144 0,2 6 32 0,0 0 0 16,2 1-304-16,0-1-48 0,0-3-16 0,1-1 0 31,-1-5-1504-31,1-4-304 0,2-3-64 0,0-6-16 0,-4-6 1120 0,1-4 240 0,-1-11 32 0,0 0 16 15,1 9 0-15,-1-9 0 0,0 0 0 0,0 0 0 16,-5-15 288-16,2-6 64 0,0-5 16 0,1-3 0 0,0-2-528 16,1-1-96-16,-4-1-32 0,3 0 0 15,3 0-192-15,0-2 144 0,-2-1-144 0,3-1 128 0,3 2-128 16,3 4 0-16,1 4 0 0,3 1 0 0,0 1-192 0,2 3-32 16,2 3 0-16,0 2 0 0,1 5 48 0,3 1 16 15,1 2 0-15,-2 4 0 16,2 4-432-16,0-1-96 15,2 1-16-15,-1 5 0 0,0 6-1408 0,0-1-272 0,-2 1-64 0,0 0-10672 0</inkml:trace>
  <inkml:trace contextRef="#ctx0" brushRef="#br0" timeOffset="27761.526">24187 5746 28559 0,'-4'-3'2544'0,"-4"0"-2032"0,0 2-512 0,8 1 0 16,-7-2 1792-16,7 2 256 0,0 0 48 0,-3 12 16 16,-3 1-1856-16,5 6-256 0,2 5-288 0,-1 12 64 15,-1 6 32-15,1 5 16 0,2 2 0 0,2 2 0 16,-2 4 176-16,1 2-128 0,3 3 128 0,-4 3-128 15,1 4 128-15,0 0 0 0,2-1-144 0,-2-2 144 16,3-6 0-16,-2-3 0 0,0-3 0 0,1-3 0 16,0-4 0-16,1-1 0 0,-4-5 0 0,2-3 0 0,3-1-320 15,-3-6 0-15,2-6 0 0,0-3 0 16,-2-6-1920-16,1-5-384 0,3-5-80 16,-8-4-16-16</inkml:trace>
  <inkml:trace contextRef="#ctx0" brushRef="#br0" timeOffset="27995.549">23973 6558 40543 0,'0'0'3600'0,"0"0"-2880"16,0 0-576-16,0 0-144 0,11-3 768 0,2-3 128 0,5-1 32 0,4-2 0 15,5-1-800-15,6 0-128 0,6-1 0 0,3 0-176 16,6-4-16-16,3-3 0 0,4-2 0 0,4 2 0 31,4 0-960-31,5-3-192 0,0-3-32 0,1 0-10496 0,-4 1-2096 0</inkml:trace>
  <inkml:trace contextRef="#ctx0" brushRef="#br0" timeOffset="28618.706">22445 8939 1839 0,'-18'6'160'0,"-5"4"-160"0,-4 1 0 0,-2 2 0 16,-2 5 6656-16,3 0 1280 0,3 2 272 0,-1 2 48 16,1 4-6576-16,2-1-1312 0,2 0-368 0,1 3 128 15,4 3-128-15,2-1 144 0,5 2-144 0,1 0 160 16,1 0-160-16,5-1 0 0,2 0 0 0,6 4 0 0,3 6 0 0,1-4 0 16,4-1-144-16,2-5 144 0,5-3 0 15,1-3-128-15,2-1 128 0,3-3 0 0,2-3 0 0,1-4 0 16,0-5 176-16,-1-4-176 0,1 0 176 0,0-5-176 15,-1-4 160-15,2-2-160 0,3-5 0 0,2-7 0 16,1-5-208-16,-3-5 64 16,-1-4-1680-16,1-6-336 0,4-5-64 0,-5 5-16 0</inkml:trace>
  <inkml:trace contextRef="#ctx0" brushRef="#br0" timeOffset="28932.931">22900 8808 21183 0,'-6'11'944'0,"1"-6"192"0,0 1-912 0,-3 1-224 0,2 4 0 0,3 5 0 16,2 1 2544-16,0 7 464 0,-1 4 80 0,6 5 32 15,-1-2-2704-15,1 2-416 0,3 1-320 0,-1-2 48 16,3-2 144-16,1-1 128 0,2-1-192 0,-1-8 192 15,-1-6 0-15,1-1 0 0,0-1 128 0,3-2-128 16,2-3 352-16,-1-1-32 0,0-6 0 0,1-3 0 16,1-4-128-16,4-4-16 0,2-4-16 0,-3-5 0 15,-2-2 32-15,-2 0 16 0,1-3 0 0,-3-5 0 0,0-7-32 16,-3 5-16-16,-5 4 0 0,-2 1 0 0,1-1-160 16,-3 2 128-16,-2 1-128 0,0 1 128 0,2 0-128 15,-1 2-272-15,-2 2 64 0,0-2 16 16,-1 4-1728-16,2-1-352 0,2-1-64 15</inkml:trace>
  <inkml:trace contextRef="#ctx0" brushRef="#br0" timeOffset="29259.973">23818 7609 6447 0,'0'0'576'0,"0"0"-576"0,-8 1 0 15,8-1 0-15,-5 11 7840 0,0 5 1456 0,0 4 304 0,0 5 48 32,1 4-8064-32,0 7-1584 0,1 7-384 0,0 5-32 15,1 3-128-15,1 8-32 0,-1 2 0 0,-1 10 0 16,1 7 96-16,1 3 16 0,1 0 0 0,-1 4 0 0,-2 4 112 0,0-2 32 0,2-2 0 0,-1-2 0 15,-1-2 320-15,0-6 0 0,1-7 0 0,2-6 0 16,3-1 0-16,0-7 0 0,0-8 0 0,4-3 0 16,-1-8 0-16,4-1 0 0,0-4 0 0,2-7 0 15,-1-2-1744-15,4-3-336 16,0-5-64-16,0-9-16 0</inkml:trace>
  <inkml:trace contextRef="#ctx0" brushRef="#br0" timeOffset="29484.699">23300 8800 42847 0,'0'0'1904'0,"0"0"384"0,0 0-1840 0,0 0-448 16,0 0 0-16,4-7 0 0,4 0 288 0,4-3-32 15,4-3-16-15,8-1 0 0,5-4-480 0,6-3-80 16,9-4-32-16,7-3 0 16,6-3-816-16,4 2-176 0,-2-6-16 0,-2 5-16 15,2-3-2336-15,-2 1-448 0</inkml:trace>
  <inkml:trace contextRef="#ctx0" brushRef="#br0" timeOffset="29846.466">24600 8016 28559 0,'-15'2'2544'0,"-1"-1"-2032"0,1-2-512 0,-2 5 0 16,-5 0 2896-16,0 2 496 0,-1 2 80 0,-2 3 32 0,-5 1-2896 15,3 5-608-15,0 3 0 0,-4 5-144 16,-3 0-112-16,-1 8-32 0,1 3 0 0,-1 2 0 15,3-3-176-15,2 1-48 0,3-3 0 0,3 1 0 16,5-3-272-16,7 0-64 0,5-1-16 16,3-6 0-16,2-1-96 0,6 1 0 0,6 1-16 15,4 1 0-15,3 2 368 0,4-1 80 0,3-1 16 0,4 3 0 16,4-2 768-16,1 2 176 0,0 0 16 0,0 0 16 0,0-1 272 0,2-2 48 16,2 0 16-16,-1 4 0 0,-1 3 32 0,-4 0 16 15,-5-2 0-15,-2 0 0 0,-4-3-192 0,-4 1-32 16,-7-1-16-16,-6 3 0 0,-4 1-128 0,-9 2-32 15,-10 3 0-15,-8-2 0 0,-10 1-320 0,-7 3-128 16,-9-3 0-16,-7 2 0 16,-8 1-1856-16,-11-7-448 0</inkml:trace>
  <inkml:trace contextRef="#ctx0" brushRef="#br0" timeOffset="35094.726">21532 11775 25631 0,'-8'-22'1136'0,"4"6"224"0,-4-3-1088 0,-1 0-272 16,-4-4 0-16,-1-1 0 0,-5 2 480 0,-5-1 32 15,-2 1 16-15,-1-1 0 0,-2 1-704 0,-2 2-144 16,-1 1-16-16,-3 0-16 0,1 1 176 0,-1 1 48 16,1 0 0-16,-2 1 0 0,-2-2 128 0,-3 3 0 15,-3 0 0-15,-2 2 0 0,-3 0 0 0,0 2 0 16,-1 2 160-16,0 0-160 0,-5 1 0 0,-3 0 0 16,-3 2 0-16,-3 1 0 0,-1-3 0 0,-2 1 0 15,-2-2 0-15,-3 2 0 0,-5 2 0 0,0 1 0 16,-1 1 0-16,1 1 0 0,1 0 0 0,-2 2 128 15,-4 2-128-15,0 0 0 0,2-4 0 0,1 2 0 0,-1 3 0 0,-1-3 0 16,-5-3 0-16,2 3 0 0,0-1 0 16,1 2 0-16,0-1 0 0,-2 2 0 15,0 0 0-15,2 4 0 0,1-1 0 0,0 3 0 0,-3-3 0 0,2 2 0 16,-1-3 0-16,4 5 0 0,2 0 0 0,-2 0 0 16,-3-3 0-16,0 4 0 0,2 0 0 0,2 1 0 15,2 1 0-15,-6-2 0 0,-1 0 0 0,-3 1 0 16,-4-1 0-16,5 1-160 0,1 1 160 15,2 2-128-15,2 1-128 0,4 0 0 0,7 2-16 16,6 0 0-16,7 1 272 0,3-1-128 0,1 2 128 0,4 0 0 16,4 2 0-16,6 1 0 0,5-4 128 0,3 2-128 15,3 1 224-15,9 0-48 0,0 2-16 0,5-1 0 16,3-1-160-16,2 3 0 0,2-1 144 0,2 2-144 16,2-2 0-16,3 0 0 0,3 0 0 0,2 1 0 15,5-1 0-15,2 0-208 0,2 1 80 0,6-2 128 16,4-1-416-16,4 1 32 0,2 0 16 0,3-1 0 0,6-2 176 15,3 0 16-15,0-1 16 0,4 2 0 0,0-2 160 16,6-2 0-16,7-1 0 0,4 1 0 0,2 4 0 16,0-4 0-16,1-1 160 0,3-3-160 0,6 1 192 15,4 2-64-15,1-1-128 0,1-1 192 0,-1-2-64 16,0-1-128-16,4 0 176 0,4-3-176 16,3 1 192-16,-1-3-192 0,-4-1 192 0,6-1-192 0,4 0 128 0,-2 0-128 15,-5-2 0-15,4 1 0 0,3-1 0 0,3 1 0 16,-1 0 0-16,3-1 0 0,0-2 208 0,2-1-64 15,0 2-16-15,-2 0 0 0,-3 0-128 0,2 0 0 16,3 0-192-16,-5-2 192 0,-10 1 0 0,3 0 0 0,2 1 0 16,1-4 0-16,-3 0 0 0,-3 0 0 15,-1-1 0-15,-2 1 0 0,2-5 0 0,-6-1 0 16,-5 0 0-16,-1-2 0 0,1-2 0 0,-5-3 0 0,1-2 0 16,-4 1 0-16,-4 1 0 0,-4-2 128 0,-3-4-128 15,1-3 0-15,-6-2 272 0,3 0-16 0,-3 0-16 16,-1-1 0-16,-4 0 128 0,-4 1 16 0,-3-3 16 15,-9 2 0-15,-1 4 96 0,-6-4 16 0,-1-5 0 0,-3 2 0 16,-4 2 16-16,-5-2 16 0,-5 0 0 0,-4-3 0 16,-5-2-272-16,-3-1-48 0,-9 4-16 0,-1 0 0 15,-7-2-208-15,-5-2 0 0,-6-2 0 0,-6 2 0 16,-6-1 0-16,-8 2 0 0,-6-2-208 0,-3 1 64 0,-2-2 144 16,-4 3 0-16,-5 5 0 0,-10 2 0 0,-10 2 0 15,-3-1-128-15,-3 4 128 0,-7 4-128 16,-10 3 128-16,-3 4 0 0,-4 2 0 0,-4 4 0 0,-1 6 0 15,-7 2-160-15,-4 1 160 0,-1 5 0 0,-2 2-256 0,-5 6 48 16,-7 3 16-16,-2 4-8960 16,-1-1-1792-16</inkml:trace>
  <inkml:trace contextRef="#ctx0" brushRef="#br0" timeOffset="39208.442">16858 12387 5519 0,'0'0'240'0,"0"0"64"0,0 0-304 0,0 0 0 16,0 0 0-16,-9 1 0 0,0-1 2384 0,2-1 432 15,-2-2 64-15,1 3 32 0,-3 3-2016 0,2-2-416 0,1 0-80 16,-3-1-16-16,-3 0-384 0,5-1 128 0,-1 1-128 0,1-2 0 15,-5-1-128-15,4 1-128 0,2 1 0 0,0-2-16 16,1 1-16-16,0-1 0 0,0-2 0 0,7 5 0 16,0 0 288-16,-7 0 0 0,7 0 0 0,-8 2 0 15,8-2 256-15,-7 0 16 0,7 0 0 0,0 0 0 16,0 0 144-16,0 0 32 0,0 0 0 0,0 0 0 16,0 0 128-16,0 0 16 0,0 0 16 0,0 0 0 15,0 0-128-15,10 7-32 0,0-1 0 0,4-2 0 16,4-1-176-16,2 2-32 0,-4-1-16 0,9 1 0 15,4-3-224-15,3 2 144 0,0 1-144 0,1-2 128 16,3-1 0-16,1-1-128 0,0 0 192 0,0 2-64 16,5-1-128-16,4 0-176 0,0-1 48 0,2-1 0 0,4-4 128 0,-1 3 0 15,1 2 0-15,-5-2 0 0,0-5 0 16,2 3 0-16,3-1 0 0,1 3 0 0,-5 0 0 0,3 1 0 16,-1-2 0-16,-3 3 0 0,-1 2 144 0,-5 1 64 15,0 0 16-15,-1 1 0 0,0-1-224 0,2 1 144 16,-1 2-144-16,0-3 128 0,-4-2-128 0,0 1 0 15,-3-1 0-15,-1 0 0 0,-1-1 0 0,-1-1 128 16,-1-1-128-16,-2 0 0 0,1 1 0 16,-1 1 0-16,-3 1 0 0,0 1-176 0,0-3 176 0,-4 2 0 15,-4 1 0-15,-3-1-128 0,-1-2 128 16,-2 0 0-16,-1 0 0 0,-10 0 0 0,0 0 0 0,0 0 0 16,0 0 0-16,0 0 0 0,0 0 0 0,0 0 224 15,-9 4-48-15,-5-4-16 0,-5-3 0 0,-3 2 0 0,-2 1 0 16,-3-2 0-16,-4-2-160 0,-2-1 0 0,-3 2 0 15,-1 1 0-15,-6 1 0 0,-2-1 0 0,-3-3 0 16,-6 3-176-16,-4 1 48 0,-2 0 0 0,3 0 0 0,-1-2 0 16,-3 0 128-16,0 3-192 0,-3 0 192 0,0-1-192 15,0-1 192-15,3-1 0 16,0-3 0-16,-1 2 0 0,-3 0 0 0,1 1 0 0,1 0 0 0,3-2 0 16,1 0 0-16,7 0 128 0,0 2-128 0,3-2 176 15,1-2 80-15,2 2 32 0,1 0 0 0,3 1 0 16,0-2-64-16,6 1-16 0,5-2 0 0,6 4 0 15,1-2-32-15,4 2-16 0,2-2 0 0,4 2 0 16,3 0 0-16,4 1 0 0,7 2 0 0,0 0 0 16,-5-4-160-16,5 4 0 0,0 0 0 0,9-3 0 15,3 1-144-15,4-1-64 0,5 0-16 0,4-1 0 16,6 3-32-16,2-1-16 0,5 0 0 0,2-2 0 0,3 2 272 0,4 1-160 16,1 1 160-16,3-2-128 0,4-5 128 0,6 4 0 15,4 0 0-15,5 1 0 0,3 0 0 0,1 1 0 16,-1 0 0-16,2 2 0 0,3 3 0 0,2-1 0 15,-1 1 128-15,-2 1-128 0,-6-1 192 0,4 3-48 16,1-1 0-16,-4 2 0 0,-3-6-16 0,-8 2 0 16,-6 0 0-16,-3 1 0 0,1-3 16 0,-7-1 0 15,-4-2 0-15,-7 1 0 0,-5 2 32 0,-2 0 0 16,-1 0 0-16,-5-2 0 0,-6 0-16 0,-4 0 0 16,-3 0 0-16,-9 0 0 0,0 0 32 0,0 0 0 15,0 0 0-15,0 0 0 0,-12-4-48 0,-5 0 0 16,-2 0 0-16,-8 2 0 0,-3 2-144 0,-5 0 0 0,-9 0 0 15,-3 1-176-15,-3 0-128 0,-9 1-16 0,-8 2-16 16,-5-1 0 0,-5 0-64-16,-1 2-16 0,-3 0 0 0,-3 2 0 0,-3-1 96 15,-1 1 0-15,0-1 16 0,0 1 0 0,0 1 304 0,2-2-192 16,1-1 192-16,3-1-160 0,9-2 160 0,3 2 0 0,6-3 0 0,3-3 0 16,4-5 0-16,6 1 144 0,7 1-16 0,6-2-128 15,1-1 416-15,7-1-32 0,4-2 0 0,4 2 0 16,4 2 64-16,2 2 0 0,4 0 0 0,3-1 0 15,3 0-320-15,6 6-128 0,0 0 128 0,0 0-128 16,0-6-1808-16,0 6-448 0</inkml:trace>
  <inkml:trace contextRef="#ctx0" brushRef="#br0" timeOffset="41634.204">17509 12334 7935 0,'0'0'352'0,"-5"7"80"0,-1 1-432 0,2-2 0 0,4-6 0 0,-3 9 0 16,-1 0 320-16,4-9-32 0,-4 8 0 0,4-8 0 16,0 0-288-16,0 0 0 0,0 0 0 0,0 0 0 15,0 0 192-15,0 0 0 0,0 0-16 0,0 0 0 16,0 0 240-16,-9 3 48 0,9-3 16 0,-7 2 0 0,7-2-112 0,0 0-32 16,-9 1 0-16,9-1 0 0,0 0 192 0,0 0 48 15,0 0 0-15,-7-3 0 0,7 3 0 0,-7-6 0 16,3-3 0-16,1 3 0 0,3 6-112 0,-3-11-16 15,0-2 0-15,2 0 0 0,1-2-48 0,2 1-16 16,0-1 0-16,1-3 0 0,-2-3 16 0,2 1 0 16,-1 1 0-16,2-2 0 0,0-1 48 15,-2-3 16-15,0 3 0 0,2-1 0 0,2 0-80 16,-1 1-32-16,-1 0 0 0,3 0 0 0,-2-2-32 0,2-1-16 16,0-2 0-16,2 0 0 0,1 0-16 0,1 0 0 15,-1 2 0-15,2 0 0 0,1 1-80 0,3 0-16 16,1 0 0-16,-1 2 0 0,-1 0-48 0,2 2-16 15,0 1 0-15,4 1 0 0,4-4-128 0,1 3 0 16,0-1 144-16,1 3-144 0,-1-2 0 0,3 1 0 0,-2 1 0 16,3-2 0-16,-3 1 0 0,3 0 0 15,1-2 0-15,2 0 0 0,1-2 0 0,3 3 0 16,4 2 0-16,0-2 0 0,-1-1 0 0,2 0 0 16,-6-2 0-16,2 3 0 0,-2 0 0 0,3 1 0 15,0 2 0-15,2 2 0 0,1 0 0 0,0 1 0 0,0 2 0 16,0-1 0-16,0 3 0 0,-1 0 0 0,-4 1 0 0,4 1 0 15,-2 3 0-15,2 0 0 0,-2 1 0 0,4 1 0 16,3 0 0-16,0 1 0 0,-1-2 0 0,1 3 0 16,-3 0 0-16,1 3 0 0,-2 0 0 0,3 0 0 15,0 0 0-15,0 1 0 0,0 0 0 0,0-1 0 16,2 1 0-16,-1-1 0 0,-3 0 0 0,-1 1 0 16,-2-1 0-16,3 1 0 0,3 1 0 0,0 0 0 0,-4 2 0 15,4-2 0-15,3 2 0 0,-3 1 0 0,-3-1 0 16,1 3 0-16,-1 1 0 0,0 5 0 0,1-2 0 15,-1 1 0-15,3 1 0 0,-2-1 0 0,-1 1 0 0,1 2 0 16,1 0 0-16,-4 1 0 0,-1-2 0 16,2-1 0-16,1-2 0 0,1 0 0 0,0 2 0 15,-1-2 0-15,0 0 0 0,0-1 0 0,1 1 0 0,-2-1 0 16,-1-1 0-16,0-1 0 0,0-2 0 0,1-2 0 16,-1-1 0-16,5-1 128 0,0 1-128 0,1-2 0 15,0-2 0-15,1 2 0 0,-3-4 0 0,-1 0 0 16,-1-2 0-16,3-1 0 0,0-2 0 0,1 2 0 15,1-2 0-15,-1 0 128 0,-1-2-128 0,-1 0 0 16,-3 0 0-16,2-1 0 0,-2-1 0 0,2-2 0 16,2-2 0-16,0 0 0 0,0 0 0 0,1 1 0 15,0-1 0-15,-2 0 0 0,-2-1 0 0,0-3 0 0,-2 0 0 0,1-2 0 16,4-3 0-16,-2 0 144 0,-4 0-144 16,1 0 0-16,1-1 144 0,-4 1-144 0,0-3 0 15,-5-1 144-15,0 0-16 0,0 0 0 0,-3-1 0 0,0 0 0 16,0-3 64-16,1 0 16 0,-1 1 0 0,0 0 0 15,-3 3-48-15,0-4-16 0,-2 1 0 0,3 2 0 16,-1 0-144-16,0 2 0 0,-4 0 144 0,-2 1-144 16,-1-2 0-16,-2 2 144 0,1-1-144 0,-4 0 0 15,-4-2 128-15,1 2-128 0,1 0 0 0,-6-2 0 16,-2-1 192-16,-2 1-64 0,0 0 0 0,-2-1-128 16,-2 1 192-16,0 0-64 0,-1 1 0 0,-1 2-128 15,-2 3 144-15,1 1-144 0,-2 2 0 0,1 2 144 0,0-1-144 16,0 0 0-16,-2 4 144 0,2-1-144 0,2 3 128 15,0 5-128-15,-1-3 160 0,4 9-160 0,0 0 0 16,-4-6 0-16,4 6 0 0,0 0 0 0,-4-5 0 0,4 5-288 16,0 0 32-16,0 0 16 15,0 0-656-15,0 0-144 0,0 0-32 0,0 11 0 16,1 1-656-16,2 0-128 0,-3-12-16 0</inkml:trace>
  <inkml:trace contextRef="#ctx0" brushRef="#br0" timeOffset="41953.342">22884 10613 911 0,'-13'-4'0'15,"-3"-4"0"-15,-1-2 0 0,0-5 0 0,2-7 5392 0,2-3 1008 0,1-3 192 0,6-3 32 31,5-2-5648-31,4-3-1120 0,3-4-240 0,6-1-32 16,5 1-480-16,3 1-112 0,2-3-16 0,2 1 0 0,4-6 544 0,2 3 96 0,4 1 32 0,3-2 0 16,3-4 96-16,2 4 32 0,-1 4 0 15,3 6 0-15,-2 3 224 0,0 6 0 0,0 2 0 16,-4 8-144-16,2 6 336 0,-4 6 80 0,3 4 16 0,0 6 0 16,3 6 496-16,-1 8 112 0,-3 5 0 0,3 5 16 15,-3 3 32-15,2 8 0 0,-6 7 0 0,1 7 0 16,-1 4-304-16,-1 0-48 0,0 1-16 0,-2 4 0 15,-2 4-416-15,2 4-160 0,-3 1 0 0,-1-1-7984 16,-2 0-1696-16</inkml:trace>
  <inkml:trace contextRef="#ctx0" brushRef="#br0" timeOffset="42970.717">16638 12178 5519 0,'-5'-6'496'0,"-1"-2"-496"0,6 8 0 0,-4-7 0 15,-2 2 928-15,4 0 96 0,2 5 0 0,0 0 16 0,0 0-720 16,0 0-160-16,0 0-32 0,0 0 0 0,1-7-128 0,-1 7 0 16,6-6 0-16,-6 6 0 0,9-3 0 15,1 1 0-15,1 0-144 0,3-1 144 0,1 2 0 0,0 0 0 16,2 1 0-16,3-2 0 0,2-2 0 0,3-2 0 16,5 4 0-16,2-3 0 0,1-1 0 0,3 0 0 15,0 2 0-15,4 0 0 0,-1-3 0 0,6 0-160 16,6 1 160-16,4-1-128 0,3 1-192 0,1 2-48 15,-3 3 0-15,1-1 0 0,-1 1 0 0,3 4 0 16,4 0 0-16,4 2 0 0,0-1 144 0,-1 5 32 16,-4 2 0-16,2 1 0 0,3-1 192 0,-1 1 0 15,2 0 0-15,0 3 0 0,-1 0 0 0,0 3 0 16,1 0 0-16,2-1 0 0,3-4 448 0,1 1 48 16,3 3 0-16,1-5 0 0,-2-3 272 0,5 0 48 15,6-1 16-15,-3 0 0 0,3-1-192 0,-2-3-48 16,3-2 0-16,4 2 0 0,6 1-304 0,2-1-64 15,-2-4-16-15,8 2 0 0,5 1-208 0,1 0 144 0,4-2-144 0,-2-1 128 16,5 0-128-16,3 2 0 0,-1 4-192 0,-1-1-5936 16</inkml:trace>
  <inkml:trace contextRef="#ctx0" brushRef="#br0" timeOffset="43826.932">16835 12442 16575 0,'0'0'736'0,"0"0"160"0,0 0-720 0,0 0-176 15,9-4 0-15,1-2 0 0,3 0 2176 0,6-2 384 16,5-1 96-16,3-1 16 0,4 4-2224 0,6-3-448 16,7-1 0-16,8-1-192 0,6 2 192 0,5-3-208 0,2 0 80 0,2-2 128 15,0-3-288-15,5 1 64 16,3-1 16-16,5 3 0 15,5 1-176-15,-1 0-16 0,-1-2-16 0,0 1 0 0,5 3 160 0,-3-1 48 16,0 0 0-16,-2 2 0 0,3 0 208 0,-2 0 0 16,2 0 0-16,-4 0-144 0,-2-1 144 0,3 2 0 15,-2 2 0-15,3-1 0 0,2 0 0 0,-5 0 0 0,-3-1 0 16,-1 2 0-16,1-1 0 0,-1 1 0 0,0-1 0 0,-3 1 0 16,-7 3 0-16,1 0 128 0,-2-2-128 0,0 1 0 15,-1 0 0-15,-7 0 0 0,-4-2 0 0,-5 2 0 16,-7 1-560-1,-4 0-176-15,-4-2-32 0,-5 2-16 0,-6 1-1776 16,-2 1-368-16</inkml:trace>
  <inkml:trace contextRef="#ctx0" brushRef="#br0" timeOffset="44801.121">21802 12050 19583 0,'-32'11'864'0,"13"-6"176"0,-6-1-832 15,0 0-208-15,0-2 0 0,4 0 0 0,4-2 672 0,1 1 96 0,4 0 0 0,3-1 16 16,9 0-784-16,0 0 0 0,0 0-144 0,0 0 16 16,0 0 128-16,0 0-128 0,0 0 128 0,8-3-128 15,0-1 128-15,4 0 0 0,3 2 0 0,3-2 0 16,4-3 0-16,4 1-128 0,3-2 128 0,2-1 0 15,1-2 0-15,2-2 0 0,2-1 0 0,1-2 0 16,0-1 0-16,0-2 176 0,-2-4-176 0,7-4 192 16,1-5-192-16,3 1 128 0,1-1-128 0,5-8 128 0,0-4-128 15,0 0 0-15,-1 2 0 0,-2 0 0 16,0 1 128-16,1-3-128 0,-1-5 128 0,2 1-128 0,-1 1 288 0,0-1-32 16,-4 0 0-16,-3 1 0 0,-5-2 112 0,1 2 16 15,-5 0 0-15,-2-5 0 0,-3-1 0 0,-2-1 0 16,1 0 0-16,-6 1 0 0,-4 2-16 0,-3-1 0 15,-4-2 0-15,-3 2 0 0,0 3 16 0,-4 1 16 16,0-1 0-16,-1 4 0 0,-2 0 48 0,-1 3 0 16,-2 4 0-16,-1 1 0 0,2 2 192 0,-1 2 32 15,1 0 16-15,-2 2 0 0,-1 4-304 0,-3 0-64 16,3 1-16-16,0 3 0 0,-1 3-304 0,0 5 0 16,2 3-208-16,1 1 80 15,-2 2-736-15,1-4-144 0,2 2-16 0,1 4-16 16,0 7-2400-16,0 0-464 0</inkml:trace>
  <inkml:trace contextRef="#ctx0" brushRef="#br0" timeOffset="45157.931">22562 10629 22111 0,'-5'-16'976'16,"4"2"208"-16,-2-7-944 0,3-5-240 0,4-2 0 0,2-8 0 0,4-10 2000 16,7 0 368-16,7 0 64 0,4-1 0 15,2-1-2656-15,5 0-544 0,7 0-96 0,2-3-32 16,0-2-64-16,0-1 0 0,-3-1-16 0,5 5 0 0,1 6 512 15,-2 2 96-15,-2 1 32 0,2 5 0 0,1-1 336 0,-2 4-144 16,-3 2 144-16,-2 7 0 0,-2 9 0 0,-3 5 0 16,0 8 0-16,-2 4 0 0,-1 5 416 0,-1 7-16 15,3 7 0-15,-1 9 0 0,-3 8 128 0,1 5 32 16,-5 8 0-16,1 10 0 0,-4 9-208 0,0 6-32 16,-1 2-16-16,1 10 0 15,-5 9-1584-15,-3 5-320 0</inkml:trace>
  <inkml:trace contextRef="#ctx0" brushRef="#br0" timeOffset="54579.731">16462 3256 2751 0,'0'0'256'0,"0"0"-256"0,0 0 0 0,0 0 0 15,0 0 1344-15,0 0 240 0,0 0 32 0,0 0 16 16,0 0-672-16,0 0-144 0,0 0-32 0,0 0 0 16,0 0-32-16,0 0-16 0,0 0 0 0,0 0 0 15,0 0-48-15,0 0-16 0,0 0 0 0,0 0 0 0,0 0-160 0,0 0-48 16,0 0 0-16,0 0 0 0,0 0-32 15,0 0-16-15,-8-4 0 0,8 4 0 0,-7 3-80 0,-3-2-16 16,-1 2 0-16,1 0 0 0,0-1 0 0,0 1-16 16,-1 0 0-16,1 2 0 0,-1-1-80 0,-1 2-16 15,-3 0 0-15,0 3 0 0,4 1 48 0,0 2 16 16,-2-1 0-16,0 3 0 0,-1-2-144 0,-2 3-128 16,-2 0 192-16,1 3-192 0,1 3 192 0,-2-2-192 15,0 1 192-15,-1 1-192 0,-2 0 240 0,0 0-64 16,0 1-16-16,-4 3 0 0,1 2-160 0,-2 0 192 15,0 2-192-15,1-4 192 0,-1 1-192 0,2-1 192 16,2-2-192-16,0 0 192 0,0 3-32 0,3 0 0 16,2-3 0-16,1 0 0 0,1-1-160 0,0 2 192 15,4-1-192-15,0 1 192 0,0 2-192 0,-1 2 128 16,1 1-128-16,3 3 128 0,-2 2-128 0,1-1 0 16,0-2 0-16,1 2 128 0,1 1-128 0,-1-1 0 0,1-3 0 15,1 0 0-15,-1-2 0 0,2 0 0 16,-1-4 0-16,2 3 0 0,0 1 0 0,2 3 0 0,-1 1 0 0,2 0 0 15,0-1 0-15,1 1 0 16,0-3 0-16,2 1 0 0,1 0 0 0,-1-2 0 0,1 3 0 16,0 0 128-16,1-2-128 0,1-1 0 15,0 0 0-15,3 1 0 0,-3 3 0 0,5 5 128 0,-3 0-128 0,3-3 0 16,-2-3 0-16,1-2 0 0,4-1 0 0,-2-1 0 16,3 0 0-16,1 1 0 0,1-4 0 0,0-1 0 15,2-1 0-15,3-1 0 0,2 1 0 0,0-2 0 16,0-2 128-16,-1 3-128 0,1 1 0 0,2-2 128 15,3-5 0-15,-2-1-128 0,1-2 192 0,-1 0-64 16,0 1-128-16,1-2 192 0,-1-3-192 0,3-1 192 16,-2 2-192-16,3-2 160 0,0-6-160 0,1-1 160 0,-2-1-160 15,4-6 0-15,0-2 0 0,1 2 0 0,-2 1 0 0,0-4 128 16,-1-3-128-16,1-5 0 0,-1-2 0 16,-2-1 0-16,1-4 0 0,0 1 0 0,1 0 0 0,-3-1 0 15,2 2 128-15,0-5-128 0,-3 0 0 0,1 0 0 16,-1 1 0-16,-3-3 128 0,0-2-128 0,-3-3 0 15,-1-3 144-15,0 1-144 0,-4 0 224 0,1-1-32 16,-3 5 0-16,2-3 0 0,-4-2 32 0,1 1 0 16,-2-1 0-16,2-3 0 0,-1-4-64 15,0-4-16-15,0-1 0 0,-2 2 0 0,-1 4-16 16,0 0-128-16,2 0 192 0,-2 0-64 0,0-1-128 16,2-2 0-16,-2-4 0 0,1 0 128 0,-2-1-128 15,0 3 0-15,-2 1 144 0,1 0-144 0,1-2 0 0,-1 2 0 16,-3 1 0-16,-1 0 0 0,-2 2 0 0,-1 2 0 0,-2 2 0 0,-4 0 0 15,-4 2 0-15,-1 2 0 0,2-1 0 0,-2-1 0 16,-3 3 0-16,0 3 128 0,-1 3 0 0,-1 1 0 16,0 4 64-16,0 1 0 0,0 2 16 0,-2 1 0 15,-2 3 128-15,1 4 32 0,-1 2 0 0,-1 3 0 16,-1 3-16-16,-1 0 0 0,-1 1 0 0,-1 2 0 16,-3 2-176-16,-1 2-48 0,-2 2 0 0,5-1 0 15,4 0-128-15,2-1 128 0,-3 1-128 0,3 1 128 16,3-1-128-16,1 1 0 0,1 1 0 0,2 2 0 15,1-4-128-15,1-1-64 0,1-1-16 0,2-1-10320 16,8 1-2064-16</inkml:trace>
  <inkml:trace contextRef="#ctx0" brushRef="#br0" timeOffset="55935.591">16306 4045 1839 0,'0'0'160'0,"0"0"-160"0,0 0 0 0,0 0 0 15,0 0 1664-15,0 0 288 0,0 0 64 0,0 0 16 16,0 0-736-16,0 0-144 0,0 0-16 0,0 0-16 16,-8 3-224-16,8-3-64 0,0 0 0 0,0 0 0 15,0 0-192-15,0 0-32 0,10 2-16 0,0 2 0 16,0-1-16-16,1 0 0 0,0 0 0 0,2-1 0 16,2-1-160-16,0-1-32 0,-2-1-16 0,3 1 0 15,3 0-112-15,2 0-32 0,-1-2 0 0,1-1 0 16,0-1 32-16,0 0 0 0,4 2 0 0,0 1 0 15,2 0-112-15,0 0-16 0,3-2 0 0,2 0 0 16,2 2 144-16,1-1 32 0,2-2 0 0,0 2 0 16,0-1 0-16,0 3 0 0,1-2 0 0,0 0 0 0,2-1-64 15,2-2-16-15,1 1 0 0,5-2 0 0,3-2-224 16,-3 2 176-16,-2 1-176 0,0-1 160 0,1 2-160 16,-2-2 0-16,-2 0 144 0,1 0-144 0,1 2 0 0,1-1 0 15,1 1 0-15,-2 1 128 0,-2-2-128 0,-2 2 144 16,0 1-144-16,-5-2 160 0,0 1 0 0,1 0 0 15,-2-2 0-15,1 2 0 0,0 0-160 0,1 1 192 16,-2-4-192-16,-1 4 192 0,-3 2-192 0,-3 1 0 16,2 0 0-16,-2-1 128 0,-3-2-128 0,-1 1 0 15,-1 0 0-15,-1 0 0 0,1-2 0 0,-2 1 0 16,2 1 0-16,-2 0 0 0,0 0 0 0,1-4 0 16,-4 3 0-16,-1 1 0 0,0 1 0 0,-5 0-144 15,-12 0 144-15,9 3 0 0,-1-1-352 0,-8-2 32 16,0 0 16-16,0 0 0 15,0 0-1360-15,0 0-288 0,0 0-48 0</inkml:trace>
  <inkml:trace contextRef="#ctx0" brushRef="#br0" timeOffset="56368.336">18336 3718 25791 0,'-1'-10'1152'0,"1"10"224"16,0 0-1104-16,0 0-272 0,0 0 0 0,0 0 0 16,0 0 960-16,12 3 144 0,-2 2 32 0,1 0 0 0,0-1-736 0,0-2-144 15,4-2-16-15,0 2-16 0,2 2-224 0,-1 1 0 16,3-3 0-16,-2 0 0 0,2 0 0 0,1 2 0 15,2-1 0-15,-5 3 0 0,1-3 0 0,0 3 0 16,0 3 0-16,2-2 0 0,-2-1 0 0,-2 1 0 16,2 1 0-16,-3 1 0 0,-2 0 0 0,1 2 0 15,-6 4 0-15,2-1 0 0,0-1 0 0,-1 2 0 16,-3-1 0-16,-1 0 0 0,-3 0 0 0,0 1 0 16,-2-2 0-16,-1 0 0 0,-2 0 0 0,-4 1 0 15,0 0 0-15,-3 1 144 0,-3 1 64 0,-4-1 16 16,-3-1 0-16,1 2 0 0,-6 0 16 0,-1 3 0 0,-3-6 0 15,-1 5 0-15,-3-3 0 0,2 3 0 0,0-2 0 16,2 0 0-16,1-2-112 0,1-2-128 0,2 0 176 16,1-2-176-1,1-2-704-15,2-3-240 0,1 1-48 0,5-3-12976 0</inkml:trace>
  <inkml:trace contextRef="#ctx0" brushRef="#br0" timeOffset="57340.163">16385 4858 17503 0,'0'0'768'0,"0"0"176"0,0 0-752 0,0 0-192 16,8-6 0-16,1 1 0 0,3-1 256 0,-1 1 32 15,1 1 0-15,3 0 0 16,-1 0-672-16,3-2-144 0,-1-1-32 0,2 2 0 15,2 2-128-15,-3-1-16 0,1 0-16 0,2-2 0 0,3 1 272 0,0 1 48 16,2 0 16-16,2 0 0 0,0 1 528 0,4-1 112 0,3 0 32 0,1 2 0 16,1-3 336-16,0 3 64 0,1 1 16 0,-2-1 0 15,2-3-32-15,1 1 0 0,2 0 0 0,3-1 0 16,2 2 32-16,4 1 16 0,4 2 0 0,-2-1 0 16,-3-2-192-16,2 1-32 0,0 0-16 0,0-1 0 15,0-2-48-15,2 1-16 0,0 1 0 0,-3 0 0 16,3 3-48-16,-4 1-16 0,-3 1 0 0,-2-2 0 15,0-3-32-15,1 0 0 0,1 0 0 16,-2 1 0-16,0 2-48 0,-1-2-16 0,-2 1 0 16,-2 1 0-16,-2 0-32 0,-2-1-16 0,-1 0 0 15,-1-1 0-15,-2-1-16 0,-2 2-16 0,-1-2 0 16,1 2 0-16,-1 0-176 0,-2 0 128 0,0 0-128 16,-3-1 128-16,0 1-128 0,-6 2 0 0,-1 1 144 0,0-1-144 0,0-1 0 15,-2 0 128-15,-4-2-128 0,0 1 0 0,-9 1 0 0,0 0-128 16,7 3 0-16,-7-3 0 15,0 0-432-15,0 0-80 0,0 0 0 0,0 0-16 16,0 0-1264-16,0 0-240 0,0 0-48 0,-7 6-16 0</inkml:trace>
  <inkml:trace contextRef="#ctx0" brushRef="#br0" timeOffset="57698.816">18482 4499 22287 0,'0'0'976'0,"0"0"224"0,0 0-960 0,0 0-240 0,0 0 0 0,0 0 0 16,0 0 368-16,0 0 16 0,0 0 16 0,10 7 0 15,2-2-400-15,-2 1 0 0,1 0 0 0,-2 1 0 16,0 1 0-16,1 1-176 0,2 1 176 0,-3 0-128 15,-1-1 128-15,-2-1 0 0,2-1-144 0,0 3 144 16,3 2 0-16,1 1 0 0,-2-1 0 0,-1 0 0 16,-2-5 128-16,0 3 0 0,-1-2 0 0,1 0 0 15,-4 1 224-15,0 0 32 0,-5 0 16 0,0 3 0 16,1-1 64-16,-7 3 16 0,-1-1 0 0,-5 2 0 0,0 1 80 16,-2-2 16-16,-5-1 0 0,-2 1 0 15,-4 2-192-15,3-1-48 0,-2-3 0 0,1 1 0 0,1 1-176 16,2 0-32-16,2 0-128 0,2-2 192 15,0 3-480-15,3-5-96 16,3-4-32-16,2 1-12768 0</inkml:trace>
  <inkml:trace contextRef="#ctx0" brushRef="#br0" timeOffset="59204.509">17733 3301 1839 0,'0'0'160'0,"0"0"-160"0,0 0 0 0,-7-2 0 16,7 2 4576-16,0 0 880 0,-7 5 176 0,3 4 48 15,-3 1-4320-15,3 3-848 0,1 3-192 0,-1 0-16 16,-4 3-304-16,-1 1 0 0,-1 2 0 0,1 1 0 15,1 2 0-15,2 2 0 0,1-1 0 0,1-2 0 16,2-3 0-16,-3-1 0 0,3-1 0 0,1-1 0 16,0 3 0-16,2-4 160 0,2-5-160 0,4-1 128 15,2-4 432-15,0 0 80 0,-2-1 0 0,4-1 16 16,4 2-32-16,0-2-16 0,-2 1 0 0,4-3 0 16,1-3-224-16,2 1-64 0,0 1 0 0,1-1 0 15,1-2-320-15,-1 0 144 0,-3 0-144 0,1 0 0 16,0 0-224-16,0-1-160 15,-4 1-16-15,-1-2-16 0,-2 2-1568 16,0 0-304-16,-2-1-64 0,-10 2-4496 0,0 0-912 0</inkml:trace>
  <inkml:trace contextRef="#ctx0" brushRef="#br0" timeOffset="59412.595">17769 3555 4607 0,'0'0'400'0,"0"0"-400"16,0 0 0-16,0 0 0 0,0 0 1904 0,8 0 288 16,0 0 64-16,1 1 16 0,0-1-880 0,1 3-176 15,1-1-48-15,2-1 0 0,-1-1-16 0,2 0 0 0,1 1 0 0,0-1 0 16,1-1-400-16,-1 1-96 0,1 0-16 0,2-1 0 16,0-3-640-16,-2 0 0 0,0 0 0 0,-3 0-6896 15,-1 2-1392-15</inkml:trace>
  <inkml:trace contextRef="#ctx0" brushRef="#br0" timeOffset="59603.044">17575 3265 11967 0,'0'0'1072'0,"6"-5"-864"0,5 1-208 0,6 2 0 15,8-5 3712-15,5 2 688 0,6-3 144 0,4 5 16 0,5 3-3280 0,2-1-640 16,-1-2-144-16,1 0-32 16,0-2-1168-16,5-1-224 0,1 0-48 15</inkml:trace>
  <inkml:trace contextRef="#ctx0" brushRef="#br0" timeOffset="60258.153">17385 3020 5519 0,'0'0'496'0,"0"0"-496"16,5-9 0-16,2 3 0 0,4 2 4080 0,2-1 720 15,4 3 128-15,4-2 48 0,3 1-3952 0,1-2-768 16,2 0-256-16,6 0 128 0,7 0-128 0,3 1 0 16,-2 0 0-16,4 1 0 0,3-2-144 0,1 2 0 15,-2-2 0-15,1-1 0 0,1-2-112 0,-1 2-32 16,2 0 0-16,-1-1 0 0,0-1 288 0,-3-1-192 16,-1-3 192-16,-4 2-160 0,-5 0 384 0,0 0 80 0,-3-1 16 0,-1 0 0 15,-2 0 128-15,-4 4 48 0,-4 1 0 16,-5 2 0-16,-5-2-176 0,-4 2-48 0,-8 4 0 0,0 0 0 15,-3-9 224-15,-7-1 32 0,-6-2 16 0,-6 3 0 16,-6 3-288-16,-2-2-64 0,-6-1-16 16,1 2 0-16,-3 4-176 0,0 2 0 0,-2 2 0 0,1 1-176 31,1-1-1200-31,2 2-240 0</inkml:trace>
  <inkml:trace contextRef="#ctx0" brushRef="#br0" timeOffset="61555.353">16570 4843 4607 0,'0'0'192'0,"0"0"64"0,6 8-256 0,-6-8 0 0,10 2 0 0,0 2 0 15,0-1 2688-15,2-1 512 0,3 0 80 0,0 0 32 16,3 3-2320-16,1-2-464 0,3-1-80 0,0-1-32 16,5-1 192-16,2 0 32 0,0-3 16 0,4 2 0 15,0 2-224-15,0-2-48 0,1-1-16 0,1 0 0 16,2 1-48-16,4-1-16 0,6 0 0 0,4-2 0 15,0-3 64-15,3 3 16 0,0-2 0 0,-1 1 0 16,-1-3-48-16,2 3 0 0,2 0 0 0,4 1 0 16,1 1-112-16,0-1-32 0,-5 1 0 0,-1-1 0 15,-1-1-192-15,-2 1 0 0,-5 0 128 0,0 0-128 16,4-1 0-16,-4 1-128 0,-3 0 128 0,-1 2-208 16,-8-3-288-16,-1 0-48 15,-3-2-16-15,-3 4 0 0,-3 1-240 0,-4-1-48 0,-3-1-16 16,0 2 0-16,-3-1-1744 0,-1 0-336 0</inkml:trace>
  <inkml:trace contextRef="#ctx0" brushRef="#br0" timeOffset="61891.472">18055 4579 23615 0,'0'0'1040'0,"0"0"224"0,0 0-1008 0,8-6-256 0,0-1 0 0,3 2 0 15,4-1 128-15,0 4 0 0,2 1-128 0,3 1 192 16,6 0-400-16,0 0-96 0,2-1-16 0,0 0 0 16,2 0 128-16,0-1 0 0,-2 0 16 0,2 2 0 15,-1 4 16-15,1 0 0 0,2 0 0 0,0 2 0 16,0-4 160-16,-2 1 0 0,-4 2 0 0,1-2 0 15,-1 5 0-15,-3 1 0 0,-3 2 160 0,-1 0-160 16,0 4 304-16,-3 1-48 0,-4 1 0 0,-1 1 0 0,-2-4-32 16,-5 1-16-16,-4-2 0 0,-2 3 0 0,-1 0-208 15,-7 3 176-15,-4-1-176 0,-1-2 160 0,-4-2-160 16,-3 1 0-16,-6-3 144 0,-1 1-7232 16,-1 0-1440-16</inkml:trace>
  <inkml:trace contextRef="#ctx0" brushRef="#br0" timeOffset="62473.253">16570 4142 18431 0,'0'-9'816'0,"0"9"160"0,0 0-784 0,5-6-192 0,5 3 0 0,0-1 0 0,1-3 1072 0,3 3 160 15,3-3 48-15,5 3 0 0,2 1-1104 0,3 1-176 16,-3-1 0-16,4-2-192 0,6 0 0 0,2-3 0 16,-3 1 0-16,2 0 0 0,2 1 192 0,2 4-192 15,3 1 192-15,-1-1-192 0,6-5 192 0,5 2 0 16,4-1 0-16,6 2 0 0,0 0 0 0,-1-1 160 16,1 0-32-16,3 0 0 0,3 2 256 0,2-1 64 15,2 0 0-15,-2 1 0 0,-6 1-64 0,2 1 0 16,0 1 0-16,1-1 0 0,-3-1-176 0,-2 1-32 15,-7-1-16-15,-3 2 0 0,-4 0-320 0,-3-1-64 0,-5 0-16 0,-1 2-7232 16,-3 0-1440 0</inkml:trace>
  <inkml:trace contextRef="#ctx0" brushRef="#br0" timeOffset="63219.72">16419 3598 10127 0,'0'0'448'0,"0"0"96"0,0 0-544 0,0 0 0 0,0 0 0 0,0 0 0 16,0 0 2304-16,10 3 336 0,-10-3 80 0,8 6 16 15,2 1-1936-15,-3-3-384 0,3-2-80 0,1-2-16 16,-3-1 32-16,2 0 0 0,0 0 0 0,0-1 0 16,1 2-96-16,-3-1 0 0,3 1-16 0,3-3 0 0,-1-2 80 0,1 0 32 15,-2 2 0-15,1 1 0 16,2-2 48-16,-1 1 16 0,1 1 0 0,3 0 0 0,3 0-176 0,-3-2-48 15,-3 0 0-15,-2 2 0 0,-1 1-48 0,1 2-16 16,2 0 0-16,-4 1 0 0,-4-1-128 0,3 1 128 16,1 0-128-16,-3 1 128 0,-8-3 48 0,10 3 0 15,-1 0 0-15,-2 2 0 0,-7-5 16 0,5 10 0 16,-2 0 0-16,0 2 0 0,-1-2-32 16,-2 3 0-16,-4 2 0 0,1 3 0 0,0 2 32 0,-2 3 0 15,-1 2 0-15,-1 0 0 0,-2 0-64 0,0 1 0 16,1 0 0-16,0 1 0 0,-1-2-128 0,-1-2 0 15,-1 0 0-15,0-4 128 0,1-3-128 0,3-1 0 16,3-3 144-16,-1-1-144 0,-1 0-144 0,3-5-112 16,3-6 0-16,0 0-13152 0</inkml:trace>
  <inkml:trace contextRef="#ctx0" brushRef="#br0" timeOffset="64012.301">16271 4422 15663 0,'0'0'1392'0,"0"0"-1120"0,0 0-272 0,0 0 0 16,0 0 1536-16,0 0 240 0,6-4 48 0,3-2 16 0,2 3-1280 0,2 0-256 15,3 0-48-15,1 2-16 0,3-2-240 0,2 2 0 16,1 0 0-16,0-1 0 0,0-3-384 15,0 0 16-15,1-3 16 0,-1 2 0 0,0 1 80 0,0 2 16 16,-3-1 0-16,1 1 0 0,-2-5 256 0,-1 4 0 16,1-2 0-16,-1 3 0 0,1 1 192 0,1 0 32 15,-4 0 16-15,2 0 0 0,0 2 144 0,-3 2 48 16,-2 0 0-16,0 0 0 0,-5 1 176 0,0 2 32 16,-8-5 16-16,7 5 0 0,-2 5-192 0,-1-1-32 15,-3 2-16-15,-2 2 0 0,-1 0-112 0,-5 3-32 16,0 1 0-16,-3 4 0 0,1 3 112 0,-1 3 32 15,-2 1 0-15,0 2 0 0,1 1-32 0,-2 0-16 16,-2-2 0-16,3-1 0 0,2-3 48 0,1-2 16 0,-2-1 0 16,2-1 0-16,2-4-160 0,3-3-16 0,-3-2-16 15,4 1 0-15,1 0-240 0,2 0-128 0,0-13 128 16,6 9-9920-16,3-2-1856 16</inkml:trace>
  <inkml:trace contextRef="#ctx0" brushRef="#br0" timeOffset="70238.645">20557 3191 19007 0,'0'0'832'0,"0"0"192"0,0 0-832 0,0 0-192 0,-5-3 0 0,5 3 0 15,0 0 544-15,0 0 64 0,0 0 16 0,-7-3 0 16,-1 0-352-16,8 3-64 0,-6-5-16 0,6 5 0 16,-10-2 144-16,2-1 32 0,-1 0 0 0,-1 1 0 15,0 0-48-15,0 2-16 0,4-2 0 0,-4 4 0 0,-1 1-48 0,-2 3-16 16,0 0 0-16,-2 3 0 0,-4 3-240 0,-1 2 128 15,-2 2-128-15,0 0 0 0,-1 1 0 0,-1-1 128 16,1 1-128-16,0-1 0 0,1 2 0 0,3-1 176 16,0 1-176-16,5-3 160 0,2 2 224 15,2 1 64-15,2-1 0 0,1 0 0 0,1-1-176 0,4-2-16 16,-1 1-16-16,3 0 0 0,3 3-112 0,-1-2-128 16,2 0 176-16,3-1-176 0,1 3 160 15,2-3-160-15,-2 0 128 0,3 2-128 0,-1 1 0 0,1 2 128 16,0 4-128-16,1-4 0 0,1-2 0 0,-2 1 0 15,-2-1 128-15,0 1-128 0,-1 0 0 0,0 1 0 16,-3-1 0-16,1 1 0 0,-2-1 0 0,-1 1 0 16,0 1 0-16,-3 2 128 0,-2 2 16 0,1 1 0 15,-2 1 0-15,0 1 0 0,-2 2 64 0,1-1 16 0,-4 4 0 16,2-6 0-16,-4-4 32 0,1-1 0 0,-2 0 0 0,-1-1 0 16,-2-2 176-16,-3-1 32 0,-2-3 16 15,-3-1 0-15,-3 2 112 0,-2-3 32 0,-2 0 0 0,-2-1 0 16,-1-2 128-16,-1-1 16 0,-1 0 16 15,3-1 0-15,4-1-208 0,4-4-32 0,1 0-16 0,4-1 0 16,4 0-336-16,3 0-64 0,2 0 0 0,9-2-128 31,-8-2-832-31,8 2-256 0,0 0-64 0,0 0-10128 0,9-1-2032 0</inkml:trace>
  <inkml:trace contextRef="#ctx0" brushRef="#br0" timeOffset="71155.086">20990 3451 15663 0,'0'0'688'0,"0"0"144"0,0 0-656 0,0 0-176 0,0 0 0 0,0 0 0 16,0 0 1632-16,0 0 288 0,0 0 64 0,-7 7 16 16,3 2-1472-16,0 3-288 0,2 0-64 0,-1 4-16 15,-3 1-160-15,1 4 0 0,-1 5 0 0,2-2 0 16,-4-1 0-16,0 4 0 0,-6 4 0 0,4 0 0 16,4-2 0-16,-1-3 0 0,0-1 0 0,-1-3 0 15,1-3 0-15,3-1 0 0,-2-3 0 0,4-4 0 16,2-1 0-16,1 0 256 0,-1-4-32 0,7 1-16 15,3 0 384-15,0-2 80 0,-2 1 16 0,2-4 0 0,0 1-16 16,7 0 0-16,3 0 0 0,3-1 0 0,-1 0-384 16,3 1-80-16,-2 1-16 0,1-1 0 15,0-2-192-15,2 3 0 0,0-1 0 0,-3-1 0 0,3-2-192 0,-4 0-64 16,2 0-32-16,-4 2 0 16,-2 0-1840-1,-1-2-368-15,-2-2-80 0</inkml:trace>
  <inkml:trace contextRef="#ctx0" brushRef="#br0" timeOffset="71375.431">20942 3673 24879 0,'-2'-10'2208'0,"2"10"-1760"0,0 0-448 0,0 0 0 16,0 0 880-16,0 0 80 0,5-9 32 0,-5 9 0 15,11 0-384-15,1 0-80 0,1-2-16 0,2 1 0 16,3 1-512-16,2 0 0 0,2 1 0 0,1-1 0 16,3-1-304-16,3 2-64 0,-3 2-16 0,1-3 0 15,-2-3-1968 1,-3-2-400-16,8-5-64 0,-6 4-32 0</inkml:trace>
  <inkml:trace contextRef="#ctx0" brushRef="#br0" timeOffset="71577.943">20980 3490 18431 0,'0'0'1632'0,"-2"-7"-1312"0,-5-1-320 0,5 2 0 0,2 6 1760 0,3-7 288 16,0-2 48-16,6 2 16 0,3 2-1088 0,5 2-192 16,0-2-64-16,4 0 0 0,1-2-640 0,6 0-128 15,-1 2 0-15,6-1 0 0,3 0 0 0,-3 0 0 16,0 0 0-16,2 0 0 15,2 2-1712-15,-1 1-240 0,13-1-48 0,-15-2-16 0</inkml:trace>
  <inkml:trace contextRef="#ctx0" brushRef="#br0" timeOffset="71829.481">21728 3684 33167 0,'-11'-2'2944'0,"4"-3"-2352"0,3-2-464 0,-3 0-128 16,7 7 976-16,-6-5 176 0,2-2 48 0,4 7 0 15,-3-9-736-15,3-1-144 0,1-1-16 0,2 4-16 16,-3 7-800-16,4-7-176 0,-4 7-16 15,7-8-16-15,-7 8-1728 0,8-5-352 16,-8 5-64-16,8-6-10224 0</inkml:trace>
  <inkml:trace contextRef="#ctx0" brushRef="#br0" timeOffset="72569.035">21970 4260 1839 0,'0'0'0'0,"0"0"160"0,-8-4-160 0,4 0 0 16,0-2 0-16,2-1 0 0,-1-1 5008 0,3 0 976 16,1-2 192-16,3-4 32 0,0-5-4624 0,3-1-944 15,2 0-176-15,1 0-32 0,-2-1-208 0,3 0-32 16,1 1-16-16,-2-2 0 0,1-2 16 0,0-2 0 15,0 1 0-15,0 0 0 0,0-2 192 0,1-2 32 16,-1-4 16-16,2-2 0 0,0-1-48 0,-1 1-16 16,2 1 0-16,-2-1 0 0,2-3-96 0,0 2-16 15,-2 0 0-15,2 2 0 0,-2 3-128 0,-1 1-128 16,-2 4 144-16,-1 2-144 0,-3 2 160 0,0 1-160 16,3 4 160-16,-3 2-160 0,4 1 128 0,-4 3-128 15,-2 2 0-15,1 1 144 0,-4 8-144 0,6-5-176 16,-6 5 48-16,0 0 0 0,0 0-160 0,0 0-32 0,0 0 0 0,8 14 0 15,-2 3 64-15,-3 5 0 0,0 2 0 16,-1 1 0-16,1 0 256 0,2 3-192 0,-3 0 192 0,2 4-160 16,1 3 160-16,0 5 0 0,1 0 0 0,-1 1 0 15,1 3 0-15,0 0 0 0,2-1 0 0,-3 0 0 16,3-1 144-16,-4-1 64 0,2-5 16 0,1 0 0 16,-4-2-48-16,1 3-16 0,0-1 0 0,1-3 0 15,-2-3-160-15,2-2 0 0,-2-6 144 0,1 1-144 16,0-4 0-16,-1-1-320 0,-1-3 64 15,0-4 16-15,-2-11-2496 0,0 0-496 16</inkml:trace>
  <inkml:trace contextRef="#ctx0" brushRef="#br0" timeOffset="72797.135">21861 3934 5519 0,'0'0'496'0,"0"0"-496"16,0 0 0-16,1-6 0 0,-1 6 6544 0,11-4 1216 15,7 0 240-15,3 1 64 0,6-2-5968 0,4 0-1200 16,2 2-224-16,5-1-48 0,5 0-432 0,2 1-64 16,2 0-128-16,4-2 176 0,6 0-176 0,-2-1 0 0,-6 1 0 0,-3-1 0 31,0 1-2016-31,-2-1-336 0,-2 0-64 0</inkml:trace>
  <inkml:trace contextRef="#ctx0" brushRef="#br0" timeOffset="74618.549">16155 3751 5519 0,'0'0'496'0,"0"0"-496"16,0 0 0-16,0 0 0 0,0 0 1408 0,0 0 192 15,0 0 48-15,0 0 0 0,-2-9-1024 0,2 9-208 16,-2-6-32-16,2 6-16 0,0 0-368 0,0 0 0 15,-7-6 0-15,7 6 0 0,0 0 160 0,-4-5-32 0,4 5-128 0,0 0 192 16,-5-6 320-16,5 6 48 16,0 0 16-16,0 0 0 0,-4-6-176 0,4 6-16 0,0 0-16 0,7-7 0 15,-2-2-240-15,5 3-128 0,-1-3 128 0,3 4-128 16,0 3 272-16,6 0-16 0,2-2 0 0,2-1 0 16,2 1 128-16,2-3 32 0,3 3 0 0,1-1 0 15,2-3-176-15,0 1-48 0,-2 1 0 0,0 0 0 16,-1-2-64-16,0-1-128 0,-4-1 176 0,0 3-176 15,1 1 224-15,-2 2-64 0,0-2-16 0,-4 2 0 16,0-2 80-16,-2 3 16 0,1-1 0 0,-2 2 0 16,-1-1 64-16,-4 3 16 0,-2 0 0 0,0 3 0 15,0-1-16-15,-10-2 0 0,0 0 0 0,0 0 0 16,8 9-112-16,-4-3 0 0,-4 3-16 0,-2-2 0 16,2-7 48-16,-5 9 16 0,3 2 0 0,-3 3 0 15,-1 2-48-15,2 3 0 0,-3 1 0 0,3 1 0 16,1-4-48-16,-1 4-16 0,2 0 0 0,-1 1 0 0,-1 1 48 0,2 0 0 15,1-1 0-15,1 0 0 0,-1-4-176 16,0-2 192-16,2 0-192 0,-1-2 192 0,-1 0-192 0,-1-1 0 16,1 0 0-16,2 1 0 15,-1-1-1072-15,-4 1-288 0,-2 1-64 0</inkml:trace>
  <inkml:trace contextRef="#ctx0" brushRef="#br0" timeOffset="76115.884">21654 4816 16991 0,'0'0'752'0,"0"0"144"0,0 0-704 0,0 0-192 0,0 0 0 0,0 0 0 16,0 0 752-16,0 0 112 0,8-5 32 0,4 2 0 15,-1 0-560-15,4 0-96 0,5-2-32 0,1 0 0 0,7-2 32 16,-3 2 0-16,0-1 0 0,2 1 0 0,2 0-240 0,-2 1 0 16,-2 0 0-16,0 0 0 15,-3-1-320-15,2-1-96 0,-4 2-32 0</inkml:trace>
  <inkml:trace contextRef="#ctx0" brushRef="#br0" timeOffset="76372.985">21610 5023 29087 0,'0'0'1280'0,"0"0"272"0,0 0-1232 16,0 0-320-16,0 0 0 0,0 0 0 0,0 0 304 0,0 0 0 0,12 3 0 0,4-1 0 15,2 0-304-15,3-2 0 0,1-2 128 0,2-1-128 16,4-3 0-16,1 0 0 0,5-3 0 0,-2 1 0 16,-3 1-256-16,-1-1 0 0,-1-1 0 0,0 2 0 31,-4 3-1936-31,-1 0-400 0,-4-1-80 0</inkml:trace>
  <inkml:trace contextRef="#ctx0" brushRef="#br0" timeOffset="77890.302">20258 2946 18591 0,'-2'-13'832'0,"2"13"160"0,-3-9-800 0,2 2-192 0,-3-2 0 0,4 9 0 0,-2-8 656 16,1 1 96-16,0 0 16 0,1 7 0 0,0 0-384 16,-2-6-80-16,0-2-16 0,2 8 0 0,0 0-160 0,-5-4-128 15,-3-2 144-15,2 3-144 0,-1 3 0 0,-2 1 0 16,-2 5 0-16,-1 0 0 0,-2 3 0 0,-1 1 0 16,-3 1 0-16,-2 4 0 0,0 1 0 0,-4 2-160 15,-2 2 160-15,1 3-128 0,-3 1 128 0,2 2 0 16,-3-1 0-16,4 3 0 0,2 2 0 0,3 1 0 15,1-1 160-15,4 1-160 0,-1 1 432 0,3-1-16 16,2 1 0-16,3-1 0 0,0-1-128 0,2-2-32 16,5 1 0-16,-3-1 0 0,0 0-256 0,3 0 0 15,1-4 128-15,2 1-128 0,2 0 0 0,0 2 0 16,1 0 0-16,0 1 0 0,2-2 128 0,0 0-128 16,2-2 0-16,-1 1 0 0,-2 1 128 0,0 1-128 15,0 0 0-15,-2 0 0 0,0 0 128 0,1 0-128 16,-2 2 0-16,-2 2 0 0,0 1 128 15,-2 1-128-15,-2 1 144 0,-1 1-144 0,1 1 256 0,-1-2-64 16,-6-1 0-16,2-3 0 0,-4-1 64 0,0-3 16 0,0 0 0 0,-3-3 0 16,-1-1 160-16,1-5 16 0,-1 0 16 0,0-2 0 15,-1 1-80-15,2-1 0 0,-1-1-16 0,3-1 0 16,3-7-368-16,-1 1 128 0,2-2-128 0,9-5-8992 16,0 0-1840-16</inkml:trace>
  <inkml:trace contextRef="#ctx0" brushRef="#br0" timeOffset="79307.665">22807 4604 23839 0,'-8'-8'1056'0,"8"8"224"0,-5-6-1024 0,1 1-256 15,2-2 0-15,2 7 0 0,0 0 800 0,0 0 112 16,0 0 32-16,0 0 0 0,0 0-560 0,0 0-128 15,0 0 0-15,0 12-16 0,0 2-240 0,1 1 0 16,0 4 0-16,3 4 0 0,-1 4 0 0,1 3 0 16,-4 1 0-16,4 3 0 0,-3-2 0 0,-2 1 0 15,-5 2 0-15,2 0 0 0,1-1 0 0,-3 3 0 16,-3 1 0-16,0-2 0 0,3 0 0 0,-2-6 0 16,2-2 0-16,-3-3 144 0,-2-4-144 0,4-3 0 15,5 0 144-15,-2-6-144 0,-4-3-192 0,8-9-128 16,0 0 0-16,0 0-16 15,0 0-2656-15,0 0-528 0</inkml:trace>
  <inkml:trace contextRef="#ctx0" brushRef="#br0" timeOffset="79807.958">22914 4588 10127 0,'0'-13'896'0,"0"6"-704"16,-3 2-192-16,3 5 0 0,0 0 2272 0,0-9 416 16,-2 1 96-16,2 8 16 0,0 0-1664 0,0 0-336 15,0 0-64-15,0 0-16 0,0 0-336 0,0 0-64 16,0 0 0-16,0 0-16 0,4-8-16 0,-4 8 0 16,0 0 0-16,0 0 0 0,0 0-288 0,0 0 160 15,0 0-160-15,0 0 128 0,0 0-128 0,0 0 0 16,0 0 0-16,5 9 0 0,1 2 0 0,-2 6 0 15,-3 4 0-15,-1 2 0 0,1-2 128 0,-1 4 0 0,-1 3 0 16,1 1 0-16,0 2 32 0,0 3 0 0,0-1 0 16,1-2 0-16,0 0 64 0,-1 0 16 0,0-3 0 0,0 3 0 15,-1 0 0-15,1-3 0 0,0-1 0 16,0-2 0-16,-1-5-240 0,1-2 176 0,-2-3-176 0,-1-2 160 16,0-1-160-16,1-2 0 0,0-2 144 0,2-8-144 15,0 0-160-15,0 0-96 0,0 0-32 0,0 0 0 31,0 0-1584-31,0 0-320 0,0 0-64 0</inkml:trace>
  <inkml:trace contextRef="#ctx0" brushRef="#br0" timeOffset="80351.629">23048 4477 11967 0,'0'0'1072'0,"0"0"-864"0,0 0-208 0,0 0 0 15,-3-5 2496-15,3 5 448 0,0 0 80 0,0 0 32 16,0 0-2096-16,-2 9-432 0,2 2-80 0,2 3 0 15,-2 1-304-15,2 3-144 0,0 3 160 0,0 3-160 16,-2 3 0-16,1 3 0 0,-1 4 0 0,0-3 0 16,-1-4 0-16,-2 3 0 0,2-1 0 0,0-1 0 15,0-4 128-15,1 0-128 0,-2-5 0 0,4 0 144 16,0-6 96-16,0-1 16 0,1-2 0 0,1-1 0 0,1-1 0 0,2 1 16 16,-1-3 0-16,3-1 0 15,-1-7-16-15,2-1-16 0,3 2 0 0,-2 0 0 0,2 1-32 16,-1-1 0-16,0-2 0 0,4-2 0 0,5-1-208 15,-2-1-160-15,0 0 32 0,-2 3 0 0,0-2-208 0,-1 4-48 16,-3 2 0-16,-2-1 0 16,-1-2-1728-16,0 0-336 0</inkml:trace>
  <inkml:trace contextRef="#ctx0" brushRef="#br0" timeOffset="80547.721">22999 4748 28559 0,'0'0'2544'0,"0"0"-2032"0,0 0-512 0,9-1 0 16,0-3 672-16,2 2 32 0,1 0 16 0,4 0 0 16,2-2-272-16,3 1-64 0,2-1-16 0,-1 0 0 15,-1-1-528-15,-2-2-96 0,1 0-32 0,2 1-9168 16,-4 3-1824-16</inkml:trace>
  <inkml:trace contextRef="#ctx0" brushRef="#br0" timeOffset="80734.777">22999 4522 26543 0,'0'0'1168'0,"0"0"256"15,0 0-1136-15,0 0-288 0,7-6 0 0,0-1 0 0,1 3 480 0,3-3 32 16,3 0 16-16,1 2 0 16,3-1-768-16,1 0-144 0,0-3-48 0,-1 0-11792 0</inkml:trace>
  <inkml:trace contextRef="#ctx0" brushRef="#br0" timeOffset="81524.826">23458 4316 19295 0,'0'0'848'0,"-3"-4"176"0,3 4-816 0,0 0-208 0,0 0 0 0,0 0 0 16,-6-5 768-16,6 5 96 0,0 0 32 0,0 0 0 15,0 0-640-15,0 0-112 0,1 9-16 0,2 2-128 16,-3 3 256-16,1 2-48 0,0 3-16 0,1 4 0 0,0 3 96 0,-1 7 16 15,-1 5 0-15,1 4 0 0,2 4-112 0,-3 1-32 16,-4-1 0-16,2 2 0 0,0-1 112 0,1 1 32 16,-6-4 0-16,2 2 0 0,0 5-176 15,0-4-128-15,2-6 192 0,-1-7-192 0,2-5 0 16,-2-6 0-16,0-2 0 0,2-5-144 16,0-4-416-16,2-12-80 0,-1 8 0 0,1-8-10464 0</inkml:trace>
  <inkml:trace contextRef="#ctx0" brushRef="#br0" timeOffset="81806.232">23644 4116 26719 0,'0'0'2368'0,"0"0"-1888"0,0 0-480 0,0 0 0 16,6 9 1280-16,0 3 144 0,-3 4 48 0,4 7 0 16,1 5-992-16,1 6-192 0,0 4-32 0,-3-1-16 15,-2 1-240-15,-3 0 0 0,1 3 0 0,-4 2 0 16,1 2 128-16,-1 1-128 0,-1 1 0 0,-2-1 0 16,-1 0 0-16,-3-2 0 0,2-4 0 0,-2 2 0 15,0-5-1584 1,-1 1-256-16,0-5-48 0,4-3-16 0,3-4-1136 0,0-5-224 15</inkml:trace>
  <inkml:trace contextRef="#ctx0" brushRef="#br0" timeOffset="82850.703">24085 4681 25103 0,'0'0'1104'0,"0"0"240"0,-8-11-1072 0,4 1-272 0,-3 0 0 0,1 1 0 16,-2 3 320-16,2 0 0 0,-2-2 0 0,1 0 0 15,0 0-96-15,-1 0-16 0,0 0 0 0,-1 4 0 16,-1 1-208-16,2 3 0 0,-2 1 0 0,0 1 0 16,-1-1 0-16,-2 4-192 0,1 8 16 0,-2 0 0 15,1 5 32-15,1 4 0 0,-2 4 0 0,-1 0 0 16,2-1 144-16,2 2 0 0,2-1-144 0,1 2 144 16,2-2 0-16,3-1 0 0,1-5 0 0,3 1 0 15,3-2 0-15,1-5 0 0,0-4 0 0,2-3 0 16,0-4 304-16,3 0 80 0,2-3 0 0,0-5 16 0,3-6 304 15,1-4 48-15,3-2 16 0,1-4 0 16,3-5-528-16,1-2-112 0,2-4 0 0,-4-4-128 16,-2-3-320-16,1-2-192 15,3-5-16-15,-3 4-16 0,-6-2 224 0,-3 0 64 0,1-3 0 0,-3-1 0 0,-5-6 256 16,3 1 0-16,-1 0 0 0,1 2 144 0,1-1-144 0,-2 8 0 16,-4 6 0-16,1 5 0 0,4 2 0 0,-6 7 0 15,-2 4 0-15,0 2 0 0,-1 6 0 0,0 1 0 16,0 4 144-16,-3 3-144 0,4 4 0 0,0 0 0 15,-10 3 0-15,0 5 0 0,-2 3-128 0,1 6 128 16,-2 2-128-16,-3 8 128 0,-1 5 0 0,2 2-160 16,5 1 160-16,-2 7 0 0,-4 4-128 0,0 2 128 15,1 3 0-15,2 1 0 0,3-4 0 0,0 0 0 16,1 2 192-16,4-3-48 0,0-3 208 0,3-3 32 0,1-4 16 16,-2-4 0-16,-1-3-48 0,2-2-16 0,1-3 0 15,1-3 0-15,1-1-176 0,2-5-32 0,1-3-128 0,1 0 192 16,-1-1-192-16,1-4 176 0,1-2-176 0,-6-6 160 15,8 2-160-15,2-3 0 0,1 0 0 0,0-2 128 16,-1-2-128-16,1-4 192 0,-4-2-192 0,2-1 192 16,2-1-192-16,1-1 0 0,2-2 0 0,0 2 0 15,-3 2 0-15,1 3 0 0,-3-1 0 0,1 0 0 16,-1-2 0-16,0 1 128 0,-3 1-128 0,1 2 128 16,-2-1 32-16,2 0 0 0,-4-3 0 0,4 1 0 15,1-1-160-15,1-4 0 0,-1-2 0 0,1 0 0 16,1 3 0-16,0-1-224 0,1 0 48 0,-1-2 16 0,0-2-48 15,-2 0-16-15,2 1 0 0,-1-1 0 0,-2 0 224 16,0 0-192-16,1 0 192 0,1-1-192 0,-1 0 192 16,1 1 0-16,-2-1 144 0,2-1-144 0,-3-2 256 0,3-1-32 15,-1-1-16-15,1 0 0 0,-5-2-208 0,2 2 144 16,0 2-144-16,1 0 128 0,-2-3-128 0,0 4 0 16,-1 0 0-16,2 3 0 0,1 5-128 0,1 2 128 15,0 0-160-15,-2 0 160 0,0 3-224 16,-3 3 48-16,-3 7 16 0,3-7 0 0,-3 7 160 0,0 0 0 15,0 0 0-15,0 0-128 0,0 0 128 0,0 0 0 16,0 0 0-16,0 0 0 0,0 0 0 0,0 0-160 16,0 13 160-16,3 2 0 0,-2-1-144 0,-2 3 144 15,-4 5 0-15,4 6-144 0,4 4 144 0,1 5 0 16,-3 5 0-16,3 2 0 0,2 1 128 0,-3 0 0 0,-3-2 0 16,2 0 0-16,3 0 112 0,-4-1 16 0,-1-2 16 15,2-3 0-15,1-4-32 0,-1407 0-16 16,2816 0 0-16,-1411-4 0 0,-2-2-96 0,1-2 0 15,1-2-128-15,-1-3 192 0,-3-1-192 0,3-3 128 0,2-3-128 0,0-2 0 16,-1-2-144-16,-1-9-128 0,1 7-32 0,-1-7 0 31,0 0-2304-31,0 0-464 0</inkml:trace>
  <inkml:trace contextRef="#ctx0" brushRef="#br0" timeOffset="83086.778">24164 4478 27647 0,'0'0'2448'0,"0"0"-1952"16,9 3-496-16,3-1 0 0,4-2 2112 0,1 0 336 15,4-2 64-15,2 4 16 0,0 0-1536 0,3 1-304 16,1-1-64-16,3-1-16 0,2-2-480 0,2 0-128 15,2 0 0-15,0 1 0 16,1 2-1760-16,-4 0-368 0,10 3-80 0,-15-4-16 0</inkml:trace>
  <inkml:trace contextRef="#ctx0" brushRef="#br0" timeOffset="84134.144">22387 4193 21183 0,'0'0'944'0,"0"0"192"0,-11 0-912 0,11 0-224 16,0 0 0-16,-8 2 0 0,0 2 528 0,8-4 64 16,-4 10 16-16,0 2 0 0,-1-2-480 0,-1 1-128 15,-3 0 0-15,2 1 0 0,-1 0 0 0,1 2 0 0,-6 0 0 16,0 2 0-16,1 0 0 0,4 1 0 0,-1 0-128 0,2 2 128 15,-4 0 0-15,5 2 0 0,-2 1 0 0,3 3 0 16,3 4 128-16,1 3 16 0,3 3 0 0,-2 1 0 16,0 1-16-16,0 2-128 0,0-1 192 15,1 0-64-15,-1-3 0 0,3-2 0 0,0-3 0 0,4 2 0 16,0 1 304-16,2 0 48 0,-5-1 16 0,3-2 0 16,0 1-32-16,0 0 0 0,2-1 0 0,2 2 0 15,0 2-224-15,0-1-48 0,-1 0-16 0,-2-3 0 16,2-1-176-16,-4 2 0 0,-4-1 0 0,1-1 0 15,-1 0 0-15,-4-3 128 0,-2-3-128 0,1-2 0 16,-2-2 160-16,-2 1-160 0,-2 0 192 0,-3-4-192 16,-4-4 256-16,0-2-48 0,4 1-16 0,-2-1 0 0,-6-1-192 0,-3-2 144 15,-2-1-144-15,-3-3 128 16,3-3-1600-16,-1-3-320 16,0-6-64-16</inkml:trace>
  <inkml:trace contextRef="#ctx0" brushRef="#br0" timeOffset="84621.879">22723 4157 21135 0,'-13'-4'928'0,"4"0"208"0,4-1-912 0,-4 1-224 0,1 3 0 0,-2 4 0 15,2 0 0-15,-1 1 0 0,0 2 0 0,0 0 0 16,-3 3-128-16,2 0 128 0,1 2 0 0,-3 1 0 15,0 0 0-15,1 2 0 0,0 2 0 0,0 1 0 16,0 1 0-16,2 1 128 0,-2 1-128 0,5 3 0 16,-3-2 384-16,5 4 48 0,-2 1 0 0,4 4 0 15,2 4 112-15,3 2 32 0,3 3 0 0,1 3 0 0,1 4-64 16,1-1-16-16,1-1 0 0,2-1 0 0,2 0 48 0,1 0 16 16,-2 1 0-16,1 0 0 0,1-1 32 0,0-2 16 15,-1 1 0-15,-2 0 0 0,-2-4 64 0,-2-1 16 16,-1-3 0-16,-2-3 0 0,-2-3-48 15,-3 0-16-15,-3-2 0 0,-2 3 0 16,-4-2-176-16,-2 1-16 0,-3-2-16 0,-4 3 0 0,-4 3-208 16,-3-2-32-16,0 1-16 0,-5-1 0 15,0 1-976-15,-2-2-192 0,-5 1-32 0,0-2-14592 0</inkml:trace>
  <inkml:trace contextRef="#ctx0" brushRef="#br0" timeOffset="86877.567">23268 3897 4607 0,'0'0'400'0,"0"0"-400"0,0 0 0 0,0 0 0 16,0 0 2800-16,0 0 464 0,0 0 112 0,0 0 16 16,0 0-2384-16,0 0-480 0,0 0-80 0,0 0-32 15,0 0 400-15,0 0 80 0,0 0 0 0,0 0 16 16,5-7-80-16,0-3 0 0,-2-2-16 0,1-4 0 16,1-2 80-16,-1-3 32 0,1-4 0 0,-2-3 0 15,0-5-240-15,2 1-48 0,0 1-16 0,1-2 0 0,-2-2-192 0,2 0-48 16,-1-2 0-16,1 1 0 15,-1 2-224-15,1-1-160 0,-1 0 192 0,1 2-192 0,-2 2 0 16,0 4 0-16,2 5 0 0,-1 3 0 16,1-1-512-16,-2 4-48 0,0 4-16 15,0 1 0-15,1 4-1712 0,-5 7-336 16,0 0-80-16</inkml:trace>
  <inkml:trace contextRef="#ctx0" brushRef="#br0" timeOffset="87131.797">23615 3890 30399 0,'0'0'2704'0,"0"0"-2160"0,0 0-544 0,-4-9 0 15,-4-2 496-15,5-5-16 0,5-3 0 0,-1-3 0 16,-1-4-144-16,0-6-16 0,0-7-16 0,1-4 0 15,4-3-160-15,-4-4-16 0,-1-4-128 0,0-3 192 16,1-4-192-16,-2 0 0 0,-1 2 0 0,0 3 0 16,5 2 0-16,-3 7-288 0,-5 5 32 0,5 2 16 15,4 0-704 1,-3 4-144-16,-2 1-16 0,3 2-7952 0,1 0-1584 0</inkml:trace>
  <inkml:trace contextRef="#ctx0" brushRef="#br0" timeOffset="88794.581">20940 2053 19343 0,'-7'-4'1728'0,"-3"3"-1392"0,-4-3-336 0,7-1 0 16,7 5 560-16,-7-4 32 0,-2 1 16 0,-1 1 0 15,-1-2-256-15,2 2-48 0,-2 0-16 0,1 1 0 16,0 1-288-16,-3 1 0 0,-2 0 0 0,2 2 0 16,0 1 0-16,0 1 0 0,-2-1 0 0,0 4 0 15,-3 2-128-15,3 1 128 0,1 4 0 0,-2 5-144 16,0 2 144-16,0 1-128 0,4 0 128 0,1 2-128 16,2 1 128-16,4-1 0 0,2 0 0 0,3-3 0 15,1-2 0-15,4-1 0 0,2-2 0 0,-1-2 0 16,4-2-128-16,-1-2 128 0,2-2-128 0,1-6 128 15,0-4 0-15,2 0 0 0,-1-2 0 0,0-5 0 0,0-4 0 16,1-1 176-16,1-1-16 0,0-2 0 0,-2 0 128 16,-2-1 32-16,0-2 0 0,1 3 0 15,1-3-64-15,-4 2 0 0,1 0 0 0,-1 2 0 16,-1-3-64-16,-2 2 0 0,0 1-16 0,-3 3 0 0,1 1-176 16,-2 2 160-16,-2 9-160 0,0 0 160 0,0 0-32 0,0 0-128 15,0 0 192-15,-5 9-64 0,1 3-128 0,0 4-192 16,1 0 32-16,1 2 16 0,0 3 144 0,1 1-128 15,2 0 128-15,4 0-128 0,2-4 128 0,0 0-160 16,-3-3 160-16,2-1-160 0,0-6 160 0,4-2 0 16,3-1 0-16,2-5 0 0,-6-1 0 0,5-2 256 15,1 1-64-15,2-7-16 0,-1-1 144 0,1 0 16 0,-3 1 16 16,1 0 0-16,1-4-96 0,-1 2-32 0,-2 0 0 16,2 0 0-16,0-1-224 0,-1 1 128 0,-2 1-128 15,2 3 0-15,-3 0 0 0,0 4 0 16,-11 3 0-16,11 1 0 0,-4 0 0 0,-7-1 0 0,8 11 0 0,-4 3-160 15,2-4-32-15,-1 2 0 0,-2 3 0 16,0-1 0-16,1-2-48 0,2 1-16 0,0 3 0 0,3-3 0 16,0-3 256-16,2-3 0 0,0-2 0 0,0-2 0 15,0-1 0-15,2-1 0 0,3-1 0 0,2-1 0 16,5-4 0-16,-2-3 0 0,-2-1 208 0,4-1-64 16,-1 1-144-16,2-2 0 0,-4-3 144 0,1 1-144 15,0 1 0-15,-5 2 0 0,1 2 0 0,-2-1 128 16,1-5-128-16,-3 1 0 0,-1 2 128 0,-1-1-128 15,-1-2 256-15,-1-2-32 0,-1 0 0 0,-1-2 0 0,-1 0-224 0,-4 0 176 16,-2 1-176-16,0 2 160 0,-2 1-160 16,-1 2-256-16,-2 1 64 0,-1 3 16 0,0 2 176 0,-3 4 0 15,-2 7-144-15,-1 1 144 0,0 5 0 0,-3 4 0 16,2 1 160-16,0 2-160 0,2 1 0 0,1 0 0 16,-2-1 0-16,3-1 0 0,3 2 0 0,2-1 0 15,1-4 0-15,2-2 0 0,1-1-224 0,3-1 0 16,-1-1 0-16,-2-9 0 0,7 4-144 0,-7-4-16 15,11 3-16-15,0 0 0 0,-2-2 400 0,2-2-160 16,2-3 160-16,2 0 0 0,1-4 0 0,0 1 192 16,4-1 0-16,0-1 0 0,2-1-16 0,-1 0-16 15,3 1 0-15,-1 1 0 0,1-2-160 0,-1 1 160 16,-1 0-160-16,-3 3 160 0,0-3-160 0,-3 2 0 0,-1 3 0 16,-2-1 0-16,0 3-176 0,-3 0 48 0,-1 0 0 15,-9 2 0-15,7-5-128 0,-7 5 0 0,0 0-16 0,0 0 0 16,8-2 64-16,-8 2 16 15,0 0 0-15,0 0 0 0,0 0 192 0,0 0 0 0,0 0 0 0,0 0 0 16,0 0 0-16,-3 10 0 0,-6-3 0 0,0 1 0 16,-1 3 0-16,2 2 0 0,-2 2 0 0,-1 0 0 15,1 0 0-15,0 0 0 0,-1-1 144 0,5 0-144 16,2-3 224-16,3 0-48 0,5-2-16 0,0-1 0 16,2-1-32-16,3-4 0 0,0-2 0 0,2-2 0 15,1-2 0-15,2-1 0 0,2 2 0 0,-1-3 0 16,1-5 64-16,1-1 0 0,-1-1 0 0,1-1 0 15,1-1 64-15,-1 0 0 0,3-1 16 0,-4 1 0 16,0 5-96-16,-2-1-32 0,-4 0 0 0,1 2 0 0,0 4-144 16,-4 1 192-16,-7 3-192 0,0 0 192 15,10 7 112-15,-5 4 16 0,1 2 16 0,-2 6 0 0,-5 3-160 0,2 2-48 16,2 3 0-16,-1 0 0 0,-2-3-128 0,3 4 0 16,0-1-160-16,2-5 160 15,0-2-1600-15,5-5-240 16,1-1-32-16</inkml:trace>
  <inkml:trace contextRef="#ctx0" brushRef="#br0" timeOffset="89396.722">22804 2061 23951 0,'-11'8'2128'0,"-6"1"-1696"0,-3 1-432 0,1 1 0 16,2 1 448-16,3 3 0 0,1 5 0 0,0-1 0 16,-1-2-256-16,2 2-32 0,3 1-16 0,4-1 0 15,1 0-144-15,3 0 0 0,0-5 0 0,3 0 0 16,2-3-160-16,1-4-16 0,2-3 0 0,-1 0 0 15,-6-4-224-15,10 1-48 0,1-4-16 16,-2-3 0-16,-1-1 208 0,-4-2 64 0,0-3 0 0,-1-3 0 0,2 4 192 16,-2-1-192-16,-5 1 192 0,2 0-192 0,3-1 416 0,-6 1 96 15,-3 1 0-15,1 0 16 0,3-1 112 0,0 2 32 16,0 1 0-16,-1 0 0 0,1 3-320 0,2 5-160 16,0 0 160-16,0 0-160 0,5-7 0 0,0 2 0 15,9 0 0-15,1 0 0 0,0-2-224 0,3-1 64 16,3 1 16-16,1-3 0 0,0-1 144 0,1-2-208 15,-2-2 80-15,1 0 128 0,2-4-384 16,-2-2 64-16,-1-3 0 0,1-1 0 0,1-3 320 16,-3 2 0-16,0 1 0 0,-3 0 0 0,0-1 336 15,-2 1 144-15,-1 0 32 0,-3 2 0 0,-2 0-16 16,-2 2 0-16,2 2 0 0,-6 2 0 0,-2 3-128 0,0 5-32 16,-1 9 0-16,0 0 0 0,0 0-80 0,0 0-32 0,-9 1 0 15,2 9 0-15,-2 5-224 0,-1 7 0 0,-7 5 0 16,2 6 0-16,0 1-128 0,-1 8 128 0,1 6 0 15,-2 2 0-15,3-1-192 0,-1 1 64 0,-2-1 128 0,2 1-208 16,0-1-48-16,1 1-16 0,2 0 0 16,1-3 0-16,0-3 128 0,2-4 144 0,5-7-208 15,-3-3 80 1,2-5-944-16,1-3-176 0,0-4-32 0,1-5-6000 16,-2-3-1184-16</inkml:trace>
  <inkml:trace contextRef="#ctx0" brushRef="#br0" timeOffset="89562.875">22643 2455 29487 0,'0'0'1296'0,"0"0"288"0,0 0-1264 0,8-5-320 16,-1-2 0-16,4 2 0 0,4-3 512 0,3 1 32 15,6 0 16-15,-1-1 0 0,4-1-560 0,2-1 0 16,0-5-160-16,-1 5 160 15,-1 1-2336-15,1 0-352 0</inkml:trace>
  <inkml:trace contextRef="#ctx0" brushRef="#br0" timeOffset="89887.373">23623 1999 27359 0,'-12'-4'1216'0,"12"4"240"0,-8-8-1168 0,1 2-288 0,-1 3 0 0,0 0 0 16,1-1 192-16,-1 4-32 0,1 4 0 0,-2 1 0 15,-4-1-336-15,0 7-64 0,-1 5-16 0,-2 0 0 16,-1 0 128-16,-1 1 128 0,-1 5-208 0,4 0 80 16,-1 0 128-16,0 1-208 0,1-1 80 0,0 2 128 31,4-2-656-31,2-3-16 0,-1 0 0 0,2-5 0 0,1-4-32 0,2 0 0 15,-1 1 0-15,6-11 0 0,0 0 848 0,0 0 176 0,-5 7 16 0,5-7 16 16,0 0 496-16,0 0 112 0,0 0 0 0,-7-6 16 16,1-1-624-16,2-1-128 0,4 8-32 0,0-8 0 0,0 8-192 0,-1-5 0 15,1 5-192-15,0 0 192 16,-4-9-720-16,1 3-48 0,3 6 0 0,0 0-10176 16</inkml:trace>
  <inkml:trace contextRef="#ctx0" brushRef="#br0" timeOffset="90320.521">23105 2463 19695 0,'0'0'864'0,"0"0"192"0,0 0-848 0,0 0-208 15,0 0 0-15,0 0 0 0,0 0 880 0,10 2 128 0,0-3 16 0,-1-2 16 16,-3-3-544-16,2-1-112 15,-4-2-32-15,5-2 0 0,1-4-160 0,2 1-16 0,1-1-16 0,-1-3 0 16,1 2 16-16,-2-2 0 0,4-4 0 0,0 1 0 16,0-1 176-16,-1 0 32 0,1 0 16 0,2-4 0 15,0-4 0-15,0-1 0 0,2 0 0 0,-2-3 0 16,2-2-16-16,0-4-16 0,-2-2 0 0,3-1 0 16,0 1-112-16,1 1-32 0,-1 3 0 0,-2 1 0 15,-2 3-96-15,-1 3 0 0,2 2-128 0,-2 5 192 16,-1 5 16-16,-3 3 0 0,-2 2 0 0,-1 5 0 15,-2 3-80-15,-6 6 0 0,7-5-128 0,-7 5 192 16,0 0-192-16,0 0-208 0,0 0 32 0,5 12 16 16,-3 4-64-16,-2 1-16 0,0 3 0 0,1 4 0 15,1 4-16-15,-2 5 0 0,-2 3 0 0,1 4 0 0,3 2 64 16,-1 4 0-16,-2 8 0 0,4-3 0 0,6 1 192 16,-4-6-176-16,0-3 176 0,1-1-160 0,1-2 160 0,2-3 0 15,1-1 160-15,-2 2-160 0,0-1 192 0,0 1-64 16,1-4-128-16,-3-6 192 0,0-9-384 15,0 0-96-15,-2-2-16 0,0-1-8352 16,0-5-1680-16</inkml:trace>
  <inkml:trace contextRef="#ctx0" brushRef="#br0" timeOffset="90532.079">23212 2157 35935 0,'0'0'1600'0,"12"3"320"0,4 0-1536 0,3-3-384 0,5 0 0 0,3 1 0 16,6 0 560-16,5 1 32 0,4 0 16 0,6-1 0 15,7-1-336-15,1 0-64 0,1 0-16 0,-5-1 0 16,3-2-192-16,-4-1 0 0,-2-3 128 0,0-1-128 31,-3-1-2528-31,-3-3-544 0</inkml:trace>
  <inkml:trace contextRef="#ctx0" brushRef="#br0" timeOffset="92171.553">19278 1657 8287 0,'0'0'736'0,"0"0"-592"15,0 0-144-15,2-6 0 0,-2 6 2720 0,0 0 512 16,0 0 96-16,0 0 32 0,0 0-2400 0,0 0-464 15,0 0-112-15,9 10 0 0,-2-1-128 0,-3 3-32 16,-1 2 0-16,1 3 0 0,-4-1-224 0,-3 5 176 0,2 3-176 16,-1 3 160-16,-2 4-160 0,-4 3 192 0,-1 2-192 15,2 5 192-15,-2-2-192 0,0-1 160 0,-1-3-160 0,-1-2 160 16,3-3-160-16,-2-3 192 0,-2-1-192 0,1-1 192 16,3-2-64-16,-2-1 0 0,2-4 0 15,-1-1 0-15,5-4 64 0,-1 0 16 0,3-1 0 0,2-12 0 16,0 0 0-16,0 0 0 0,2 10 0 0,-2-10 0 15,0 0 112-15,9 9 32 0,2-2 0 0,-2-2 0 16,2-1-48-16,1-2-16 0,2-2 0 0,2 3 0 16,2 1-64-16,2 3-16 0,2-1 0 0,-1-3 0 15,2 1-208-15,1 1 128 0,2-3-128 0,-1 0 0 16,4 0 0-16,-2 0 0 0,0 1 0 0,-2 1 0 16,0 0 0-16,-2 1 0 0,-2-1-176 0,-3 1 176 15,-1 1-1584-15,0-2-192 0,-5-2-32 16,0-1-9072-16</inkml:trace>
  <inkml:trace contextRef="#ctx0" brushRef="#br0" timeOffset="92474.583">19134 2030 23039 0,'0'0'2048'0,"-6"-5"-1648"16,2 0-400-16,3-2 0 0,0 0 512 0,1 7 0 0,0 0 16 0,0 0 0 15,9-2 48-15,3 2 16 0,0-2 0 0,3 4 0 16,3 3-400-16,1-1-64 0,0-1-128 0,2 1 176 16,0-1-176-16,2 0 0 0,-2-1 0 0,2 1 0 15,1 1 0-15,4-1 0 0,2 4 0 0,-1-3 128 16,-2 2-128-16,2-2 0 0,2 1 0 0,0-1 0 15,-1 0 0-15,-3 0-176 0,0-1 48 0,-5-2 0 16,-1 1-480 0,-2-4-96-16,-3 1 0 0,-1 0-6896 0,-4 0-1360 0</inkml:trace>
  <inkml:trace contextRef="#ctx0" brushRef="#br0" timeOffset="92698.082">19196 1678 30399 0,'0'0'1344'0,"1"-7"288"0,3 0-1312 0,4 2-320 16,3-1 0-16,3 2 0 0,4 2 0 0,3 0 128 15,1 2-128-15,3 1 0 0,2 0 160 0,6 1-32 16,5-1-128-16,0 2 192 0,0 2-192 0,0-1-240 15,3 1 48-15,-2 0-8864 16,0 1-1776-16</inkml:trace>
  <inkml:trace contextRef="#ctx0" brushRef="#br0" timeOffset="93213.546">18600 1525 19343 0,'0'0'848'0,"0"0"192"0,0 0-832 0,0 0-208 15,-1 8 0-15,1 3 0 0,-2 4 832 0,2 5 112 16,3 4 16-16,-3 4 16 0,-1 3-592 0,0 4-112 0,0 3-16 0,-3 2-16 16,-1 1 16-16,1 5 0 0,1 2 0 0,-4 2 0 15,0 1-256-15,4-3 176 0,-1-4-176 0,-1-3 160 16,1-3-160-16,-2-3 0 0,0-6 0 0,3 0 0 31,1-2-384-31,1-6-128 0,-1-2 0 0,2-7-6560 0,0-12-1312 0</inkml:trace>
  <inkml:trace contextRef="#ctx0" brushRef="#br0" timeOffset="93444.368">18902 1576 26719 0,'-12'3'2368'0,"12"-3"-1888"0,-9 6-480 0,5 3 0 0,1 1 912 0,0 5 96 16,1 6 16-16,2 6 0 0,1 4-752 0,2 7-144 16,-1 4-128-16,-2 4 192 0,-1 6-192 0,-2 1 192 15,0 1-192-15,-2 2 192 0,2 1-192 0,-4 3 0 16,0 3 0-16,-2 3 0 15,1 0-1344-15,-4-4-368 0,2-7-64 0,0-5-10272 0</inkml:trace>
  <inkml:trace contextRef="#ctx0" brushRef="#br0" timeOffset="93857.59">20073 1530 23439 0,'-16'10'1024'0,"6"-6"240"0,1 2-1008 0,-1 3-256 15,0 2 0-15,0 3 0 0,3 3 336 0,0 6 32 16,2 3 0-16,-3 4 0 0,0 5-112 0,2 3 0 15,-1 5-16-15,1 5 0 0,-3 2 32 0,2 3 16 16,4 4 0-16,0-2 0 0,-2-1-288 0,2 0 0 16,-1 2 0-16,2-3 0 15,0-4-1504-15,2-3-256 0,1-5-48 0</inkml:trace>
  <inkml:trace contextRef="#ctx0" brushRef="#br0" timeOffset="94062.835">20438 1629 35935 0,'-10'8'3200'0,"4"2"-2560"0,0 5-512 0,1 6-128 0,2 2-384 15,-2 8-80-15,1 6-32 0,0 11 0 0,0 9 496 0,-3 9 0 0,-5 10 176 0,-2 5-48 16,-4 7-128-16,1 8 144 0,1 14-144 15,-1 4-10208-15,1 5-2144 0</inkml:trace>
  <inkml:trace contextRef="#ctx0" brushRef="#br0" timeOffset="96791.112">19108 1538 6447 0,'0'0'272'0,"-9"-6"80"0,0-4-352 0,-1 3 0 15,7 1 0-15,-3-1 0 0,3-1 2528 0,0-1 432 16,-1 0 96-16,4 9 16 0,0 0-2432 0,1-7-496 16,-2-2-144-16,1 9 0 0,0 0 144 0,0 0-144 15,-1-9 160-15,1 9-160 0,-3-7 272 0,3 7-32 16,0 0-16-16,0 0 0 0,0 0 64 0,0 0 16 15,0 0 0-15,0 0 0 0,0 0-80 0,7 7-16 0,-1 1 0 0,3-2 0 16,-9-6 112-16,13 9 32 0,0 2 0 0,3-2 0 16,0-5 96-16,3 1 32 15,3-1 0-15,2 0 0 0,4 1-96 0,-2-3-32 0,2-3 0 0,1 1 0 16,2 2-208-16,4-3-144 0,5-2 192 0,-1-1-192 16,0 2 208-16,3-1-64 0,1 1-16 0,-3 0 0 15,-2-2 0-15,-3 0 0 0,-2-1 0 0,-1-1 0 16,-1-2-128-16,-3 2 0 0,1 0 0 0,-6 1 128 15,1-1-128-15,-5 2 0 0,-4-1 0 0,0 1 0 16,-2-5 144-16,-6 1-144 0,-2 1 160 0,-5 7-160 16,0 0 480-16,-5-9 0 0,-2-1 0 0,-5-2 0 15,-3 1 240-15,-2 0 48 0,-4-1 16 0,-1 0 0 16,0-2-144-16,-1 2-16 0,2-2-16 0,-2 3 0 0,1 2-160 16,3 2-48-16,0-1 0 0,3 2 0 15,0 2-544-15,3 1-112 0,3 0-32 0,3 3-14864 16</inkml:trace>
  <inkml:trace contextRef="#ctx0" brushRef="#br0" timeOffset="102777.094">8253 6180 13823 0,'0'0'1216'0,"0"0"-960"0,0 0-256 0,0-6 0 16,-1-4 1200-16,1 10 192 0,0 0 32 0,0 0 16 16,-2-5-672-16,2 5-144 0,-3-10-32 0,1 6 0 15,2 4-352-15,-9-5-80 0,-1 1-16 0,0 2 0 0,0 2-144 0,-1 0 128 16,0-1-128-16,-4 2 128 0,-5 1-128 0,0 2-256 16,0 2 64-16,-4 1 16 0,-1 2 176 15,0 0 0-15,3 0 0 0,-1 2-128 0,1 2 128 0,1-1 144 16,0-2-16-16,2 5-128 0,3 3 368 0,-2 1-48 15,-2-1 0-15,4 2 0 0,0 0-80 0,-1 2-32 16,-3 0 0-16,4 0 0 0,2-1-208 16,2 1 0-16,0-1 0 0,3-1 0 0,3 1 128 0,1-3-128 15,2-3 176-15,2 0-176 0,3 0 128 0,5 0-128 16,3-1 0-16,1-1 0 0,1 0 0 0,3 2 0 16,4 0 0-16,-2 2 0 0,-1-3 0 0,1 1 0 15,2 1 0-15,0 3-144 0,1 3 144 0,-4 2 0 16,0-1 0-16,-1 0 0 0,0-1 0 0,0 0 0 15,-5-2 0-15,-1 2 0 0,-2-2 0 0,-5 1 0 16,-4-1 0-16,-2 1 0 0,-5 0 0 0,-3-2 144 0,-4-1 0 16,-5 2 0-16,-1-1 48 0,-2 2 16 0,-1-4 0 0,-4 4 0 15,1 2-208-15,0-5 0 0,0-6 128 16,2-1-128-16,4-2-208 0,1 0-96 0,1-4-16 0,-1-6-10432 16</inkml:trace>
  <inkml:trace contextRef="#ctx0" brushRef="#br0" timeOffset="103297.348">8496 6290 14735 0,'0'0'1312'0,"0"0"-1056"0,-2-7-256 0,2 7 0 16,0 0 1600-16,0 0 272 0,0 0 48 16,0 0 16-16,-4-5-1296 0,4 5-256 0,0 0-48 0,0 0-16 15,-7 6-320-15,-1 1-128 0,0 1 0 0,-2 4 0 16,-1 4-64-16,-3 3-16 0,0 0 0 0,-1 3 0 16,0 0 208-16,-3 3 128 0,1-1 0 0,-3 1-128 15,0 0 144-15,0 0-144 0,1-1 0 0,0-1 144 16,1-1-144-16,1 0 0 0,-2 1 0 0,2 3 0 15,2 0 128-15,1 0-128 0,5-1 128 0,1 2-128 16,1 4 144-16,-1 1-144 0,-2-1 160 0,4-2-160 16,0 0 256-16,3-3-32 0,3 0-16 0,0-1 0 15,2-1-208-15,3-1 144 0,0-1-144 0,0-1 128 16,2-1-128-16,-1-1 0 0,4-2 0 0,0-1 128 16,4-2-304-16,0 0-64 0,-3-1-16 0,2-2 0 0,2-2-96 15,2 1-32-15,-1 0 0 0,1-1-6192 16,0-6-1232-16</inkml:trace>
  <inkml:trace contextRef="#ctx0" brushRef="#br0" timeOffset="105334.707">9101 6430 1839 0,'-6'-8'160'0,"6"8"-160"0,0 0 0 0,-5-6 0 15,-1 0 4384-15,3 0 848 0,-3-1 160 0,6 7 48 16,0 0-3872-16,0 0-768 0,0 0-160 0,-5 8-16 16,2-1-496-16,-4 1-128 0,2 2 0 0,1 2 0 15,-2 2 0-15,-3 4 0 0,-3 2 0 0,-1 4-128 16,-2-1 128-16,-2 4 0 0,-3-2 0 0,0 3-128 0,1 1 128 0,1-4 0 15,-1-1 128-15,1 1-128 0,3 1 208 16,0-1-16-16,0-2-16 0,3 0 0 0,1 0 80 16,2-4 0-16,3-4 16 0,1 1 0 0,1-1 0 0,3-2 0 15,0-2 0-15,1-1 0 0,0-10-80 0,3 10 0 16,4 0-16-16,1-1 0 0,5 0 0 16,-1-1 0-16,2 1 0 0,2 0 0 0,5 1-176 15,-1-3 0-15,2-2 144 0,2 3-144 16,3 1 0-16,-2-1 128 0,-1 1-128 0,3-1 0 15,-2 0 0-15,-1-5 0 0,-1 1 0 0,0 2 0 16,-2-1-1232-16,-1 0-320 0,-1-1-64 0,-6-2-9072 0</inkml:trace>
  <inkml:trace contextRef="#ctx0" brushRef="#br0" timeOffset="105562.658">8825 6819 25791 0,'0'0'1152'0,"0"0"224"0,-1-7-1104 0,1 7-272 0,0 0 0 0,11-5 0 16,2 0 640-16,4 3 80 0,5 2 16 0,6 0 0 16,4-5-736-16,3 1 0 0,3 3 0 0,3-2 0 15,2-2-304-15,0 1 0 0,0 2 0 0,-2 0 0 16,-1 0-640-16,1 1-128 0,-4 2-16 0,2 0-6288 15,-3 0-1264-15</inkml:trace>
  <inkml:trace contextRef="#ctx0" brushRef="#br0" timeOffset="105831.246">8902 6353 23903 0,'-6'-10'1056'0,"6"10"224"0,0 0-1024 0,-4-7-256 15,4 7 0-15,0 0 0 0,0 0 560 0,6-7 64 16,6 4 16-16,4 1 0 0,1-1-640 0,5 3 0 0,3-3 0 0,4 3 0 16,5 3 0-16,4-2 0 15,-1 0 0-15,1 1 0 0,1 0 0 0,0-2 0 0,0-3 0 0,1 1 0 31,3 2-368-31,-2-1-32 0,-3-2-16 0,-1 3 0 16,-2 3-784-16,-1 0-144 0,-1-2-48 0,-4 0-8128 0</inkml:trace>
  <inkml:trace contextRef="#ctx0" brushRef="#br0" timeOffset="106282.934">9104 6025 11967 0,'0'0'528'0,"-8"0"112"0,-3-2-512 0,6-1-128 16,5 3 0-16,0 0 0 0,0 0 2720 0,0 0 512 15,0 0 96-15,0 0 32 0,0 0-2656 0,9 3-544 16,-1-3-160-16,2 1 0 0,0 2 0 0,2-1 0 16,3 0 0-16,1 1 0 0,3 0 0 0,3 0 0 15,-1 0 0-15,2 1 0 0,1 0 0 0,5 1 160 16,0-2-32-16,4-1-128 0,0-2 160 0,1 0-160 16,-1 1 128-16,2 1-128 0,1 2 128 0,-1-3-128 0,-2-1 128 15,-1-1-128-15,-2-2 160 0,-2 0-160 0,0-1 192 16,-5 0-192-16,0 2 496 0,-3 0-16 0,-2-1 0 15,-2-1 0-15,-5 0-96 0,-5-1-32 0,0-2 0 0,-6 7 0 16,0 0 96-16,-4-11 32 0,-5 1 0 16,-3 2 0-16,-4 4-32 0,-4 0 0 15,-5-4 0-15,-1 1 0 0,-2 3-448 0,-3-1 128 16,-3 1-128-16,1 0 0 0,1-1 0 0,4 4 0 16,3 3 0-16,1 2 0 0,0-2-1376 15,3 1-320-15,5 2-64 0</inkml:trace>
  <inkml:trace contextRef="#ctx0" brushRef="#br0" timeOffset="106755.788">9897 6773 23951 0,'-8'-4'2128'0,"1"2"-1696"0,-2 0-432 16,1 0 0-16,3-3 1680 0,1 1 256 0,3-4 48 0,-2 3 16 15,3 5-992-15,-3-6-208 0,3 6-32 0,1-8-16 16,0-2-592-16,3-1-160 0,0-3 0 0,2 3 0 16,2 3-256-16,1-1-112 0,-2 0-16 0,2 0-16 15,0 3 176-15,-2 1 32 0,-7 5 16 0,0 0 0 16,7-3 912-16,-7 3 176 0,0 0 48 0,0 0 0 15,7 9-960-15,-3 2 0 0,-7 3 0 0,0 1-224 16,-2 2-640-16,0 2-128 0,-5-4-32 16,0 4 0-16,0 1 832 0,1-3 192 0,4-4 0 0,-1-2 0 15,-2-2-1168-15,4-3-192 0,4-6-48 16</inkml:trace>
  <inkml:trace contextRef="#ctx0" brushRef="#br0" timeOffset="107468.052">10911 6779 15663 0,'0'0'688'0,"-2"-8"144"0,-3-1-656 0,0 1-176 0,1-1 0 0,0 0 0 15,-5 1 2128-15,0-1 400 0,-2 0 80 0,0 0 16 16,0-2-1888-16,-2 1-368 0,-3-2-80 0,0 1-16 15,-3 0-272-15,-2 0 0 0,-2 0 0 0,0-2 0 16,0 1 0-16,-1 1 0 0,-3 1 0 0,2 0 0 16,-2 2 192-16,0 2 0 0,2 0-16 0,0 2 0 0,-5 3 32 0,1 1 16 15,2 1 0-15,0 3 0 0,0 6-224 16,1 1 0-16,2 0 0 0,1 4 0 0,2 1 0 16,-1 2 0-16,1 3 0 0,4 3 0 0,0 2 0 15,2 3 0-15,-1 2 0 0,2 2 0 0,4 2-128 0,3 0 128 16,-1-1 0-16,5-4 0 0,4-4 0 15,1-3 0-15,-1-2 0 0,2 0 0 0,3-1 0 16,1-3 0-16,2-1-208 0,0-5 64 0,1-3 144 16,1-5 0-16,2 0 0 0,-1-3 0 0,0-1 0 15,4-2 144-15,0-4-144 0,2-3 160 0,1-2 32 16,0-5 0-16,6-5 0 0,-2 0 0 0,-1-5-192 16,0 0 192-16,-2-4-192 0,4-2 192 0,0-3-192 0,0-1 0 15,-2 0 144-15,1-2-144 0,-3 1 0 0,-1-1 144 16,-4 1-144-16,1-2 0 0,-3 2 128 0,-1-1-128 15,-1-1 0-15,-3 2 0 0,-1 2 0 0,1 4 0 0,-3 3 128 16,1 7-128-16,-5 4 0 0,1 4 160 0,-2 2-160 16,0 2 128-16,-1-1 208 0,0 5 48 15,1 6 0-15,0 0 0 0,0 0-128 0,0 0-32 0,-9 3 0 0,3 8 0 16,-4 7-224-16,3 5-160 0,-3 2 32 0,1 8 0 16,1 6 128-16,-1 4-192 0,-1 1 192 0,1 2-192 15,3-1 192-15,-4 0 0 0,1 0 0 0,1 1 0 16,0-1 0-16,2-2 0 0,0-1 0 0,2-2 0 15,2-4 0-15,0 0 0 0,-1-4 0 0,3-4 128 16,4-5-384-16,-1-1-80 0,1-6-16 0,3 0-8544 16,1-3-1696-16</inkml:trace>
  <inkml:trace contextRef="#ctx0" brushRef="#br0" timeOffset="107901.191">10932 7197 1839 0,'-8'15'0'0,"8"-15"160"0,-9-1-160 0,1-1 0 16,0 1 0-16,8 1 0 0,0 0 5680 0,0 0 1104 15,0 0 208-15,-2-5 48 0,2-4-5632 0,3-1-1152 16,3-2-256-16,-1-3 0 0,2-5-176 0,2-2-64 0,2 0-16 0,-2-3 0 15,-1-4 256-15,1-3 0 0,3-1 0 16,2-4 0-16,-2-3 0 0,2 0 160 0,0 1-32 0,-1-1 0 16,2 1 0-16,-1 0 0 0,1 3 0 0,1 3 0 15,-2 1 16-15,2 1 0 0,-2 0 0 0,0 2 0 16,0 2 112-16,1 4 32 0,-1 4 0 0,0 2 0 16,0 0-96-16,-3 6-32 0,-2 6 0 0,2-1 0 15,-1 1-160-15,0 2 0 0,1 1 0 16,-4 10 0-16,1 8 0 0,-3 3-272 0,1 2 64 15,-1 3 16-15,-3 6 64 0,2 2 128 0,0 5-208 16,3 4 80-16,-1 1 128 0,2 3 0 0,-3 0 0 0,1 4-128 16,-1 0 128-16,2-4 0 0,1-2 0 0,-3-3 0 15,0-3 0-15,1-1 0 0,0-2 0 0,1-2 0 16,-2-6 0-16,1 0 0 0,2-4 0 0,-1-1 0 16,-1-1-400-16,-1-3-160 15,-2-3-16-15</inkml:trace>
  <inkml:trace contextRef="#ctx0" brushRef="#br0" timeOffset="108143.847">10941 6776 27647 0,'-12'-4'2448'0,"7"1"-1952"16,-3 0-496-16,8 3 0 0,-6-2 1904 0,6 2 272 15,0 0 64-15,0 0 16 0,0 0-1552 0,12 0-304 0,4 2-64 16,1 1-16-16,5-3-320 0,2 0-240 16,0 2 48-16,2-2 0 0,2-2-128 0,2 4 0 0,1-1-16 0,1-1 0 31,3-3-464-31,-1 1-96 0,-3-2 0 0,2-2-16 16,4 0-208-16,-4 0-32 0,-3 1-16 0,0-3-11776 0</inkml:trace>
  <inkml:trace contextRef="#ctx0" brushRef="#br0" timeOffset="108571.687">11202 6246 15663 0,'-14'-11'688'16,"4"6"144"-16,-2 1-656 0,2 2-176 0,-2-5 0 0,2 3 0 0,2 1 2288 0,1 0 416 15,1 1 96-15,6 2 16 0,-5-2-1984 0,5 2-400 16,0 0-80-16,0 0-16 0,0 0-336 0,0 0 0 16,0 0 0-16,0 0-192 0,0 0-64 0,10-1 0 15,2-1-16-15,4 2 0 0,0 1 272 0,6 0 0 16,1-2 0-16,4 0 0 0,2-2 272 0,2 1 64 15,1 2 16-15,2 2 0 0,1 0 128 0,0-2 32 16,-1-2 0-16,-2 0 0 0,1 2-16 0,-2-2 0 16,1-1 0-16,0-1 0 0,0 0-240 0,-2 0-32 0,-3-1-16 15,-2 1 0-15,-3-2-16 0,-4 2-16 0,0 1 0 0,-5-2 0 16,-1-2 112-16,-4-1 32 0,-3 1 0 0,-5 7 0 16,1-7 176-16,-2-1 32 0,-4 1 16 0,-3 2 0 15,-4 0-208-15,-3 0-32 0,-3-2-16 0,-6 3 0 31,-7 3-2592-31,-5 1-512 0</inkml:trace>
  <inkml:trace contextRef="#ctx0" brushRef="#br0" timeOffset="109810.33">8602 6221 4607 0,'0'0'400'15,"0"0"-400"-15,0 0 0 0,0 0 0 0,0 0 2528 16,0 0 416-16,-1-6 96 0,1 6 16 0,0 0-1840 15,0 0-352-15,-4-7-80 0,2 3-16 0,2 4 0 0,0 0 0 16,-8-4 0-16,0-1 0 16,1 3 0-16,-3 0 0 0,0 0 0 0,-1 2 0 0,-3 0-96 0,-1 2-32 15,1 0 0-15,0 0 0 0,-1 3-176 0,1-2-32 16,-1-1-16-16,0 1 0 0,1 3-128 0,1 2-32 16,1 0 0-16,-3 1 0 0,1 0-128 0,0 2-128 15,1 1 192-15,-1 2-192 0,1 4 192 0,-1 3-192 16,-1 2 192-16,1 0-192 0,-1-1 144 0,1 1-144 15,-2-1 0-15,1 5 144 0,-2 1-144 0,3 0 0 16,0-2 0-16,1-2 128 0,-1-1-128 0,1-1 0 16,0-1 0-16,1 1 0 0,-1 1 0 0,3 1 128 15,4-5-128-15,5 0 128 0,0 0 32 0,1 1 0 16,2 0 0-16,2 0 0 0,0-2-32 0,3 1 0 0,-1-2 0 16,4 3 0-16,4-2 816 0,-3 0 144 15,1 2 48-15,2 1 0 16,0-1-1712-16,1-2-352 0,1 0-64 0,-2 1-16 0,-1 1 832 0,-1 0 176 0,-2 0 0 0,0 1 0 15,-3-2 0-15,0-3 0 0,-3 1 0 0,-1 0 0 16,-2 3 144-16,-2-3-144 0,0 0 128 0,-3 0-128 16,-3-3 192-16,-2-2-64 0,-3-2 0 0,1 1 0 15,-2 1 128-15,-3 0 32 0,-1-1 0 0,0-1 0 16,2-1-64-16,-2 0-16 0,1-1 0 0,-1-1 0 16,0 1-80-16,0 1 0 0,1-4-128 0,-1 1 192 15,2-4-192-15,1 0 128 0,-2-2-128 0,1 1 0 0,1 1 0 0,0 1 0 16,1-2 0-16,1 2 0 0,2-2-176 15,-1 1 32-15,1 1 0 0,3-2 0 0,0-1 144 16,7 0-128-16,0 0 128 0,0 0-128 0,0 0-16 0,0 0 0 16,0 0 0-16,0 0 0 0,0 0-192 0,7-5-48 15,1 0 0-15,3 3 0 0,1-3 16 0,2 0 0 16,1-3 0-16,3-1 0 0,0-2 160 0,1 1 16 16,1 0 16-16,0-3 0 0,3-2 176 0,0-5 0 15,-1 0 0-15,1 0 0 0,0 3 0 0,2-2 176 16,3-5-176-16,-3 0 192 0,0-2-192 0,-1 2 0 15,-2 1 144-15,-2 1-144 0,1-2 0 0,-4 1 0 16,-1 1 0-16,-1 3 0 0,-5 3 0 0,-2 0 0 16,-1-3 0-16,-4 3 128 0,-3 1-128 0,-1-1 144 15,0 0-144-15,-2 1 160 0,-3 1-160 0,-1 0 192 16,-2-2-192-16,-1 2 192 0,-1-4-32 0,0 2 0 16,-5-2 0-16,2 3 0 0,-1 2-160 0,-2-3 0 15,-1 2 0-15,0-1 128 0,0-2-128 0,2 2 0 0,-2 0 0 16,1 0 0-16,-1 0 0 0,3-3 0 0,3 2 0 15,2 0 0-15,1 2 0 0,1 2 0 0,2-3 0 0,2 1 0 16,0-2 720-16,5-1 224 0,4-5 32 0,-1 5 16 31,0 1-1696-31,-1 1-320 0,2-1-80 0,5-1-16 0,4-3 800 0,1 0 144 16,1 1 48-16,3 2 0 0,3 0 128 0,0 1 0 0,-2 0-144 0,-1 1 144 16,1 1 0-16,-1 4-176 0,-1 3 176 0,0 3-128 15,-3-1 128-15,2 2 0 0,-3 1-144 0,0 3 144 16,-4 3-512-16,-1 3-48 0,-2 0 0 0,-1 0-8016 15,-3 2-1616-15</inkml:trace>
  <inkml:trace contextRef="#ctx0" brushRef="#br0" timeOffset="110820.875">12184 6667 21999 0,'-6'-9'960'0,"6"9"224"0,-6-5-944 0,6 5-240 15,0 0 0-15,0 0 0 0,0 0 496 0,3-6 48 16,-3 6 16-16,7-3 0 0,3 2-560 0,4 0 0 16,2 0-192-16,2 0 48 0,6 1 144 0,4-1-160 15,1-3 160-15,1 1-160 0,1 0 160 0,1-2 0 16,0 2 0-16,1 0 0 0,0-2 0 0,4 3 0 0,4-2 0 16,1-1 0-16,0 2 0 0,-2-3 0 15,0 2 0-15,0 1 0 0,-5 1 0 0,-2-2 0 0,-2 3 0 16,-3 1 128-1,0-1-640-15,-3 3-112 0,-1 2-16 0,-2-1-9136 0</inkml:trace>
  <inkml:trace contextRef="#ctx0" brushRef="#br0" timeOffset="111035.533">12423 6898 33743 0,'0'0'1488'0,"0"0"320"0,0 0-1440 0,8 5-368 0,3-2 0 0,5 1 0 0,4 2 144 0,7-1-144 16,7 0 192-16,6-1-192 0,6 0 0 0,4 0-224 16,4 1 16-16,2-1 0 15,1-2-1904-15,3-1-384 0,2 0-80 0</inkml:trace>
  <inkml:trace contextRef="#ctx0" brushRef="#br0" timeOffset="116656.416">17236 7778 3679 0,'0'0'320'0,"0"0"-320"0,5-6 0 0,-1-2 0 16,2 0 4544-16,-2 3 832 0,4 0 160 0,1 0 32 15,1-3-4672-15,-3 0-896 0,-2 0-256 0,0-1 0 16,2 2 48-16,-1 1 16 0,-2-2 0 0,-2 0 0 16,-3 0 192-16,0 1 0 0,-3-2 0 0,1-1 0 15,-1-1 224-15,-4-1-64 0,-5-1-16 0,-2 0 0 16,-1-2 176-16,-2 0 16 0,-5-2 16 0,-1 2 0 16,-3 2-160-16,-2-2-16 0,-1 0-16 0,-2-3 0 15,-1 0-160-15,-1 0 192 0,-1 1-192 0,-3-2 192 16,-5 1 0-16,1 1 16 0,-1-3 0 0,-3 2 0 15,0 3 16-15,0-2 0 0,2 1 0 0,0-2 0 0,0 5-80 16,-2 2-16-16,-2 2 0 0,-1 0 0 0,1-3-128 0,0 0 0 16,0 1 0-16,2-1 0 0,0 0 0 0,-1 0 0 15,-1-2 0-15,-2 3 0 0,-2 1 0 0,0 1 0 16,-3 0 0-16,3 0 0 0,-5 1 128 0,5-1-128 16,-2 0 0-16,0 1 128 0,-4 3 16 0,1-1 0 15,1 2 0-15,2 2 0 0,3 1 64 0,2-1 16 16,-1 1 0-16,0 1 0 0,-1 5-96 0,0-2 0 15,-2 0-128-15,3 2 192 0,-1 1-192 0,5 1 0 16,0 3 0-16,-1-2 0 0,0-3 0 0,-2 3 0 16,-1 1 0-16,2 0 0 0,0 0-192 0,3 1 192 15,0 0-192-15,2 5 192 0,1 0 0 0,4-1-128 16,2-1 128-16,0 4 0 0,-1 4 0 0,3-4 0 0,2 1 0 16,1-1 0-16,2 0 0 0,2 2 0 0,2-1-128 0,1 4 128 15,-1-1 0-15,2-2-128 0,2 2 128 16,2-1 0-16,-1 1 0 0,2-1-128 15,2 1 128-15,0-1 0 0,1-2 0 0,1-1 0 0,0 1 0 0,1 4 0 16,1 1 0-16,-1 0 0 0,2 0 0 0,2 1 0 16,1 1 0-16,1-2 0 0,-1-2-128 0,4 2 128 15,-1 1 0-15,3 1 0 0,1 2 0 0,1-3 0 16,2-1 0-16,3 1 0 0,-2 5 0 0,3-6 0 16,2 0 0-16,2-1 0 0,2-1 0 0,4 2 0 15,0 2-192-15,3 5 192 0,1 1-192 0,2-4 192 16,2-3-192-16,1 0 192 0,3-1-192 0,3 1 192 15,5 0-144-15,1-1 144 0,2 0 0 0,1-1-144 0,3-1 144 16,2-1 0-16,-3-2 0 0,3 0 0 0,4 3 0 16,1 0 0-16,2-1 0 0,5 0 0 0,2-5 0 0,-1 5 0 15,-1 1 0-15,1 2 0 0,-1-2 0 16,3-1 0-16,0-3 0 0,4 0 0 0,2 0 0 0,-2-1 0 16,-3-3 0-16,2-1 0 0,0-2 0 0,3-2 0 15,2-4 0-15,-1 0 0 0,-1 3 0 0,0-3 0 16,0-6 0-16,-1 0 0 0,3-2 0 0,2-1 0 15,-2 2-192-15,-1-5 64 0,-1 0 128 0,-1-4 0 16,3 1 0-16,2 1 0 0,4 1 0 0,-5-2 128 16,-2-2-128-16,1-1 128 0,0-1-128 0,2-2 0 15,-2 1 128-15,2-3-128 0,-7 1 0 0,1 1 0 16,-2-1 0-16,1 0 0 0,0-4 128 0,0 0-128 0,-1-4 160 16,-3 2-160-16,-4 2 0 0,-2-2 0 0,-5-4 0 15,3 0 0-15,2-4 0 0,-5 0 0 0,-2 0 0 16,0-5 144-16,0-3 128 0,-8 0 32 0,-4 1 0 0,-5 4 0 15,-5 1 400-15,-4 1 64 0,-6-3 32 16,-3 3 0-16,-7 3 240 0,-4-1 48 0,-3-7 16 0,-6 4 0 16,-4 2-208-16,-6 0-64 0,-4 2 0 0,-11 1 0 15,-8 0-464-15,-8 3-112 0,-8 0 0 0,-6 0-16 16,-7 1-528 0,-8 0-96-16,-10-3-32 0,-7 7 0 0,-6 6-2432 15,0 2-480-15,-4 0-112 0,1 5-16 0</inkml:trace>
  <inkml:trace contextRef="#ctx0" brushRef="#br0" timeOffset="118522.594">8740 7438 11967 0,'-13'-7'1072'0,"5"2"-864"0,-1 0-208 0,-2 0 0 15,1 1 2496-15,2-1 448 0,1 2 80 0,7 3 32 16,0 0-2064-16,0 0-416 0,-2-6-64 0,2 6-32 16,0 0-480-16,0 0 0 0,0 0 0 0,9-4 0 15,2-1-448-15,0 0-144 0,0 2-32 0,2-1 0 16,2-2 16-16,1 2 0 0,0-2 0 0,2 1 0 0,1 3 352 16,3-3 64-16,-1-1 0 0,2 1 16 0,5 4 176 0,2 0 0 15,2 1 0-15,2-1 0 0,1 0 192 16,3 3-48-16,3 2 0 0,2 4 0 0,-2 0 192 0,2-1 48 15,2 0 0-15,1 0 0 0,1-1-112 0,5 1-16 16,3-1 0-16,0 3 0 0,-2 1-128 0,-1-1-128 16,2 0 192-16,0-3-192 0,3-2 128 0,3-1-128 15,-3 1 0-15,0 0 0 0,0-1 208 0,0-1-64 16,-4-2-16-16,4 0 0 0,-1 1-128 0,-1 0 0 16,-2 0 0-16,1-2 0 0,3-1 128 0,-1 0 80 15,-3 1 32-15,-1 0 0 0,2-1-48 0,0 0-16 16,0 1 0-16,1 1 0 0,0 0-176 0,-2 0 0 0,-4 0 144 15,-1 0-144-15,-2 4 0 0,-1-1 128 0,-1 0-128 16,-1 1 0-16,-6-2 0 0,1 0 0 0,-2 0 0 0,-3 1 0 16,-2 1 0-16,-3 0 0 0,-3-3 0 0,-2 3 0 15,-2-2 0-15,-3-2 0 0,-1-1 0 0,-4 1 0 16,-2 1-192-16,0 1-16 0,-11-2 0 0,8 1 0 16,-8-1-16-16,0 0 0 0,0 0 0 0,0 0 0 15,0 0 96-15,0 0 128 0,0 0-208 0,0 0 80 16,0 0 256-16,0 0 64 0,-8-5 16 0,-4 1 0 15,0 3-208-15,-3 2 0 0,0 1 0 0,-3 0 0 16,-2-2 0-16,-5 0-160 0,1 0 32 0,-4 1 0 16,-2-1 128-16,-2 0 0 0,0-1 0 0,-2-1 0 0,1 1 0 15,-1 0 0-15,-1 0 0 0,2-3 0 16,-4 0 0-16,1 2 144 0,-4 1 0 0,-1-1 0 0,-4 0 80 16,-2-3 16-16,0 3 0 0,-1 0 0 0,-3 0-48 15,0 0-16-15,1 0 0 0,-5 2 0 0,-1 2-176 16,-4-2 0-16,1-2 0 0,-2 4 0 0,0 0 0 15,-1-1-176-15,-1-1 48 0,2-1 0 0,0 1-48 16,-1 0 0-16,-1 0 0 0,5-1 0 0,4-3 176 0,1 1 0 16,2 0-144-16,-1-2 144 0,-5 1-192 0,5-2 16 15,-1 0 16-15,3-2 0 0,2 2 32 16,1-1 0-16,2-1 0 0,-1 1 0 0,1 2 128 0,1 0 0 16,-1-1 0-16,2 0 0 0,-2-4 0 0,3 1 128 15,2-1-128-15,1 2 128 0,2 3-128 0,1-2 0 16,0-2 0-16,2 2 0 0,-3 0 0 0,2 2 0 0,1-2 128 15,3-1-128-15,3 2 0 0,3 3-192 0,0 3 32 0,3 0 0 16,2-6 160-16,2 3 0 0,2 0 0 0,4 2 0 16,2-1-128-16,2 2 128 0,8 0-128 0,0 0 128 15,0 0 0-15,0 0 0 0,0 0 0 0,0 0-128 16,0 0-80-16,13 3-16 0,0 2 0 0,4-2 0 16,-2-3 224-16,2 0-192 0,0-1 192 0,4 3-192 15,2 4 192-15,4-2 0 0,3-5 0 0,1 3 0 16,1 3 0-16,1-1 0 0,0-1 0 0,-1 2 0 15,5-2 0-15,3 2 0 0,6 1 0 0,1 2 0 16,0 0 128-16,4 0-128 0,1-1 0 0,2-2 0 16,0-1 208-16,3-1-64 0,4-1-16 15,0-1 0-15,1-1 16 0,0 0 0 0,-2-2 0 16,1 0 0-16,-1 1-16 0,1 0-128 16,-4-2 192-16,6 3-64 0,4 3 0 0,-2-3-128 0,-5-3 192 0,1 3-64 0,-4 0-128 15,1-2 192-15,0-2-192 0,2 2 192 0,-1 4-192 0,-2-2 0 16,-3-4 0-16,-1 1 0 0,0 0 0 0,-4 0 128 15,2 1-128-15,1-1 128 0,1-2-128 0,-4-2 0 16,-3 2 144-16,-2 1-144 0,-1 0 0 0,-5 1 0 16,-2-5 0-16,0 0 128 0,0 0-128 0,-3 0 0 15,-3 1 0-15,0 3 0 0,-4-2 0 0,0 2-160 16,-2 0 160-16,-2 1-160 0,-2 2 0 0,-3-1 0 16,-1 0 0-16,-2-1 0 0,0 2 160 0,-3 1 0 15,-1 0 0-15,0 0 0 0,-10 0 0 0,9 0 0 16,-9 0-144-16,0 0 144 0,9 4-240 0,-9-4 32 15,4 7 0-15,-4-7 0 0,0 0 208 0,0 0 0 0,0 0-160 16,0 0 160-16,-10 5 0 0,-1-2 0 0,-2-2 0 16,-1 0 0-16,-2 0 0 0,-3 0 0 0,-3-1 0 15,-2 3 0-15,-3-1 0 0,-2 2 0 0,1 2 0 0,-4-4 0 16,-5-3-224-16,1 2 32 0,-5 2 0 16,0 4-6288-16,-6 2-1264 0</inkml:trace>
  <inkml:trace contextRef="#ctx0" brushRef="#br0" timeOffset="120619.224">13997 6274 1839 0,'0'0'0'0,"0"0"160"0,0 0-160 0,0 0 0 0,-2-7 0 0,2 7 0 16,-4-6 3248-16,4 6 608 0,0 0 128 0,0-6 32 15,0-3-2976-15,0 9-592 0,-2-8-112 0,2 8-16 16,-1-9-32-16,1 9 0 0,0 0 0 0,0 0 0 16,0 0 48-16,0 0 16 0,0 0 0 0,0 0 0 15,-5-5-128-15,5 5-32 0,0 0 0 0,0 0 0 16,-6 6-192-16,4 4 0 0,0 1 128 0,0 3-128 16,-3 1 144-16,-1 5-16 0,0 3 0 0,-2 5 0 15,2 0 160-15,-1 3 32 0,1 2 0 0,-2 4 0 0,0-2 64 16,0 1 32-16,1-2 0 0,0 0 0 0,-1-2 0 0,0-2 0 15,-1-2 0-15,1-1 0 0,2 1-112 0,-1-2-32 16,0 0 0-16,3-5 0 0,-3-3-272 0,3-1 0 16,0-4 0-16,1-1 0 15,-1-4-1744-15,4-8-368 0,0 0-64 0,0 0 0 0</inkml:trace>
  <inkml:trace contextRef="#ctx0" brushRef="#br0" timeOffset="120881.804">14165 6249 3679 0,'0'0'320'0,"0"0"-320"0,0 0 0 0,0 0 0 16,0 0 672-16,0 0 64 0,0 0 16 0</inkml:trace>
  <inkml:trace contextRef="#ctx0" brushRef="#br0" timeOffset="121274.397">14221 6245 3679 0,'0'0'320'0,"0"0"-320"0,0 0 0 0,0 0 0 0,0 0 2432 0,0 0 432 15,0 0 80-15,-4-5 0 0,4 5-1552 0,0 0-320 16,0 0-64-16,0 0-16 0,-8-5-480 0,8 5-112 16,0 0-16-16,0 0 0 0,-4-5-192 0,4 5-64 15,0 0 0-15,0 0 0 0,0 0-128 0,0 0 0 16,0 0 0-16,0 0-176 0,0 0 176 0,0 0 0 15,0 0 128-15,0 0-128 0,0 0 0 0,0 0 0 16,0 0 0-16,0 0 0 0,0 0 160 0,-2 8 112 16,2-8 32-16,0 0 0 0,0 0 16 0,0 0 0 15,0 0 0-15,0 0 0 0,0 0 96 0,0 0 32 16,-1 11 0-16,1-11 0 0,0 0-128 0,0 0 0 0,-3 11-16 16,2 0 0-16,-1 0-160 0,0 2-16 0,-3 3-128 15,2-2 192-15,-2-2-192 0,-1 0 0 0,-3 0 0 0,2 4 0 16,-2 1 128-16,0 3-128 0,-1 1 0 0,2-1 144 15,-4-1-144-15,1 0 0 0,-1 2 0 16,-1 2 0-16,1 3 0 0,-1-2 128 16,1-1-128-16,0 0 128 0,-3 0-128 0,4-1 192 15,-2 0-192-15,1-1 192 0,1 3-192 0,2 0 160 16,-1-2-160-16,5-3 160 0,-1-5-160 16,2 0-224-16,1-1 48 0,0-1 16 0,3-3-2224 0,0-9-448 15</inkml:trace>
  <inkml:trace contextRef="#ctx0" brushRef="#br0" timeOffset="121694.791">14600 6274 16575 0,'0'0'1472'0,"0"0"-1168"0,0 0-304 16,0 0 0-16,0 0 1248 0,0 0 192 0,-10 5 32 16,1 1 16-16,2 3-880 0,-1 2-176 0,0 1-48 0,-3 2 0 15,0-2-192-15,1 3-64 0,-2 3 0 0,-1 1 0 16,-5 2 112-16,2 1 16 0,-2 0 0 0,-3 1 0 15,0 3-16-15,3-2 0 0,2-2 0 0,1 0 0 16,2 0 0-16,3-4 0 0,2-1 0 0,1-1 0 16,4-3-48-16,2-1-16 0,1-1 0 0,3-2 0 15,-3-9 0-15,9 8 0 0,1-1 0 0,3-3 0 16,3 0 208-16,2-2 32 0,1-2 16 0,3 0 0 16,2 1-112-16,-2-2-32 0,2-2 0 0,-1-1 0 15,2 3-288-15,0-1 0 0,-1-2 128 0,-1 0-128 16,-1-2 0-16,-1-1 0 0,-1 1-128 0,-1 0 128 15,-3 1-2112 1,0-1-320-16</inkml:trace>
  <inkml:trace contextRef="#ctx0" brushRef="#br0" timeOffset="121913.982">14279 6586 24879 0,'0'0'2208'0,"0"0"-1760"16,8-2-448-16,6-2 0 0,2 1 704 0,5 0 64 15,2 0 16-15,6 3 0 0,4 3-400 0,3-2-64 16,1-2-32-16,0 1 0 0,2 0-288 0,-1 0 0 0,-1 0 0 16,-1 0 0-1,-2 0-576-15,-1 0-80 0,-3-1-16 0,-3-2-7408 0,-4 1-1488 16</inkml:trace>
  <inkml:trace contextRef="#ctx0" brushRef="#br0" timeOffset="122143.205">14406 6255 1839 0,'0'0'0'0,"0"0"160"0,0 0-160 0,0 0 0 0,0 0 0 0,0 0 0 0,9-7 6368 0,3 3 1248 16,5 1 240-16,6 3 48 15,1 3-6208-15,6-1-1248 0,3-1-240 0,3-1-48 0,0-1-160 0,4-1 0 16,-3-2 0-16,5 3 0 16,-1-1-2064-16,2-1-304 0</inkml:trace>
  <inkml:trace contextRef="#ctx0" brushRef="#br0" timeOffset="122628.84">15151 6170 15663 0,'0'0'1392'15,"0"0"-1120"-15,-1-7-272 0,1 7 0 0,-1-5 1968 0,1 5 336 16,0 0 64-16,0 0 0 0,0 0-1296 0,0 0-272 16,0 0-48-16,0 10-16 0,-3 2-736 0,2 7 0 15,-2 1 0-15,0 2 0 0,-2-1 0 0,-1 7 0 16,-3 5 0-16,-1 4 0 0,0 2 0 0,-4 3-128 15,2-1 128-15,-3 0 0 0,-1-2 0 0,-1-1 0 16,1 2 0-16,1-2 0 0,0-2 0 0,0-3 0 16,-1-2 0-16,2-3 0 0,3-3 0 0,2-3 128 15,-2-2-128-15,3-5 0 16,0-5-1728-16,8-10-384 0</inkml:trace>
  <inkml:trace contextRef="#ctx0" brushRef="#br0" timeOffset="122874.836">15217 6156 23951 0,'0'0'2128'0,"0"0"-1696"0,0 0-432 0,0 0 0 16,-7 5 1488-16,2 5 224 0,-2 2 32 0,2 9 16 15,-4 9-1280-15,2 6-256 0,-2 5-48 0,2 3-16 16,-4 1-160-16,0 1 0 0,-1 1 0 0,1 1 0 16,0-2 0-16,-3-1 0 0,0-2 0 0,-1 2 0 15,-1 0-320-15,4-3-64 0,1-4 0 0,0-5-8512 16,1-4-1696-16</inkml:trace>
  <inkml:trace contextRef="#ctx0" brushRef="#br0" timeOffset="123842.617">15646 6642 16575 0,'0'0'1472'0,"0"0"-1168"0,0 0-304 0,-2-7 0 16,1-2 1472-16,-1 1 256 0,-2-1 32 0,2-1 16 15,1-1-1248-15,-1 1-240 0,-3 0-48 0,1-2-16 16,-2 1-224-16,1-1 0 0,-1-2 0 0,-1 3 0 15,-2 3 0-15,0 1 144 0,1 0-144 0,1 1 128 16,-2 3 144-16,1 0 32 0,-4 3 0 0,1 2 0 0,2 3-128 0,-2 5-32 16,1 0 0-16,0 4 0 15,-4 3-144-15,2 2 0 0,0 1 0 0,3 2 0 16,-1 2 128-16,0 0-128 0,0 1 192 0,5-2-64 16,5-3-128-16,-1-2 0 0,-4-2 144 0,4-1-144 15,5 1 128-15,1-1-128 0,-2 1 128 0,2-8-128 0,0-2 192 16,3-1-16-16,2 2-16 0,2-5 0 0,1-1 208 15,3-3 32-15,-1-3 16 0,1-1 0 0,3 1-160 0,1-2-16 16,-1-2-16-16,0-2 0 0,1-2 32 0,1 0 16 16,0 1 0-16,0 0 0 0,0-4-112 0,0 2-32 15,2-1 0-15,0 0 0 0,2 0-128 0,-1-1 0 16,-3 2 0-16,-1 1 0 0,-1 1 0 0,-2 0-256 16,-1-1 64-16,-2 2 16 0,-2 1-112 0,-1 1-32 15,-4 1 0-15,-7 8 0 0,0 0 16 0,0 0 0 16,0 0 0-16,0 0 0 15,0 0-80-15,-6 9-32 0,-2 0 0 0,-2 5 0 0,-5 4 224 0,1 1 64 16,3 0 0-16,-2 0 0 0,-3 1 128 0,1-3 0 16,1 4 0-16,3-2-128 0,0-3 128 0,2 0 144 0,2-1-16 15,4-4-128-15,3-11 288 0,0 0-48 16,-1 9-16-16,1-9 0 0,0 0 16 0,3 8 0 0,-3-8 0 16,0 0 0-16,12-1 80 0,-1-3 0 0,3-3 16 0,-2-1 0 15,0-2-192-15,3 1-144 0,-1-1 192 0,2 0-192 16,-3-3 0-16,1 1 0 0,1 2 0 15,-3-2 0-15,-2-1 0 0,-2 1 0 0,-1 1 0 0,-1 1-192 16,-2 0 0-16,0 1 0 0,-3 0 0 0,-2 1 0 16,-3-2 0-16,1 0 16 0,-2 1 0 0,-1 0 0 15,-2-2-16-15,-3 2-16 0,1 3 0 0,-1-4 0 0,2-1 64 16,0 1 16-16,-3-3 0 0,7 5 0 0,5 8-48 16,0 0 0-16,-3-5 0 0,3 5 0 0,0 0 176 0,-5-5-160 15,5 5 160-15,0 0-160 0,0 0 160 0,0 0 0 16,0 0 0-16,0 0 0 0,8 11 0 0,0-2 0 15,1 2 0-15,1-1 0 0,-1 2 0 16,3 0 0-16,-1 0 0 0,2-2 0 0,0 0 0 0,-2 1 0 16,1 0 0-16,-4 1 0 0,1 0 0 0,0-2 0 15,-2 2 0-15,-1-1 0 0,1 0 0 0,-4 1 176 16,-2-1-48-16,0-1 0 0,-1-10 16 0,-3 10 0 16,-5 1 0-16,0-2 0 0,-7 1 176 0,0-1 48 15,-2 0 0-15,-4-1 0 0,-1-2 32 0,-1-1 16 16,0-2 0-16,1 0 0 0,-1-2-256 0,0 0-160 0,0-1 192 15,3-1-192 1,-1-3-1360-16,4 2-384 0,0 1-80 0</inkml:trace>
  <inkml:trace contextRef="#ctx0" brushRef="#br0" timeOffset="125036.873">16734 6436 15135 0,'0'0'672'0,"0"0"144"0,1-10-656 0,-1 0-160 16,0 0 0-16,0 3 0 0,0 7 896 0,0 0 128 15,-1-10 48-15,-1 1 0 0,-2 1-400 0,4 8-80 16,0 0-16-16,-4-7 0 0,-5-2-224 0,2 1-48 0,-1 0-16 16,1 4 0-16,-3 4 64 0,0-3 16 0,0-2 0 0,-2 1 0 15,0 1 224-15,-1 3 48 0,-2-5 16 0,-1 5 0 16,1 5-240-16,-1-1-48 0,1 5-16 0,0 1 0 16,-2 2-208-16,2 0-144 0,-1-1 192 0,2 3-192 15,0 4 0-15,0 1 0 0,0-1 0 0,0 4 0 16,3 2 0-16,1 2 0 0,2 0 0 0,5-1 0 15,2-3 0-15,1 2 0 0,2-1 0 16,1 2 0-16,4-2-144 0,2 0 144 0,2 1-128 0,1-4 128 16,3-4 0-16,4-4 0 0,0-1 0 0,2-1 0 15,1-1 0-15,-2 0 192 0,4-2 0 0,-1-4-16 16,2-4 32-16,-1-4 16 0,3-2 0 0,1-3 0 0,3-1-96 16,1-2 0-16,-1-5-128 0,-1 0 192 0,0-4-192 15,0 1 0-15,-5 1 0 0,-1-1 0 0,-3-1 0 16,-1-2-256-16,-2-4 48 0,-5 5 16 0,-2 0 192 15,-2 0-192-15,-2-5 192 0,-2 3-192 0,-5 1 192 0,-1-2 0 16,-2-3-160-16,-1 4 160 0,-1 5-320 0,-5 3 0 16,-1 2 0-16,-5 4 0 0,-2 3-32 0,-3 4 0 15,-7-1 0-15,1 4 0 0,-4 2 208 0,-2 4 144 16,-3-2-192-16,-1 5 192 0,2 2-128 0,1 2 128 16,1 1 0-16,2 0 0 0,1-1 0 0,4-1 0 15,2 3 0-15,1 0 0 0,3 2 288 0,3 1 64 16,2-1 16-16,4-1 0 0,7-3-48 0,-1 0-16 15,2 0 0-15,4 0 0 0,6 0 96 0,1 1 32 16,7-2 0-16,2 1 0 0,3-3-48 0,2-1-16 0,5-4 0 0,2 0 0 16,2-1 80-16,5-1 32 15,5-3 0-15,0-2 0 0,1-4-112 0,0 1-32 16,2-2 0-16,-3-1 0 0,0-3-112 0,-2 0-32 0,0 0 0 0,-1 1 0 16,1-1-192-16,-3 1-192 0,-3 1 48 15,-2 1-9776-15,-2 0-1936 0</inkml:trace>
  <inkml:trace contextRef="#ctx0" brushRef="#br0" timeOffset="130005.44">5154 6994 5519 0,'-14'-1'496'0,"6"2"-496"0,8-1 0 0,-9 2 0 0,0 0 1984 0,9-2 320 15,-6 1 48-15,6-1 16 16,0 0-1424-16,0 0-288 0,0 0-48 0,0 0-16 0,0 0-416 0,0 0-176 15,0 0 128-15,9 7-128 0,-1-3 0 0,3-1 128 16,-1-2-128-16,2 0 0 0,3 1 320 0,1-2 0 16,2-3-16-16,4 0 0 0,1 3 32 0,5-1 16 15,2 0 0-15,-1-1 0 0,-1 0-144 0,3 0-16 16,2 1-16-16,3 1 0 0,1-4-16 0,0 2 0 16,-1 0 0-16,3-1 0 0,-4-2 128 0,4 1 32 15,1 0 0-15,4 2 0 0,3 1-64 0,0 1-16 16,-1 0 0-16,0-1 0 0,-1-1-112 0,-1 1 0 0,1 1-128 15,-4-2 192-15,1 0-192 0,0 0 0 0,-5-1 0 16,4 1 0-16,-3 1 176 0,0 1-176 0,-6-3 192 0,-5 0-192 16,1 1 0-16,-4 0 0 0,-2-2 0 0,-3 2-192 15,-5 1-112-15,-2 0-16 0,-1 0 0 0,-1-1-6176 16,0 1-1248-16</inkml:trace>
  <inkml:trace contextRef="#ctx0" brushRef="#br0" timeOffset="130335.402">6394 6789 21135 0,'0'0'928'0,"0"0"208"0,2-4-912 0,-2 4-224 15,9-8 0-15,-1 4 0 0,3 0 304 0,3 1 16 16,0 0 0-16,1 1 0 0,3 2-320 0,0 2 0 15,-1 0 0-15,3-1 0 0,2 2 0 0,1 3-144 16,-1 2 144-16,-3-1 0 0,-1 0-256 0,1 1 48 16,1 0 0-16,-4 1 0 0,0-2 208 0,-5 2-176 15,-5 2 176-15,1 0-160 0,0 1 160 0,-3 0 0 16,0 0-144-16,-4-1 144 0,-3 2 192 0,-1 0 96 16,-1 2 32-16,-2-1 0 0,-4-1 240 0,-3 0 48 15,0 1 16-15,-2 1 0 0,-3 1-48 0,0 1 0 16,-1-2 0-16,1 2 0 0,-2-1-416 0,-1 2-160 15,-2-2 0-15,2 2 144 16,1-3-1488-16,-2-1-320 0,-3-3-48 0,2-1-16 0</inkml:trace>
  <inkml:trace contextRef="#ctx0" brushRef="#br0" timeOffset="130868.957">4993 7060 14735 0,'0'0'640'0,"0"0"160"0,0 0-640 0,0 0-160 15,0 0 0-15,0 0 0 0,9-5 640 0,2 0 112 16,-3-1 16-16,2 0 0 0,3 0-448 0,-2-2-64 15,1-3-32-15,1 0 0 0,2-3-224 0,-1 2 0 16,0 0 0-16,2-2 0 0,-2-3 0 0,1 0 176 0,1-2-176 0,1 0 160 16,4 1 224-16,3-1 64 0,5-1 0 0,-3-1 0 15,1-2 64-15,0 0 0 0,2 0 16 0,3 0 0 16,2-1-128-16,1-1-16 16,-3 3-16-16,-1 0 0 0,-3 0-112 0,1-1-32 0,0-1 0 0,0 1 0 15,-2-1 80-15,0-1 16 0,2 0 0 0,-1 0 0 16,1-2-80-16,0 5-16 0,-4 2 0 0,2 1 0 15,0-4-224-15,-4 2 144 0,1 3-144 16,-1 3 128-16,-1 1-128 0,-4 3 0 0,-1 1 0 16,-1 1 0-16,-3 2-192 0,0 3-80 0,-3 1-16 0,-1 1 0 15,-9 2-2048-15,0 0-416 16</inkml:trace>
  <inkml:trace contextRef="#ctx0" brushRef="#br0" timeOffset="131203.06">5679 6342 18591 0,'0'0'832'0,"0"0"160"0,-7-6-800 0,4-2-192 16,1 2 0-16,3-1 0 0,4 1 256 0,3-2 16 15,3-1 0-15,-1-1 0 0,2-1-272 0,2 1-144 16,4 0 16-16,-2 0 0 0,1 2-16 0,1-2 0 15,4-2 0-15,-1 4 0 0,-2 0 144 0,1 3-208 0,-3-3 80 16,2 4 128-16,-1 1 0 0,-2 1 0 0,0 0 0 0,-2 2 0 16,0 2 0-16,1 4 192 15,-2 0 0-15,0 2 0 0,-4-4 208 0,1 7 48 0,-2 6 16 0,2-1 0 16,0 0-64-16,-1 1-16 16,-1 0 0-16,-2 2 0 0,1-2-128 0,-3 3-48 15,1 2 0-15,1 1 0 0,-1 0-208 0,0-1 0 0,0-1 128 0,-3-2-128 31,-2-3-336-31,0 0-112 0,0-3-32 0,-1 0-9184 0</inkml:trace>
  <inkml:trace contextRef="#ctx0" brushRef="#br0" timeOffset="131760.046">5824 6762 5519 0,'0'0'496'0,"0"-8"-496"16,1 0 0-16,-2 1 0 0,-2-3 2672 0,0 2 432 15,3 8 96-15,-1-8 0 0,1 1-1968 0,0 7-400 16,-1-7-64-16,-2 2-32 0,0-1-480 0,3 6-112 15,0 0-16-15,0 0 0 0,0 0-128 0,-8 2 0 0,-1 3 0 0,2 1 0 16,-1 4 0-16,1 2 0 0,-4 4 0 16,7-1 0-16,-2-3 0 0,3 5 0 0,-3 2 0 0,5 2 0 15,1 0 0-15,0-1 0 0,2-1-144 0,2-3 144 16,1-1 0-16,2-2 0 0,2-2 0 0,3-2 0 16,1-5-128-16,1-2 128 0,2-2 0 0,0 0 0 15,2-3 0-15,-1-3 0 0,1-1 0 16,1-2 0-16,-1-2 0 0,1 0 128 0,-2-3-128 15,0 0 144-15,1 1-144 0,-3-4 160 0,-2-5-160 0,-1 2 160 16,-2 2-160-16,-1 3 192 0,0 0-192 16,-4 0 192-16,0-1-192 0,-2 0 160 0,-2 0-160 0,-1 2 160 15,-5 3-32-15,-1 0-128 0,2 0 192 0,-4 2-64 16,0-1-128-16,-1 4 0 0,-4 2 0 0,-1-2 128 16,-1 4-128-16,-2 1-144 0,0 3 144 0,-3 3-208 15,-1 0 0-15,-1 2 0 0,1 4 0 0,5-1 0 16,2-2 32-16,3 2 16 0,3 0 0 0,-2-1 0 0,1 0 160 15,6 0 0-15,5 0 0 0,2-2 0 0,-4-7 0 16,5 8 128-16,0 2-128 0,6-6 176 0,6-2 112 16,2-2 32-16,-1-1 0 0,3 0 0 0,2-1 160 0,3 0 32 15,2-1 16-15,2-2 0 0,1-5-528 0,6 1 0 16,2-2 0-16,0 0-10288 16</inkml:trace>
  <inkml:trace contextRef="#ctx0" brushRef="#br0" timeOffset="134204.459">17773 5999 16575 0,'0'0'1472'0,"-9"-2"-1168"0,0-3-304 0,1 0 0 0,8 5 1024 0,-8-1 128 16,8 1 48-16,-9 0 0 0,2-2-672 0,0 4-128 15,-1 5-16-15,8-7-16 0,-6 4-368 0,-3 2 0 16,-4 0 0-16,-3 4 0 0,-2 1 0 0,0 4 0 16,0 2 0-16,0 0 0 0,-4 0 0 0,0 3 0 15,-1 2 0-15,-3 2 0 0,0 0 0 0,-3 4 0 16,0 3 0-16,-2 2 0 0,-1 2 128 0,2 1-128 0,1 1 160 16,1-1-160-16,2 0 256 0,6-3-32 15,3-2-16-15,4-4 0 0,4-2 0 0,4 1 0 0,3-1 0 0,1 0 0 16,3-1-208-16,2 0-128 0,1-2 128 0,1-1-208 31,3-2-1696-31,1-3-336 0</inkml:trace>
  <inkml:trace contextRef="#ctx0" brushRef="#br0" timeOffset="135273.513">17719 6458 21183 0,'-19'-10'944'16,"3"7"192"-16,-4 1-912 0,3 2-224 0,0-1 0 0,3 1 0 0,3 1 480 0,-1 1 48 16,1 0 16-16,0 4 0 0,0 2-416 0,-1 3-128 15,-1 3 0-15,0 1 0 0,4 2 0 0,-4 2 0 16,2 2-160-16,0 5 160 0,2-1-256 0,0 3 80 15,1 1 16-15,1 2 0 0,4-3-80 0,3 1-16 16,0-1 0-16,5-6 0 0,1-6-48 0,2-3-16 16,-2-2 0-16,3-2 0 0,-1-3 16 0,4-5 0 15,-1-4 0-15,2-1 0 0,0-1 432 0,2-5 64 16,0-2 32-16,2-5 0 0,1-4 144 0,1-1 16 16,1-1 16-16,-3 1 0 0,1 1-272 0,0 1-128 15,-2 2 0-15,0 0 128 0,-1 0-128 0,0 3 0 16,0 4 0-16,-3 1 0 0,-3 1 0 0,-2 4 0 15,-7 5 0-15,0 0 0 0,0 0-320 0,0 0 64 0,6 8 16 0,-3 5 0 32,-3 3-144-32,-3 5-16 0,-3 2-16 0,2 0 0 0,-3 0 112 0,3 2 32 0,1 1 0 15,-3 0 0-15,2 0 272 0,-1-3 0 0,0-2 0 0,3-5 0 16,2-3 128-16,2-3 64 0,1-2 32 0,-3-8 0 16,0 0 448-16,9 4 96 0,0-1 0 0,1-4 16 15,1-4-272-15,1-3-48 0,1-1-16 16,1-2 0-16,2 0-288 0,0-5-160 0,1 0 160 0,0 0-160 15,0 2 0-15,0 2 0 0,2-2-176 0,0 3 176 16,-3 2-224-16,0 1 80 0,-1 4 16 0,-2 0 0 0,0 4-192 16,1 5-16-16,-1 0-16 0,0 4 0 15,1-1-80-15,-1 2-16 0,-4 1 0 16,0 4 0-16,0 6 96 0,2-2 16 0,2-3 0 0,-1 1 0 0,-1-2 160 16,-1 2 48-16,0-2 0 0,0-4 0 0,2-4 128 0,1-3 0 15,0-1 128-15,2-3-128 0,0 0 368 0,0 0 0 16,1-3 0-16,0-3 0 0,1-1 80 0,-1-4 32 15,1-4 0-15,-1 0 0 0,0 1-288 16,-2-4-64-16,3 2-128 0,-3-1 192 0,-3 3-192 16,-1 2 0-16,-1 0-144 0,-3-2 144 15,0 0 0-15,-5 1 0 0,-1 2 0 0,0 0 0 16,0-1 176-16,-1 3 16 0,-5 2 16 16,6 7 0-16,0 0-80 0,-10-3 0 0,-3 3-128 0,0 5 192 0,1 1-192 15,-1 3-128-15,0 1 128 0,0 4-208 0,-2 4 208 0,2 0-176 0,2 0 176 16,2 1-160-16,-1-2 160 0,6-1-160 0,-1-2 160 15,4-2-160-15,0-1 160 0,1-11 0 0,5 10-144 16,1-4 144-16,4-2 0 0,0-1 0 0,2-3 192 16,3 0-64-16,3 0 112 0,1-3 16 0,1-5 0 15,4 2 0-15,1 0 32 0,0 1 16 0,-1 0 0 16,3-2 0-16,1-2-176 0,-1-2-128 0,-1-2 144 0,1 3-144 16,-4-1 128-16,0 2-128 0,-2 1 0 15,-3 0 0-15,-2 0 0 0,-3 0 0 0,-2 1 0 16,-1 4 0-16,-10 3-240 0,0 0-32 0,0 0-16 15,0 0 0-15,0 0-144 0,0 0-16 16,-9 8-16-16,-1 1 0 0,-2 0 112 0,-1 2 32 0,-3 2 0 0,-1 1 0 16,-2 2 320-16,3 2 0 0,-1 0 0 0,2-1 0 0,0-3 0 15,6 1 0-15,-2-3 0 0,3 0 0 0,2 0 0 16,3-2 0-16,3-10 0 0,0 0 0 0,4 9 224 0,4-3 64 16,-1-1 16-16,4-3 0 0,-2-4 48 15,3-3 16-15,1-1 0 0,1-3 0 0,0 0-32 0,2 0 0 16,0-2 0-16,1-1 0 0,-4-2-160 15,2 1-48-15,-1-3 0 0,-2 5 0 0,-2 5-128 0,0 1 0 16,-10 5 0-16,7-2 0 0,-7 2 176 0,0 0-48 16,7 7-128-16,-3 2 192 0,1 0 0 0,-2 4 0 15,0 2 0-15,-1 3 0 0,2 0-192 0,-1 1 0 16,0-3 128-16,3 2-128 0,-3 0-176 0,4-3-80 16,-1-2 0-16,4-1-7264 15,1-3-1440-15</inkml:trace>
  <inkml:trace contextRef="#ctx0" brushRef="#br0" timeOffset="135918.98">19394 6553 22975 0,'-13'-6'1024'0,"13"6"192"0,-7 0-960 0,-2 4-256 0,-1 1 0 0,-1 5 0 0,0 2 0 16,2 3 0-16,-1 3 0 0,0 3 0 0,-1 3 0 0,2 1-128 15,1 3 128-15,0-2 0 0,5 0-128 0,2-2 128 16,1-2 0-16,2-2 0 0,2-3-192 0,2-1 192 15,-3-2-192-15,4-6 192 0,-7-8-304 0,10 0 48 16,-2 0 16-16,2-6 0 0,1-5 240 0,-1-3 256 16,-1-2-48-16,1 0-16 0,-2-3-192 0,0-2 0 15,-1 2 0-15,0 0-160 0,-5-1-160 0,0 5-48 16,-1-1 0-16,-1 1 0 0,-1 3 368 0,0 1 0 16,0 1 0-16,0 1 0 0,-3 1 0 0,4 8 0 15,0 0 0-15,0 0 0 0,0 0 0 0,0 0 0 16,0 0 0-16,7-4-176 0,0 0-32 0,1 0-16 0,3 1 0 0,2-1 0 15,3-3 80-15,4 0 16 0,0 0 0 16,2-3 0-16,-1-2 544 0,2-2 112 0,2-1 32 0,1-1 0 16,-3-3 432-16,3-1 96 0,-2-1 0 15,1-4 16-15,2-7-400 0,-2-3-96 0,1 2-16 16,3 2 0-16,1 3-464 0,-1-1-128 0,-2-1 0 0,-1 1 0 16,-1-2 0-16,-5 0-208 0,-3 0 48 15,-2-1 16-15,-2-1 144 0,0 2 0 0,-8 6 0 16,0 5-128-16,1 7 128 0,-5 3-128 0,0 3 128 0,-1 7-128 15,0 0 128-15,-10 10-160 0,-2 6 160 0,-3 10-160 16,-3 9 160-16,-3 7 0 0,-3 7 0 0,-2 0 0 16,-1 5 0-16,0 6 0 0,-1 9 0 0,1 4 0 15,-3 3 0-15,-1 1 0 0,3 1 0 0,-1 4 128 16,-2 0 384-16,3-6 64 0,0-1 32 0,4-8 0 0,4-4-112 0,0-9-32 16,4-4 0-16,2-5 0 0,0-3-464 15,6-8-336-15,-1-6 48 0,1-7-12832 16</inkml:trace>
  <inkml:trace contextRef="#ctx0" brushRef="#br0" timeOffset="136152.364">19175 6984 36863 0,'0'0'3264'0,"0"0"-2608"0,-4-9-528 0,4 5-128 16,0 4 640-16,9-6 80 16,2 3 32-16,2-1 0 0,4-1-752 0,5-1-288 0,5-3 16 15,3 3 0 1,2 0-416-16,5-3-80 0,2-3 0 0,2-1-16 16,-2 5-240-16,1-4-32 0,-1-4-16 0,-1 3 0 15,-3 2-1984-15,-3 1-400 0</inkml:trace>
  <inkml:trace contextRef="#ctx0" brushRef="#br0" timeOffset="136555.566">20277 6992 37311 0,'0'0'1664'0,"-8"-4"320"0,8 4-1584 0,0 0-400 16,-5-6 0-16,3-4 0 0,2-3 304 0,5-4-32 16,2-3 0-16,3-6 0 15,-1-5-608-15,5-5-128 0,2-4-32 0,2-2 0 16,-1 0 32-16,2-4 0 0,3-2 0 0,0-7 0 0,-3-4 80 0,2-4 0 16,2-2 16-16,-2 2 0 0,0 4 128 0,1 2 32 15,-3 1 0-15,1 11 0 0,0 2-64 0,-4 6-16 16,-1 7 0-16,-4 5 0 0,1 6 288 0,-2 8 256 15,-4 4-64-15,-6 7 0 0,10 0-48 0,-10 0-16 0,9 11 0 16,-5 9 0-16,-1 6-128 0,-1 7-144 0,0 2 144 16,-3 4-208-16,-3 2 80 0,1 1 128 15,0 5-208-15,-1 7 80 0,-3 3 128 0,2 0-128 16,0-1 128-16,2-2-128 0,1-3 128 16,-2-4 0-16,2-3-144 0,1-7 144 0,0-4-272 0,2-1 16 15,0-1 0-15,1-2 0 16,2-2-688-16,-3-5-128 0,-1-5-16 0,1-4-7360 0,1-1-1472 0</inkml:trace>
  <inkml:trace contextRef="#ctx0" brushRef="#br0" timeOffset="136757.558">20191 6566 30399 0,'0'0'2704'0,"0"0"-2160"0,2-8-544 0,-2 8 0 0,12-3 1344 0,4 1 176 15,4-4 16-15,5 3 16 0,4 2-1136 0,5-1-224 16,2-2-64-16,5 0 0 0,-3 5-128 0,5-2 0 16,2 0 0-16,-1-1 0 0,-4-3 0 0,-2 2-144 15,1-4 144-15,-2 4-208 16,-4 1-1776-16,0 0-336 0,-2-2-80 0,-2 0-11216 0</inkml:trace>
  <inkml:trace contextRef="#ctx0" brushRef="#br0" timeOffset="137255.816">21024 5617 22111 0,'0'0'1968'0,"0"0"-1584"15,9 2-384-15,2 3 0 0,1 0 896 0,0 2 112 16,2 2 16-16,2 2 0 0,0 1-768 0,3 2-128 16,-3-1-128-16,5 3 144 0,1 3-144 0,0 4 0 15,0 5 144-15,0 3-144 0,0 5 128 0,0 5-128 16,-4 2 160-16,-3 10-160 0,3 8 208 0,-5 1-48 16,-3 3-16-16,-4 6 0 0,-1 6 112 0,-5-4 32 15,-5 2 0-15,-1 0 0 0,-3 1 176 0,0-1 48 16,2 1 0-16,-6-4 0 0,-4-5 368 0,-4-4 80 15,-2-4 0-15,-1-3 16 0,-2-3-16 0,-3 0 0 16,-2-5 0-16,-1 1 0 0,-1-4-192 0,-6-2-64 16,-3-2 0-16,-1-6 0 0,-2-2-240 0,-5-1-48 15,-2-3-16-15,0 0 0 16,-3 1-992-16,-4-4-208 0,-3 3-32 0,-3-4-16512 0</inkml:trace>
  <inkml:trace contextRef="#ctx0" brushRef="#br0" timeOffset="138684.697">8758 6106 6447 0,'-9'5'576'0,"-2"-5"-576"0,0-3 0 0,-1 2 0 16,0 6 2864-16,-1-1 464 0,1 2 80 0,-2-1 32 15,-1 1-2432-15,-1 1-496 0,1 2-80 16,-1 2-32-16,-1-3-400 0,-4 2 128 0,-1 1-128 0,0 1 0 15,0-2 0-15,1 1 0 0,-3-3 0 0,2 2 0 16,-3 0 0-16,1-1 128 0,2-2-128 0,2 1 0 16,-5 2 192-16,4 5-64 0,1 0 0 0,2-2 0 15,1-3 320-15,2 2 64 0,0 4 16 0,3-1 0 16,2 2-96-16,1 3-32 0,0 2 0 0,4 0 0 16,2-1-400-16,2 1 0 0,-1 1 128 0,1 3-128 15,1-3 128-15,2 3 0 0,0 1 0 0,1 0 0 16,-2-3-128-16,3 2 0 0,-1 1 144 0,1 2-144 15,-2 3 0-15,0 0 0 0,1-3 0 0,0 0 0 0,1-3 0 16,-3 1 128-16,-3-1-128 0,0-2 0 0,-1-2 0 0,2 1 0 16,-3-2 0-16,0 5 0 0,-2-1 144 0,-3 1-144 15,-3-2 192-15,2 3-192 0,3-1 272 0,-1 2-48 16,-5-2-16-16,-1 1 0 0,0-3-208 0,-2 1 144 16,-4 0-144-16,0 0 128 0,0-2-128 0,-1-2 0 15,-2-2 0-15,1-1 128 0,0-3-304 0,-2-1-64 16,-1-7-16-16,2-1-7456 15,1-3-1504-15</inkml:trace>
  <inkml:trace contextRef="#ctx0" brushRef="#br0" timeOffset="139226.119">8258 5895 19295 0,'-11'0'848'0,"3"0"176"0,0 0-816 0,-1 2-208 0,2 1 0 0,1 3 0 16,-1 2 160-16,-1-1-16 0,0 0 0 0,-3 3 0 0,2 4-144 16,-2 3 0-16,-2 1 0 0,-2 1 0 0,-1 0 0 0,-1 1-144 15,0 2 144-15,-4 0 0 0,0 0-256 0,1 1 64 16,-5-1 16-16,2 2 0 0,-2 2 176 0,3 0 0 16,-3-3 0-16,5 2 0 0,1 4 0 0,1 1 128 15,1 3 0-15,4 0 0 0,2-1-128 0,1 0 0 16,5 0 0-16,0-2 0 0,4-3 128 0,4 0 0 15,1-2 0-15,4 1 0 0,2 2-128 0,2-2 0 16,-2 1 128-16,3-1-128 0,3 2 336 0,0-2 0 16,-2-1 0-16,1 1 0 0,1-2-80 0,-3 1-32 15,-2-1 0-15,3-2 0 0,-2-2-224 0,-1-1 128 16,-2 1-128-16,-6-2 0 0,1 3 128 0,-5-1-128 0,-4-2 0 0,0 1 144 16,-2 2 224-16,-4-1 32 0,-5 3 16 15,-4-1 0-15,-3 2 288 0,-4 4 48 0,-6 2 16 16,-3-3 0-16,0-3-272 0,-2-1-48 0,1 2-16 0,-2-1 0 15,-3-1-272-15,1-2-160 0,3-1 192 0,1-4-192 32,2-2-1024-32,1 0-320 0,1-6-64 0</inkml:trace>
  <inkml:trace contextRef="#ctx0" brushRef="#br0" timeOffset="141762.724">13786 7086 911 0,'0'0'0'0,"-2"-7"0"15,-3-1 0-15,5 8 0 0,0 0 4368 0,2-7 800 16,2 0 144-16,-4 7 48 0,5-7-4016 0,5 1-816 15,-1 1-144-15,3 1-48 0,1-1-336 0,3 1 0 0,-1-2 0 16,3 0 0-16,1-1-144 0,3 2 144 0,0-1-160 0,1 4 160 16,-2 1 0-16,5 1-144 0,-1-1 144 0,4 1 0 15,0 0 0-15,1 2 0 0,-1 1 192 0,0 2-64 16,2-5 112-16,1 3 16 0,0 1 16 0,2 1 0 16,2-1 16-16,3 0 0 0,0 1 0 0,5 0 0 15,1 2-96-15,1 0 0 0,-2 0-16 16,1-2 0-16,0-3-48 0,3-2 0 0,1-1 0 0,2 0 0 15,5 1-128-15,3 0 0 0,-2-1 144 0,-1-1-144 16,-1-1 0-16,-1-1 128 0,2-2-128 0,-1 2 0 16,2 1 0-16,0 0 0 0,-3-1 0 0,1 2 0 0,-5 0 0 15,-1-1 0-15,0 0 0 0,0 2 0 0,2-1 0 16,-3 1 0-16,3 0 0 0,-3-2 0 0,-2-1 0 0,-1 1 0 16,-2-1 0-16,1 2 128 0,0 1-128 15,0 0 0-15,1 0 0 0,1-1 0 0,-1-1 0 0,-2 0 0 16,-1 0 0-16,-3 1 0 0,-1 2 0 0,-2 0 0 15,-2-1 0-15,-2 1 128 0,-4-2-128 16,1 0 0-16,-2-1 0 0,0 1 0 0,-3 2 0 0,-2 0 0 16,-2 1 0-16,-2-1 0 0,0 0 0 0,-3-1 0 15,-2 1 0-15,-4 0 0 0,-9 0 0 0,9 0 0 16,-9 0 0-16,0 0 0 0,0 0 0 0,0 0 144 16,0 0-144-16,0 0 160 0,-11 0 16 0,-2 1 0 15,0 1 0-15,-6 0 0 0,-2-1-176 0,-1-1 0 16,-5 0 0-16,-2 1 0 0,-1 4 0 0,-1-1 128 15,-4 0-128-15,-2-2 0 0,-3 1 0 0,-2-2 0 16,-5 0 0-16,-3 3 0 0,-4-2 0 0,-2 1 0 0,-1 0 0 0,-3 1 0 16,-3-1 0-16,-4-3 128 0,-5 0-128 0,-2 0 0 15,0 0 0-15,0 1 0 0,-5 0 128 0,-2 0-128 16,-5-2 0-16,-1 0 0 0,2 0 0 0,-5 1 0 16,-1 2 0-16,-1 0 0 0,-3 1 0 0,2-2 0 15,0-1 0-15,-1 0 0 0,-1 0 0 0,3 1 0 16,3-1 0-16,2 1 0 0,-1-1-192 0,3 1 192 15,4 1-192-15,6 0 192 0,5-1-160 0,3 2 160 16,4-1 0-16,4 1 0 0,5 0-128 0,6 1 128 16,4-2 0-16,8-1 0 0,3 0 0 0,6 0 0 15,6-1 0-15,4 0-176 0,2 1 176 0,6-1-160 16,9 0-352 0,0 0-64-16,0 0 0 0,0 0-16 0,0 0-176 0,15 5-16 0,3-1-16 15,5-3 0-15,3 1 352 0,6 0 80 0,4-1 16 0,6 0 0 0,5 1 352 16,4-1 0-16,1-1 0 0,4 2 0 0,2 2 128 15,5-1 32-15,4-1 16 0,2-1 0 0,5-1 48 0,2 2 16 16,1 2 0-16,1-2 0 0,4-2-240 0,3 2 176 16,-4-1-176-16,3-1 160 0,2 0-160 0,1 0 0 15,2 2 144-15,-3 2-144 0,-5-1 256 0,3 0-32 16,0 3 0-16,1-1 0 0,-1 0-32 0,-5 0-16 16,-3 0 0-16,0-1 0 0,-4-3-32 0,1 2 0 15,-2 1 0-15,-6-2 0 0,-3-3-16 0,-3-4 0 16,-3 0 0-16,-3 0 0 0,-3 5 48 0,-3-1 0 15,-2-2 0-15,-2-1 0 0,-8-1-48 0,-3 1 0 0,-6-1 0 0,-4 3 0 16,-3-1-128-16,-3 1 0 0,-5 0 144 0,-2-1-144 16,-3-2 0-16,-6 5 128 0,4-5-128 0,-4 5 0 15,0 0 0-15,0 0 0 0,0 0 0 0,-10-4 0 16,-3 0 0-16,-1 3-128 0,-1-2 0 16,-4 2 0-16,-3 1 128 0,-2 1-160 0,-5 2 160 0,-3-2-160 15,-2 0 160-15,-3 0 0 0,-1 0 0 16,0 1 128-16,-2 3 96 0,-1 0 32 0,-1 2 0 0,-5-3 0 15,-3-2-32-15,-3 4 0 0,-6-1 0 0,-2 0 0 16,-1 1-96-16,-2 1 0 0,-2 3-128 0,-6-4 192 16,-4-2-192-16,-1-1 0 0,-1-1 0 0,0 1 0 15,4 2 0-15,-2 3 0 0,-2-3 0 0,2-1 0 16,3 0 128-16,3-3-128 0,4 0 0 0,-1 1 0 0,0-3 0 16,2 2 0-16,4 1 0 0,2-3 0 0,3-2 0 15,6 0 0-15,2-3 0 0,3 4 0 0,5 1 0 0,-1 0-128 16,5 0 128-16,4-2 0 0,3 0-128 0,3 0 128 15,4 0 0-15,3-1 0 0,9 0-176 0,1 3 176 16,9 1-160-16,0 0 160 16,0 0-512-16,0 0 0 0,12-4 0 0,6 4 0 15,3 4-192-15,5-2-32 0,6-1-16 0,6-1 0 16,0-1 112-16,5 1 32 0,4 0 0 0,4-1-5280 16,3 0-1040-16</inkml:trace>
  <inkml:trace contextRef="#ctx0" brushRef="#br0" timeOffset="145347.969">17663 7201 14735 0,'0'0'640'0,"0"0"160"0,0 0-640 15,0 0-160-15,0 0 0 0,0 0 0 0,0 0 1040 16,0 0 176-16,0 0 48 0,0 0 0 0,6 7-448 0,0-1-96 16,4-2-16-16,5-2 0 0,0 3-432 0,5-1-80 15,6 2-32-15,5-2 0 0,2 1 0 0,4 0 0 16,2-2 0-16,2 2 0 0,6-4-160 0,3 2 0 16,2 0 144-16,5 2-144 0,4 0 0 0,-3-1 0 15,-1-2 0-15,2 0 0 0,2 0 0 0,4-1 0 16,3-1 0-16,2 0 0 0,-1 0 0 0,4-1 0 15,1-1 0-15,2 0 0 0,3-3 0 16,0 4 144-16,-4 1-144 0,2 3 0 0,-1 0 128 0,2-1-128 16,2 1 0-16,-4 4 0 0,-3 1 208 15,-5 3-64-15,-2-1-16 0,0-2 0 0,-2-1-128 0,-1 0 0 16,-6 0-160-16,-4 1 160 0,-5-1 0 0,-5-1 0 16,-5-1 0-16,-4-1 160 0,-2-1-160 0,-5 1 0 0,-4-2 0 0,-2 0 0 15,-2-1 0-15,-5 0 0 0,-2 0 0 0,-4 1 192 16,-8-2 192-16,0 0 32 0,0 0 16 0,0 0 0 15,0 0-112-15,0 0 0 0,0 0-16 0,0 0 0 16,-12-3 64-16,-5-1 16 0,-5-2 0 0,0 1 0 16,-5-2-256-16,-4 3-128 0,-4-2 160 0,-5 1-160 15,-3-2 208-15,-6 1-48 0,-6-1-16 0,-3 4 0 16,0 0 128-16,3 1 32 0,-2-1 0 0,1 2 0 16,0 0-48-16,-2-1 0 0,-1-2 0 0,0 3 0 15,-2 1-80-15,4 1-32 0,1 0 0 0,2-1 0 16,-3-2-144-16,0 0 128 0,1 0-128 0,-3 1 128 15,3 1 64-15,4 0 16 0,3-4 0 0,-1 2 0 16,-1-1-80-16,3 2 0 0,-2 2-128 0,3-1 192 0,1-1-192 16,0 1 0-16,2 0 0 0,4 1 0 0,2 0 0 15,4 0 0-15,-1-2 0 0,3 1 0 0,2 3 0 16,3 2 0-16,-2-3 0 0,5 1 0 0,4 0 0 16,4 0 0-16,4-2-128 0,4 1 128 0,-1 1 0 0,9-3 0 15,0 0 0-15,0 0 0 0,0 0-160 0,0 0 32 16,10 8 0-16,1 0 0 0,7-1 128 0,3 1 0 15,6-2-144-15,4 0 144 0,5 2 0 0,6-4 0 16,2-2 0-16,4 0 0 0,6-2 192 0,8 2-64 16,4 0 0-16,3-2 0 0,4-2-128 15,2 0 160-15,2-2-160 0,4 1 160 0,3-1-32 0,1-2-128 16,-1-1 192-16,4 0-64 0,4-2-128 0,-2 1 0 16,-4 3 144-16,2-2-144 0,1 1 0 0,-3 1 0 15,1 5 0-15,-6 1 128 0,-5-3-128 0,-4 1 0 16,-1 0 0-16,-8 3 0 0,-4 2 0 0,-7 2 0 15,-5-3 0-15,-7 4 0 0,-4 2 0 16,-6-1 0-16,-3 0-144 0,-6 1 144 16,-5 1-1552-16,-5 1-240 0,-5-2-64 0,-5-1 0 0</inkml:trace>
  <inkml:trace contextRef="#ctx0" brushRef="#br0" timeOffset="146645.713">13679 7207 4607 0,'0'0'400'0,"7"-4"-400"15,-7 4 0-15,8-6 0 0,-1 1 2944 0,2-2 496 16,1 3 96-16,-1 1 32 0,0 0-2800 0,-1 3-544 16,1 0-224-16,1 0 176 0,0-1-48 0,1 1-128 15,0 1 192-15,2 0-64 0,0-2 0 0,3 1 0 0,-1 4 0 16,3-1 0-16,4 0 256 0,0 2 64 0,3-1 0 15,6 0 0-15,4-1-64 0,4 1-16 16,0-1 0-16,4-2 0 0,3-1 16 0,4-1 16 0,1 0 0 16,6 0 0-16,5 0-48 0,3-1-16 15,4-1 0-15,-1-1 0 0,3 0 192 0,0-3 48 0,6 1 0 0,3-3 0 16,2 3-192-16,-3-1-16 0,0-1-16 0,2-2 0 16,0 1-224-16,2 0-128 0,-1 1 128 0,-3 0-128 15,-4 1 0-15,-2 2 0 0,-3-2 0 0,1 2 0 16,-2-1 0-16,-5 2 0 0,-8 1 0 15,-1 0 0-15,-6 3 0 0,2 0 0 0,-3 0 0 16,-2 1 0-16,0 2 0 0,-5 0 0 0,-3 1 0 0,-4 0 0 0,-1-2 0 16,-6 1 0-16,-1-1 0 0,-2 1 0 0,-5-1-128 15,-2-2 128-15,-4 0-128 0,-2 0 128 0,-2 1-160 16,-9-1 160-16,0 0-192 0,0 0 192 0,0 0-240 16,0 0 64-16,0 0 16 0,0 0 0 0,-9 0 160 0,-3-1-192 15,-3 0 192-15,-6 1-192 0,-1 1 192 0,-6 0 0 16,-6-1-144-16,-1 0 144 0,-2 0 0 15,-2 3 0-15,-1-3 0 0,-2 0 0 0,0-1 0 16,-3-1 0-16,0 1 0 0,-5-3 0 0,-5 0 0 0,-2 0 0 16,-2-1-160-16,-6 1 160 0,-2-1 0 0,-2 2-144 15,-5-2 144-15,-4 0 0 0,-6 1 0 0,-1 3 0 16,-1-3 0-16,0 2 0 0,-4 0-128 0,4 2 128 16,2 2-128-16,5-2 128 0,5-3-128 0,-1 1 128 15,-1 1-128-15,4 2 128 0,-2 1 0 0,6 0 0 16,4 0 0-16,2 3 0 0,2-3 0 0,2 1 0 15,0-1 0-15,6 2-128 0,-1-2 128 0,8 1 0 0,5 1 0 16,4-1 0-16,4 0 0 0,6 2 0 0,-1-5 0 16,10 1 128-16,2 1 64 0,6 0 0 0,9-2 16 0,0 0 0 15,0 0 0-15,10 4 0 0,7 1 0 0,10-1 0 16,5-2 160-16,12 2 16 0,7-1 16 0,10-1 0 16,10 4 144-16,5-4 32 0,2-1 0 0,8-1 0 15,6-1-304-15,2-2-48 0,-1-3-16 0,3 1 0 16,4-1-208-16,-1 1 0 0,4-1 0 0,-3 0 0 15,0-4 0-15,2 1 128 0,2 2-128 0,-2 2 0 16,-7 0 0-16,2 2 0 0,0 0 128 0,-4 2-128 16,-6 0 128-16,-2-1 0 0,-3 2-128 0,-3 2 192 15,1 0-64-15,-10 1-128 0,-8 1 176 0,-5 1-176 0,-5-1 0 16,-4 3 0-16,-6-1 0 0,-4 2 0 16,-4-1-1424-16,-7 0-400 0</inkml:trace>
  <inkml:trace contextRef="#ctx0" brushRef="#br0" timeOffset="151071.238">7681 7262 6447 0,'0'0'272'0,"-3"-6"80"0,-1-1-352 0,-4 2 0 16,1-1 0-16,-2-1 0 0,-2-1 3552 0,3-1 640 0,4 1 128 0,-2 0 32 31,3 0-4352-31,2-3-896 0,1-4-176 0,0 3-16 15,-1-1 448-15,1 0 112 0,1 0 16 0,-1 1 0 16,-2 3-624-16,1 0-112 0</inkml:trace>
  <inkml:trace contextRef="#ctx0" brushRef="#br0" timeOffset="152835.629">7634 7311 23039 0,'0'0'2048'0,"0"0"-1648"0,0 0-400 0,0 0 0 16,0 0 1248-16,0 0 160 0,-1-5 48 0,1 5 0 16,0 0-1200-16,0 0-256 0,0 0 0 0,0 0 0 15,0 0 0-15,0 0-144 0,0 0 144 0,0 0 0 16,0 0 0-16,0 0 0 0,0 0 0 0,0 0 0 16,-14 6 0-16,-1-1-208 0,-1 0 64 0,-2-2 16 15,-3 1-64-15,-6 0 0 0,-4-2 0 0,0-1 0 16,-2-1-16-16,-5 1-16 0,-1 0 0 0,-8-1 0 15,0-3 224-15,-4 2 0 0,1 1 0 0,0 1 0 16,1 0 208-16,-2-2 96 0,-5-2 16 0,-2-1 0 16,-3 1 112-16,-1 3 16 0,-2 4 16 0,-2-4 0 15,-8-4-160-15,3 3-48 0,-1 1 0 0,-5 0 0 16,-5-2-128-16,0 1-128 0,1-2 192 0,-3 0-192 16,-4-1 192-16,2-4-192 0,2 0 192 0,-2 3-192 15,-3 0 144-15,0 1-144 0,0-3 0 0,1 2 144 0,2-2-144 0,-2 2 0 16,-5-1 0-16,3 0 0 0,0-4 0 0,2-2 0 15,0 1 0-15,1 0 0 0,1 3 0 0,5-3 0 16,1-1 0-16,-2 0 0 0,1 1 0 0,1 0 0 16,3-1 0-16,2 3 0 0,3-2 0 0,2 0 0 15,1 2 0-15,-1 0 0 0,0 2 0 0,3 0-144 16,3-1 144-16,1 1 0 0,-2 1-384 0,2 1 16 16,-2-1 16-16,1 2 0 0,0-1 16 0,5 2 0 0,1-3 0 15,2 2 0-15,0 0 144 0,1-1 48 0,-3 0 0 16,3 0 0-16,2-1 144 0,0 0-192 0,3 1 192 15,1-3-192-15,2 3 192 0,0-2 0 0,-3-1 0 0,3 2 0 16,-3 0 0-16,4 1 0 0,2-1 0 16,-1 1 0-16,3-3 128 0,1 2-128 0,1 0 128 0,0 0-128 15,1 2 320-15,-1 1-16 16,4-1 0-16,-3 2 0 0,1 0 0 0,3 1 0 0,2 0 0 0,2 2 0 16,3 0 80-16,1 1 0 0,0 1 16 0,7 1 0 15,-2-1-176-15,2 0-32 0,0-2-16 0,2 5 0 16,3 2-176-16,-4-2 0 0,3 0 0 0,0 0 0 15,5 4 0-15,-2 0 0 0,0-1 0 0,1 2 0 16,1 0 0-16,1 2 0 0,0 0-128 0,-1 5 128 16,1-2 0-16,2 4 0 0,2 3 0 0,-1 4 0 15,0 2 0-15,-1 6 0 0,0 1 128 0,-1 7-128 16,-2 1 272-16,1 3-16 0,5 3-16 0,-4 1 0 0,1 4 96 16,-4 7 32-16,0 7 0 0,1 3 0 0,1 0 32 0,-3 3 16 15,2 0 0-15,0 6 0 0,0 7-144 16,0 0-16-16,-1-2-16 0,0 2 0 0,1 0-240 0,-1 2 176 15,-1 2-176-15,-2-4 160 0,1-5-160 0,0-1 0 16,-1 3 0-16,1-3 128 0,-5-3-128 0,0-4 0 16,-1-5 0-16,0 1 0 0,0-4 128 0,3-4-128 15,-1 0 128-15,1-7-128 0,1 2 0 16,-1-6 128-16,1-3-128 0,2-2 0 0,-1-5 128 0,3 1-128 16,0 0 0-16,3-4 128 0,-1-6-128 0,3 0 0 15,1-3 0-15,2-4 0 0,-2 2 0 0,3-5 0 0,1-2 0 16,2-1 0-16,0 1-192 0,1-3 192 15,-1-1-160-15,3 0 160 0,2 3-208 0,0-1 48 0,1-2 16 16,0 1 0-16,3-1-16 0,2 2 0 0,2 3 0 16,3-3 0-16,-3-4 160 0,3 1-208 0,4-1 80 15,0 0 128-15,0-4-224 0,3 3 80 0,2 0 16 0,5 0 0 16,2 0 128-16,2-1 0 0,-1-1 0 0,2 1-128 16,3 0 128-16,1 1 0 0,4-2 0 15,7 1 0-15,6 1 0 0,3 3 0 0,2 0 0 16,2 2 0-16,3-1 176 0,6 1-48 0,4 3 0 15,3-1 0-15,3 1 48 0,6 0 0 0,6 2 0 16,4 3 0-16,3-2-32 0,5 0 0 0,0-3 0 0,7 0 0 16,1 3-144-16,4-4 160 0,-3-4-160 0,6 1 160 15,3-1-160-15,1 0 0 0,0-3 0 0,1-1 0 0,0-4 0 16,2-2 128-16,0-2-128 0,0-1 0 0,-3-1 0 0,4-2 0 16,0-2 0-16,-1 0 0 0,0-1 0 15,-4 2 0-15,1-3 0 0,-8 2 0 0,-1 1 0 0,-2 0 0 16,4 0 0-16,-8 1 0 15,-4-2 0-15,0 1 0 0,3 0 0 0,-5 0 0 0,-5 1 0 0,-2-1 0 16,1 0 0-16,-6 0 0 0,-5 3 0 0,-3-1 0 16,-1-2 0-16,-3 1 0 0,0-1-176 0,-5 1 176 15,-6-1-128-15,-4 0 128 0,-7 1-144 0,-2 0 144 16,-1 0-160-16,-5 0 160 0,0 0-144 0,-6 2 144 16,-4 2-128-16,-3-2 128 0,-5 1-128 0,-3 0 128 15,-7 1-128-15,-1-2 128 0,-2 0-128 0,-4-1 128 16,-3-2-128-16,-2 1 128 0,-10-1-128 0,0 0 128 15,10 4-128-15,-10-4 128 0,0 0 0 0,0 0 0 0,0 0 0 16,0 0 0-16,0 0 0 0,0 0 144 0,0 0-144 16,-1-9 0-16,-3-2 0 0,-2-2 0 0,0-3 0 0,-4-1 0 15,0-3 0-15,0-3 0 0,-3-4 0 0,1-3 0 16,-2-8 0-16,1-4 0 0,3-4 0 0,-3-4-144 16,2-1 144-16,3-2 0 0,-1-3 160 0,2-5-160 15,-1-10 192-15,4 1-48 0,-2-5-16 16,1-4 0-16,-2-6 64 0,1-4 0 0,3-10 0 15,0-2 0-15,-3-2-192 0,1-7 128 0,4-9-128 16,0 1 128-16,0 2-128 0,2-1 0 0,2-3 0 0,4 3 0 16,1 3-144-16,1 0 144 0,-1 0 0 0,2 7 0 15,1 7-128-15,-3 1 128 0,1 0 0 0,-2 6 0 0,1 4 0 16,-1 4 0-16,0 1 128 0,-2 4-128 0,1 2 256 16,0 5-64-16,1 8 0 0,0 5 0 15,-1 4-192-15,0 3 144 0,3 6-144 0,-1 2 128 0,-4-1-128 0,2 7 0 16,-2 5-160-16,1 6 160 15,-1 5-512-15,-1 3 0 0,-2 5 0 16,0 2 0-16,-2 1-1936 0,0 2-400 16,-4-3-80-16,-1 5-16 0</inkml:trace>
  <inkml:trace contextRef="#ctx0" brushRef="#br0" timeOffset="153703.53">4656 9248 19743 0,'0'0'880'0,"-5"0"176"0,5 0-848 0,0 0-208 0,0 0 0 0,-6-1 0 0,1-2 592 0,1 0 80 16,1-2 16-16,-1-2 0 0,2-2-48 0,1-2 0 15,-2-2 0-15,2-6 0 0,1-6 48 0,0 0 0 16,0 2 0-16,0-5 0 0,1-6-240 0,2 1-32 16,-1-1-16-16,1-1 0 0,0 0-96 0,0-3-32 15,4-4 0-15,-1 2 0 0,1-1-272 0,-1-2 0 16,3-3 0-16,-3 4 0 0,2 4 0 0,-1 2 0 16,0 4 0-16,-1 4 0 0,-1 3 0 0,1 1-144 15,-2 5 144-15,0 2-128 0,0 4-176 0,2 3-16 16,-6 3-16-16,0 7 0 15,0 0-592-15,0 0-112 0,0 0-32 0,5 10 0 16,1 2-2096-16,-2 4-416 0</inkml:trace>
  <inkml:trace contextRef="#ctx0" brushRef="#br0" timeOffset="153983.427">4814 9320 23039 0,'-12'-1'2048'0,"6"2"-1648"0,-1 2-400 0,1-2 0 16,0 0 1872-16,0-3 304 0,2-6 48 0,2-2 16 16,-3 0-1344-16,5-5-272 0,1-3-48 0,4-6-16 0,-3-7-272 15,2-6-48-15,2-5-16 0,1-4 0 0,4-5-32 0,-1-1 0 16,1 0 0-16,3-3 0 0,-1 1-192 0,2-2 0 15,1-2 128-15,-1 6-128 0,0 2 0 0,2 5 0 16,-2 5-144-16,1 3 144 16,-2 4-1328-16,1 2-160 0,2 4-48 15</inkml:trace>
  <inkml:trace contextRef="#ctx0" brushRef="#br0" timeOffset="156136.062">3395 7503 23551 0,'-18'0'1040'0,"10"1"224"0,0 0-1008 0,8-1-256 0,-9 4 0 0,9-4 0 16,0 0 640-16,-3 10 64 0,1-1 32 0,2 4 0 15,2 0-544-15,2 4-192 0,4 5 0 0,0 1 144 16,-2 2-144-16,2 4 0 0,1 7 0 0,0 0 0 16,-2 0 0-16,1 0 0 0,-1 1 0 0,-1 0 0 15,1-3 0-15,-2-1 0 0,0-2-192 0,0-2 192 32,-3-2-1728-32,2-3-208 0,-2-4-48 0</inkml:trace>
  <inkml:trace contextRef="#ctx0" brushRef="#br0" timeOffset="156352.323">3651 7396 24767 0,'-15'4'1088'0,"5"0"240"0,-1 3-1072 0,1 3-256 15,0 2 0-15,-1 5 0 0,1 2 240 0,0 4-16 16,5 5 0-16,-4 2 0 0,1 5-224 0,1 2 0 15,1 1 0-15,3 5 0 0,-5-1 160 0,6 3-160 16,5-1 160-16,-2-1-160 0,-2-2 0 0,4 0 0 16,3-1 0-16,-1 1-7712 15,0-1-1440-15</inkml:trace>
  <inkml:trace contextRef="#ctx0" brushRef="#br0" timeOffset="156842.537">4242 7484 19583 0,'-12'9'864'0,"6"2"176"0,-1 5-832 0,0 2-208 15,1 2 0-15,1 5 0 0,2 4 384 0,1 5 16 0,-1 5 16 16,-1-2 0-16,1 0-288 0,-1-2-128 0,2-2 0 0,-2 0 128 15,-1-2-128-15,3-2 0 0,0-3 0 0,1-1 0 32,0-1-544-32,-1-3-32 0,-3-3-16 0</inkml:trace>
  <inkml:trace contextRef="#ctx0" brushRef="#br0" timeOffset="157041.369">4311 7550 24927 0,'-15'6'1104'0,"7"-2"240"0,4 2-1088 0,-5 4-256 0,-1 0 0 0,1 6 0 0,4 4 528 0,-2 7 48 16,1 4 16-16,-3 7 0 0,0-1-464 16,0 3-128-16,-1 0 0 0,2 2 0 0,-3-1-176 0,0 2-48 15,1-1-16-15,0 2-7632 16,2 0-1536-16</inkml:trace>
  <inkml:trace contextRef="#ctx0" brushRef="#br0" timeOffset="157713.302">4580 7371 5519 0,'0'0'496'0,"-10"7"-496"0,1-5 0 16,0 2 0-16,-1 2 2544 0,2 2 400 0,1 0 96 0,0 2 16 16,0 0-2288-16,-1 1-464 0,-1 0-96 0,0 2-16 15,-2 1 32-15,1 1 0 0,1 1 0 0,-1 3 0 16,0 0-224-16,1 4 176 0,-2 3-176 0,2 2 160 16,-2 0-160-16,1 5 128 0,-3 2-128 0,2-1 128 15,0 0-128-15,2-1 0 0,2-1 144 0,-2 0-144 16,0-2 0-16,1-1 128 0,1-3-128 0,0 1 0 15,4-3 0-15,0-1 0 0,1-2 0 0,2-3 0 16,2-5-432 0,0-1-48-16,-2 0-16 0</inkml:trace>
  <inkml:trace contextRef="#ctx0" brushRef="#br0" timeOffset="157933.07">4463 7436 24639 0,'-9'3'1088'16,"3"2"240"-16,-1 1-1072 0,-2 4-256 0,3 1 0 0,-4 6 0 0,0 3 272 0,1 3 0 16,1 4 0-16,0 3 0 0,-2 5-272 0,-2 2 0 0,0 3 0 15,-1 4 0-15,5-1 0 0,-1 1 0 16,-3-2 0-16,3-3-144 15,2 1-352-15,3-3-64 0,-2-3-16 0</inkml:trace>
  <inkml:trace contextRef="#ctx0" brushRef="#br0" timeOffset="158499.395">5030 7509 19343 0,'-12'8'848'0,"3"-1"192"0,-2 0-832 0,0 3-208 0,1 1 0 0,1 5 0 15,1 4 1568-15,2 4 272 0,2 4 48 0,0 1 16 16,1 3-1472-16,-1 0-304 0,2-1-128 0,1 0 128 16,1-2-128-16,0 0 0 0,0-2 0 0,3 0 0 15,2-3-336-15,1-1-48 0,-2-1-16 0,2-4-7184 16,3-2-1440-16</inkml:trace>
  <inkml:trace contextRef="#ctx0" brushRef="#br0" timeOffset="158702.036">5316 7405 24879 0,'-25'24'2208'0,"9"-3"-1760"15,-5 1-448-15,1 8 0 0,2 5 1728 0,1 7 272 16,1 6 48-16,0 7 16 0,1 7-1424 0,3 2-272 15,2-1-64-15,2 0-16 0,1 1-288 0,6 5-176 0,7 4 32 16</inkml:trace>
  <inkml:trace contextRef="#ctx0" brushRef="#br0" timeOffset="166193.3">25110 5711 14735 0,'-5'-11'1312'0,"-1"2"-1056"0,-4-2-256 0,2-2 0 0,-1-2 1664 0,-1-1 288 16,-5 5 48-16,0-1 16 0,3-3-1360 16,-1 1-272-16,-1-1-48 0,-4 4-16 0,-3 4 16 15,-2-1 0-15,1-1 0 0,-2-1 0 0,-3-3 240 0,2 3 64 16,2 1 0-16,-2-1 0 0,-2-2-192 0,0-2-48 15,-3-5 0-15,-2 8 0 0,-4 5-144 0,1-1-16 16,-3 1-16-16,1 1 0 0,0 3-224 0,-1 2 0 16,3 1 0-16,-2 2 0 0,0 0 0 0,-2 3 0 15,-3 3 0-15,-2 2 0 0,0-2 0 0,-6 4 0 16,-8 5 0-16,1 0 0 0,0 2 0 0,-3 2 0 16,1 1 0-16,-5 0 0 0,-3-1 0 0,2 4 0 0,3 1 0 15,3 3 0-15,3-3 128 0,-1 2-128 16,-2-2 0-16,2 6 0 0,-2 6 0 0,1 0 128 15,-1 0-128-15,3 3 0 0,0 2 0 0,0 0 0 0,-2 0 0 16,-2-1 0-16,2 3 0 0,2 4-128 0,3 3 128 0,4 1 0 16,2-1 0-16,3 0 0 0,0 3-128 0,4-2 128 15,0 1 0-15,6 1 0 16,0 1 0-16,-1 4 0 0,-4 1 0 0,4 0 0 0,4-3 0 0,3 1 0 16,-2-1 0-16,0 4 0 0,3 3 0 0,-1-4 0 15,1-2 0-15,0-2 0 0,0-1 0 0,-2 2 0 16,-2 0 0-16,2 2 0 0,0 1 0 0,4-1 0 15,-2-2 0-15,5-4 0 0,-1 0 0 0,6 0 0 16,1 0 128-16,4 2 0 0,1 2-128 0,3-2 192 16,3-1 32-16,-2-1 0 0,2-2 0 0,3 4 0 15,2 0-16-15,1 1 0 0,-1 1 0 0,1 0 0 16,3-1 48-16,4 1 16 0,-1-1 0 0,4 1 0 16,-3 0-144-16,6 3-128 0,0 3 144 0,3-3-144 0,2-4 0 15,1 1 0-15,0-4 0 0,2 2 0 0,1-2 0 0,0 2 0 16,3-1 0-16,2-2 0 0,-1-2 0 0,-1-4 0 15,1-3 0-15,1-2 0 0,0 0 0 0,0-1 0 16,0-1 0-16,8-2 0 0,1 1 0 0,3-2 0 16,-6-4 0-16,5-3 0 0,5-1 0 0,0-4 0 15,-2-3 0-15,0-1 0 0,2-3 0 0,2 0 0 16,4-2 0-16,1-1 0 0,2-1 192 0,1-1-48 16,-3 0-16-16,-2-2 0 0,-2-2 64 0,2-2 0 15,2 1 0-15,-3 0 0 0,0 0-64 16,3-4-128-16,2 0 192 0,-3-3-64 0,1-3-128 15,-1 0 0-15,2 0 0 0,1-4 0 0,5-1 0 0,2-3 0 0,0-2-192 16,-3-1 192-16,2-4-288 0,-2-1 64 0,-1-3 16 0,2-3 0 16,3-4-128-16,-1-1-32 0,2-2 0 0,-3-1 0 15,-4-1 48-15,-3-1 0 0,-2 2 0 0,2-5 0 16,2-3 320-16,-3 2-144 0,-6-1 144 0,-3 3 0 16,-4 1 0-16,-1 0 0 0,-4-4 0 0,0 1 0 15,-4 2-256-15,0-6 64 0,-4-5 16 16,0-2 0-16,2 0-48 0,-2-1-16 0,0 1 0 0,2 2 0 15,-3 2-16-15,-1-1 0 0,-7 3 0 0,4-6 0 16,6-6 256-16,-6 3 0 0,-1 2 0 0,1 0 0 16,0-4 0-16,0 3 160 0,-3 0-160 0,0 0 192 15,-2-3 0-15,-1 0 0 0,0-1 0 0,-1 2 0 16,0 3 224-16,-2-3 48 0,0 1 16 0,-1-3 0 16,-2-2 0-16,0-1 0 0,1 0 0 0,-1-2 0 15,-3-1-336-15,1 1-144 0,-4-3 128 0,-1 1-128 16,0-3 0-16,-1 1 0 0,-2 0 0 0,-2 2 0 15,-2 4 0-15,1-3 0 0,-5 1 0 0,2-1 0 16,-1-5 0-16,3 4 0 0,-5 3 0 0,2 2 0 0,0-3 0 0,-1 4 0 16,-2-1 0-16,1 0 0 0,-2-4 0 0,2 4 128 15,-1 1-128-15,-1 2 0 0,-3 0 0 0,1-1 0 16,-1-2 0-16,-2 3 0 0,-4 2-144 0,-1 0 144 16,-3 3-192-16,1 0 192 0,4 3-336 0,-5 1 32 15,-2-3 16-15,1 4 0 0,-1-2-48 0,-2 0-16 16,0-1 0-16,-2 3 0 0,2 3 48 0,-2 4 16 15,-1 2 0-15,-2 0 0 0,2-1 288 0,-3 0-192 0,-5 2 192 0,1 0-160 16,-1 5 160-16,1-1-128 16,0-1 128-16,1 1-128 0,-1 2 0 0,-4 4 0 0,-2 3 0 15,-1 3 0-15,-2-1 128 0,-1 1 0 0,-1 4 0 0,2 4 0 16,-1 1 192-16,2 2-48 0,-3 3 0 16,-1 1 0-16,0 0-144 0,-6 1 128 0,0-1-128 0,1 7 128 15,2 4-128-15,-1 3 0 0,1 3 0 0,-5 2 128 16,0-1-128-16,-2 2 0 0,0 3 0 15,2 4 0-15,3 2-192 0,0 3 192 0,-5-1-192 0,1 0 192 16,-1 2-192-16,3 2 192 0,0 2-160 0,6 3 160 16,1 0 0-16,0 4 0 0,0 2 0 0,1 1 0 15,2 0 0-15,-1 3 0 0,-3 1-128 0,2 2 128 16,4-1 0-16,2 2 0 0,4 2 0 0,-2 1-144 16,1 2 144-16,1 3 0 0,-1 0 0 0,0 2 0 0,1-3 0 15,3 5 0-15,0 4 0 0,4-3 0 0,3-1 0 16,2 0 0-16,-1-2 0 0,3 1 0 0,-1 0 0 0,3 2 0 15,2-4 0-15,0 1 0 0,2 0 0 0,2 0 0 16,-2-3 0-16,5 1 0 0,0-3 0 0,3 4 0 16,2 0 0-16,1-1 128 0,5-2-128 0,-2-2 0 15,0-2 0-15,4 2 128 0,0 4-128 0,-1 0 128 16,1-1-128-16,1-4 128 0,1-1-128 0,0 2 0 16,1-1 0-16,-1 4 128 0,1-2-128 0,1 1 0 15,1 4 0-15,2-4 0 0,5-4 0 0,-6 2 0 16,-1 1 0-16,5 0 0 0,8 2 0 15,-1-3 0-15,-1 0 0 0,2-2 0 0,4-4 0 0,1 0 128 0,-2-1-128 0,2 0 0 16,4-1 0-16,-2 1 0 16,2-4 0-16,0 0 128 0,2-2-128 0,5 1 0 0,3-4 0 15,3 1 128-15,0-1-128 0,6-2 0 0,1 2 0 16,0 1 0-16,-2 4 0 0,-1-6 0 0,-2-5 0 16,2 0 0-16,3-1 0 0,2-2 0 0,4-1 0 0,1 0 0 15,-1-1 0-15,0-1 0 0,-1 0 0 16,-1 0 0-16,-1-1 0 0,3 2 0 0,4-1 0 15,-3 1 0-15,5 0 0 0,-3-2 0 0,0-4 0 0,-2 2 0 16,-3-3 0-16,2-4 0 0,-3-2 0 0,0-4 0 16,4-1 144-16,-1-2-144 0,-2-3 192 0,-1-2-192 15,0-4 288-15,-1-2-48 0,-2 0-16 0,3-4 0 16,-1-5-64-16,2-3-16 0,4 0 0 0,3-1 0 16,0-1 0-16,-1 0 0 0,-5-5 0 0,1-1 0 15,-2-1-144-15,1 0 0 0,-1-1 0 0,0-1 128 16,5 0 16-16,-4-2 0 0,-5 1 0 0,-3 2 0 15,0-1-144-15,-1-2 160 0,-2-3-160 0,1-5 160 0,-1-3-32 16,3-6 0-16,0-7 0 0,0 3 0 0,1 0-128 0,0-3 0 16,1 0 144-16,-2-1-144 0,0-3 0 0,3-7-208 15,-3-7 16-15,3 0 16 0,2 3-128 0,1-1-16 16,-1-2-16-16,-1-4 0 16,-3-3-160-16,-5 4-16 0,-4 3-16 0,-1-3 0 15,-2-2 32-15,-3 0 16 0,-3-6 0 0,-2 4 0 16,-2 2 96-16,0 0 32 0,-4 0 0 0,-2 2 0 0,-4-1 176 0,-2 2 48 15,0 2 0-15,-1-1 0 0,-3-4 288 0,-3 1 64 16,-3-1 16-16,-2-1 0 0,-3 0-48 0,0 3 0 16,-1 0 0-16,-5-2 0 0,2 1-64 0,-4-1-128 0,0-1 176 15,-3 4-176-15,-3-3 224 0,1 1-64 0,-1-1-16 16,-2-3 0-16,1 0-144 0,-5 0 0 0,-3 2 0 16,0 2 0-16,1 2 0 0,-3 0 0 0,-3 4 0 15,3 2 0-15,2 4-192 0,0 5 192 0,0 3-192 0,1 1 192 16,1-5-128-16,2 4 128 0,-4 5 0 0,1 5 0 15,-3 2 0-15,-1 3 0 0,-4 0 0 16,1 2 128-16,-3 0 80 0,-2 0 16 0,-4 2 0 16,1 0 0-16,1 2 64 0,-1-1 16 0,-2 5 0 0,1 1 0 15,1 4-176-15,-5 1-128 0,1 4 192 0,-4 2-192 16,-2 5 0-16,0 3 0 0,4 0 0 0,-5 3 0 16,0 6 0-16,-6 4 0 0,-7 2 0 0,0 4 0 15,2 3 0-15,-6 7 0 0,1 9-128 0,-6 10 128 0,-8 6-208 16,-2 9 48-16,-1 2 16 0,-9 12 0 15,-6 8-1824-15,-5 6-352 0</inkml:trace>
  <inkml:trace contextRef="#ctx0" brushRef="#br0" timeOffset="169422.027">3810 11536 13471 0,'0'0'592'0,"-4"-7"128"0,4 7-576 0,0 0-144 0,2-7 0 0,-2 7 0 16,0 0 336-16,0 0 48 0,0 0 0 0,0 0 0 16,0 0-224-16,0 0-32 0,0 0-128 0,0 0 192 15,0 0 144-15,0 0 32 0,-8 4 0 0,0-1 0 16,-4 1 208-16,-2-1 32 0,-3-2 16 0,2 3 0 16,-1 3-32-16,-1 1 0 0,-2 2 0 0,-1-3 0 15,4 4-64-15,-2 1-16 0,0-1 0 0,0 3 0 16,0 0-128-16,-1 1-48 0,-2 2 0 0,2 3 0 15,4 2-160-15,0 3-48 0,2 2 0 0,1 3 0 16,-1 1-128-16,2 0 0 0,1-3 0 0,2 2 0 16,-1-4 0-16,4 1 0 0,0 0 0 0,1 0 0 0,1-2 0 15,1 1 128-15,0 2-128 0,2 0 0 0,0 1 128 16,-1 0-128-16,1-4 0 0,1 2 128 16,3 3 32-16,1-1 0 0,3-3 0 0,0 2 0 0,-1-1 128 15,2 2 32-15,0-1 0 0,4 3 0 0,1 1-112 0,2 3-16 16,-4 2 0-16,1 0 0 0,0-1-192 0,-2 2 128 15,-3 0-128-15,-1-2 0 0,-2-3 128 0,0 0-128 16,-1-4 0-16,-4 1 0 0,-7 1 192 0,3-2-64 16,3 1-128-16,-4 0 192 0,-7 2 112 0,0-4 16 15,1-1 0-15,0-2 0 0,-3 0-96 0,-1-2-16 16,-1-2 0-16,1-2 0 0,-1-2-208 0,1 0 176 16,0-2-176-16,0-3 160 0,3-5-320 0,0-3-64 0,2-4-16 15,-2 0 0 1,2-1-2176-16,1-3-432 0</inkml:trace>
  <inkml:trace contextRef="#ctx0" brushRef="#br0" timeOffset="169993.784">4107 11835 1839 0,'-1'-10'0'0,"-2"2"160"0,0 0-160 0,-2-3 0 0,2-4 0 0,2 2 0 16,0-1 3392-16,1 0 656 0,0-1 128 0,0 2 32 0,2 2-3376 0,0 0-688 16,-5 0-144-16,1 1 0 0,-1 0 0 0,-2 3 0 15,0 0 0-15,-1-1 0 0,1 1 352 0,-2 2 16 16,1 2 0-16,-4 0 0 0,-1-1 208 0,1 2 32 15,10 2 16-15,-11 1 0 0,-1 1-96 0,-1 2-16 16,3-2 0-16,-5 2 0 0,0 4-96 0,-1 1-32 16,1 2 0-16,1 1 0 0,-1 1 176 0,1 4 16 15,2 2 16-15,0 3 0 0,-1 1-112 16,1 2-32-16,-1 1 0 0,3-2 0 0,2 3-256 0,0-2-64 16,2 5-128-16,0-4 192 0,1 0-192 0,0 0 0 15,2-1 128-15,-1 0-128 0,0 1 0 0,3-1 0 16,1 0 0-16,-1 3 0 0,-1 1 0 0,1 1 0 15,1-2 0-15,2-2 0 0,1-2 0 0,1 2 0 0,1 1 0 0,-2-2 0 16,-1-2 0-16,2 2 0 0,4 1 0 0,-3 2 0 16,0 0 176-16,0 1-176 0,3 2 192 15,-2 2-192-15,-2 4 144 0,1 3-144 16,-2 0 0-16,2-3 144 0,-3-6-144 0,0 4 160 0,-2-1-160 0,-1 0 160 16,-1-1 96-16,-2 3 32 0,-3 0 0 0,0 4 0 15,-3 4 208-15,1-6 32 0,-4-3 16 0,-1-1 0 16,-5 1 80-16,0-3 16 0,-3-3 0 0,-5 0 0 15,1-4-128-15,-1 2-32 0,-1-1 0 0,-2-1 0 16,-1 1-272-16,2-4-48 0,2-2-16 0,2 0 0 16,-3 1-400-16,4-4-64 0,1-5-32 0,6-1 0 15,1 0-2064-15,3-3-400 16</inkml:trace>
  <inkml:trace contextRef="#ctx0" brushRef="#br0" timeOffset="176435.959">4481 12990 24927 0,'0'0'1104'0,"0"0"240"0,0 0-1088 0,0 0-256 16,-7-8 0-16,1 3 0 0,-1-1 576 0,4 2 48 0,3 4 16 0,0 0 0 15,-6-9-640-15,4 1 0 0,2 8 0 0,-1-6-192 16,-4 0 16-16,2 1 0 0,-2-3 0 0,5 8 0 16,0 0 176-16,-7-5 0 0,-3-2 0 0,1 2 128 15,-1 0 64-15,1 0 0 0,-1-2 16 0,-1 3 0 16,-1 1 112-16,-3 1 0 0,1-1 16 0,2 0 0 16,-2 2 16-16,1 1 0 0,-1 2 0 0,2-2 0 15,1-2 80-15,-2-1 16 0,0 1 0 16,-1 1 0-16,0 1-240 0,0-2-32 0,0-1-16 0,0 3 0 15,2 3-160-15,-1-1 0 0,-1-1 0 0,-1 4 0 16,1-1 0-16,0 4-192 0,0-2 32 0,3 0 16 16,4-1-176-16,-3 1-48 0,-1 5 0 0,1-4 0 15,10-7 112-15,-6 7 0 0,-4-3 16 0,10-4 0 16,0 0 80-16,0 10 16 0,0-10 0 0,3 11 0 16,1 0 144-16,3-1 0 0,4 0 0 0,0 0 0 15,4 0 0-15,3 0 0 0,2 1 0 0,-2-2 0 16,1-5 0-16,2 4 144 0,-1 3-144 15,1 1 0-15,0-1 0 0,0 0 0 0,-2 0 0 0,0 0 0 0,-1 0 0 0,-2 2 0 16,-3 0 0-16,-1 2 0 0,1-3 0 0,-1 1 0 16,-5 1 0-16,3 0 0 0,0 0 0 0,-2 0 0 15,-4-3 0-15,2 2 0 0,-4-1 0 0,0 0 0 16,-2-3 0-16,-1 1 0 0,-1 1 192 0,-4 0-192 16,1 0 192-16,-1 0-192 0,-4-1 160 0,1 3-160 15,-1-1 128-15,-2 1-128 0,-2 2 128 0,1-2-128 16,0-2 0-16,-1 1 128 0,-2 1-128 0,1-1 0 15,2-1 0-15,-5-2 128 0,-1 1-128 0,0-1 0 16,-2 0 0-16,-1-3 0 0,1-1 0 0,-1 0 128 16,-1 1-128-16,2-3 0 0,1-3 160 0,1 0-160 0,-1-2 192 15,2 0-192-15,-1-2 176 0,5 0-176 0,-2-4 160 0,4 3-160 16,-2 1 176-16,3-1-176 0,2-3 192 0,1 0-192 16,3 2 128-16,-1 0-128 0,6 6 0 0,-3-7 0 15,-1-1-128-15,3 0-144 0,0 1-32 0,1 7 0 31,0 0-1424-31,0 0-304 0,4-6-48 0</inkml:trace>
  <inkml:trace contextRef="#ctx0" brushRef="#br0" timeOffset="178295.738">6848 11215 911 0,'0'0'0'0,"0"0"0"0,0 0 0 0,0 0 0 15,0 0 0-15,0 0 0 0,0 0 1664 0,0 0 256 16,0 0 64-16,-4-7 0 0,-2 4-704 0,6 3-144 16,0 0-32-16,0 0 0 0,0 0-16 0,-1-8-16 15,-1 0 0-15,2 8 0 0,-1-7-144 0,1 7-32 0,-4-9 0 0,3 2 0 16,1 7-48-16,-2-7-16 0,-1-1 0 0,1 1 0 16,-3 1 16-16,2 0 0 0,0 0 0 0,0-1 0 15,-2 0-144-15,-3 2-48 0,-4-1 0 0,0 1 0 16,3 2-240-16,-1-1-48 0,-1 1-16 0,-1-3 0 15,-3 4-208-15,-3-1-144 0,1-1 192 0,-2 0-192 16,-1 3 0-16,1 0 0 0,-3 0 0 0,-1-1 0 16,-3-2 0-16,-1 1 0 0,1-2 0 0,-4 0 0 15,0 3 192-15,-3-1-192 0,-3-3 192 0,0 3-192 16,-5 3 256-16,1-1-48 0,-1-1-16 16,-1-2 0-16,-1 2-192 0,-3 2 128 0,-6-1-128 0,1 0 0 15,-3-1 0-15,0 0 0 0,-1-2 0 0,1 2 0 16,2 1 192-16,-3-2-64 0,-1-4-128 0,-1 2 192 0,0-1 0 15,-3 1 0-15,-1-2 0 0,-1-1 0 0,2-1-192 16,-4 2 144-16,-4 0-144 0,-1 2 128 0,-1 0-128 16,2 2 0-16,1 1 0 0,0 0 0 0,-3 2 0 0,1 0 0 15,-5 1 0-15,4 2 0 0,1 1 0 0,2 2-176 16,-3-3 176-16,2 0-192 16,-2 1 192-16,0-1-128 0,-1 1 128 0,4 0-128 0,-1-1 128 15,-2-1-160-15,-3-2 160 0,0 4-160 0,3 0 160 16,-2 0 0-16,3-1-144 0,-7-1 144 0,-3 2-128 0,-1 1 128 15,-3 0-160-15,3-1 160 0,1-1-256 16,2 1 64-16,0 0 0 0,3 1 0 0,-2-2 48 0,5 0 16 0,8 0 0 16,-1 0 0-16,5 0 128 0,-2 1 0 0,-1-2 0 15,4 2 0-15,4 2 0 0,2-1 0 0,4 1 0 16,1 0 0-16,2 0 0 0,-2 0 0 0,0 2 0 16,2-1 0-16,2-2 0 0,2 1-160 0,-3 0 160 0,4 1 0 15,1-1-192-15,1 2 192 0,1-5-192 0,0 3 192 16,-2-2-128-16,3 3 128 0,-1 1 0 15,3-1 0-15,1 1 0 0,4 0 0 0,7-2 0 0,0 2 144 16,1 0 208-16,5 1 32 0,5-2 16 0,1 2 0 16,-1 0-128-16,1 0-16 0,4-3-16 0,1 5 0 15,2 0-240-15,0 0 0 0,-1 0 128 0,3 0-128 16,1-1 0-16,-1 4 0 0,-5-1 0 0,4 3 0 16,0 2 0-16,0 3 0 0,1 2 0 0,-4 3 0 0,4 3 0 15,-1 1 0-15,-3 2 0 0,2 5 0 16,1 2 0-16,-4 4 0 0,1 2 0 0,-3 3 0 15,-1 0 0-15,-2 0 0 0,0-1 0 0,0 1 0 16,-4 1 0-16,-5 5 0 0,-2 4 0 0,-2 1 0 0,-2 1 0 16,-5 3 0-16,-4 2 0 0,0 1 0 0,2 0 0 0,0 3 0 15,-1 4 0-15,4-6 0 0,3-6 0 16,5-8 0-16,-1-3 0 0,4-4 0 0,3-1 0 0,3-1 0 16,2-3 0-16,3-4 0 0,1-4 0 0,3-3 0 15,1-4 0-15,2-2 0 0,1-4-128 0,3-1 128 16,1-1-192-16,3-3 192 0,1-2-192 0,3-1 192 15,1 1-192-15,3-2 192 0,4 1-192 0,4 0 192 16,2 3-192-16,6-2 192 0,4 1 0 0,4 3-128 0,0 4 128 16,9-2 0-16,4-5 0 0,3 6 0 15,2 4 0-15,4 2 0 0,6 0 0 0,6-1-192 0,4-1 192 16,2 0-160-16,0 0-96 0,6-1-32 0,1-1 0 0,3-3 0 16,1 1-16-16,4-1 0 0,2 0 0 15,6 0 0-15,-3-1 144 0,3 1 32 16,1-1 0-16,4 4 0 0,0-1 128 0,-2 5 0 0,0 2 0 15,3-1 0-15,4-1 0 0,-2-1 0 0,-2 1 0 0,2-3 128 16,2 0 0-16,-1-3 0 0,-7-3 0 0,2-2 0 16,2-6-128-16,-3-2 128 0,1-6-128 0,0-2 128 15,-2 0 112-15,1-2 16 0,-4-3 16 0,0-2 0 16,2 0-16-16,2-3-16 0,-6 0 0 0,-1-1 0 16,-1-3-32-16,0 3 0 0,4-4 0 0,-5-1 0 15,-3-2-80-15,0-3 0 0,3-1-128 0,-6-3 192 0,-5-2-192 16,-5 1 0-16,-3-1 128 0,-5-1-128 15,-3 1 0-15,-3 1 0 0,-4 1 128 0,-6 0-128 0,-6-3 128 16,-7 2-128-16,-3-2 176 0,-5 2-176 0,-6-4 352 16,-4 4-32-16,-6-1-16 0,-2 5 0 0,-4 0 400 0,-5 0 96 15,-7-1 16-15,1-1 0 0,-1-1 48 0,-1 3 16 16,-4-2 0-16,0-3 0 0,-3-2-304 16,-3 0-48-16,0-1-16 0,-1-6 0 0,-2-7-288 15,-1 2-64-15,-3-2-16 0,0 0 0 0,0-2-144 0,2 0-192 16,-1-1 32-16,1-3 16 0,0 0 144 0,-1-4-208 15,1 0 80-15,0 0 128 0,3 2-192 0,0 1 192 16,0-1-192-16,2 1 192 0,1 1-128 0,2-4 128 16,0 0 0-16,1 1 0 0,-1 2 0 0,0 1 0 15,3 1 0-15,-4-1 0 0,2-1-144 0,0 1 144 0,2 1-192 16,-2 1 192-16,0 2-384 0,-1 3 48 16,2-2 0-16,-3 3 0 15,2 1-288-15,2 1-48 0,1-1-16 0,-2 2 0 16,0 2-2384-16,-2 2-464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770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813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98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04712CD-E8C6-4D9E-96F2-F6049DB304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>
                <a:cs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03B0A17-BDC5-4D91-8334-FBF7F24394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>
                <a:cs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F9EE5A4-1386-4511-A5E5-F43C34B87E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smtClean="0"/>
            </a:lvl1pPr>
          </a:lstStyle>
          <a:p>
            <a:pPr>
              <a:defRPr/>
            </a:pPr>
            <a:fld id="{6269B47F-47DE-45B9-BFFE-41770702A3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8919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292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878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565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167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5131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4361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280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095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051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customXml" Target="../ink/ink14.xml"/><Relationship Id="rId5" Type="http://schemas.openxmlformats.org/officeDocument/2006/relationships/hyperlink" Target="https://web.mst.edu/~vojtat/class_2135/lectures/lecture03/lecture03_part_3_electric_flux.ppt" TargetMode="External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5.xml"/><Relationship Id="rId3" Type="http://schemas.openxmlformats.org/officeDocument/2006/relationships/oleObject" Target="../embeddings/oleObject14.bin"/><Relationship Id="rId7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7.wmf"/><Relationship Id="rId9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customXml" Target="../ink/ink17.xml"/><Relationship Id="rId5" Type="http://schemas.openxmlformats.org/officeDocument/2006/relationships/hyperlink" Target="https://web.mst.edu/~vojtat/class_2135/lectures/lecture03/lecture03_part_3_electric_flux.ppt" TargetMode="Externa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.xml"/><Relationship Id="rId3" Type="http://schemas.openxmlformats.org/officeDocument/2006/relationships/oleObject" Target="../embeddings/oleObject17.bin"/><Relationship Id="rId7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3.wmf"/><Relationship Id="rId9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9.xml"/><Relationship Id="rId3" Type="http://schemas.openxmlformats.org/officeDocument/2006/relationships/oleObject" Target="../embeddings/oleObject19.bin"/><Relationship Id="rId7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6.wmf"/><Relationship Id="rId9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customXml" Target="../ink/ink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.xml"/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.wmf"/><Relationship Id="rId11" Type="http://schemas.openxmlformats.org/officeDocument/2006/relationships/image" Target="../media/image40.png"/><Relationship Id="rId5" Type="http://schemas.openxmlformats.org/officeDocument/2006/relationships/oleObject" Target="../embeddings/oleObject3.bin"/><Relationship Id="rId10" Type="http://schemas.openxmlformats.org/officeDocument/2006/relationships/customXml" Target="../ink/ink21.xml"/><Relationship Id="rId4" Type="http://schemas.openxmlformats.org/officeDocument/2006/relationships/image" Target="../media/image8.wmf"/><Relationship Id="rId9" Type="http://schemas.openxmlformats.org/officeDocument/2006/relationships/hyperlink" Target="https://web.mst.edu/~vojtat/class_2135/lectures/lecture03/lecture03_part_3_electric_flux.ppt" TargetMode="Externa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ustomXml" Target="../ink/ink22.xml"/><Relationship Id="rId3" Type="http://schemas.openxmlformats.org/officeDocument/2006/relationships/image" Target="../media/image4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.bin"/><Relationship Id="rId5" Type="http://schemas.openxmlformats.org/officeDocument/2006/relationships/hyperlink" Target="https://mathinsight.org/surface_integral_vector_field_introduction" TargetMode="External"/><Relationship Id="rId4" Type="http://schemas.openxmlformats.org/officeDocument/2006/relationships/image" Target="../media/image42.png"/><Relationship Id="rId9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hyperlink" Target="https://mathinsight.org/parametrized_surface_area" TargetMode="External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hyperlink" Target="http://tutorial.math.lamar.edu/Classes/CalcIII/SurfaceIntegrals.aspx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10" Type="http://schemas.openxmlformats.org/officeDocument/2006/relationships/image" Target="../media/image49.png"/><Relationship Id="rId4" Type="http://schemas.openxmlformats.org/officeDocument/2006/relationships/image" Target="../media/image45.png"/><Relationship Id="rId9" Type="http://schemas.openxmlformats.org/officeDocument/2006/relationships/customXml" Target="../ink/ink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.xm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customXml" Target="../ink/ink25.xml"/><Relationship Id="rId4" Type="http://schemas.openxmlformats.org/officeDocument/2006/relationships/hyperlink" Target="https://mathinsight.org/surface_integral_vector_examples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customXml" Target="../ink/ink26.xml"/><Relationship Id="rId4" Type="http://schemas.openxmlformats.org/officeDocument/2006/relationships/hyperlink" Target="https://mathinsight.org/surface_integral_vector_examples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customXml" Target="../ink/ink27.xml"/><Relationship Id="rId4" Type="http://schemas.openxmlformats.org/officeDocument/2006/relationships/hyperlink" Target="https://mathinsight.org/surface_integral_vector_examples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customXml" Target="../ink/ink28.xml"/><Relationship Id="rId4" Type="http://schemas.openxmlformats.org/officeDocument/2006/relationships/hyperlink" Target="https://mathinsight.org/surface_integral_vector_examples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mathinsight.org/surface_integral_vector_examples" TargetMode="External"/><Relationship Id="rId7" Type="http://schemas.openxmlformats.org/officeDocument/2006/relationships/image" Target="../media/image5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9.xml"/><Relationship Id="rId5" Type="http://schemas.openxmlformats.org/officeDocument/2006/relationships/image" Target="../media/image57.png"/><Relationship Id="rId4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customXml" Target="../ink/ink30.xml"/><Relationship Id="rId4" Type="http://schemas.openxmlformats.org/officeDocument/2006/relationships/image" Target="../media/image6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customXml" Target="../ink/ink31.xml"/><Relationship Id="rId4" Type="http://schemas.openxmlformats.org/officeDocument/2006/relationships/image" Target="../media/image6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2.xml"/><Relationship Id="rId5" Type="http://schemas.openxmlformats.org/officeDocument/2006/relationships/image" Target="../media/image51.gif"/><Relationship Id="rId4" Type="http://schemas.openxmlformats.org/officeDocument/2006/relationships/image" Target="../media/image6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customXml" Target="../ink/ink33.xml"/><Relationship Id="rId4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customXml" Target="../ink/ink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customXml" Target="../ink/ink35.xml"/><Relationship Id="rId4" Type="http://schemas.openxmlformats.org/officeDocument/2006/relationships/hyperlink" Target="https://mathinsight.org/surface_integral_vector_examples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71.png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6.xml"/><Relationship Id="rId5" Type="http://schemas.openxmlformats.org/officeDocument/2006/relationships/image" Target="../media/image70.png"/><Relationship Id="rId4" Type="http://schemas.openxmlformats.org/officeDocument/2006/relationships/hyperlink" Target="https://mathinsight.org/surface_integral_vector_examples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72.png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7.xml"/><Relationship Id="rId5" Type="http://schemas.openxmlformats.org/officeDocument/2006/relationships/image" Target="../media/image70.png"/><Relationship Id="rId4" Type="http://schemas.openxmlformats.org/officeDocument/2006/relationships/hyperlink" Target="https://mathinsight.org/surface_integral_vector_examples" TargetMode="Externa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customXml" Target="../ink/ink38.xml"/><Relationship Id="rId4" Type="http://schemas.openxmlformats.org/officeDocument/2006/relationships/hyperlink" Target="https://mathinsight.org/surface_integral_vector_field_introduction" TargetMode="Externa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hyperlink" Target="https://math.libretexts.org/Bookshelves/Calculus/Book%3A_Calculus_(Guichard)/16%3A_Vector_Calculus/16.07%3A_Surface_Integrals" TargetMode="External"/><Relationship Id="rId7" Type="http://schemas.openxmlformats.org/officeDocument/2006/relationships/customXml" Target="../ink/ink39.xm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76.jfif"/><Relationship Id="rId4" Type="http://schemas.openxmlformats.org/officeDocument/2006/relationships/image" Target="../media/image7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physics.stackexchange.com/questions/262362/what-is-the-direction-of-area-vector" TargetMode="External"/><Relationship Id="rId2" Type="http://schemas.openxmlformats.org/officeDocument/2006/relationships/image" Target="../media/image79.jf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0.png"/><Relationship Id="rId4" Type="http://schemas.openxmlformats.org/officeDocument/2006/relationships/customXml" Target="../ink/ink4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field_introduction" TargetMode="Externa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1.png"/><Relationship Id="rId7" Type="http://schemas.openxmlformats.org/officeDocument/2006/relationships/image" Target="../media/image84.png"/><Relationship Id="rId2" Type="http://schemas.openxmlformats.org/officeDocument/2006/relationships/hyperlink" Target="https://mathinsight.org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hyperlink" Target="http://tutorial.math.lamar.edu/Classes/CalcIII/GreensTheorem.aspx" TargetMode="External"/><Relationship Id="rId9" Type="http://schemas.openxmlformats.org/officeDocument/2006/relationships/image" Target="../media/image8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jf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customXml" Target="../ink/ink41.xml"/><Relationship Id="rId4" Type="http://schemas.openxmlformats.org/officeDocument/2006/relationships/image" Target="../media/image51.gi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hyperlink" Target="http://ltcconline.net/greenl/courses/202/vectorIntegration/greensTheorem.htm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8.png"/><Relationship Id="rId4" Type="http://schemas.openxmlformats.org/officeDocument/2006/relationships/hyperlink" Target="http://tutorial.math.lamar.edu/Classes/CalcIII/GreensTheorem.aspx" TargetMode="Externa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jfi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math.libretexts.org/Bookshelves/Calculus/Book%3A_Calculus_(OpenStax)/16%3A_Vector_Calculus/16.6%3A_Surface_Integrals" TargetMode="External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png"/><Relationship Id="rId4" Type="http://schemas.openxmlformats.org/officeDocument/2006/relationships/customXml" Target="../ink/ink4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hyperlink" Target="https://math.libretexts.org/Bookshelves/Calculus/Book%3A_Calculus_(OpenStax)/16%3A_Vector_Calculus/16.6%3A_Surface_Integrals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5.xml"/><Relationship Id="rId5" Type="http://schemas.openxmlformats.org/officeDocument/2006/relationships/hyperlink" Target="https://web.mst.edu/~vojtat/class_2135/lectures/lecture03/lecture03_part_3_electric_flux.ppt" TargetMode="Externa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3.bin"/><Relationship Id="rId10" Type="http://schemas.openxmlformats.org/officeDocument/2006/relationships/customXml" Target="../ink/ink6.xml"/><Relationship Id="rId4" Type="http://schemas.openxmlformats.org/officeDocument/2006/relationships/image" Target="../media/image8.wmf"/><Relationship Id="rId9" Type="http://schemas.openxmlformats.org/officeDocument/2006/relationships/hyperlink" Target="https://web.mst.edu/~vojtat/class_2135/lectures/lecture03/lecture03_part_3_electric_flux.ppt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oleObject" Target="../embeddings/oleObject5.bin"/><Relationship Id="rId7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6.jpeg"/><Relationship Id="rId7" Type="http://schemas.openxmlformats.org/officeDocument/2006/relationships/customXml" Target="../ink/ink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hyperlink" Target="https://web.mst.edu/~vojtat/class_2135/lectures/lecture03/lecture03_part_3_electric_flux.ppt" TargetMode="Externa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hyperlink" Target="https://web.mst.edu/~vojtat/class_2135/lectures/lecture03/lecture03_part_3_electric_flux.ppt" TargetMode="External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0.png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4" Type="http://schemas.openxmlformats.org/officeDocument/2006/relationships/customXml" Target="../ink/ink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AB6E75B-E27B-484C-A4A6-219A2CDECE01}"/>
              </a:ext>
            </a:extLst>
          </p:cNvPr>
          <p:cNvSpPr/>
          <p:nvPr/>
        </p:nvSpPr>
        <p:spPr>
          <a:xfrm>
            <a:off x="714828" y="94342"/>
            <a:ext cx="7714343" cy="74328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Midterm 2 will cover 13.6 – 14.5</a:t>
            </a:r>
          </a:p>
          <a:p>
            <a:endParaRPr lang="en-US" sz="1100" dirty="0"/>
          </a:p>
          <a:p>
            <a:r>
              <a:rPr lang="en-US" sz="2400" b="1" dirty="0" err="1"/>
              <a:t>Webassign</a:t>
            </a:r>
            <a:r>
              <a:rPr lang="en-US" sz="2400" dirty="0"/>
              <a:t> portion will likely be available Friday afternoon April 17 and due Tuesday April  21 at </a:t>
            </a:r>
            <a:r>
              <a:rPr lang="en-US" sz="2400" b="1" dirty="0"/>
              <a:t>4pm</a:t>
            </a:r>
            <a:r>
              <a:rPr lang="en-US" sz="2400" dirty="0"/>
              <a:t>.  </a:t>
            </a:r>
          </a:p>
          <a:p>
            <a:endParaRPr lang="en-US" sz="11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3 different timed versions (45 minutes each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rade on </a:t>
            </a:r>
            <a:r>
              <a:rPr lang="en-US" sz="2400" dirty="0" err="1"/>
              <a:t>webassign</a:t>
            </a:r>
            <a:r>
              <a:rPr lang="en-US" sz="2400" dirty="0"/>
              <a:t> will be highest of your 3 attempt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ill include multiple part </a:t>
            </a:r>
            <a:r>
              <a:rPr lang="en-US" sz="2400" dirty="0" err="1"/>
              <a:t>webassign</a:t>
            </a:r>
            <a:r>
              <a:rPr lang="en-US" sz="2400" dirty="0"/>
              <a:t> problems</a:t>
            </a:r>
          </a:p>
          <a:p>
            <a:endParaRPr lang="en-US" sz="2400" dirty="0"/>
          </a:p>
          <a:p>
            <a:r>
              <a:rPr lang="en-US" sz="2400" dirty="0"/>
              <a:t>For </a:t>
            </a:r>
            <a:r>
              <a:rPr lang="en-US" sz="2400" b="1" dirty="0"/>
              <a:t>written portion to be uploaded to ICON</a:t>
            </a:r>
            <a:r>
              <a:rPr lang="en-US" sz="2400" dirty="0"/>
              <a:t>, choose ONE of the following times:  </a:t>
            </a:r>
          </a:p>
          <a:p>
            <a:endParaRPr lang="en-US" sz="11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uesday April 21 at 6:30pm in the even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ednesday April 22 at 9:30am in the morn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ednesday April 22 at 1:30pm in the afternoon</a:t>
            </a:r>
          </a:p>
          <a:p>
            <a:endParaRPr lang="en-US" sz="1100" dirty="0"/>
          </a:p>
          <a:p>
            <a:r>
              <a:rPr lang="en-US" sz="2400" dirty="0"/>
              <a:t>Log into zoom and upload to ICON.  You will have 30 minutes for this written portion of the exam plus 20 minute to upload to ICON.</a:t>
            </a:r>
          </a:p>
          <a:p>
            <a:endParaRPr lang="en-US" sz="2400" dirty="0"/>
          </a:p>
          <a:p>
            <a:endParaRPr lang="en-US" sz="2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2B4A2C4-7334-4F82-A2BA-2E662F979EDA}"/>
                  </a:ext>
                </a:extLst>
              </p14:cNvPr>
              <p14:cNvContentPartPr/>
              <p14:nvPr/>
            </p14:nvContentPartPr>
            <p14:xfrm>
              <a:off x="640800" y="588600"/>
              <a:ext cx="8246880" cy="47660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2B4A2C4-7334-4F82-A2BA-2E662F979ED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1440" y="579240"/>
                <a:ext cx="8265600" cy="478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370462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2EA3C679-7912-4963-9A13-8D6419F51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57200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DB11AC79-72B4-4289-B89A-B1FA4AF3D98D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147888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5AA81C4D-8579-46F1-9F03-C3621210C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5146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CA6CDB8D-7F10-45C3-B4FD-E40231BBBE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905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55118906-13ED-4B82-B08E-232FDCF417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5146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261A63E1-C9BB-477B-8EB3-74D7439F2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905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0910A2A2-EEBF-4CAB-B957-584536D8B0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819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D9248157-639B-41C7-8E68-116689C068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1242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570EA87B-3953-49BC-866B-1AE92FC74F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429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9FA96328-2669-42A0-8D01-003AB64E4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2098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8C3BB882-41C0-47CC-8AB1-0585170B01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905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4B5442AE-71C9-4EE7-A7FC-13B595255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5146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B9615F74-211C-4FEA-BACB-0F7DF5FDD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8194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2ED89180-AC6C-4C60-9845-2291A76A1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1242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8B44139C-6B73-4044-B68E-CA9B93E7AD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429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C03D0022-9594-4224-8B4A-8DBEA75D4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2098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FC512068-D25B-498A-89C8-7F8E79DB0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905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90C0D0A5-C1A5-446A-8CED-CB0698449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819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1D6137E3-FB6A-4668-9529-E405801A20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1242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C2AF0250-31B9-4BE9-8376-73CD1AACA5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429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39CFCE48-D2BE-482D-AA8A-4BA377D573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2098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7E5B4092-B02D-41AB-923B-58466947F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514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D2024C3D-1E84-4284-B129-2DE6A58A32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819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ABFC85E9-C55D-4C11-874A-9C8975341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124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620DB0BE-FC46-4DF1-8BB7-360CA9837A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429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05176EAC-6CC5-4A6F-89D5-5F0755F47D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209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9A0635A4-451E-406A-865D-A4C366B993D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790700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6B6A0F34-C084-4785-9D24-2D3191149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819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A363D047-8D5F-4D99-B8C4-41D52767E4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514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B5FD7F0A-545B-482C-8E4D-C064642199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209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F4B1A91D-64E3-40DC-A298-F24ECE2C4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124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97CB73B6-5342-4F59-BD73-97C41B942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4384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7D6CDC1-121E-4D35-89B9-607418DA9983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DC53AD9-5837-40FE-AF09-3B5AE6EDC2FB}"/>
                  </a:ext>
                </a:extLst>
              </p14:cNvPr>
              <p14:cNvContentPartPr/>
              <p14:nvPr/>
            </p14:nvContentPartPr>
            <p14:xfrm>
              <a:off x="3518280" y="2017080"/>
              <a:ext cx="5378760" cy="33285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DC53AD9-5837-40FE-AF09-3B5AE6EDC2F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08920" y="2007720"/>
                <a:ext cx="5397480" cy="3347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Line 14">
            <a:extLst>
              <a:ext uri="{FF2B5EF4-FFF2-40B4-BE49-F238E27FC236}">
                <a16:creationId xmlns:a16="http://schemas.microsoft.com/office/drawing/2014/main" id="{ADA1B0F4-DA8F-4386-BF1C-096F061FC8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4525" y="54975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0" name="AutoShape 28">
            <a:extLst>
              <a:ext uri="{FF2B5EF4-FFF2-40B4-BE49-F238E27FC236}">
                <a16:creationId xmlns:a16="http://schemas.microsoft.com/office/drawing/2014/main" id="{08DA1B58-EBE8-499F-9653-E72F5BD676A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397375" y="4621212"/>
            <a:ext cx="1219200" cy="1752600"/>
          </a:xfrm>
          <a:prstGeom prst="can">
            <a:avLst>
              <a:gd name="adj" fmla="val 35938"/>
            </a:avLst>
          </a:prstGeom>
          <a:pattFill prst="lt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554141AE-BA73-4261-B634-86C5F0E5C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92112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A35D1FE0-EA5E-4D16-89C8-327558761CD9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082800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E0665016-21F6-4FF8-AFC1-4FF052DC85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4495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295AFC90-B5B1-4EAC-93C7-76B5FE73AB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8399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52E90A24-7FE8-41A3-BE91-16654E15ED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495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123DCF00-49DF-4064-8E0D-1C96A63ACA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8399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ECD70C7A-99A9-4A30-8372-A29750C6F9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7543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8863A30D-DE27-41E5-8608-09673F14D0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0591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33172718-EBDF-4F98-BB65-9C06DD3FBD8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3639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98E23488-E241-4ECA-94C6-5DC1165F2B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1447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BEEA13BA-5114-45FC-BF01-5CC686DE3A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8399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D0AB8ECE-93AB-4201-B568-2DD1F8C4FF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4495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FBACCB8B-63CF-4625-A739-89D77AFCFF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7543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E2EFB0C3-5E15-41D0-80D8-50E2796ED0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0591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885EFC74-D6FB-4DC2-B23E-C09177CC42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3639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8A8B4D48-6709-422F-8788-F5D46EA85C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1447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DF958870-5595-43EF-B373-9ED9473310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8399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8F14ABFA-508F-40C8-8489-77FAB9D1D6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7543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C8D08517-0D69-4C4B-9596-066CFBFCA0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0591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3A04FC01-F622-412B-A7EB-CE0B72616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3639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AFF66D33-811C-4CF1-AAEF-D05E3B72BD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1447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03A9E374-6F7A-4683-9BA6-A153028E15F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4495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C355D565-31AD-4D98-BBC5-C18713F190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7543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CEC36FD8-CC4C-4C84-AA54-4C9EFC08D5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0591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0114E507-9E69-4447-ADF5-089ABF2DC8A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3639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E4AE8E36-23D7-495D-95AE-948CCD897BB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1447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99617928-A039-4897-B08A-81CC150C173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725612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5BE8FEB1-E4E9-4578-834F-DFF05CF25D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7543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1CD6712E-AE2B-4A71-96A4-760CA3E343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4495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1E6E67C4-7C1E-4CE2-ACBE-32BF801490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1447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B3DBB83B-4227-4A57-B219-9B4E2BF7F6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0591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2F023AE7-B194-4547-A9B1-16E6AFA9F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373312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53282" name="Rectangle 34">
            <a:extLst>
              <a:ext uri="{FF2B5EF4-FFF2-40B4-BE49-F238E27FC236}">
                <a16:creationId xmlns:a16="http://schemas.microsoft.com/office/drawing/2014/main" id="{DC94BCEE-FE38-45A4-911A-2D94779F3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21112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I see three parts to the cylinder: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FF04F760-265F-4C71-837A-18024A704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33987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left end cap.</a:t>
            </a:r>
          </a:p>
        </p:txBody>
      </p:sp>
      <p:sp>
        <p:nvSpPr>
          <p:cNvPr id="24613" name="Oval 1">
            <a:extLst>
              <a:ext uri="{FF2B5EF4-FFF2-40B4-BE49-F238E27FC236}">
                <a16:creationId xmlns:a16="http://schemas.microsoft.com/office/drawing/2014/main" id="{8EE27479-89DB-4AE4-9143-7323C427C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4891087"/>
            <a:ext cx="533400" cy="1216025"/>
          </a:xfrm>
          <a:prstGeom prst="ellipse">
            <a:avLst/>
          </a:prstGeom>
          <a:solidFill>
            <a:schemeClr val="accent5">
              <a:lumMod val="90000"/>
            </a:schemeClr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ym typeface="Symbol" pitchFamily="18" charset="2"/>
            </a:endParaRPr>
          </a:p>
        </p:txBody>
      </p:sp>
      <p:sp>
        <p:nvSpPr>
          <p:cNvPr id="38" name="Line 14">
            <a:extLst>
              <a:ext uri="{FF2B5EF4-FFF2-40B4-BE49-F238E27FC236}">
                <a16:creationId xmlns:a16="http://schemas.microsoft.com/office/drawing/2014/main" id="{1EC0EAE7-7391-422A-A1D7-46D8DCD26B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550545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39" name="Rectangle 33">
            <a:extLst>
              <a:ext uri="{FF2B5EF4-FFF2-40B4-BE49-F238E27FC236}">
                <a16:creationId xmlns:a16="http://schemas.microsoft.com/office/drawing/2014/main" id="{74F8F992-71B7-49D2-AEC8-A9EB53706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4725" y="4964112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42" name="Line 8">
            <a:extLst>
              <a:ext uri="{FF2B5EF4-FFF2-40B4-BE49-F238E27FC236}">
                <a16:creationId xmlns:a16="http://schemas.microsoft.com/office/drawing/2014/main" id="{5065362C-F7FD-42AA-9EBA-03EB17EA5C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4975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3" name="Oval 1">
            <a:extLst>
              <a:ext uri="{FF2B5EF4-FFF2-40B4-BE49-F238E27FC236}">
                <a16:creationId xmlns:a16="http://schemas.microsoft.com/office/drawing/2014/main" id="{DA0065A6-725E-4910-B506-8CE6C01B871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05300" y="5703887"/>
            <a:ext cx="80963" cy="18256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ym typeface="Symbol" pitchFamily="18" charset="2"/>
            </a:endParaRPr>
          </a:p>
        </p:txBody>
      </p:sp>
      <p:sp>
        <p:nvSpPr>
          <p:cNvPr id="45" name="Rectangle 33">
            <a:extLst>
              <a:ext uri="{FF2B5EF4-FFF2-40B4-BE49-F238E27FC236}">
                <a16:creationId xmlns:a16="http://schemas.microsoft.com/office/drawing/2014/main" id="{B7B59E30-A88A-4289-8812-59A4930EF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5802312"/>
            <a:ext cx="488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1800" b="1" dirty="0" err="1">
                <a:solidFill>
                  <a:schemeClr val="accent6">
                    <a:lumMod val="75000"/>
                  </a:schemeClr>
                </a:solidFill>
                <a:cs typeface="+mn-cs"/>
                <a:sym typeface="Symbol" pitchFamily="18" charset="2"/>
              </a:rPr>
              <a:t>dA</a:t>
            </a:r>
            <a:endParaRPr lang="en-US" sz="1800" b="1" dirty="0">
              <a:solidFill>
                <a:schemeClr val="accent6">
                  <a:lumMod val="75000"/>
                </a:schemeClr>
              </a:solidFill>
              <a:cs typeface="+mn-cs"/>
              <a:sym typeface="Symbol" pitchFamily="18" charset="2"/>
            </a:endParaRPr>
          </a:p>
        </p:txBody>
      </p:sp>
      <p:sp>
        <p:nvSpPr>
          <p:cNvPr id="46" name="Line 8">
            <a:extLst>
              <a:ext uri="{FF2B5EF4-FFF2-40B4-BE49-F238E27FC236}">
                <a16:creationId xmlns:a16="http://schemas.microsoft.com/office/drawing/2014/main" id="{5830C7AD-B15F-41DA-826B-D465EFA9E2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6938" y="5802312"/>
            <a:ext cx="685800" cy="0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round/>
            <a:headEnd type="triangl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7" name="Line 8">
            <a:extLst>
              <a:ext uri="{FF2B5EF4-FFF2-40B4-BE49-F238E27FC236}">
                <a16:creationId xmlns:a16="http://schemas.microsoft.com/office/drawing/2014/main" id="{8BAD591B-ABD6-438D-B000-66FB8B118B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7275" y="5802312"/>
            <a:ext cx="685800" cy="0"/>
          </a:xfrm>
          <a:prstGeom prst="line">
            <a:avLst/>
          </a:prstGeom>
          <a:noFill/>
          <a:ln w="25400">
            <a:solidFill>
              <a:schemeClr val="accent6">
                <a:lumMod val="75000"/>
              </a:schemeClr>
            </a:solidFill>
            <a:prstDash val="sysDot"/>
            <a:round/>
            <a:headEnd type="non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33C0B6B2-B87B-4422-95B9-5999BE01FF6F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0DF682A-4062-4E89-971A-07F3CF894B8A}"/>
                  </a:ext>
                </a:extLst>
              </p14:cNvPr>
              <p14:cNvContentPartPr/>
              <p14:nvPr/>
            </p14:nvContentPartPr>
            <p14:xfrm>
              <a:off x="3409560" y="1887840"/>
              <a:ext cx="592560" cy="13590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0DF682A-4062-4E89-971A-07F3CF894B8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00200" y="1878480"/>
                <a:ext cx="611280" cy="1377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0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35" grpId="0"/>
      <p:bldP spid="24613" grpId="0" animBg="1"/>
      <p:bldP spid="39" grpId="0"/>
      <p:bldP spid="43" grpId="0" animBg="1"/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Line 14">
            <a:extLst>
              <a:ext uri="{FF2B5EF4-FFF2-40B4-BE49-F238E27FC236}">
                <a16:creationId xmlns:a16="http://schemas.microsoft.com/office/drawing/2014/main" id="{532319C2-2897-4717-916C-7B30B81AA9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4525" y="54864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442796E4-EFB0-4F45-BEEA-CD4E31A3A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1000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6A87C051-1E33-412D-8DB0-FB5852B0FE55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071688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B2363474-2AD6-41E2-A4FD-3039DDFBE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438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2A9A0D68-989F-493E-9360-748E866B9A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8288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9C09FF05-685A-4A10-9EFB-9C72FC184C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38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8E6895B0-CA95-47B9-8BAE-C6A44526980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828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860D5D52-DF7C-4412-84D5-E5AE8979B2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7432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164CD7EE-2C6B-4BCA-940B-E02C2FF733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048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4C617AE0-F6C5-49AE-9D5D-42B185ACDF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3528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9F93E4BD-ED9A-46E9-BD71-0217315AE9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1336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F2AADA2E-C900-47BB-BA38-97953D9DC2E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8288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57F3924A-7DFB-42E1-90A1-235F619B7A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4384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33673B47-F15E-4395-84BA-B803781FE6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7432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EA7BC260-38D7-43DA-85A7-AFF941C892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048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3B2E5AAF-E59D-43F9-B6F5-2FDE5B932F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3528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0B2BBF2D-7294-4CC0-A13E-7CA80CBD3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1336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9596C874-3E25-40FC-9F14-F04C82A00D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8288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E028313F-B470-4712-9EF2-24DC1B5212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7432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F9AEB639-CA72-4669-833B-A8721E28D4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048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A9F3DEC4-C5A6-472A-A03E-2346E490EF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3528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1D8D5FF9-898B-4ECC-86D2-7EBD6C6F4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1336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61EB1315-C8F1-474E-A0C7-6A0097B89F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438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B6AF8037-2113-426A-AF92-D069B3728A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743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D3CF4C36-51CC-438C-8103-F404ED0CE1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048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3149433C-3ED8-48F2-AC0B-5DF5AE0FDE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352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C1B870EA-B261-44DB-9318-A03AEF0CE1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133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9D2E831F-E1B1-4266-A790-362F1FBCFF6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714500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4CA9E634-9C29-45A8-A59A-089BA30FFD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743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91EBD48C-D192-4C23-B6A5-3D8D601BDE0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438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26B1581E-6237-4B1E-8B5F-2483F289B5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133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82AA4BDE-A9E3-4C95-9879-9443EBD0E1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048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A858EDB8-5AB4-48BE-81B6-20ED72A51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3622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53282" name="Rectangle 34">
            <a:extLst>
              <a:ext uri="{FF2B5EF4-FFF2-40B4-BE49-F238E27FC236}">
                <a16:creationId xmlns:a16="http://schemas.microsoft.com/office/drawing/2014/main" id="{B3143BBE-23B1-449D-9DC9-32A220D7B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100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I see three parts to the cylinder: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DB2BA7B8-CAFF-4DFF-9677-C0CD50D74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22875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tube.</a:t>
            </a:r>
          </a:p>
        </p:txBody>
      </p:sp>
      <p:sp>
        <p:nvSpPr>
          <p:cNvPr id="39" name="Rectangle 33">
            <a:extLst>
              <a:ext uri="{FF2B5EF4-FFF2-40B4-BE49-F238E27FC236}">
                <a16:creationId xmlns:a16="http://schemas.microsoft.com/office/drawing/2014/main" id="{D41B6E67-2DA8-4C3E-ACBD-4DEBA76D1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5522913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42" name="Line 8">
            <a:extLst>
              <a:ext uri="{FF2B5EF4-FFF2-40B4-BE49-F238E27FC236}">
                <a16:creationId xmlns:a16="http://schemas.microsoft.com/office/drawing/2014/main" id="{F5131CC2-DCEA-4151-8902-14FE7AB7A2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486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8" name="AutoShape 28">
            <a:extLst>
              <a:ext uri="{FF2B5EF4-FFF2-40B4-BE49-F238E27FC236}">
                <a16:creationId xmlns:a16="http://schemas.microsoft.com/office/drawing/2014/main" id="{576CE79B-1F88-4B6E-B674-CE1DA173FB6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359275" y="4610100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7688" name="Oval 1">
            <a:extLst>
              <a:ext uri="{FF2B5EF4-FFF2-40B4-BE49-F238E27FC236}">
                <a16:creationId xmlns:a16="http://schemas.microsoft.com/office/drawing/2014/main" id="{24B85840-A9F6-4FE0-8BE4-9AB9790A2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0988" y="4879975"/>
            <a:ext cx="533400" cy="1216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38" name="Line 14">
            <a:extLst>
              <a:ext uri="{FF2B5EF4-FFF2-40B4-BE49-F238E27FC236}">
                <a16:creationId xmlns:a16="http://schemas.microsoft.com/office/drawing/2014/main" id="{071E0337-45D9-4A61-8832-76F60B78EC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486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6E7D469E-7EC1-498F-9FAC-4FE22CA71CE8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8B1E702-396C-47C9-95CC-D1B4B42BFD35}"/>
                  </a:ext>
                </a:extLst>
              </p14:cNvPr>
              <p14:cNvContentPartPr/>
              <p14:nvPr/>
            </p14:nvContentPartPr>
            <p14:xfrm>
              <a:off x="3709440" y="1947240"/>
              <a:ext cx="1624320" cy="14184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8B1E702-396C-47C9-95CC-D1B4B42BFD3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00080" y="1937880"/>
                <a:ext cx="1643040" cy="1437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AutoShape 28">
            <a:extLst>
              <a:ext uri="{FF2B5EF4-FFF2-40B4-BE49-F238E27FC236}">
                <a16:creationId xmlns:a16="http://schemas.microsoft.com/office/drawing/2014/main" id="{F3087C9C-EC07-4468-A7A1-6DD91B44558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397375" y="4545012"/>
            <a:ext cx="1219200" cy="1752600"/>
          </a:xfrm>
          <a:prstGeom prst="can">
            <a:avLst>
              <a:gd name="adj" fmla="val 35938"/>
            </a:avLst>
          </a:prstGeom>
          <a:pattFill prst="lt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E34CD204-54BE-414C-98C8-95E0BD03A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15912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98BD2AFB-B1D3-411E-84CB-93879F0EBC24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006600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21654FBB-76B2-483B-AEE6-A560A55BD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3733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B90E3DD0-49BB-4CFE-AE62-D30083513D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7637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80509F71-F1E8-4B54-9A08-4517621DA47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3733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9059BC86-9DF2-429A-93BF-83621066889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7637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139F73F6-742C-4E65-92A0-17DF9ACBB70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6781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D7D37D35-D023-4739-ADD0-FF57EE027F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9829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0AB9A8DC-4297-4C80-A614-B3B7F3EA0A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877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CB307644-F20C-4211-BD7C-C08E345EE7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0685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58FDCCC7-7DDA-4E39-9E57-14D86A5FFB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7637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9392D919-1493-4C7F-9148-337C1F7BEB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3733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2D54BACA-2FCC-4F8F-97BE-1F5EAB6948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6781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BACFAFF8-CBE4-479D-B0B3-FAE6EA1C8A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9829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1F033AE3-4CD2-4CCB-865D-1D13A3C845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2877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18C7CAE2-FF3A-4FF8-992B-6BA8EF9D05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0685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B543F980-23F9-439D-AE9B-27A49A936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7637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C3BC70EE-8D56-4C1D-A174-0C5A946B49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6781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D3A811CB-F15D-46BC-8715-08C5C5A4A6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9829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98A4CBD5-A048-44DE-86CE-F3CB5D22FC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2877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FEFA748F-995C-45DF-8466-A658C6844E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0685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D3E2D934-4F47-49EC-8883-DE5E51AF87E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3733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8845C8F1-6EB2-4009-A3C7-880E48C698C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6781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37E3BABB-6E44-4719-8CBB-13274E3CE9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9829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EA95F870-28E1-464E-901A-CBB2DDADA9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2877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BCA71595-F063-452D-8C23-3028C53801E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0685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142E3F07-AE88-44D7-82ED-21210E4D44F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649412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9D36EF8D-14B6-42CA-880F-4361BB8D10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6781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01FAB270-D44E-44FA-A7E9-594A4E948CE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3733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9B1AEE76-84FB-4507-868C-7A4E0AC3EF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0685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6EAEB47E-5D58-46AB-BAE1-B2520892E9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9829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85C26500-95D8-44F8-83AB-50611EE30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297112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53282" name="Rectangle 34">
            <a:extLst>
              <a:ext uri="{FF2B5EF4-FFF2-40B4-BE49-F238E27FC236}">
                <a16:creationId xmlns:a16="http://schemas.microsoft.com/office/drawing/2014/main" id="{AFCCA9CA-6FD6-44DB-AA0E-F93691BA3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744912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I see three parts to the cylinder: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EC9EB4BE-3B17-42BA-840F-FE327CE5C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157787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right end cap.</a:t>
            </a:r>
          </a:p>
        </p:txBody>
      </p:sp>
      <p:sp>
        <p:nvSpPr>
          <p:cNvPr id="39" name="Rectangle 33">
            <a:extLst>
              <a:ext uri="{FF2B5EF4-FFF2-40B4-BE49-F238E27FC236}">
                <a16:creationId xmlns:a16="http://schemas.microsoft.com/office/drawing/2014/main" id="{D8CF60E5-373F-44C3-9C2B-533101289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4725" y="4887912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42" name="Line 8">
            <a:extLst>
              <a:ext uri="{FF2B5EF4-FFF2-40B4-BE49-F238E27FC236}">
                <a16:creationId xmlns:a16="http://schemas.microsoft.com/office/drawing/2014/main" id="{FC6795AE-F16F-4E5D-90CB-04AC29D5B89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4213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5" name="Rectangle 33">
            <a:extLst>
              <a:ext uri="{FF2B5EF4-FFF2-40B4-BE49-F238E27FC236}">
                <a16:creationId xmlns:a16="http://schemas.microsoft.com/office/drawing/2014/main" id="{80E71B03-D476-42A8-B53A-CC0AD3549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5726112"/>
            <a:ext cx="490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1800" b="1" dirty="0" err="1">
                <a:solidFill>
                  <a:srgbClr val="2D2D8A">
                    <a:lumMod val="75000"/>
                  </a:srgbClr>
                </a:solidFill>
                <a:cs typeface="+mn-cs"/>
                <a:sym typeface="Symbol" pitchFamily="18" charset="2"/>
              </a:rPr>
              <a:t>dA</a:t>
            </a:r>
            <a:endParaRPr lang="en-US" sz="1800" b="1" dirty="0">
              <a:solidFill>
                <a:srgbClr val="2D2D8A">
                  <a:lumMod val="75000"/>
                </a:srgbClr>
              </a:solidFill>
              <a:cs typeface="+mn-cs"/>
              <a:sym typeface="Symbol" pitchFamily="18" charset="2"/>
            </a:endParaRPr>
          </a:p>
        </p:txBody>
      </p:sp>
      <p:sp>
        <p:nvSpPr>
          <p:cNvPr id="41" name="Line 14">
            <a:extLst>
              <a:ext uri="{FF2B5EF4-FFF2-40B4-BE49-F238E27FC236}">
                <a16:creationId xmlns:a16="http://schemas.microsoft.com/office/drawing/2014/main" id="{7A20AD20-FFEF-42E4-AF5E-373FA3BEE6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4213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4613" name="Oval 1">
            <a:extLst>
              <a:ext uri="{FF2B5EF4-FFF2-40B4-BE49-F238E27FC236}">
                <a16:creationId xmlns:a16="http://schemas.microsoft.com/office/drawing/2014/main" id="{7D1CCA4D-7226-4504-A640-7280A614C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814887"/>
            <a:ext cx="533400" cy="1216025"/>
          </a:xfrm>
          <a:prstGeom prst="ellipse">
            <a:avLst/>
          </a:prstGeom>
          <a:solidFill>
            <a:schemeClr val="accent5">
              <a:lumMod val="90000"/>
            </a:schemeClr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38" name="Line 14">
            <a:extLst>
              <a:ext uri="{FF2B5EF4-FFF2-40B4-BE49-F238E27FC236}">
                <a16:creationId xmlns:a16="http://schemas.microsoft.com/office/drawing/2014/main" id="{30D22BB0-EBF9-40D0-BE9C-6F1913FDE35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2938" y="5429250"/>
            <a:ext cx="13716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3" name="Oval 1">
            <a:extLst>
              <a:ext uri="{FF2B5EF4-FFF2-40B4-BE49-F238E27FC236}">
                <a16:creationId xmlns:a16="http://schemas.microsoft.com/office/drawing/2014/main" id="{5E2B0F70-69BC-4DA3-8FD5-23A89AFB928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30863" y="5627687"/>
            <a:ext cx="79375" cy="18256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46" name="Line 8">
            <a:extLst>
              <a:ext uri="{FF2B5EF4-FFF2-40B4-BE49-F238E27FC236}">
                <a16:creationId xmlns:a16="http://schemas.microsoft.com/office/drawing/2014/main" id="{4D1EE23F-AF85-46CA-A0E4-1B27DC72ADE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7538" y="5718175"/>
            <a:ext cx="914400" cy="0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7686783F-4559-4F78-9583-82515A7215F9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8D33505-80C1-48EF-A36C-057CF0A1624F}"/>
                  </a:ext>
                </a:extLst>
              </p14:cNvPr>
              <p14:cNvContentPartPr/>
              <p14:nvPr/>
            </p14:nvContentPartPr>
            <p14:xfrm>
              <a:off x="4731840" y="1877760"/>
              <a:ext cx="1138680" cy="41569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8D33505-80C1-48EF-A36C-057CF0A1624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22480" y="1868400"/>
                <a:ext cx="1157400" cy="4175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4">
            <a:extLst>
              <a:ext uri="{FF2B5EF4-FFF2-40B4-BE49-F238E27FC236}">
                <a16:creationId xmlns:a16="http://schemas.microsoft.com/office/drawing/2014/main" id="{D8DBA706-6E0A-46E3-9501-E3BF4FEF2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Let’s separately calculate the contribution of each part to the flux, then add to get the total flux.</a:t>
            </a:r>
          </a:p>
        </p:txBody>
      </p:sp>
      <p:graphicFrame>
        <p:nvGraphicFramePr>
          <p:cNvPr id="29699" name="Object 33">
            <a:extLst>
              <a:ext uri="{FF2B5EF4-FFF2-40B4-BE49-F238E27FC236}">
                <a16:creationId xmlns:a16="http://schemas.microsoft.com/office/drawing/2014/main" id="{75EE831B-D8AB-487A-B62B-9A62BA6AB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" y="1295400"/>
          <a:ext cx="73406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3390900" imgH="393700" progId="Equation.DSMT4">
                  <p:embed/>
                </p:oleObj>
              </mc:Choice>
              <mc:Fallback>
                <p:oleObj name="Equation" r:id="rId3" imgW="3390900" imgH="393700" progId="Equation.DSMT4">
                  <p:embed/>
                  <p:pic>
                    <p:nvPicPr>
                      <p:cNvPr id="29699" name="Object 33">
                        <a:extLst>
                          <a:ext uri="{FF2B5EF4-FFF2-40B4-BE49-F238E27FC236}">
                            <a16:creationId xmlns:a16="http://schemas.microsoft.com/office/drawing/2014/main" id="{75EE831B-D8AB-487A-B62B-9A62BA6AB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295400"/>
                        <a:ext cx="73406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0" name="Group 36">
            <a:extLst>
              <a:ext uri="{FF2B5EF4-FFF2-40B4-BE49-F238E27FC236}">
                <a16:creationId xmlns:a16="http://schemas.microsoft.com/office/drawing/2014/main" id="{95CC04F7-4FA7-4BD5-84F9-49E7CE61B642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470525"/>
            <a:ext cx="9601200" cy="1463675"/>
            <a:chOff x="-609600" y="5071532"/>
            <a:chExt cx="9601200" cy="1463040"/>
          </a:xfrm>
        </p:grpSpPr>
        <p:grpSp>
          <p:nvGrpSpPr>
            <p:cNvPr id="29725" name="Group 31">
              <a:extLst>
                <a:ext uri="{FF2B5EF4-FFF2-40B4-BE49-F238E27FC236}">
                  <a16:creationId xmlns:a16="http://schemas.microsoft.com/office/drawing/2014/main" id="{1B40B0A2-EC7A-42B1-B20F-846C0BD843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5181600"/>
              <a:ext cx="8839200" cy="1283732"/>
              <a:chOff x="152400" y="3124200"/>
              <a:chExt cx="8839200" cy="1283732"/>
            </a:xfrm>
          </p:grpSpPr>
          <p:sp>
            <p:nvSpPr>
              <p:cNvPr id="22" name="AutoShape 28">
                <a:extLst>
                  <a:ext uri="{FF2B5EF4-FFF2-40B4-BE49-F238E27FC236}">
                    <a16:creationId xmlns:a16="http://schemas.microsoft.com/office/drawing/2014/main" id="{62ABC57B-3183-4460-B688-FA97EF8A3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97639" y="2856658"/>
                <a:ext cx="1218671" cy="1752600"/>
              </a:xfrm>
              <a:prstGeom prst="can">
                <a:avLst>
                  <a:gd name="adj" fmla="val 35938"/>
                </a:avLst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54A948AD-4A2E-4E72-92A9-2578FED3A1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3469547"/>
                <a:ext cx="8839200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right end cap.</a:t>
                </a:r>
              </a:p>
            </p:txBody>
          </p:sp>
          <p:sp>
            <p:nvSpPr>
              <p:cNvPr id="24" name="Rectangle 33">
                <a:extLst>
                  <a:ext uri="{FF2B5EF4-FFF2-40B4-BE49-F238E27FC236}">
                    <a16:creationId xmlns:a16="http://schemas.microsoft.com/office/drawing/2014/main" id="{16B1CE63-EE58-419F-9129-63AA1466CF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725" y="3199789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25" name="Line 8">
                <a:extLst>
                  <a:ext uri="{FF2B5EF4-FFF2-40B4-BE49-F238E27FC236}">
                    <a16:creationId xmlns:a16="http://schemas.microsoft.com/office/drawing/2014/main" id="{E9AF6ACB-D3B0-4BB6-AB51-A27D81A03C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3732958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6" name="Rectangle 33">
                <a:extLst>
                  <a:ext uri="{FF2B5EF4-FFF2-40B4-BE49-F238E27FC236}">
                    <a16:creationId xmlns:a16="http://schemas.microsoft.com/office/drawing/2014/main" id="{20B30259-FA48-4C82-93DA-F1D7FF76D5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6938" y="4037626"/>
                <a:ext cx="490537" cy="369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b="1" dirty="0" err="1">
                    <a:solidFill>
                      <a:srgbClr val="2D2D8A">
                        <a:lumMod val="75000"/>
                      </a:srgbClr>
                    </a:solidFill>
                    <a:cs typeface="+mn-cs"/>
                    <a:sym typeface="Symbol" pitchFamily="18" charset="2"/>
                  </a:rPr>
                  <a:t>dA</a:t>
                </a:r>
                <a:endParaRPr lang="en-US" sz="1800" b="1" dirty="0">
                  <a:solidFill>
                    <a:srgbClr val="2D2D8A">
                      <a:lumMod val="75000"/>
                    </a:srgbClr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7" name="Line 14">
                <a:extLst>
                  <a:ext uri="{FF2B5EF4-FFF2-40B4-BE49-F238E27FC236}">
                    <a16:creationId xmlns:a16="http://schemas.microsoft.com/office/drawing/2014/main" id="{DAD0F231-6F7E-4701-A316-6669AC118E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3800" y="3732958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8" name="Oval 1">
                <a:extLst>
                  <a:ext uri="{FF2B5EF4-FFF2-40B4-BE49-F238E27FC236}">
                    <a16:creationId xmlns:a16="http://schemas.microsoft.com/office/drawing/2014/main" id="{FC25CEF8-AD18-452E-AABA-D258DFC0A0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0200" y="3126796"/>
                <a:ext cx="533400" cy="1215498"/>
              </a:xfrm>
              <a:prstGeom prst="ellipse">
                <a:avLst/>
              </a:prstGeom>
              <a:solidFill>
                <a:schemeClr val="accent5">
                  <a:lumMod val="90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29" name="Line 14">
                <a:extLst>
                  <a:ext uri="{FF2B5EF4-FFF2-40B4-BE49-F238E27FC236}">
                    <a16:creationId xmlns:a16="http://schemas.microsoft.com/office/drawing/2014/main" id="{3CA0A135-0C13-4218-93CE-978DE4F469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22938" y="3740891"/>
                <a:ext cx="13716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0" name="Oval 1">
                <a:extLst>
                  <a:ext uri="{FF2B5EF4-FFF2-40B4-BE49-F238E27FC236}">
                    <a16:creationId xmlns:a16="http://schemas.microsoft.com/office/drawing/2014/main" id="{CCE07A02-DDCC-4FF6-ADF0-E3F49522556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30863" y="3940830"/>
                <a:ext cx="79375" cy="18089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31" name="Line 8">
                <a:extLst>
                  <a:ext uri="{FF2B5EF4-FFF2-40B4-BE49-F238E27FC236}">
                    <a16:creationId xmlns:a16="http://schemas.microsoft.com/office/drawing/2014/main" id="{6F615FF3-001D-4A6D-93BF-41E6F81CBB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97538" y="4029691"/>
                <a:ext cx="914400" cy="0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headEnd type="none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</p:grpSp>
        <p:sp>
          <p:nvSpPr>
            <p:cNvPr id="29726" name="Rectangle 34">
              <a:extLst>
                <a:ext uri="{FF2B5EF4-FFF2-40B4-BE49-F238E27FC236}">
                  <a16:creationId xmlns:a16="http://schemas.microsoft.com/office/drawing/2014/main" id="{6D0FDAC7-29F9-4216-810C-78C95338C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5071532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9701" name="Group 38">
            <a:extLst>
              <a:ext uri="{FF2B5EF4-FFF2-40B4-BE49-F238E27FC236}">
                <a16:creationId xmlns:a16="http://schemas.microsoft.com/office/drawing/2014/main" id="{9766D3D2-78BE-494D-8EB9-58CEC3608F8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854450"/>
            <a:ext cx="9601200" cy="1462088"/>
            <a:chOff x="-609600" y="3625426"/>
            <a:chExt cx="9601200" cy="1463040"/>
          </a:xfrm>
        </p:grpSpPr>
        <p:grpSp>
          <p:nvGrpSpPr>
            <p:cNvPr id="29716" name="Group 20">
              <a:extLst>
                <a:ext uri="{FF2B5EF4-FFF2-40B4-BE49-F238E27FC236}">
                  <a16:creationId xmlns:a16="http://schemas.microsoft.com/office/drawing/2014/main" id="{0EB0867E-379B-4411-8801-FB6D2B9BCF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3733800"/>
              <a:ext cx="8839200" cy="1219200"/>
              <a:chOff x="152400" y="4648200"/>
              <a:chExt cx="8839200" cy="1219200"/>
            </a:xfrm>
          </p:grpSpPr>
          <p:sp>
            <p:nvSpPr>
              <p:cNvPr id="14" name="Line 14">
                <a:extLst>
                  <a:ext uri="{FF2B5EF4-FFF2-40B4-BE49-F238E27FC236}">
                    <a16:creationId xmlns:a16="http://schemas.microsoft.com/office/drawing/2014/main" id="{A43FD64E-405F-474D-B840-CF7CA44B97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4525" y="5257844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308845E-C67F-46A3-BDE8-53DFE9EA9C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994147"/>
                <a:ext cx="8839200" cy="4574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tube.</a:t>
                </a:r>
              </a:p>
            </p:txBody>
          </p:sp>
          <p:sp>
            <p:nvSpPr>
              <p:cNvPr id="16" name="Rectangle 33">
                <a:extLst>
                  <a:ext uri="{FF2B5EF4-FFF2-40B4-BE49-F238E27FC236}">
                    <a16:creationId xmlns:a16="http://schemas.microsoft.com/office/drawing/2014/main" id="{986C9B4A-2AF2-4A01-AEC1-8F097474EE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2200" y="5294380"/>
                <a:ext cx="371475" cy="4574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17" name="Line 8">
                <a:extLst>
                  <a:ext uri="{FF2B5EF4-FFF2-40B4-BE49-F238E27FC236}">
                    <a16:creationId xmlns:a16="http://schemas.microsoft.com/office/drawing/2014/main" id="{44F9DD0D-A7A6-4C82-8BB1-8AE2EA25D1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257844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8" name="AutoShape 28">
                <a:extLst>
                  <a:ext uri="{FF2B5EF4-FFF2-40B4-BE49-F238E27FC236}">
                    <a16:creationId xmlns:a16="http://schemas.microsoft.com/office/drawing/2014/main" id="{D16CB5F2-AB7E-4CC0-8097-49161CB8D0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58878" y="4381544"/>
                <a:ext cx="1219994" cy="1752600"/>
              </a:xfrm>
              <a:prstGeom prst="can">
                <a:avLst>
                  <a:gd name="adj" fmla="val 3593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9723" name="Oval 1">
                <a:extLst>
                  <a:ext uri="{FF2B5EF4-FFF2-40B4-BE49-F238E27FC236}">
                    <a16:creationId xmlns:a16="http://schemas.microsoft.com/office/drawing/2014/main" id="{AC5CB341-1DD9-4595-9DDB-50AAA030B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0772" y="4651375"/>
                <a:ext cx="533400" cy="121602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0" name="Line 14">
                <a:extLst>
                  <a:ext uri="{FF2B5EF4-FFF2-40B4-BE49-F238E27FC236}">
                    <a16:creationId xmlns:a16="http://schemas.microsoft.com/office/drawing/2014/main" id="{0FA78F34-FAF8-44B5-8155-CC3D49980A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8600" y="5257844"/>
                <a:ext cx="27432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</p:grpSp>
        <p:sp>
          <p:nvSpPr>
            <p:cNvPr id="29717" name="Rectangle 35">
              <a:extLst>
                <a:ext uri="{FF2B5EF4-FFF2-40B4-BE49-F238E27FC236}">
                  <a16:creationId xmlns:a16="http://schemas.microsoft.com/office/drawing/2014/main" id="{204C37EB-F20C-4EAB-A107-35EC906AC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3625426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9702" name="Group 39">
            <a:extLst>
              <a:ext uri="{FF2B5EF4-FFF2-40B4-BE49-F238E27FC236}">
                <a16:creationId xmlns:a16="http://schemas.microsoft.com/office/drawing/2014/main" id="{A249F9C0-C850-4EB3-9DC8-0B0F2EB2F24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243138"/>
            <a:ext cx="9601200" cy="1463675"/>
            <a:chOff x="-609600" y="2015068"/>
            <a:chExt cx="9601200" cy="1463040"/>
          </a:xfrm>
        </p:grpSpPr>
        <p:grpSp>
          <p:nvGrpSpPr>
            <p:cNvPr id="29703" name="Group 12">
              <a:extLst>
                <a:ext uri="{FF2B5EF4-FFF2-40B4-BE49-F238E27FC236}">
                  <a16:creationId xmlns:a16="http://schemas.microsoft.com/office/drawing/2014/main" id="{A1CDFCE8-BBB3-491E-8CFA-7A0558660B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2145268"/>
              <a:ext cx="8839200" cy="1283732"/>
              <a:chOff x="152400" y="4648200"/>
              <a:chExt cx="8839200" cy="1283732"/>
            </a:xfrm>
          </p:grpSpPr>
          <p:sp>
            <p:nvSpPr>
              <p:cNvPr id="2" name="Line 14">
                <a:extLst>
                  <a:ext uri="{FF2B5EF4-FFF2-40B4-BE49-F238E27FC236}">
                    <a16:creationId xmlns:a16="http://schemas.microsoft.com/office/drawing/2014/main" id="{5B85E494-16C4-4297-9FE0-CE64C24496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4525" y="5257454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" name="AutoShape 28">
                <a:extLst>
                  <a:ext uri="{FF2B5EF4-FFF2-40B4-BE49-F238E27FC236}">
                    <a16:creationId xmlns:a16="http://schemas.microsoft.com/office/drawing/2014/main" id="{569EBD42-E381-4698-91F6-F437931B4D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97639" y="4381154"/>
                <a:ext cx="1218671" cy="1752600"/>
              </a:xfrm>
              <a:prstGeom prst="can">
                <a:avLst>
                  <a:gd name="adj" fmla="val 35938"/>
                </a:avLst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4" name="Oval 1">
                <a:extLst>
                  <a:ext uri="{FF2B5EF4-FFF2-40B4-BE49-F238E27FC236}">
                    <a16:creationId xmlns:a16="http://schemas.microsoft.com/office/drawing/2014/main" id="{CB3F047E-96FF-43E8-AD5E-04F6A0C029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8925" y="4651292"/>
                <a:ext cx="533400" cy="1215498"/>
              </a:xfrm>
              <a:prstGeom prst="ellipse">
                <a:avLst/>
              </a:prstGeom>
              <a:solidFill>
                <a:schemeClr val="accent5">
                  <a:lumMod val="90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ym typeface="Symbol" pitchFamily="18" charset="2"/>
                </a:endParaRPr>
              </a:p>
            </p:txBody>
          </p:sp>
          <p:sp>
            <p:nvSpPr>
              <p:cNvPr id="5" name="Line 14">
                <a:extLst>
                  <a:ext uri="{FF2B5EF4-FFF2-40B4-BE49-F238E27FC236}">
                    <a16:creationId xmlns:a16="http://schemas.microsoft.com/office/drawing/2014/main" id="{39587A68-B817-4DE0-8822-CB2462D8E1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9600" y="5265387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6" name="Rectangle 33">
                <a:extLst>
                  <a:ext uri="{FF2B5EF4-FFF2-40B4-BE49-F238E27FC236}">
                    <a16:creationId xmlns:a16="http://schemas.microsoft.com/office/drawing/2014/main" id="{F1BBD6F1-6053-41FB-9034-9DD3FB9489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725" y="4724285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7" name="Line 8">
                <a:extLst>
                  <a:ext uri="{FF2B5EF4-FFF2-40B4-BE49-F238E27FC236}">
                    <a16:creationId xmlns:a16="http://schemas.microsoft.com/office/drawing/2014/main" id="{21071B48-E252-4CB1-9C42-DCEC80B49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257454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8" name="Oval 1">
                <a:extLst>
                  <a:ext uri="{FF2B5EF4-FFF2-40B4-BE49-F238E27FC236}">
                    <a16:creationId xmlns:a16="http://schemas.microsoft.com/office/drawing/2014/main" id="{F150349C-64FC-48FB-B40D-022F0E44409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05300" y="5465325"/>
                <a:ext cx="80963" cy="18089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ym typeface="Symbol" pitchFamily="18" charset="2"/>
                </a:endParaRPr>
              </a:p>
            </p:txBody>
          </p:sp>
          <p:sp>
            <p:nvSpPr>
              <p:cNvPr id="9" name="Rectangle 33">
                <a:extLst>
                  <a:ext uri="{FF2B5EF4-FFF2-40B4-BE49-F238E27FC236}">
                    <a16:creationId xmlns:a16="http://schemas.microsoft.com/office/drawing/2014/main" id="{26095EDA-C27D-4E36-B8F0-BF199ED03D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1400" y="5562121"/>
                <a:ext cx="488950" cy="369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b="1" dirty="0" err="1">
                    <a:solidFill>
                      <a:schemeClr val="accent6">
                        <a:lumMod val="75000"/>
                      </a:schemeClr>
                    </a:solidFill>
                    <a:cs typeface="+mn-cs"/>
                    <a:sym typeface="Symbol" pitchFamily="18" charset="2"/>
                  </a:rPr>
                  <a:t>dA</a:t>
                </a:r>
                <a:endParaRPr lang="en-US" sz="1800" b="1" dirty="0">
                  <a:solidFill>
                    <a:schemeClr val="accent6">
                      <a:lumMod val="75000"/>
                    </a:schemeClr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0" name="Line 8">
                <a:extLst>
                  <a:ext uri="{FF2B5EF4-FFF2-40B4-BE49-F238E27FC236}">
                    <a16:creationId xmlns:a16="http://schemas.microsoft.com/office/drawing/2014/main" id="{763D089E-25C8-49F0-99F2-0206DAB121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6938" y="5562121"/>
                <a:ext cx="685800" cy="0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headEnd type="triangl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1" name="Line 8">
                <a:extLst>
                  <a:ext uri="{FF2B5EF4-FFF2-40B4-BE49-F238E27FC236}">
                    <a16:creationId xmlns:a16="http://schemas.microsoft.com/office/drawing/2014/main" id="{8C6D9F00-26CD-4565-A0FE-E5438D9DF3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7275" y="5562121"/>
                <a:ext cx="685800" cy="0"/>
              </a:xfrm>
              <a:prstGeom prst="line">
                <a:avLst/>
              </a:prstGeom>
              <a:noFill/>
              <a:ln w="25400">
                <a:solidFill>
                  <a:schemeClr val="accent6">
                    <a:lumMod val="75000"/>
                  </a:schemeClr>
                </a:solidFill>
                <a:prstDash val="sysDot"/>
                <a:round/>
                <a:headEnd type="non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3F24ED8-2A2E-4E4B-A9EB-41ADC0521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994043"/>
                <a:ext cx="8839200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left end cap.</a:t>
                </a:r>
              </a:p>
            </p:txBody>
          </p:sp>
        </p:grpSp>
        <p:sp>
          <p:nvSpPr>
            <p:cNvPr id="29704" name="Rectangle 37">
              <a:extLst>
                <a:ext uri="{FF2B5EF4-FFF2-40B4-BE49-F238E27FC236}">
                  <a16:creationId xmlns:a16="http://schemas.microsoft.com/office/drawing/2014/main" id="{8B357D36-6F99-461D-B0A9-0123AFD16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2015068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41" name="Rectangle 40">
            <a:extLst>
              <a:ext uri="{FF2B5EF4-FFF2-40B4-BE49-F238E27FC236}">
                <a16:creationId xmlns:a16="http://schemas.microsoft.com/office/drawing/2014/main" id="{63970CD0-F8EE-41B9-89D6-F7520702AFBE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5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F0BDF884-4911-415E-9971-B22523052B18}"/>
                  </a:ext>
                </a:extLst>
              </p14:cNvPr>
              <p14:cNvContentPartPr/>
              <p14:nvPr/>
            </p14:nvContentPartPr>
            <p14:xfrm>
              <a:off x="1487160" y="321840"/>
              <a:ext cx="6493320" cy="650124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F0BDF884-4911-415E-9971-B22523052B1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477800" y="312480"/>
                <a:ext cx="6512040" cy="6519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CB41B748-69FC-40AC-A7E6-EC533B5E9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425" y="3581400"/>
          <a:ext cx="60753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2806700" imgH="381000" progId="Equation.DSMT4">
                  <p:embed/>
                </p:oleObj>
              </mc:Choice>
              <mc:Fallback>
                <p:oleObj name="Equation" r:id="rId3" imgW="2806700" imgH="3810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CB41B748-69FC-40AC-A7E6-EC533B5E93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581400"/>
                        <a:ext cx="60753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3" name="Group 39">
            <a:extLst>
              <a:ext uri="{FF2B5EF4-FFF2-40B4-BE49-F238E27FC236}">
                <a16:creationId xmlns:a16="http://schemas.microsoft.com/office/drawing/2014/main" id="{D1AD1863-A610-40AB-9963-CD5429D6808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33400"/>
            <a:ext cx="9601200" cy="1463675"/>
            <a:chOff x="-609600" y="2015068"/>
            <a:chExt cx="9601200" cy="1463040"/>
          </a:xfrm>
        </p:grpSpPr>
        <p:grpSp>
          <p:nvGrpSpPr>
            <p:cNvPr id="30730" name="Group 12">
              <a:extLst>
                <a:ext uri="{FF2B5EF4-FFF2-40B4-BE49-F238E27FC236}">
                  <a16:creationId xmlns:a16="http://schemas.microsoft.com/office/drawing/2014/main" id="{BCFC6D36-814F-406E-BA71-F66F4B3F7E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2145268"/>
              <a:ext cx="8839200" cy="1283732"/>
              <a:chOff x="152400" y="4648200"/>
              <a:chExt cx="8839200" cy="1283732"/>
            </a:xfrm>
          </p:grpSpPr>
          <p:sp>
            <p:nvSpPr>
              <p:cNvPr id="2" name="Line 14">
                <a:extLst>
                  <a:ext uri="{FF2B5EF4-FFF2-40B4-BE49-F238E27FC236}">
                    <a16:creationId xmlns:a16="http://schemas.microsoft.com/office/drawing/2014/main" id="{2C3D821A-0B74-41C9-854A-6E8DB9857B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4525" y="5257454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" name="AutoShape 28">
                <a:extLst>
                  <a:ext uri="{FF2B5EF4-FFF2-40B4-BE49-F238E27FC236}">
                    <a16:creationId xmlns:a16="http://schemas.microsoft.com/office/drawing/2014/main" id="{65332B9D-8998-4BF7-A117-B840B1496C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97639" y="4381154"/>
                <a:ext cx="1218671" cy="1752600"/>
              </a:xfrm>
              <a:prstGeom prst="can">
                <a:avLst>
                  <a:gd name="adj" fmla="val 35938"/>
                </a:avLst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4" name="Oval 1">
                <a:extLst>
                  <a:ext uri="{FF2B5EF4-FFF2-40B4-BE49-F238E27FC236}">
                    <a16:creationId xmlns:a16="http://schemas.microsoft.com/office/drawing/2014/main" id="{22E3B5BA-40CE-4204-A819-CB5F444497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8925" y="4651292"/>
                <a:ext cx="533400" cy="1215498"/>
              </a:xfrm>
              <a:prstGeom prst="ellipse">
                <a:avLst/>
              </a:prstGeom>
              <a:solidFill>
                <a:schemeClr val="accent5"/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5" name="Line 14">
                <a:extLst>
                  <a:ext uri="{FF2B5EF4-FFF2-40B4-BE49-F238E27FC236}">
                    <a16:creationId xmlns:a16="http://schemas.microsoft.com/office/drawing/2014/main" id="{CD233CA8-172C-49E3-9FE3-D5A47B81B7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9600" y="5265388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6" name="Rectangle 33">
                <a:extLst>
                  <a:ext uri="{FF2B5EF4-FFF2-40B4-BE49-F238E27FC236}">
                    <a16:creationId xmlns:a16="http://schemas.microsoft.com/office/drawing/2014/main" id="{B3B122C2-227E-44C7-91A4-2B9C5F7259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725" y="4724285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7" name="Line 8">
                <a:extLst>
                  <a:ext uri="{FF2B5EF4-FFF2-40B4-BE49-F238E27FC236}">
                    <a16:creationId xmlns:a16="http://schemas.microsoft.com/office/drawing/2014/main" id="{32C4BBC2-3AF4-461E-A04E-5EAA5601C7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257454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8" name="Oval 1">
                <a:extLst>
                  <a:ext uri="{FF2B5EF4-FFF2-40B4-BE49-F238E27FC236}">
                    <a16:creationId xmlns:a16="http://schemas.microsoft.com/office/drawing/2014/main" id="{8441497C-A2D1-4DA8-8AF0-AA3E30B732A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05300" y="5465326"/>
                <a:ext cx="80963" cy="18089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9" name="Rectangle 33">
                <a:extLst>
                  <a:ext uri="{FF2B5EF4-FFF2-40B4-BE49-F238E27FC236}">
                    <a16:creationId xmlns:a16="http://schemas.microsoft.com/office/drawing/2014/main" id="{23C10EE5-992D-4A73-BC69-243C463A96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1400" y="5562121"/>
                <a:ext cx="488950" cy="3697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b="1" dirty="0" err="1">
                    <a:solidFill>
                      <a:srgbClr val="2D2D8A">
                        <a:lumMod val="75000"/>
                      </a:srgbClr>
                    </a:solidFill>
                    <a:cs typeface="+mn-cs"/>
                    <a:sym typeface="Symbol" pitchFamily="18" charset="2"/>
                  </a:rPr>
                  <a:t>dA</a:t>
                </a:r>
                <a:endParaRPr lang="en-US" sz="1800" b="1" dirty="0">
                  <a:solidFill>
                    <a:srgbClr val="2D2D8A">
                      <a:lumMod val="75000"/>
                    </a:srgbClr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0" name="Line 8">
                <a:extLst>
                  <a:ext uri="{FF2B5EF4-FFF2-40B4-BE49-F238E27FC236}">
                    <a16:creationId xmlns:a16="http://schemas.microsoft.com/office/drawing/2014/main" id="{1D25A1B7-3319-499E-8C7D-772812B8AD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6938" y="5562121"/>
                <a:ext cx="685800" cy="0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headEnd type="triangl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1" name="Line 8">
                <a:extLst>
                  <a:ext uri="{FF2B5EF4-FFF2-40B4-BE49-F238E27FC236}">
                    <a16:creationId xmlns:a16="http://schemas.microsoft.com/office/drawing/2014/main" id="{B17EDCC5-C222-4AD5-A3D8-E9D9152A59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7275" y="5562121"/>
                <a:ext cx="685800" cy="0"/>
              </a:xfrm>
              <a:prstGeom prst="line">
                <a:avLst/>
              </a:prstGeom>
              <a:noFill/>
              <a:ln w="25400">
                <a:solidFill>
                  <a:schemeClr val="accent6">
                    <a:lumMod val="75000"/>
                  </a:schemeClr>
                </a:solidFill>
                <a:prstDash val="sysDot"/>
                <a:round/>
                <a:headEnd type="non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734B6A1-CBFD-44EB-8AF9-446560F5A5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994043"/>
                <a:ext cx="8839200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left end cap.</a:t>
                </a:r>
              </a:p>
            </p:txBody>
          </p:sp>
        </p:grpSp>
        <p:sp>
          <p:nvSpPr>
            <p:cNvPr id="30731" name="Rectangle 37">
              <a:extLst>
                <a:ext uri="{FF2B5EF4-FFF2-40B4-BE49-F238E27FC236}">
                  <a16:creationId xmlns:a16="http://schemas.microsoft.com/office/drawing/2014/main" id="{E6B08C93-DBAF-42BC-9360-58DD550A68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2015068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42" name="Rectangle 34">
            <a:extLst>
              <a:ext uri="{FF2B5EF4-FFF2-40B4-BE49-F238E27FC236}">
                <a16:creationId xmlns:a16="http://schemas.microsoft.com/office/drawing/2014/main" id="{7DA0521E-FEA9-4548-ABC1-CBCFC8F60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667000"/>
            <a:ext cx="883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very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on the left end cap is antiparallel to E. The angle between the two vectors is 180</a:t>
            </a:r>
            <a:r>
              <a:rPr lang="en-US" dirty="0">
                <a:solidFill>
                  <a:srgbClr val="000000"/>
                </a:solidFill>
                <a:cs typeface="+mn-cs"/>
                <a:sym typeface="Symbol"/>
              </a:rPr>
              <a:t></a:t>
            </a:r>
            <a:endParaRPr lang="en-US" dirty="0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DE8475A2-F21B-46E7-AA93-A4B2D6787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3" y="5114925"/>
          <a:ext cx="47005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2171700" imgH="381000" progId="Equation.DSMT4">
                  <p:embed/>
                </p:oleObj>
              </mc:Choice>
              <mc:Fallback>
                <p:oleObj name="Equation" r:id="rId5" imgW="2171700" imgH="3810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DE8475A2-F21B-46E7-AA93-A4B2D6787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114925"/>
                        <a:ext cx="47005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A110CD0-5CDE-4C4E-A77F-877EA76363F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2725738"/>
            <a:ext cx="304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5C68DD27-9CF2-46EC-80B5-3310128637A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18263" y="2743200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605A6FEF-B6A3-4AEF-880E-84C5E78728C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1463" y="5249863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" name="Rectangle 34">
            <a:extLst>
              <a:ext uri="{FF2B5EF4-FFF2-40B4-BE49-F238E27FC236}">
                <a16:creationId xmlns:a16="http://schemas.microsoft.com/office/drawing/2014/main" id="{4C6B01DA-2A22-4A70-A088-057740C2C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173663"/>
            <a:ext cx="883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 is uniform, so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CE4C354-9FC9-4AC2-A92C-528BE0E79E00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7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CC9FFC14-17F8-4907-AE42-3D9060B280E2}"/>
                  </a:ext>
                </a:extLst>
              </p14:cNvPr>
              <p14:cNvContentPartPr/>
              <p14:nvPr/>
            </p14:nvContentPartPr>
            <p14:xfrm>
              <a:off x="1406880" y="622440"/>
              <a:ext cx="7522200" cy="561096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C9FFC14-17F8-4907-AE42-3D9060B280E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397520" y="613080"/>
                <a:ext cx="7540920" cy="5629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5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1">
            <a:extLst>
              <a:ext uri="{FF2B5EF4-FFF2-40B4-BE49-F238E27FC236}">
                <a16:creationId xmlns:a16="http://schemas.microsoft.com/office/drawing/2014/main" id="{5534A323-990B-4B40-9A8E-64467536589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33375"/>
            <a:ext cx="9601200" cy="1463675"/>
            <a:chOff x="-609600" y="3625426"/>
            <a:chExt cx="9601200" cy="1463040"/>
          </a:xfrm>
        </p:grpSpPr>
        <p:grpSp>
          <p:nvGrpSpPr>
            <p:cNvPr id="31770" name="Group 2">
              <a:extLst>
                <a:ext uri="{FF2B5EF4-FFF2-40B4-BE49-F238E27FC236}">
                  <a16:creationId xmlns:a16="http://schemas.microsoft.com/office/drawing/2014/main" id="{8734AA0F-E84F-4B8E-BF42-C6E82420D0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3733800"/>
              <a:ext cx="8839200" cy="1219200"/>
              <a:chOff x="152400" y="4648200"/>
              <a:chExt cx="8839200" cy="1219200"/>
            </a:xfrm>
          </p:grpSpPr>
          <p:sp>
            <p:nvSpPr>
              <p:cNvPr id="5" name="Line 14">
                <a:extLst>
                  <a:ext uri="{FF2B5EF4-FFF2-40B4-BE49-F238E27FC236}">
                    <a16:creationId xmlns:a16="http://schemas.microsoft.com/office/drawing/2014/main" id="{6F0E462C-ED05-462E-B992-A9F3D2FA82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4525" y="5258652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BB3A10A-68AB-49C5-8D5E-FCF7ED25C3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993654"/>
                <a:ext cx="8839200" cy="4585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tube.</a:t>
                </a:r>
              </a:p>
            </p:txBody>
          </p:sp>
          <p:sp>
            <p:nvSpPr>
              <p:cNvPr id="7" name="Rectangle 33">
                <a:extLst>
                  <a:ext uri="{FF2B5EF4-FFF2-40B4-BE49-F238E27FC236}">
                    <a16:creationId xmlns:a16="http://schemas.microsoft.com/office/drawing/2014/main" id="{4C1913B4-C8F6-410F-90CF-AFC31D5860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2200" y="5295148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8" name="Line 8">
                <a:extLst>
                  <a:ext uri="{FF2B5EF4-FFF2-40B4-BE49-F238E27FC236}">
                    <a16:creationId xmlns:a16="http://schemas.microsoft.com/office/drawing/2014/main" id="{DE29AC63-D881-47CB-AE5E-B3355BA53C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258652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9" name="AutoShape 28">
                <a:extLst>
                  <a:ext uri="{FF2B5EF4-FFF2-40B4-BE49-F238E27FC236}">
                    <a16:creationId xmlns:a16="http://schemas.microsoft.com/office/drawing/2014/main" id="{6BD65D40-2DEB-48B5-9A54-2B9876BCFC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58746" y="4381558"/>
                <a:ext cx="1220259" cy="1752600"/>
              </a:xfrm>
              <a:prstGeom prst="can">
                <a:avLst>
                  <a:gd name="adj" fmla="val 3593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1777" name="Oval 1">
                <a:extLst>
                  <a:ext uri="{FF2B5EF4-FFF2-40B4-BE49-F238E27FC236}">
                    <a16:creationId xmlns:a16="http://schemas.microsoft.com/office/drawing/2014/main" id="{532FA1A6-A12E-464A-86FE-6BBDFDF0C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0772" y="4651375"/>
                <a:ext cx="533400" cy="121602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" name="Line 14">
                <a:extLst>
                  <a:ext uri="{FF2B5EF4-FFF2-40B4-BE49-F238E27FC236}">
                    <a16:creationId xmlns:a16="http://schemas.microsoft.com/office/drawing/2014/main" id="{ADB7EBFE-6663-4A12-856D-42DA3A6EE7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8600" y="5257065"/>
                <a:ext cx="27432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</p:grpSp>
        <p:sp>
          <p:nvSpPr>
            <p:cNvPr id="31771" name="Rectangle 3">
              <a:extLst>
                <a:ext uri="{FF2B5EF4-FFF2-40B4-BE49-F238E27FC236}">
                  <a16:creationId xmlns:a16="http://schemas.microsoft.com/office/drawing/2014/main" id="{C57CFD52-11AC-4647-B933-9B5B606EA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3625426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12" name="Rectangle 34">
            <a:extLst>
              <a:ext uri="{FF2B5EF4-FFF2-40B4-BE49-F238E27FC236}">
                <a16:creationId xmlns:a16="http://schemas.microsoft.com/office/drawing/2014/main" id="{1239A17C-D475-4687-8111-280C04201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433638"/>
            <a:ext cx="883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Let’s look down the axis of the tube.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0A8AD2F-C328-4A3E-8458-E19BB51B7144}"/>
              </a:ext>
            </a:extLst>
          </p:cNvPr>
          <p:cNvSpPr>
            <a:spLocks noChangeAspect="1"/>
          </p:cNvSpPr>
          <p:nvPr/>
        </p:nvSpPr>
        <p:spPr bwMode="auto">
          <a:xfrm>
            <a:off x="6022975" y="2057400"/>
            <a:ext cx="1216025" cy="1216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4" name="Rectangle 34">
            <a:extLst>
              <a:ext uri="{FF2B5EF4-FFF2-40B4-BE49-F238E27FC236}">
                <a16:creationId xmlns:a16="http://schemas.microsoft.com/office/drawing/2014/main" id="{2B66E67A-D93F-486E-A629-AAEE3FD81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124200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 is pointing at you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0AC55EA-1DA0-4C1E-8326-D924BE6CF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7625" y="2444750"/>
            <a:ext cx="458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66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</a:t>
            </a:r>
            <a:endParaRPr lang="en-US" altLang="en-US" sz="2400">
              <a:solidFill>
                <a:srgbClr val="006600"/>
              </a:solidFill>
              <a:latin typeface="Tahoma" panose="020B0604030504040204" pitchFamily="34" charset="0"/>
            </a:endParaRPr>
          </a:p>
        </p:txBody>
      </p:sp>
      <p:sp>
        <p:nvSpPr>
          <p:cNvPr id="21" name="Rectangle 34">
            <a:extLst>
              <a:ext uri="{FF2B5EF4-FFF2-40B4-BE49-F238E27FC236}">
                <a16:creationId xmlns:a16="http://schemas.microsoft.com/office/drawing/2014/main" id="{39E9A039-FCD2-4826-ADF4-7C98E223A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94138"/>
            <a:ext cx="4648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very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is radial (perpendicular to the tube surface).</a:t>
            </a:r>
          </a:p>
        </p:txBody>
      </p:sp>
      <p:sp>
        <p:nvSpPr>
          <p:cNvPr id="22" name="Arc 21">
            <a:extLst>
              <a:ext uri="{FF2B5EF4-FFF2-40B4-BE49-F238E27FC236}">
                <a16:creationId xmlns:a16="http://schemas.microsoft.com/office/drawing/2014/main" id="{D9BC04F3-5AAD-417B-830A-264B77A0B47F}"/>
              </a:ext>
            </a:extLst>
          </p:cNvPr>
          <p:cNvSpPr>
            <a:spLocks noChangeAspect="1"/>
          </p:cNvSpPr>
          <p:nvPr/>
        </p:nvSpPr>
        <p:spPr bwMode="auto">
          <a:xfrm flipH="1" flipV="1">
            <a:off x="6022975" y="2057400"/>
            <a:ext cx="1216025" cy="1216025"/>
          </a:xfrm>
          <a:prstGeom prst="arc">
            <a:avLst>
              <a:gd name="adj1" fmla="val 18142671"/>
              <a:gd name="adj2" fmla="val 19661939"/>
            </a:avLst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ym typeface="Symbol" pitchFamily="18" charset="2"/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1C26915-031E-435D-A0C8-3E9D9A53C78B}"/>
              </a:ext>
            </a:extLst>
          </p:cNvPr>
          <p:cNvCxnSpPr>
            <a:cxnSpLocks noChangeShapeType="1"/>
          </p:cNvCxnSpPr>
          <p:nvPr/>
        </p:nvCxnSpPr>
        <p:spPr bwMode="auto">
          <a:xfrm rot="21360000" flipH="1">
            <a:off x="5519738" y="2716213"/>
            <a:ext cx="1144587" cy="992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4E91052-452C-4406-8077-AED822B7DECF}"/>
              </a:ext>
            </a:extLst>
          </p:cNvPr>
          <p:cNvCxnSpPr>
            <a:cxnSpLocks noChangeAspect="1"/>
          </p:cNvCxnSpPr>
          <p:nvPr/>
        </p:nvCxnSpPr>
        <p:spPr bwMode="auto">
          <a:xfrm rot="21360000" flipH="1">
            <a:off x="5386388" y="3138488"/>
            <a:ext cx="838200" cy="725487"/>
          </a:xfrm>
          <a:prstGeom prst="straightConnector1">
            <a:avLst/>
          </a:prstGeom>
          <a:noFill/>
          <a:ln w="38100" algn="ctr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28E10B83-0B0A-40D4-9D90-248698870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3038" y="3048000"/>
            <a:ext cx="538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ahoma" panose="020B0604030504040204" pitchFamily="34" charset="0"/>
              </a:rPr>
              <a:t>dA</a:t>
            </a:r>
          </a:p>
        </p:txBody>
      </p:sp>
      <p:sp>
        <p:nvSpPr>
          <p:cNvPr id="27" name="Rectangle 34">
            <a:extLst>
              <a:ext uri="{FF2B5EF4-FFF2-40B4-BE49-F238E27FC236}">
                <a16:creationId xmlns:a16="http://schemas.microsoft.com/office/drawing/2014/main" id="{A1B98D2C-951F-4C5D-9AE3-63BEB682A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57800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angle between E and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is 90</a:t>
            </a:r>
            <a:r>
              <a:rPr lang="en-US" dirty="0">
                <a:solidFill>
                  <a:srgbClr val="000000"/>
                </a:solidFill>
                <a:cs typeface="+mn-cs"/>
                <a:sym typeface="Symbol"/>
              </a:rPr>
              <a:t>.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</a:p>
        </p:txBody>
      </p:sp>
      <p:sp>
        <p:nvSpPr>
          <p:cNvPr id="29" name="AutoShape 28">
            <a:extLst>
              <a:ext uri="{FF2B5EF4-FFF2-40B4-BE49-F238E27FC236}">
                <a16:creationId xmlns:a16="http://schemas.microsoft.com/office/drawing/2014/main" id="{4133D928-807B-4877-A31C-C5DE7240200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134100" y="4610100"/>
            <a:ext cx="1219200" cy="1752600"/>
          </a:xfrm>
          <a:prstGeom prst="can">
            <a:avLst>
              <a:gd name="adj" fmla="val 35938"/>
            </a:avLst>
          </a:prstGeom>
          <a:pattFill prst="lt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8" name="Line 19">
            <a:extLst>
              <a:ext uri="{FF2B5EF4-FFF2-40B4-BE49-F238E27FC236}">
                <a16:creationId xmlns:a16="http://schemas.microsoft.com/office/drawing/2014/main" id="{31BBC3F2-7183-465E-84A0-5D47F7E4D4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5486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95B0EB3-7F27-45F9-9755-5893AF4BB88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607175" y="6096000"/>
            <a:ext cx="0" cy="609600"/>
          </a:xfrm>
          <a:prstGeom prst="straightConnector1">
            <a:avLst/>
          </a:prstGeom>
          <a:noFill/>
          <a:ln w="38100" algn="ctr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50002A7B-101F-492A-A0A1-F42D6C2EC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4638" y="6015038"/>
            <a:ext cx="5381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ahoma" panose="020B0604030504040204" pitchFamily="34" charset="0"/>
              </a:rPr>
              <a:t>dA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27F6EB9-7DFA-49FD-8F88-7A743A0E2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2388" y="4903788"/>
            <a:ext cx="357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6600"/>
                </a:solidFill>
                <a:latin typeface="Tahoma" panose="020B0604030504040204" pitchFamily="34" charset="0"/>
              </a:rPr>
              <a:t>E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5E3DF9A3-EDEA-4B10-92E7-DA74CE170F1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604000" y="5486400"/>
            <a:ext cx="0" cy="9144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Freeform 38">
            <a:extLst>
              <a:ext uri="{FF2B5EF4-FFF2-40B4-BE49-F238E27FC236}">
                <a16:creationId xmlns:a16="http://schemas.microsoft.com/office/drawing/2014/main" id="{F607DA28-8D5C-4C01-8238-5880ED2A8AEC}"/>
              </a:ext>
            </a:extLst>
          </p:cNvPr>
          <p:cNvSpPr>
            <a:spLocks/>
          </p:cNvSpPr>
          <p:nvPr/>
        </p:nvSpPr>
        <p:spPr bwMode="auto">
          <a:xfrm>
            <a:off x="6604000" y="5503863"/>
            <a:ext cx="127000" cy="127000"/>
          </a:xfrm>
          <a:custGeom>
            <a:avLst/>
            <a:gdLst>
              <a:gd name="T0" fmla="*/ 127000 w 127000"/>
              <a:gd name="T1" fmla="*/ 0 h 186267"/>
              <a:gd name="T2" fmla="*/ 127000 w 127000"/>
              <a:gd name="T3" fmla="*/ 8768 h 186267"/>
              <a:gd name="T4" fmla="*/ 0 w 127000"/>
              <a:gd name="T5" fmla="*/ 8768 h 18626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7000" h="186267">
                <a:moveTo>
                  <a:pt x="127000" y="0"/>
                </a:moveTo>
                <a:lnTo>
                  <a:pt x="127000" y="186267"/>
                </a:lnTo>
                <a:lnTo>
                  <a:pt x="0" y="186267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F72D0F8-D2B0-4FC4-BC74-1A33585FC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7813" y="2205038"/>
            <a:ext cx="357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6600"/>
                </a:solidFill>
                <a:latin typeface="Tahoma" panose="020B0604030504040204" pitchFamily="34" charset="0"/>
              </a:rPr>
              <a:t>E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A20AD61E-A7FA-4BD2-8BA6-B2451C01E92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43663" y="6096000"/>
            <a:ext cx="304800" cy="0"/>
          </a:xfrm>
          <a:prstGeom prst="line">
            <a:avLst/>
          </a:prstGeom>
          <a:noFill/>
          <a:ln w="381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1E539243-588D-48D4-97AD-82A56DBCD2A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1463" y="3200400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030BC98A-8676-4268-ABA2-EC7B5DCEA48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3962400"/>
            <a:ext cx="304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5C4BC746-F10C-4F49-8F41-B6229D3970A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27463" y="5326063"/>
            <a:ext cx="304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0A399E82-D849-497A-BCDA-531A8358864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38463" y="5334000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9C35F913-512C-4B29-AB1C-36A8146605B7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1139D10-74F9-4959-A0C2-9FF8D9A25CD0}"/>
                  </a:ext>
                </a:extLst>
              </p14:cNvPr>
              <p14:cNvContentPartPr/>
              <p14:nvPr/>
            </p14:nvContentPartPr>
            <p14:xfrm>
              <a:off x="86040" y="38520"/>
              <a:ext cx="8029080" cy="61909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1139D10-74F9-4959-A0C2-9FF8D9A25CD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6680" y="29160"/>
                <a:ext cx="8047800" cy="6209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15" grpId="0"/>
      <p:bldP spid="21" grpId="0"/>
      <p:bldP spid="26" grpId="0"/>
      <p:bldP spid="27" grpId="0"/>
      <p:bldP spid="29" grpId="0" animBg="1"/>
      <p:bldP spid="34" grpId="0"/>
      <p:bldP spid="35" grpId="0"/>
      <p:bldP spid="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15">
            <a:extLst>
              <a:ext uri="{FF2B5EF4-FFF2-40B4-BE49-F238E27FC236}">
                <a16:creationId xmlns:a16="http://schemas.microsoft.com/office/drawing/2014/main" id="{9901FEFD-1A30-4BF9-A182-1D59D22B5F70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838200"/>
            <a:ext cx="8839200" cy="1828800"/>
            <a:chOff x="152400" y="4876800"/>
            <a:chExt cx="8839200" cy="1828800"/>
          </a:xfrm>
        </p:grpSpPr>
        <p:sp>
          <p:nvSpPr>
            <p:cNvPr id="27" name="Rectangle 34">
              <a:extLst>
                <a:ext uri="{FF2B5EF4-FFF2-40B4-BE49-F238E27FC236}">
                  <a16:creationId xmlns:a16="http://schemas.microsoft.com/office/drawing/2014/main" id="{8EF57CEE-A9D8-4CCE-832A-79C2969FA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" y="5257800"/>
              <a:ext cx="88392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The angle between E and </a:t>
              </a:r>
              <a:r>
                <a:rPr lang="en-US" dirty="0" err="1">
                  <a:solidFill>
                    <a:srgbClr val="000000"/>
                  </a:solidFill>
                  <a:cs typeface="+mn-cs"/>
                  <a:sym typeface="Symbol" pitchFamily="18" charset="2"/>
                </a:rPr>
                <a:t>dA</a:t>
              </a:r>
              <a:r>
                <a:rPr lang="en-US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 is 90</a:t>
              </a:r>
              <a:r>
                <a:rPr lang="en-US" dirty="0">
                  <a:solidFill>
                    <a:srgbClr val="000000"/>
                  </a:solidFill>
                  <a:cs typeface="+mn-cs"/>
                  <a:sym typeface="Symbol"/>
                </a:rPr>
                <a:t>.</a:t>
              </a:r>
              <a:r>
                <a:rPr lang="en-US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 </a:t>
              </a:r>
            </a:p>
          </p:txBody>
        </p:sp>
        <p:sp>
          <p:nvSpPr>
            <p:cNvPr id="29" name="AutoShape 28">
              <a:extLst>
                <a:ext uri="{FF2B5EF4-FFF2-40B4-BE49-F238E27FC236}">
                  <a16:creationId xmlns:a16="http://schemas.microsoft.com/office/drawing/2014/main" id="{9D0E6348-FAE9-43E6-BD54-23A6F2BE4A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6134100" y="4610100"/>
              <a:ext cx="1219200" cy="1752600"/>
            </a:xfrm>
            <a:prstGeom prst="can">
              <a:avLst>
                <a:gd name="adj" fmla="val 35938"/>
              </a:avLst>
            </a:prstGeom>
            <a:pattFill prst="ltDn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28" name="Line 19">
              <a:extLst>
                <a:ext uri="{FF2B5EF4-FFF2-40B4-BE49-F238E27FC236}">
                  <a16:creationId xmlns:a16="http://schemas.microsoft.com/office/drawing/2014/main" id="{152658F2-1C53-4545-BF76-C2A7EC37A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0200" y="5486400"/>
              <a:ext cx="2743200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cxnSp>
          <p:nvCxnSpPr>
            <p:cNvPr id="32776" name="Straight Arrow Connector 32">
              <a:extLst>
                <a:ext uri="{FF2B5EF4-FFF2-40B4-BE49-F238E27FC236}">
                  <a16:creationId xmlns:a16="http://schemas.microsoft.com/office/drawing/2014/main" id="{0F8E256F-4FEA-4EAA-ADD7-AE624E97636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606744" y="6096000"/>
              <a:ext cx="0" cy="609600"/>
            </a:xfrm>
            <a:prstGeom prst="straightConnector1">
              <a:avLst/>
            </a:prstGeom>
            <a:noFill/>
            <a:ln w="38100" algn="ctr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77" name="TextBox 33">
              <a:extLst>
                <a:ext uri="{FF2B5EF4-FFF2-40B4-BE49-F238E27FC236}">
                  <a16:creationId xmlns:a16="http://schemas.microsoft.com/office/drawing/2014/main" id="{72F7FFE0-80EB-4445-9C20-31CC076C0E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3871" y="6015335"/>
              <a:ext cx="53892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CC"/>
                  </a:solidFill>
                  <a:latin typeface="Tahoma" panose="020B0604030504040204" pitchFamily="34" charset="0"/>
                </a:rPr>
                <a:t>dA</a:t>
              </a:r>
            </a:p>
          </p:txBody>
        </p:sp>
        <p:sp>
          <p:nvSpPr>
            <p:cNvPr id="32778" name="TextBox 34">
              <a:extLst>
                <a:ext uri="{FF2B5EF4-FFF2-40B4-BE49-F238E27FC236}">
                  <a16:creationId xmlns:a16="http://schemas.microsoft.com/office/drawing/2014/main" id="{FC89D086-5C79-400C-9658-F36B8DDD95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72268" y="4904432"/>
              <a:ext cx="35779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6600"/>
                  </a:solidFill>
                  <a:latin typeface="Tahoma" panose="020B0604030504040204" pitchFamily="34" charset="0"/>
                </a:rPr>
                <a:t>E</a:t>
              </a:r>
            </a:p>
          </p:txBody>
        </p:sp>
        <p:cxnSp>
          <p:nvCxnSpPr>
            <p:cNvPr id="32779" name="Straight Connector 37">
              <a:extLst>
                <a:ext uri="{FF2B5EF4-FFF2-40B4-BE49-F238E27FC236}">
                  <a16:creationId xmlns:a16="http://schemas.microsoft.com/office/drawing/2014/main" id="{0A2BA484-35C3-404D-ABF4-CC375FDCBFF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603999" y="5486400"/>
              <a:ext cx="0" cy="9144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80" name="Freeform 38">
              <a:extLst>
                <a:ext uri="{FF2B5EF4-FFF2-40B4-BE49-F238E27FC236}">
                  <a16:creationId xmlns:a16="http://schemas.microsoft.com/office/drawing/2014/main" id="{77CF8AB4-2518-4D32-A8E6-8DE7272D533C}"/>
                </a:ext>
              </a:extLst>
            </p:cNvPr>
            <p:cNvSpPr>
              <a:spLocks/>
            </p:cNvSpPr>
            <p:nvPr/>
          </p:nvSpPr>
          <p:spPr bwMode="auto">
            <a:xfrm>
              <a:off x="6604000" y="5503333"/>
              <a:ext cx="127000" cy="128016"/>
            </a:xfrm>
            <a:custGeom>
              <a:avLst/>
              <a:gdLst>
                <a:gd name="T0" fmla="*/ 127000 w 127000"/>
                <a:gd name="T1" fmla="*/ 0 h 186267"/>
                <a:gd name="T2" fmla="*/ 127000 w 127000"/>
                <a:gd name="T3" fmla="*/ 9272 h 186267"/>
                <a:gd name="T4" fmla="*/ 0 w 127000"/>
                <a:gd name="T5" fmla="*/ 9272 h 1862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7000" h="186267">
                  <a:moveTo>
                    <a:pt x="127000" y="0"/>
                  </a:moveTo>
                  <a:lnTo>
                    <a:pt x="127000" y="186267"/>
                  </a:lnTo>
                  <a:lnTo>
                    <a:pt x="0" y="186267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cxnSp>
          <p:nvCxnSpPr>
            <p:cNvPr id="32781" name="Straight Connector 41">
              <a:extLst>
                <a:ext uri="{FF2B5EF4-FFF2-40B4-BE49-F238E27FC236}">
                  <a16:creationId xmlns:a16="http://schemas.microsoft.com/office/drawing/2014/main" id="{61D315FA-9CE1-4BE0-9E57-FB7950CB7F9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443135" y="6096000"/>
              <a:ext cx="304800" cy="0"/>
            </a:xfrm>
            <a:prstGeom prst="line">
              <a:avLst/>
            </a:prstGeom>
            <a:noFill/>
            <a:ln w="38100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2" name="Straight Arrow Connector 44">
              <a:extLst>
                <a:ext uri="{FF2B5EF4-FFF2-40B4-BE49-F238E27FC236}">
                  <a16:creationId xmlns:a16="http://schemas.microsoft.com/office/drawing/2014/main" id="{135141DF-E90C-4EB1-8A84-6F901DEB3A6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826934" y="5325533"/>
              <a:ext cx="3048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3" name="Straight Arrow Connector 45">
              <a:extLst>
                <a:ext uri="{FF2B5EF4-FFF2-40B4-BE49-F238E27FC236}">
                  <a16:creationId xmlns:a16="http://schemas.microsoft.com/office/drawing/2014/main" id="{B01A56FB-7D67-4644-A75F-9D3182A330E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937932" y="5334000"/>
              <a:ext cx="18288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32771" name="Object 16">
            <a:extLst>
              <a:ext uri="{FF2B5EF4-FFF2-40B4-BE49-F238E27FC236}">
                <a16:creationId xmlns:a16="http://schemas.microsoft.com/office/drawing/2014/main" id="{85CFC037-73D9-4D77-8107-5EDEA729C4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63" y="3276600"/>
          <a:ext cx="6651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3073400" imgH="381000" progId="Equation.DSMT4">
                  <p:embed/>
                </p:oleObj>
              </mc:Choice>
              <mc:Fallback>
                <p:oleObj name="Equation" r:id="rId3" imgW="3073400" imgH="381000" progId="Equation.DSMT4">
                  <p:embed/>
                  <p:pic>
                    <p:nvPicPr>
                      <p:cNvPr id="32771" name="Object 16">
                        <a:extLst>
                          <a:ext uri="{FF2B5EF4-FFF2-40B4-BE49-F238E27FC236}">
                            <a16:creationId xmlns:a16="http://schemas.microsoft.com/office/drawing/2014/main" id="{85CFC037-73D9-4D77-8107-5EDEA729C4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3276600"/>
                        <a:ext cx="66516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4">
            <a:extLst>
              <a:ext uri="{FF2B5EF4-FFF2-40B4-BE49-F238E27FC236}">
                <a16:creationId xmlns:a16="http://schemas.microsoft.com/office/drawing/2014/main" id="{3855CEEC-923F-4AC7-8836-4C32EC034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53038"/>
            <a:ext cx="883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tube contributes nothing to the flux!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5D48699-7967-4F47-A1BD-1BEA5066A005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5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5CA6810-3014-47CC-AE83-3A4D2E0E3ED3}"/>
                  </a:ext>
                </a:extLst>
              </p14:cNvPr>
              <p14:cNvContentPartPr/>
              <p14:nvPr/>
            </p14:nvContentPartPr>
            <p14:xfrm>
              <a:off x="2403000" y="1294560"/>
              <a:ext cx="5895000" cy="44575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5CA6810-3014-47CC-AE83-3A4D2E0E3ED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93640" y="1285200"/>
                <a:ext cx="5913720" cy="4476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E64A452-9938-4B07-AF4E-B1B8E71BC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1588" y="3335338"/>
          <a:ext cx="626903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2895600" imgH="393700" progId="Equation.DSMT4">
                  <p:embed/>
                </p:oleObj>
              </mc:Choice>
              <mc:Fallback>
                <p:oleObj name="Equation" r:id="rId3" imgW="2895600" imgH="3937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E64A452-9938-4B07-AF4E-B1B8E71BC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3335338"/>
                        <a:ext cx="626903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4">
            <a:extLst>
              <a:ext uri="{FF2B5EF4-FFF2-40B4-BE49-F238E27FC236}">
                <a16:creationId xmlns:a16="http://schemas.microsoft.com/office/drawing/2014/main" id="{9F802588-9E12-409B-9323-D1BEE3109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433638"/>
            <a:ext cx="8839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very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on the right end cap is parallel to E. The angle between the two vectors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s 0</a:t>
            </a:r>
            <a:r>
              <a:rPr lang="en-US" dirty="0">
                <a:solidFill>
                  <a:srgbClr val="000000"/>
                </a:solidFill>
                <a:cs typeface="+mn-cs"/>
                <a:sym typeface="Symbol"/>
              </a:rPr>
              <a:t></a:t>
            </a:r>
            <a:endParaRPr lang="en-US" dirty="0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4" name="Rectangle 34">
            <a:extLst>
              <a:ext uri="{FF2B5EF4-FFF2-40B4-BE49-F238E27FC236}">
                <a16:creationId xmlns:a16="http://schemas.microsoft.com/office/drawing/2014/main" id="{4701D177-D6A4-4A32-82DB-F49B999AF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930775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 is uniform, so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A769F9D3-0762-4B49-AE39-DD14F437E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3" y="4859338"/>
          <a:ext cx="470058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5" imgW="2171700" imgH="393700" progId="Equation.DSMT4">
                  <p:embed/>
                </p:oleObj>
              </mc:Choice>
              <mc:Fallback>
                <p:oleObj name="Equation" r:id="rId5" imgW="2171700" imgH="3937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A769F9D3-0762-4B49-AE39-DD14F437E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859338"/>
                        <a:ext cx="470058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B054D5E2-0B64-421D-83BD-7CBC58871B9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2492375"/>
            <a:ext cx="304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48E511E8-7A0D-48A4-B126-8ABCABD70E8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13463" y="2509838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3800" name="Group 23">
            <a:extLst>
              <a:ext uri="{FF2B5EF4-FFF2-40B4-BE49-F238E27FC236}">
                <a16:creationId xmlns:a16="http://schemas.microsoft.com/office/drawing/2014/main" id="{7907AEA1-B644-4333-9A27-C25CEC7B7C4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93725"/>
            <a:ext cx="9601200" cy="1463675"/>
            <a:chOff x="-609600" y="5071532"/>
            <a:chExt cx="9601200" cy="1463040"/>
          </a:xfrm>
        </p:grpSpPr>
        <p:grpSp>
          <p:nvGrpSpPr>
            <p:cNvPr id="33802" name="Group 24">
              <a:extLst>
                <a:ext uri="{FF2B5EF4-FFF2-40B4-BE49-F238E27FC236}">
                  <a16:creationId xmlns:a16="http://schemas.microsoft.com/office/drawing/2014/main" id="{586D309A-41A4-4B7A-80B6-5AA955CC24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5181600"/>
              <a:ext cx="8839200" cy="1283732"/>
              <a:chOff x="152400" y="3124200"/>
              <a:chExt cx="8839200" cy="1283732"/>
            </a:xfrm>
          </p:grpSpPr>
          <p:sp>
            <p:nvSpPr>
              <p:cNvPr id="27" name="AutoShape 28">
                <a:extLst>
                  <a:ext uri="{FF2B5EF4-FFF2-40B4-BE49-F238E27FC236}">
                    <a16:creationId xmlns:a16="http://schemas.microsoft.com/office/drawing/2014/main" id="{A0D9B64D-C2B0-40DC-AB14-C09236F30A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97639" y="2856658"/>
                <a:ext cx="1218671" cy="1752600"/>
              </a:xfrm>
              <a:prstGeom prst="can">
                <a:avLst>
                  <a:gd name="adj" fmla="val 35938"/>
                </a:avLst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71AE4B3B-F0D9-4587-A0DA-104F34DC0C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3469547"/>
                <a:ext cx="8839200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right end cap.</a:t>
                </a:r>
              </a:p>
            </p:txBody>
          </p:sp>
          <p:sp>
            <p:nvSpPr>
              <p:cNvPr id="29" name="Rectangle 33">
                <a:extLst>
                  <a:ext uri="{FF2B5EF4-FFF2-40B4-BE49-F238E27FC236}">
                    <a16:creationId xmlns:a16="http://schemas.microsoft.com/office/drawing/2014/main" id="{231CAE26-1D4D-4131-9EB0-51235AF031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725" y="3199789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30" name="Line 8">
                <a:extLst>
                  <a:ext uri="{FF2B5EF4-FFF2-40B4-BE49-F238E27FC236}">
                    <a16:creationId xmlns:a16="http://schemas.microsoft.com/office/drawing/2014/main" id="{33EA80B3-0CFE-48CB-852A-6B7EA7B6B6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3732958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1" name="Rectangle 33">
                <a:extLst>
                  <a:ext uri="{FF2B5EF4-FFF2-40B4-BE49-F238E27FC236}">
                    <a16:creationId xmlns:a16="http://schemas.microsoft.com/office/drawing/2014/main" id="{585E15B4-DCC4-44B0-BF71-1DE654609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6938" y="4037626"/>
                <a:ext cx="490537" cy="369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b="1" dirty="0" err="1">
                    <a:solidFill>
                      <a:srgbClr val="2D2D8A">
                        <a:lumMod val="75000"/>
                      </a:srgbClr>
                    </a:solidFill>
                    <a:cs typeface="+mn-cs"/>
                    <a:sym typeface="Symbol" pitchFamily="18" charset="2"/>
                  </a:rPr>
                  <a:t>dA</a:t>
                </a:r>
                <a:endParaRPr lang="en-US" sz="1800" b="1" dirty="0">
                  <a:solidFill>
                    <a:srgbClr val="2D2D8A">
                      <a:lumMod val="75000"/>
                    </a:srgbClr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2" name="Line 14">
                <a:extLst>
                  <a:ext uri="{FF2B5EF4-FFF2-40B4-BE49-F238E27FC236}">
                    <a16:creationId xmlns:a16="http://schemas.microsoft.com/office/drawing/2014/main" id="{779E5BE8-C7E7-4C67-A679-70FE39B77A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3800" y="3732958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3" name="Oval 1">
                <a:extLst>
                  <a:ext uri="{FF2B5EF4-FFF2-40B4-BE49-F238E27FC236}">
                    <a16:creationId xmlns:a16="http://schemas.microsoft.com/office/drawing/2014/main" id="{9F2A4FF4-21D0-4731-B369-AB7FEA775D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0200" y="3126796"/>
                <a:ext cx="533400" cy="1215498"/>
              </a:xfrm>
              <a:prstGeom prst="ellipse">
                <a:avLst/>
              </a:prstGeom>
              <a:solidFill>
                <a:schemeClr val="accent5"/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35" name="Line 14">
                <a:extLst>
                  <a:ext uri="{FF2B5EF4-FFF2-40B4-BE49-F238E27FC236}">
                    <a16:creationId xmlns:a16="http://schemas.microsoft.com/office/drawing/2014/main" id="{DDA5D190-BE68-4F5A-AB4D-BB6EBE9E52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22938" y="3740891"/>
                <a:ext cx="13716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6" name="Oval 1">
                <a:extLst>
                  <a:ext uri="{FF2B5EF4-FFF2-40B4-BE49-F238E27FC236}">
                    <a16:creationId xmlns:a16="http://schemas.microsoft.com/office/drawing/2014/main" id="{A5B134C4-BB09-4971-A348-BB52C4705B8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30863" y="3940830"/>
                <a:ext cx="79375" cy="18089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37" name="Line 8">
                <a:extLst>
                  <a:ext uri="{FF2B5EF4-FFF2-40B4-BE49-F238E27FC236}">
                    <a16:creationId xmlns:a16="http://schemas.microsoft.com/office/drawing/2014/main" id="{C37DCFD4-92DE-4590-AB6D-5C25456700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97538" y="4029691"/>
                <a:ext cx="914400" cy="0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headEnd type="none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</p:grpSp>
        <p:sp>
          <p:nvSpPr>
            <p:cNvPr id="33803" name="Rectangle 25">
              <a:extLst>
                <a:ext uri="{FF2B5EF4-FFF2-40B4-BE49-F238E27FC236}">
                  <a16:creationId xmlns:a16="http://schemas.microsoft.com/office/drawing/2014/main" id="{FBE4D24C-4E5E-441F-A65C-486DAAF20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5071532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DE51B430-E1E6-4715-8FD8-49E3839C968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1463" y="5006975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7F2ABF0A-0813-4A51-94AD-E514D2D21F2B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7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CB70C26-8D56-435B-BB9B-174E59C542F7}"/>
                  </a:ext>
                </a:extLst>
              </p14:cNvPr>
              <p14:cNvContentPartPr/>
              <p14:nvPr/>
            </p14:nvContentPartPr>
            <p14:xfrm>
              <a:off x="2709360" y="1190160"/>
              <a:ext cx="5052960" cy="44960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CB70C26-8D56-435B-BB9B-174E59C542F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700000" y="1180800"/>
                <a:ext cx="5071680" cy="4514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4">
            <a:extLst>
              <a:ext uri="{FF2B5EF4-FFF2-40B4-BE49-F238E27FC236}">
                <a16:creationId xmlns:a16="http://schemas.microsoft.com/office/drawing/2014/main" id="{D28623B6-8E60-42DC-9A6C-B34F76333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44513"/>
            <a:ext cx="883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net (total) flux</a:t>
            </a:r>
          </a:p>
        </p:txBody>
      </p:sp>
      <p:graphicFrame>
        <p:nvGraphicFramePr>
          <p:cNvPr id="34819" name="Object 2">
            <a:extLst>
              <a:ext uri="{FF2B5EF4-FFF2-40B4-BE49-F238E27FC236}">
                <a16:creationId xmlns:a16="http://schemas.microsoft.com/office/drawing/2014/main" id="{FD3682C3-7D69-4EAF-AB8E-E9304B47D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3988" y="1535113"/>
          <a:ext cx="59658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2755900" imgH="393700" progId="Equation.DSMT4">
                  <p:embed/>
                </p:oleObj>
              </mc:Choice>
              <mc:Fallback>
                <p:oleObj name="Equation" r:id="rId3" imgW="2755900" imgH="393700" progId="Equation.DSMT4">
                  <p:embed/>
                  <p:pic>
                    <p:nvPicPr>
                      <p:cNvPr id="34819" name="Object 2">
                        <a:extLst>
                          <a:ext uri="{FF2B5EF4-FFF2-40B4-BE49-F238E27FC236}">
                            <a16:creationId xmlns:a16="http://schemas.microsoft.com/office/drawing/2014/main" id="{FD3682C3-7D69-4EAF-AB8E-E9304B47D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535113"/>
                        <a:ext cx="596582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8BFF510-92A1-40B1-912C-5A9FC3749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2990850"/>
          <a:ext cx="39036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1803400" imgH="241300" progId="Equation.DSMT4">
                  <p:embed/>
                </p:oleObj>
              </mc:Choice>
              <mc:Fallback>
                <p:oleObj name="Equation" r:id="rId5" imgW="1803400" imgH="2413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8BFF510-92A1-40B1-912C-5A9FC3749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990850"/>
                        <a:ext cx="39036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4">
            <a:extLst>
              <a:ext uri="{FF2B5EF4-FFF2-40B4-BE49-F238E27FC236}">
                <a16:creationId xmlns:a16="http://schemas.microsoft.com/office/drawing/2014/main" id="{7495A492-65F0-4318-A54F-7A18E10BF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191000"/>
            <a:ext cx="883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flux is zero! Every electric field line that goes in also goes out.</a:t>
            </a:r>
          </a:p>
        </p:txBody>
      </p:sp>
      <p:sp>
        <p:nvSpPr>
          <p:cNvPr id="6" name="Rectangle 34">
            <a:extLst>
              <a:ext uri="{FF2B5EF4-FFF2-40B4-BE49-F238E27FC236}">
                <a16:creationId xmlns:a16="http://schemas.microsoft.com/office/drawing/2014/main" id="{13900C56-004F-44F7-882F-D4F8C95E7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913063"/>
            <a:ext cx="2590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800" dirty="0">
                <a:solidFill>
                  <a:srgbClr val="000000"/>
                </a:solidFill>
                <a:cs typeface="+mn-cs"/>
                <a:sym typeface="Symbol" pitchFamily="18" charset="2"/>
              </a:rPr>
              <a:t>Assuming a right circular cylinder.*</a:t>
            </a:r>
          </a:p>
        </p:txBody>
      </p:sp>
      <p:sp>
        <p:nvSpPr>
          <p:cNvPr id="7" name="Rectangle 34">
            <a:extLst>
              <a:ext uri="{FF2B5EF4-FFF2-40B4-BE49-F238E27FC236}">
                <a16:creationId xmlns:a16="http://schemas.microsoft.com/office/drawing/2014/main" id="{7B6F3804-5406-4C33-8CC5-F980A81DD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488113"/>
            <a:ext cx="7086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>
              <a:defRPr/>
            </a:pPr>
            <a:r>
              <a:rPr lang="en-US" sz="1800" dirty="0">
                <a:solidFill>
                  <a:srgbClr val="000000"/>
                </a:solidFill>
                <a:cs typeface="+mn-cs"/>
                <a:sym typeface="Symbol" pitchFamily="18" charset="2"/>
              </a:rPr>
              <a:t>*We will see in a bit that we don’t have to make this assumption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75541DE-33E5-4F8C-9838-B2258E9AD6C7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7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736C95A-D01F-456E-AB75-6DF83D4C27F6}"/>
                  </a:ext>
                </a:extLst>
              </p14:cNvPr>
              <p14:cNvContentPartPr/>
              <p14:nvPr/>
            </p14:nvContentPartPr>
            <p14:xfrm>
              <a:off x="567720" y="936720"/>
              <a:ext cx="7866000" cy="56595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736C95A-D01F-456E-AB75-6DF83D4C27F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58360" y="927360"/>
                <a:ext cx="7884720" cy="5678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65962E9-7BFA-44C6-B9FB-74CE27726E4D}"/>
              </a:ext>
            </a:extLst>
          </p:cNvPr>
          <p:cNvSpPr/>
          <p:nvPr/>
        </p:nvSpPr>
        <p:spPr>
          <a:xfrm>
            <a:off x="76200" y="624840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3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A94D31-0F92-43A8-B275-559C499FCE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110829"/>
            <a:ext cx="9144000" cy="463634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EB3309D-9C6B-4E32-BBE1-564CB71F1021}"/>
              </a:ext>
            </a:extLst>
          </p:cNvPr>
          <p:cNvSpPr txBox="1"/>
          <p:nvPr/>
        </p:nvSpPr>
        <p:spPr>
          <a:xfrm>
            <a:off x="381000" y="3810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next  slides are from Dr. </a:t>
            </a:r>
            <a:r>
              <a:rPr lang="en-US" dirty="0" err="1"/>
              <a:t>Vojta’s</a:t>
            </a:r>
            <a:r>
              <a:rPr lang="en-US" dirty="0"/>
              <a:t> Engineering Physics course: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3FFD799-80C7-4307-965C-EFCF15FBA91B}"/>
                  </a:ext>
                </a:extLst>
              </p14:cNvPr>
              <p14:cNvContentPartPr/>
              <p14:nvPr/>
            </p14:nvContentPartPr>
            <p14:xfrm>
              <a:off x="3768480" y="2412360"/>
              <a:ext cx="839880" cy="50148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3FFD799-80C7-4307-965C-EFCF15FBA91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759120" y="2403000"/>
                <a:ext cx="858600" cy="52020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2EA3C679-7912-4963-9A13-8D6419F51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57200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DB11AC79-72B4-4289-B89A-B1FA4AF3D98D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147888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5AA81C4D-8579-46F1-9F03-C3621210C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5146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CA6CDB8D-7F10-45C3-B4FD-E40231BBBE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905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55118906-13ED-4B82-B08E-232FDCF417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5146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261A63E1-C9BB-477B-8EB3-74D7439F2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905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0910A2A2-EEBF-4CAB-B957-584536D8B0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819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D9248157-639B-41C7-8E68-116689C068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1242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570EA87B-3953-49BC-866B-1AE92FC74F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429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9FA96328-2669-42A0-8D01-003AB64E4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2098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8C3BB882-41C0-47CC-8AB1-0585170B01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905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4B5442AE-71C9-4EE7-A7FC-13B595255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5146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B9615F74-211C-4FEA-BACB-0F7DF5FDD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8194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2ED89180-AC6C-4C60-9845-2291A76A1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1242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8B44139C-6B73-4044-B68E-CA9B93E7AD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429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C03D0022-9594-4224-8B4A-8DBEA75D4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2098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FC512068-D25B-498A-89C8-7F8E79DB0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905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90C0D0A5-C1A5-446A-8CED-CB0698449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819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1D6137E3-FB6A-4668-9529-E405801A20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1242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C2AF0250-31B9-4BE9-8376-73CD1AACA5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429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39CFCE48-D2BE-482D-AA8A-4BA377D573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2098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7E5B4092-B02D-41AB-923B-58466947F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514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D2024C3D-1E84-4284-B129-2DE6A58A32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819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ABFC85E9-C55D-4C11-874A-9C8975341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124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620DB0BE-FC46-4DF1-8BB7-360CA9837A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429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05176EAC-6CC5-4A6F-89D5-5F0755F47D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209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9A0635A4-451E-406A-865D-A4C366B993D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790700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6B6A0F34-C084-4785-9D24-2D3191149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819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A363D047-8D5F-4D99-B8C4-41D52767E4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514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B5FD7F0A-545B-482C-8E4D-C064642199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209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F4B1A91D-64E3-40DC-A298-F24ECE2C4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124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97CB73B6-5342-4F59-BD73-97C41B942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4384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7D6CDC1-121E-4D35-89B9-607418DA9983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9AC9BAC-8883-45E9-B836-4C9DE394C617}"/>
                  </a:ext>
                </a:extLst>
              </p14:cNvPr>
              <p14:cNvContentPartPr/>
              <p14:nvPr/>
            </p14:nvContentPartPr>
            <p14:xfrm>
              <a:off x="3102840" y="2030400"/>
              <a:ext cx="5087520" cy="39700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9AC9BAC-8883-45E9-B836-4C9DE394C61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93480" y="2021040"/>
                <a:ext cx="5106240" cy="398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73064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8" name="Rectangle 22">
            <a:extLst>
              <a:ext uri="{FF2B5EF4-FFF2-40B4-BE49-F238E27FC236}">
                <a16:creationId xmlns:a16="http://schemas.microsoft.com/office/drawing/2014/main" id="{68D830C0-F6C8-4681-A71B-DBB6139AD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4343400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3" name="Freeform 2">
            <a:extLst>
              <a:ext uri="{FF2B5EF4-FFF2-40B4-BE49-F238E27FC236}">
                <a16:creationId xmlns:a16="http://schemas.microsoft.com/office/drawing/2014/main" id="{E4ADD4FF-3BD8-4467-BC8B-414018932257}"/>
              </a:ext>
            </a:extLst>
          </p:cNvPr>
          <p:cNvSpPr>
            <a:spLocks/>
          </p:cNvSpPr>
          <p:nvPr/>
        </p:nvSpPr>
        <p:spPr bwMode="auto">
          <a:xfrm flipV="1">
            <a:off x="533400" y="28956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4" name="Freeform 3">
            <a:extLst>
              <a:ext uri="{FF2B5EF4-FFF2-40B4-BE49-F238E27FC236}">
                <a16:creationId xmlns:a16="http://schemas.microsoft.com/office/drawing/2014/main" id="{C1B481DF-FB70-4234-8646-2322587B5411}"/>
              </a:ext>
            </a:extLst>
          </p:cNvPr>
          <p:cNvSpPr>
            <a:spLocks/>
          </p:cNvSpPr>
          <p:nvPr/>
        </p:nvSpPr>
        <p:spPr bwMode="auto">
          <a:xfrm>
            <a:off x="533400" y="43434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5" name="Freeform 4">
            <a:extLst>
              <a:ext uri="{FF2B5EF4-FFF2-40B4-BE49-F238E27FC236}">
                <a16:creationId xmlns:a16="http://schemas.microsoft.com/office/drawing/2014/main" id="{C9355A58-C88C-418D-81AC-AF214EFBD847}"/>
              </a:ext>
            </a:extLst>
          </p:cNvPr>
          <p:cNvSpPr>
            <a:spLocks/>
          </p:cNvSpPr>
          <p:nvPr/>
        </p:nvSpPr>
        <p:spPr bwMode="auto">
          <a:xfrm rot="21375705" flipV="1">
            <a:off x="533400" y="49403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6" name="Freeform 5">
            <a:extLst>
              <a:ext uri="{FF2B5EF4-FFF2-40B4-BE49-F238E27FC236}">
                <a16:creationId xmlns:a16="http://schemas.microsoft.com/office/drawing/2014/main" id="{6FDA78DD-AAF8-4BE5-AE92-25E49E5EC42D}"/>
              </a:ext>
            </a:extLst>
          </p:cNvPr>
          <p:cNvSpPr>
            <a:spLocks/>
          </p:cNvSpPr>
          <p:nvPr/>
        </p:nvSpPr>
        <p:spPr bwMode="auto">
          <a:xfrm rot="224295">
            <a:off x="533400" y="22098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7" name="Line 6">
            <a:extLst>
              <a:ext uri="{FF2B5EF4-FFF2-40B4-BE49-F238E27FC236}">
                <a16:creationId xmlns:a16="http://schemas.microsoft.com/office/drawing/2014/main" id="{3756A4C6-6FCE-4C41-A6E4-AF6D3B5B0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3733800"/>
            <a:ext cx="19812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8" name="Rectangle 7">
            <a:extLst>
              <a:ext uri="{FF2B5EF4-FFF2-40B4-BE49-F238E27FC236}">
                <a16:creationId xmlns:a16="http://schemas.microsoft.com/office/drawing/2014/main" id="{5B55F23B-5B29-4DF4-BDB9-E1B1BDA8B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electric field is not uniform, or the surface is not flat…</a:t>
            </a:r>
          </a:p>
        </p:txBody>
      </p:sp>
      <p:sp>
        <p:nvSpPr>
          <p:cNvPr id="15369" name="Freeform 8">
            <a:extLst>
              <a:ext uri="{FF2B5EF4-FFF2-40B4-BE49-F238E27FC236}">
                <a16:creationId xmlns:a16="http://schemas.microsoft.com/office/drawing/2014/main" id="{91AEF710-2FE6-419D-852B-3646492F0B5E}"/>
              </a:ext>
            </a:extLst>
          </p:cNvPr>
          <p:cNvSpPr>
            <a:spLocks/>
          </p:cNvSpPr>
          <p:nvPr/>
        </p:nvSpPr>
        <p:spPr bwMode="auto">
          <a:xfrm>
            <a:off x="228600" y="1143000"/>
            <a:ext cx="3771900" cy="5435600"/>
          </a:xfrm>
          <a:custGeom>
            <a:avLst/>
            <a:gdLst>
              <a:gd name="T0" fmla="*/ 2147483647 w 2376"/>
              <a:gd name="T1" fmla="*/ 2147483647 h 3424"/>
              <a:gd name="T2" fmla="*/ 2147483647 w 2376"/>
              <a:gd name="T3" fmla="*/ 2147483647 h 3424"/>
              <a:gd name="T4" fmla="*/ 2147483647 w 2376"/>
              <a:gd name="T5" fmla="*/ 2147483647 h 3424"/>
              <a:gd name="T6" fmla="*/ 2147483647 w 2376"/>
              <a:gd name="T7" fmla="*/ 2147483647 h 3424"/>
              <a:gd name="T8" fmla="*/ 2147483647 w 2376"/>
              <a:gd name="T9" fmla="*/ 2147483647 h 3424"/>
              <a:gd name="T10" fmla="*/ 2147483647 w 2376"/>
              <a:gd name="T11" fmla="*/ 2147483647 h 3424"/>
              <a:gd name="T12" fmla="*/ 2147483647 w 2376"/>
              <a:gd name="T13" fmla="*/ 2147483647 h 3424"/>
              <a:gd name="T14" fmla="*/ 2147483647 w 2376"/>
              <a:gd name="T15" fmla="*/ 2147483647 h 34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76"/>
              <a:gd name="T25" fmla="*/ 0 h 3424"/>
              <a:gd name="T26" fmla="*/ 2376 w 2376"/>
              <a:gd name="T27" fmla="*/ 3424 h 342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76" h="3424">
                <a:moveTo>
                  <a:pt x="472" y="640"/>
                </a:moveTo>
                <a:cubicBezTo>
                  <a:pt x="608" y="904"/>
                  <a:pt x="1112" y="1232"/>
                  <a:pt x="1096" y="1648"/>
                </a:cubicBezTo>
                <a:cubicBezTo>
                  <a:pt x="1080" y="2064"/>
                  <a:pt x="512" y="2856"/>
                  <a:pt x="376" y="3136"/>
                </a:cubicBezTo>
                <a:cubicBezTo>
                  <a:pt x="240" y="3416"/>
                  <a:pt x="72" y="3424"/>
                  <a:pt x="280" y="3328"/>
                </a:cubicBezTo>
                <a:cubicBezTo>
                  <a:pt x="488" y="3232"/>
                  <a:pt x="1312" y="2944"/>
                  <a:pt x="1624" y="2560"/>
                </a:cubicBezTo>
                <a:cubicBezTo>
                  <a:pt x="1936" y="2176"/>
                  <a:pt x="2376" y="1440"/>
                  <a:pt x="2152" y="1024"/>
                </a:cubicBezTo>
                <a:cubicBezTo>
                  <a:pt x="1928" y="608"/>
                  <a:pt x="560" y="128"/>
                  <a:pt x="280" y="64"/>
                </a:cubicBezTo>
                <a:cubicBezTo>
                  <a:pt x="0" y="0"/>
                  <a:pt x="336" y="376"/>
                  <a:pt x="472" y="640"/>
                </a:cubicBez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05E9A22C-9D3F-4DF2-8DF2-B488B6357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733800"/>
            <a:ext cx="22098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1" name="Freeform 10">
            <a:extLst>
              <a:ext uri="{FF2B5EF4-FFF2-40B4-BE49-F238E27FC236}">
                <a16:creationId xmlns:a16="http://schemas.microsoft.com/office/drawing/2014/main" id="{D9DDC734-79BE-4021-986F-32C31AC722B8}"/>
              </a:ext>
            </a:extLst>
          </p:cNvPr>
          <p:cNvSpPr>
            <a:spLocks/>
          </p:cNvSpPr>
          <p:nvPr/>
        </p:nvSpPr>
        <p:spPr bwMode="auto">
          <a:xfrm>
            <a:off x="2667000" y="1447800"/>
            <a:ext cx="2438400" cy="10922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2" name="Freeform 11">
            <a:extLst>
              <a:ext uri="{FF2B5EF4-FFF2-40B4-BE49-F238E27FC236}">
                <a16:creationId xmlns:a16="http://schemas.microsoft.com/office/drawing/2014/main" id="{0B819B9E-82E1-4F4A-BB3E-D394D96597DA}"/>
              </a:ext>
            </a:extLst>
          </p:cNvPr>
          <p:cNvSpPr>
            <a:spLocks/>
          </p:cNvSpPr>
          <p:nvPr/>
        </p:nvSpPr>
        <p:spPr bwMode="auto">
          <a:xfrm>
            <a:off x="2819400" y="25908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88" name="Rectangle 12">
            <a:extLst>
              <a:ext uri="{FF2B5EF4-FFF2-40B4-BE49-F238E27FC236}">
                <a16:creationId xmlns:a16="http://schemas.microsoft.com/office/drawing/2014/main" id="{E7C886F6-AE74-47C0-86A1-B8F065701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527175"/>
            <a:ext cx="3429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ivide the surface into infinitesimal surface elements and add the flux through each…</a:t>
            </a:r>
          </a:p>
        </p:txBody>
      </p:sp>
      <p:sp>
        <p:nvSpPr>
          <p:cNvPr id="50189" name="AutoShape 13">
            <a:extLst>
              <a:ext uri="{FF2B5EF4-FFF2-40B4-BE49-F238E27FC236}">
                <a16:creationId xmlns:a16="http://schemas.microsoft.com/office/drawing/2014/main" id="{51201D77-BD42-4454-9A4B-F2636C693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267200"/>
            <a:ext cx="228600" cy="152400"/>
          </a:xfrm>
          <a:prstGeom prst="parallelogram">
            <a:avLst>
              <a:gd name="adj" fmla="val 3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5" name="Freeform 14">
            <a:extLst>
              <a:ext uri="{FF2B5EF4-FFF2-40B4-BE49-F238E27FC236}">
                <a16:creationId xmlns:a16="http://schemas.microsoft.com/office/drawing/2014/main" id="{30ADE595-8FC9-4E81-A41D-B1D8FC45F521}"/>
              </a:ext>
            </a:extLst>
          </p:cNvPr>
          <p:cNvSpPr>
            <a:spLocks/>
          </p:cNvSpPr>
          <p:nvPr/>
        </p:nvSpPr>
        <p:spPr bwMode="auto">
          <a:xfrm flipV="1">
            <a:off x="2667000" y="4927600"/>
            <a:ext cx="2438400" cy="6350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1" name="Line 15">
            <a:extLst>
              <a:ext uri="{FF2B5EF4-FFF2-40B4-BE49-F238E27FC236}">
                <a16:creationId xmlns:a16="http://schemas.microsoft.com/office/drawing/2014/main" id="{6F383842-ECBC-4BF3-9917-03AABD14EF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4191000"/>
            <a:ext cx="1905000" cy="12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7" name="Freeform 16">
            <a:extLst>
              <a:ext uri="{FF2B5EF4-FFF2-40B4-BE49-F238E27FC236}">
                <a16:creationId xmlns:a16="http://schemas.microsoft.com/office/drawing/2014/main" id="{2707C7FA-9AAF-4949-A7D5-25133DED3FB9}"/>
              </a:ext>
            </a:extLst>
          </p:cNvPr>
          <p:cNvSpPr>
            <a:spLocks/>
          </p:cNvSpPr>
          <p:nvPr/>
        </p:nvSpPr>
        <p:spPr bwMode="auto">
          <a:xfrm flipV="1">
            <a:off x="2819400" y="43434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3" name="Rectangle 17">
            <a:extLst>
              <a:ext uri="{FF2B5EF4-FFF2-40B4-BE49-F238E27FC236}">
                <a16:creationId xmlns:a16="http://schemas.microsoft.com/office/drawing/2014/main" id="{8F010ACB-A1C5-489C-B967-C2C3FE946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3810000"/>
            <a:ext cx="53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</a:p>
        </p:txBody>
      </p:sp>
      <p:sp>
        <p:nvSpPr>
          <p:cNvPr id="15379" name="Rectangle 18">
            <a:extLst>
              <a:ext uri="{FF2B5EF4-FFF2-40B4-BE49-F238E27FC236}">
                <a16:creationId xmlns:a16="http://schemas.microsoft.com/office/drawing/2014/main" id="{41AD75AB-6775-4A3B-81F8-56C27F4BD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25" y="34925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graphicFrame>
        <p:nvGraphicFramePr>
          <p:cNvPr id="50195" name="Object 19">
            <a:extLst>
              <a:ext uri="{FF2B5EF4-FFF2-40B4-BE49-F238E27FC236}">
                <a16:creationId xmlns:a16="http://schemas.microsoft.com/office/drawing/2014/main" id="{7DB88548-7924-4FDC-BB7C-B0ED72C98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2950" y="3355975"/>
          <a:ext cx="2940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1358310" imgH="355446" progId="Equation.DSMT4">
                  <p:embed/>
                </p:oleObj>
              </mc:Choice>
              <mc:Fallback>
                <p:oleObj name="Equation" r:id="rId3" imgW="1358310" imgH="355446" progId="Equation.DSMT4">
                  <p:embed/>
                  <p:pic>
                    <p:nvPicPr>
                      <p:cNvPr id="50195" name="Object 19">
                        <a:extLst>
                          <a:ext uri="{FF2B5EF4-FFF2-40B4-BE49-F238E27FC236}">
                            <a16:creationId xmlns:a16="http://schemas.microsoft.com/office/drawing/2014/main" id="{7DB88548-7924-4FDC-BB7C-B0ED72C98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355975"/>
                        <a:ext cx="29400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>
            <a:extLst>
              <a:ext uri="{FF2B5EF4-FFF2-40B4-BE49-F238E27FC236}">
                <a16:creationId xmlns:a16="http://schemas.microsoft.com/office/drawing/2014/main" id="{496694AA-E09D-447C-B982-015F4B3B0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4441825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441825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Rectangle 21">
            <a:extLst>
              <a:ext uri="{FF2B5EF4-FFF2-40B4-BE49-F238E27FC236}">
                <a16:creationId xmlns:a16="http://schemas.microsoft.com/office/drawing/2014/main" id="{21CE7F1A-883A-49EF-AA75-CF2263084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3810000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A</a:t>
            </a: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6FCD5905-6AC7-4B18-9F7F-9C43DD39A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6025" y="6305550"/>
            <a:ext cx="1933575" cy="400050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1000">
                <a:solidFill>
                  <a:srgbClr val="800000"/>
                </a:solidFill>
                <a:cs typeface="+mn-cs"/>
              </a:rPr>
              <a:t>Remember, the direction of dA is normal to the surface.</a:t>
            </a:r>
            <a:endParaRPr lang="en-US" sz="1000">
              <a:solidFill>
                <a:srgbClr val="800000"/>
              </a:solidFill>
              <a:latin typeface="Verdana" pitchFamily="34" charset="0"/>
              <a:cs typeface="+mn-cs"/>
            </a:endParaRPr>
          </a:p>
        </p:txBody>
      </p:sp>
      <p:grpSp>
        <p:nvGrpSpPr>
          <p:cNvPr id="24" name="Group 20">
            <a:extLst>
              <a:ext uri="{FF2B5EF4-FFF2-40B4-BE49-F238E27FC236}">
                <a16:creationId xmlns:a16="http://schemas.microsoft.com/office/drawing/2014/main" id="{327D1D85-3952-4953-BB21-66AC0D81731E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486400"/>
            <a:ext cx="2430463" cy="523875"/>
            <a:chOff x="3216" y="2900"/>
            <a:chExt cx="2470" cy="330"/>
          </a:xfrm>
        </p:grpSpPr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1BF132F1-B17B-492A-8972-8FF2F44E3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00"/>
              <a:ext cx="24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400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a surface integral, therefore a double integral</a:t>
              </a:r>
            </a:p>
          </p:txBody>
        </p:sp>
        <p:graphicFrame>
          <p:nvGraphicFramePr>
            <p:cNvPr id="20506" name="Object 22">
              <a:extLst>
                <a:ext uri="{FF2B5EF4-FFF2-40B4-BE49-F238E27FC236}">
                  <a16:creationId xmlns:a16="http://schemas.microsoft.com/office/drawing/2014/main" id="{9AF4405D-DFC3-42E7-B5CE-C05C6EF2A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" y="3044"/>
            <a:ext cx="17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name="Equation" r:id="rId7" imgW="266584" imgH="279279" progId="Equation.DSMT4">
                    <p:embed/>
                  </p:oleObj>
                </mc:Choice>
                <mc:Fallback>
                  <p:oleObj name="Equation" r:id="rId7" imgW="266584" imgH="279279" progId="Equation.DSMT4">
                    <p:embed/>
                    <p:pic>
                      <p:nvPicPr>
                        <p:cNvPr id="20506" name="Object 22">
                          <a:extLst>
                            <a:ext uri="{FF2B5EF4-FFF2-40B4-BE49-F238E27FC236}">
                              <a16:creationId xmlns:a16="http://schemas.microsoft.com/office/drawing/2014/main" id="{9AF4405D-DFC3-42E7-B5CE-C05C6EF2A7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" y="3044"/>
                          <a:ext cx="17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5485BC18-0AEC-42C7-B4BF-1C2412B1B824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9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3260068-EFED-4684-8BBB-5D9AF838EDDC}"/>
                  </a:ext>
                </a:extLst>
              </p14:cNvPr>
              <p14:cNvContentPartPr/>
              <p14:nvPr/>
            </p14:nvContentPartPr>
            <p14:xfrm>
              <a:off x="2835000" y="4095000"/>
              <a:ext cx="1859040" cy="9867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3260068-EFED-4684-8BBB-5D9AF838EDD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825640" y="4085640"/>
                <a:ext cx="1877760" cy="100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2465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8" grpId="0" animBg="1"/>
      <p:bldP spid="50188" grpId="0"/>
      <p:bldP spid="50189" grpId="0" animBg="1"/>
      <p:bldP spid="50193" grpId="0"/>
      <p:bldP spid="50197" grpId="0"/>
      <p:bldP spid="50197" grpId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485" y="797367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2542" y="2304679"/>
            <a:ext cx="7573284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  <p:sp>
        <p:nvSpPr>
          <p:cNvPr id="6" name="Rectangle 22">
            <a:extLst>
              <a:ext uri="{FF2B5EF4-FFF2-40B4-BE49-F238E27FC236}">
                <a16:creationId xmlns:a16="http://schemas.microsoft.com/office/drawing/2014/main" id="{23D0DA94-0F0E-42C3-9438-6D198E000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268329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graphicFrame>
        <p:nvGraphicFramePr>
          <p:cNvPr id="7" name="Object 20">
            <a:extLst>
              <a:ext uri="{FF2B5EF4-FFF2-40B4-BE49-F238E27FC236}">
                <a16:creationId xmlns:a16="http://schemas.microsoft.com/office/drawing/2014/main" id="{770CD25B-8141-4BAA-9118-8D5F8B66F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81599"/>
              </p:ext>
            </p:extLst>
          </p:nvPr>
        </p:nvGraphicFramePr>
        <p:xfrm>
          <a:off x="6311900" y="366754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6" imgW="850531" imgH="279279" progId="Equation.DSMT4">
                  <p:embed/>
                </p:oleObj>
              </mc:Choice>
              <mc:Fallback>
                <p:oleObj name="Equation" r:id="rId6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66754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21AF83EB-B858-45A6-B3F7-C0A68C80C5E0}"/>
                  </a:ext>
                </a:extLst>
              </p14:cNvPr>
              <p14:cNvContentPartPr/>
              <p14:nvPr/>
            </p14:nvContentPartPr>
            <p14:xfrm>
              <a:off x="175680" y="202680"/>
              <a:ext cx="8491680" cy="603900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21AF83EB-B858-45A6-B3F7-C0A68C80C5E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6320" y="193320"/>
                <a:ext cx="8510400" cy="6057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743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ADD047A-B050-4B61-85B0-CD40D0399253}"/>
              </a:ext>
            </a:extLst>
          </p:cNvPr>
          <p:cNvSpPr txBox="1"/>
          <p:nvPr/>
        </p:nvSpPr>
        <p:spPr>
          <a:xfrm>
            <a:off x="326571" y="237632"/>
            <a:ext cx="8701315" cy="492443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7030A0"/>
                </a:solidFill>
              </a:rPr>
              <a:t>Section 13.8  Surface area</a:t>
            </a:r>
            <a:endParaRPr lang="en-US" sz="2600" i="1" dirty="0">
              <a:solidFill>
                <a:srgbClr val="7030A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77617D-AEC5-441B-9D9A-BEF6BE315714}"/>
              </a:ext>
            </a:extLst>
          </p:cNvPr>
          <p:cNvSpPr/>
          <p:nvPr/>
        </p:nvSpPr>
        <p:spPr>
          <a:xfrm>
            <a:off x="105228" y="6545627"/>
            <a:ext cx="783408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://tutorial.math.lamar.edu/Classes/CalcIII/SurfaceIntegrals.aspx</a:t>
            </a:r>
            <a:r>
              <a:rPr lang="en-US" sz="1200" dirty="0"/>
              <a:t>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FF9AEE4-8AF2-4B40-A2E1-A0AAA2CC33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571" y="872259"/>
            <a:ext cx="8314658" cy="10948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6C4C410-D233-4E89-B83A-82EF57CDE2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5636" y="5901408"/>
            <a:ext cx="4163864" cy="763817"/>
          </a:xfrm>
          <a:prstGeom prst="rect">
            <a:avLst/>
          </a:prstGeom>
        </p:spPr>
      </p:pic>
      <p:pic>
        <p:nvPicPr>
          <p:cNvPr id="14" name="Picture 13" descr="A picture containing umbrella, rain&#10;&#10;Description automatically generated">
            <a:extLst>
              <a:ext uri="{FF2B5EF4-FFF2-40B4-BE49-F238E27FC236}">
                <a16:creationId xmlns:a16="http://schemas.microsoft.com/office/drawing/2014/main" id="{A4F40B9E-70E8-46D3-9D4A-4369707F992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28" y="2270642"/>
            <a:ext cx="3690076" cy="4374418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D7FEB3FC-7FFE-4A5C-9425-FBF0F3777EF7}"/>
              </a:ext>
            </a:extLst>
          </p:cNvPr>
          <p:cNvSpPr/>
          <p:nvPr/>
        </p:nvSpPr>
        <p:spPr>
          <a:xfrm>
            <a:off x="105228" y="6545627"/>
            <a:ext cx="783408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://tutorial.math.lamar.edu/Classes/CalcIII/SurfaceIntegrals.aspx</a:t>
            </a:r>
            <a:r>
              <a:rPr lang="en-US" sz="1200" dirty="0"/>
              <a:t>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888DBFA-2FFE-458C-8AD7-028432216A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30916" y="2535387"/>
            <a:ext cx="1939754" cy="334563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4E2FE02-F79B-48FA-8356-261B0820B9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91943" y="2357342"/>
            <a:ext cx="2735943" cy="3199360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EA43CC4-3ADF-47B5-8C71-94C53540B14E}"/>
              </a:ext>
            </a:extLst>
          </p:cNvPr>
          <p:cNvCxnSpPr>
            <a:cxnSpLocks/>
          </p:cNvCxnSpPr>
          <p:nvPr/>
        </p:nvCxnSpPr>
        <p:spPr>
          <a:xfrm>
            <a:off x="6042296" y="4124662"/>
            <a:ext cx="72571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2CDC774-2583-46FF-8679-45D7B1C47076}"/>
              </a:ext>
            </a:extLst>
          </p:cNvPr>
          <p:cNvCxnSpPr/>
          <p:nvPr/>
        </p:nvCxnSpPr>
        <p:spPr>
          <a:xfrm>
            <a:off x="0" y="2068286"/>
            <a:ext cx="9144000" cy="0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86A2790-644B-4037-8482-4C1F8B414D3F}"/>
              </a:ext>
            </a:extLst>
          </p:cNvPr>
          <p:cNvCxnSpPr>
            <a:cxnSpLocks/>
          </p:cNvCxnSpPr>
          <p:nvPr/>
        </p:nvCxnSpPr>
        <p:spPr>
          <a:xfrm flipV="1">
            <a:off x="3909060" y="2060974"/>
            <a:ext cx="0" cy="4324586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8BC8A27A-2F29-4660-97F3-3B4C3042ED56}"/>
              </a:ext>
            </a:extLst>
          </p:cNvPr>
          <p:cNvSpPr/>
          <p:nvPr/>
        </p:nvSpPr>
        <p:spPr>
          <a:xfrm>
            <a:off x="5638799" y="6545627"/>
            <a:ext cx="350520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8"/>
              </a:rPr>
              <a:t>https://mathinsight.org/parametrized_surface_area</a:t>
            </a:r>
            <a:r>
              <a:rPr lang="en-US" sz="12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70DDAA7-A31C-4253-8A90-E96911DCFCF5}"/>
                  </a:ext>
                </a:extLst>
              </p14:cNvPr>
              <p14:cNvContentPartPr/>
              <p14:nvPr/>
            </p14:nvContentPartPr>
            <p14:xfrm>
              <a:off x="1126800" y="588600"/>
              <a:ext cx="7813440" cy="60760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70DDAA7-A31C-4253-8A90-E96911DCFCF5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17440" y="579240"/>
                <a:ext cx="7832160" cy="6094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761479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85" y="842096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ACDE7D2-7294-4BB6-9557-7692904FB6D5}"/>
                  </a:ext>
                </a:extLst>
              </p14:cNvPr>
              <p14:cNvContentPartPr/>
              <p14:nvPr/>
            </p14:nvContentPartPr>
            <p14:xfrm>
              <a:off x="441000" y="373320"/>
              <a:ext cx="8390520" cy="59212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ACDE7D2-7294-4BB6-9557-7692904FB6D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1640" y="363960"/>
                <a:ext cx="8409240" cy="5940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398943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627"/>
          <a:stretch/>
        </p:blipFill>
        <p:spPr>
          <a:xfrm>
            <a:off x="64605" y="716747"/>
            <a:ext cx="9144000" cy="16391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A2AD6C2-2927-4173-A0D5-B34B51BBD624}"/>
                  </a:ext>
                </a:extLst>
              </p14:cNvPr>
              <p14:cNvContentPartPr/>
              <p14:nvPr/>
            </p14:nvContentPartPr>
            <p14:xfrm>
              <a:off x="381240" y="575640"/>
              <a:ext cx="8568000" cy="543780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A2AD6C2-2927-4173-A0D5-B34B51BBD62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71880" y="566280"/>
                <a:ext cx="8586720" cy="545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929295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2872"/>
          <a:stretch/>
        </p:blipFill>
        <p:spPr>
          <a:xfrm>
            <a:off x="64605" y="716747"/>
            <a:ext cx="9144000" cy="27241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0792E7-6784-4B89-9884-EBC95A3ED2E9}"/>
              </a:ext>
            </a:extLst>
          </p:cNvPr>
          <p:cNvSpPr/>
          <p:nvPr/>
        </p:nvSpPr>
        <p:spPr>
          <a:xfrm>
            <a:off x="4654550" y="3054350"/>
            <a:ext cx="4313031" cy="469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6E7E8C3-7833-46ED-80D4-5C3E1D715814}"/>
                  </a:ext>
                </a:extLst>
              </p14:cNvPr>
              <p14:cNvContentPartPr/>
              <p14:nvPr/>
            </p14:nvContentPartPr>
            <p14:xfrm>
              <a:off x="1612440" y="128880"/>
              <a:ext cx="7207920" cy="58078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6E7E8C3-7833-46ED-80D4-5C3E1D71581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03080" y="119520"/>
                <a:ext cx="7226640" cy="5826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939222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5144"/>
          <a:stretch/>
        </p:blipFill>
        <p:spPr>
          <a:xfrm>
            <a:off x="64605" y="716747"/>
            <a:ext cx="9144000" cy="35695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3ED67E7-F8C6-4BDB-9CD0-88CD71273BC4}"/>
                  </a:ext>
                </a:extLst>
              </p14:cNvPr>
              <p14:cNvContentPartPr/>
              <p14:nvPr/>
            </p14:nvContentPartPr>
            <p14:xfrm>
              <a:off x="477720" y="3436920"/>
              <a:ext cx="8228880" cy="10400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3ED67E7-F8C6-4BDB-9CD0-88CD71273BC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8360" y="3427560"/>
                <a:ext cx="8247600" cy="105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077909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4624"/>
          <a:stretch/>
        </p:blipFill>
        <p:spPr>
          <a:xfrm>
            <a:off x="64605" y="716747"/>
            <a:ext cx="9144000" cy="4071153"/>
          </a:xfrm>
          <a:prstGeom prst="rect">
            <a:avLst/>
          </a:prstGeom>
        </p:spPr>
      </p:pic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8DAD502-0E0E-46F5-943C-844DA5A286C2}"/>
                  </a:ext>
                </a:extLst>
              </p14:cNvPr>
              <p14:cNvContentPartPr/>
              <p14:nvPr/>
            </p14:nvContentPartPr>
            <p14:xfrm>
              <a:off x="106200" y="1014120"/>
              <a:ext cx="8880840" cy="55195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8DAD502-0E0E-46F5-943C-844DA5A286C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6840" y="1004760"/>
                <a:ext cx="8899560" cy="553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253625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05" y="716747"/>
            <a:ext cx="9144000" cy="47685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9D3D9D6-9673-49C2-8CFC-F73BADC6BA5F}"/>
              </a:ext>
            </a:extLst>
          </p:cNvPr>
          <p:cNvSpPr/>
          <p:nvPr/>
        </p:nvSpPr>
        <p:spPr>
          <a:xfrm>
            <a:off x="4775200" y="4895850"/>
            <a:ext cx="4313031" cy="469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206599"/>
            <a:ext cx="2857500" cy="272415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D38F7F0-FFE4-4337-AC08-718505D95E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0383" y="5509661"/>
            <a:ext cx="3670368" cy="45264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81D592C-E2EB-4768-9FEB-E174091E91D9}"/>
                  </a:ext>
                </a:extLst>
              </p14:cNvPr>
              <p14:cNvContentPartPr/>
              <p14:nvPr/>
            </p14:nvContentPartPr>
            <p14:xfrm>
              <a:off x="1315800" y="1121760"/>
              <a:ext cx="3202560" cy="49604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81D592C-E2EB-4768-9FEB-E174091E91D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06440" y="1112400"/>
                <a:ext cx="3221280" cy="4979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07718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>
            <a:extLst>
              <a:ext uri="{FF2B5EF4-FFF2-40B4-BE49-F238E27FC236}">
                <a16:creationId xmlns:a16="http://schemas.microsoft.com/office/drawing/2014/main" id="{A52E0D3A-EFA4-49EA-9F0F-F42F15E0F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839200" cy="519113"/>
          </a:xfrm>
          <a:prstGeom prst="rect">
            <a:avLst/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2800" b="1" dirty="0">
                <a:solidFill>
                  <a:srgbClr val="FFFFFF"/>
                </a:solidFill>
                <a:cs typeface="+mn-cs"/>
              </a:rPr>
              <a:t>Electric Flux</a:t>
            </a:r>
            <a:endParaRPr lang="en-US" sz="2800" dirty="0">
              <a:solidFill>
                <a:srgbClr val="FFFFFF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96259A60-3ACD-4488-AAB1-C6A50FE73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954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We have used electric field lines to visualize electric fields and indicate their strength.</a:t>
            </a:r>
          </a:p>
        </p:txBody>
      </p:sp>
      <p:sp>
        <p:nvSpPr>
          <p:cNvPr id="47109" name="Rectangle 5">
            <a:extLst>
              <a:ext uri="{FF2B5EF4-FFF2-40B4-BE49-F238E27FC236}">
                <a16:creationId xmlns:a16="http://schemas.microsoft.com/office/drawing/2014/main" id="{F8AEF268-3A08-4303-ABD3-80884C25C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501900"/>
            <a:ext cx="5181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We are now going to </a:t>
            </a:r>
            <a:r>
              <a:rPr lang="en-US">
                <a:solidFill>
                  <a:srgbClr val="006600"/>
                </a:solidFill>
                <a:cs typeface="+mn-cs"/>
                <a:sym typeface="Symbol" pitchFamily="18" charset="2"/>
              </a:rPr>
              <a:t>count*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the number of electric field lines passing through a surface, and use this count to determine the electric field.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91669E17-3AEE-4486-A131-0EA7AB80AE42}"/>
              </a:ext>
            </a:extLst>
          </p:cNvPr>
          <p:cNvGrpSpPr>
            <a:grpSpLocks/>
          </p:cNvGrpSpPr>
          <p:nvPr/>
        </p:nvGrpSpPr>
        <p:grpSpPr bwMode="auto">
          <a:xfrm>
            <a:off x="6146800" y="2286000"/>
            <a:ext cx="2682875" cy="2286000"/>
            <a:chOff x="3872" y="2304"/>
            <a:chExt cx="1690" cy="1440"/>
          </a:xfrm>
        </p:grpSpPr>
        <p:sp>
          <p:nvSpPr>
            <p:cNvPr id="12296" name="Line 7">
              <a:extLst>
                <a:ext uri="{FF2B5EF4-FFF2-40B4-BE49-F238E27FC236}">
                  <a16:creationId xmlns:a16="http://schemas.microsoft.com/office/drawing/2014/main" id="{1944FA9B-CF9D-42F4-81F3-E72C0D1B89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2592"/>
              <a:ext cx="25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297" name="AutoShape 8">
              <a:extLst>
                <a:ext uri="{FF2B5EF4-FFF2-40B4-BE49-F238E27FC236}">
                  <a16:creationId xmlns:a16="http://schemas.microsoft.com/office/drawing/2014/main" id="{725EEEC4-1A90-464B-A9FF-4EFE41AFD2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816" y="2760"/>
              <a:ext cx="1440" cy="528"/>
            </a:xfrm>
            <a:prstGeom prst="parallelogram">
              <a:avLst>
                <a:gd name="adj" fmla="val 68182"/>
              </a:avLst>
            </a:prstGeom>
            <a:gradFill rotWithShape="1">
              <a:gsLst>
                <a:gs pos="0">
                  <a:srgbClr val="FFCC66"/>
                </a:gs>
                <a:gs pos="100000">
                  <a:srgbClr val="DCB058"/>
                </a:gs>
              </a:gsLst>
              <a:lin ang="0" scaled="1"/>
            </a:gra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298" name="Line 9">
              <a:extLst>
                <a:ext uri="{FF2B5EF4-FFF2-40B4-BE49-F238E27FC236}">
                  <a16:creationId xmlns:a16="http://schemas.microsoft.com/office/drawing/2014/main" id="{0D8F9719-9CE8-4369-948E-15E6FC3914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" y="259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299" name="Line 10">
              <a:extLst>
                <a:ext uri="{FF2B5EF4-FFF2-40B4-BE49-F238E27FC236}">
                  <a16:creationId xmlns:a16="http://schemas.microsoft.com/office/drawing/2014/main" id="{DB590A80-8C00-490E-AB59-90D55AE5F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6" y="268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0" name="Line 11">
              <a:extLst>
                <a:ext uri="{FF2B5EF4-FFF2-40B4-BE49-F238E27FC236}">
                  <a16:creationId xmlns:a16="http://schemas.microsoft.com/office/drawing/2014/main" id="{25A279C3-E812-41B4-B4B8-E088F43EB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2" y="2784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1" name="Line 12">
              <a:extLst>
                <a:ext uri="{FF2B5EF4-FFF2-40B4-BE49-F238E27FC236}">
                  <a16:creationId xmlns:a16="http://schemas.microsoft.com/office/drawing/2014/main" id="{24DBD515-BCE6-4BEE-A36E-FEA3E91921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880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2" name="Line 13">
              <a:extLst>
                <a:ext uri="{FF2B5EF4-FFF2-40B4-BE49-F238E27FC236}">
                  <a16:creationId xmlns:a16="http://schemas.microsoft.com/office/drawing/2014/main" id="{0D10F4E7-B59A-4B0F-85AA-33C0D8172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97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3" name="Line 14">
              <a:extLst>
                <a:ext uri="{FF2B5EF4-FFF2-40B4-BE49-F238E27FC236}">
                  <a16:creationId xmlns:a16="http://schemas.microsoft.com/office/drawing/2014/main" id="{C6637268-8120-456A-9EA4-B7888D874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307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4" name="Line 15">
              <a:extLst>
                <a:ext uri="{FF2B5EF4-FFF2-40B4-BE49-F238E27FC236}">
                  <a16:creationId xmlns:a16="http://schemas.microsoft.com/office/drawing/2014/main" id="{545315F0-5B32-4A37-A312-B6C849ABD4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21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5" name="Line 16">
              <a:extLst>
                <a:ext uri="{FF2B5EF4-FFF2-40B4-BE49-F238E27FC236}">
                  <a16:creationId xmlns:a16="http://schemas.microsoft.com/office/drawing/2014/main" id="{149B29E4-A687-43A1-B5EA-0A3F1B2678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331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6" name="Line 17">
              <a:extLst>
                <a:ext uri="{FF2B5EF4-FFF2-40B4-BE49-F238E27FC236}">
                  <a16:creationId xmlns:a16="http://schemas.microsoft.com/office/drawing/2014/main" id="{9D385DE9-88CD-414A-8937-64F02DB72C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340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7" name="Line 18">
              <a:extLst>
                <a:ext uri="{FF2B5EF4-FFF2-40B4-BE49-F238E27FC236}">
                  <a16:creationId xmlns:a16="http://schemas.microsoft.com/office/drawing/2014/main" id="{7DA7AE9D-4731-4F34-84D1-7B0B96A5CA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3408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8" name="Line 19">
              <a:extLst>
                <a:ext uri="{FF2B5EF4-FFF2-40B4-BE49-F238E27FC236}">
                  <a16:creationId xmlns:a16="http://schemas.microsoft.com/office/drawing/2014/main" id="{1D2FE989-272D-4709-BE3D-774047B801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3312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9" name="Line 20">
              <a:extLst>
                <a:ext uri="{FF2B5EF4-FFF2-40B4-BE49-F238E27FC236}">
                  <a16:creationId xmlns:a16="http://schemas.microsoft.com/office/drawing/2014/main" id="{542D9B36-EC0E-483E-8DE1-AC17F25F44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3216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0" name="Line 21">
              <a:extLst>
                <a:ext uri="{FF2B5EF4-FFF2-40B4-BE49-F238E27FC236}">
                  <a16:creationId xmlns:a16="http://schemas.microsoft.com/office/drawing/2014/main" id="{88485057-8229-41F9-943E-4AA4851BDF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3072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1" name="Line 22">
              <a:extLst>
                <a:ext uri="{FF2B5EF4-FFF2-40B4-BE49-F238E27FC236}">
                  <a16:creationId xmlns:a16="http://schemas.microsoft.com/office/drawing/2014/main" id="{61569CE5-5229-467A-97E0-66211BE8B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2976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2" name="Line 23">
              <a:extLst>
                <a:ext uri="{FF2B5EF4-FFF2-40B4-BE49-F238E27FC236}">
                  <a16:creationId xmlns:a16="http://schemas.microsoft.com/office/drawing/2014/main" id="{43298BFD-0C1B-4CFC-A74C-3D488138A5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2880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3" name="Line 24">
              <a:extLst>
                <a:ext uri="{FF2B5EF4-FFF2-40B4-BE49-F238E27FC236}">
                  <a16:creationId xmlns:a16="http://schemas.microsoft.com/office/drawing/2014/main" id="{917A9821-A0C9-4B4A-909B-D9F8C10950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2784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4" name="Line 25">
              <a:extLst>
                <a:ext uri="{FF2B5EF4-FFF2-40B4-BE49-F238E27FC236}">
                  <a16:creationId xmlns:a16="http://schemas.microsoft.com/office/drawing/2014/main" id="{0A65BEA0-D2B8-490F-B6D7-9976042B36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2688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5" name="Rectangle 26">
              <a:extLst>
                <a:ext uri="{FF2B5EF4-FFF2-40B4-BE49-F238E27FC236}">
                  <a16:creationId xmlns:a16="http://schemas.microsoft.com/office/drawing/2014/main" id="{0647A21B-D9B8-4D70-A9BF-5E058ED12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8" y="2832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b="1">
                  <a:solidFill>
                    <a:srgbClr val="CC0000"/>
                  </a:solidFill>
                  <a:cs typeface="+mn-cs"/>
                  <a:sym typeface="Symbol" pitchFamily="18" charset="2"/>
                </a:rPr>
                <a:t>E</a:t>
              </a:r>
            </a:p>
          </p:txBody>
        </p:sp>
      </p:grpSp>
      <p:sp>
        <p:nvSpPr>
          <p:cNvPr id="47131" name="Rectangle 27">
            <a:extLst>
              <a:ext uri="{FF2B5EF4-FFF2-40B4-BE49-F238E27FC236}">
                <a16:creationId xmlns:a16="http://schemas.microsoft.com/office/drawing/2014/main" id="{9F41247C-B1FA-4B2E-BE36-41E382217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330950"/>
            <a:ext cx="8839200" cy="374650"/>
          </a:xfrm>
          <a:prstGeom prst="rect">
            <a:avLst/>
          </a:prstGeom>
          <a:solidFill>
            <a:srgbClr val="CCFFCC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1600">
                <a:solidFill>
                  <a:srgbClr val="006600"/>
                </a:solidFill>
                <a:cs typeface="+mn-cs"/>
                <a:sym typeface="Symbol" pitchFamily="18" charset="2"/>
              </a:rPr>
              <a:t>*There are 3 kinds of people in this world: those who can count, and those who can’t.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26ED7EC-B9FE-4644-9B51-2B80E8C3BF5D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3297B83-1B9F-464B-927E-C8F2263EB82F}"/>
                  </a:ext>
                </a:extLst>
              </p14:cNvPr>
              <p14:cNvContentPartPr/>
              <p14:nvPr/>
            </p14:nvContentPartPr>
            <p14:xfrm>
              <a:off x="1732680" y="1137960"/>
              <a:ext cx="6765120" cy="19069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3297B83-1B9F-464B-927E-C8F2263EB82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23320" y="1128600"/>
                <a:ext cx="6783840" cy="1925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  <p:bldP spid="4713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3D69D4-0196-4521-81E2-52422E00542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1892"/>
          <a:stretch/>
        </p:blipFill>
        <p:spPr>
          <a:xfrm>
            <a:off x="0" y="833610"/>
            <a:ext cx="9144000" cy="836440"/>
          </a:xfrm>
          <a:prstGeom prst="rect">
            <a:avLst/>
          </a:prstGeom>
        </p:spPr>
      </p:pic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BF52DD3E-340D-4C45-8A88-4FF57402C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9600" y="5016474"/>
            <a:ext cx="2007980" cy="191427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523BA38-4B1C-45BE-BD15-D0F013F58B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75897"/>
            <a:ext cx="9144000" cy="56580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7C8C8D05-0B72-4637-96D6-CA8EFBCA712C}"/>
                  </a:ext>
                </a:extLst>
              </p14:cNvPr>
              <p14:cNvContentPartPr/>
              <p14:nvPr/>
            </p14:nvContentPartPr>
            <p14:xfrm>
              <a:off x="980640" y="760680"/>
              <a:ext cx="8036640" cy="499248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7C8C8D05-0B72-4637-96D6-CA8EFBCA712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71280" y="751320"/>
                <a:ext cx="8055360" cy="5011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97169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3D69D4-0196-4521-81E2-52422E00542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5291"/>
          <a:stretch/>
        </p:blipFill>
        <p:spPr>
          <a:xfrm>
            <a:off x="0" y="833610"/>
            <a:ext cx="9144000" cy="2989090"/>
          </a:xfrm>
          <a:prstGeom prst="rect">
            <a:avLst/>
          </a:prstGeom>
        </p:spPr>
      </p:pic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BF52DD3E-340D-4C45-8A88-4FF57402C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9600" y="5016474"/>
            <a:ext cx="2007980" cy="191427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523BA38-4B1C-45BE-BD15-D0F013F58B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75897"/>
            <a:ext cx="9144000" cy="56580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F3ADC670-12FC-4F2A-852E-878649F6A153}"/>
                  </a:ext>
                </a:extLst>
              </p14:cNvPr>
              <p14:cNvContentPartPr/>
              <p14:nvPr/>
            </p14:nvContentPartPr>
            <p14:xfrm>
              <a:off x="5246640" y="2649600"/>
              <a:ext cx="3166200" cy="399348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F3ADC670-12FC-4F2A-852E-878649F6A15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37280" y="2640240"/>
                <a:ext cx="3184920" cy="401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774518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3D69D4-0196-4521-81E2-52422E0054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3610"/>
            <a:ext cx="9144000" cy="46192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523BA38-4B1C-45BE-BD15-D0F013F58B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75897"/>
            <a:ext cx="9144000" cy="56580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9908025-33E8-440B-A476-497E4A26A1AB}"/>
              </a:ext>
            </a:extLst>
          </p:cNvPr>
          <p:cNvSpPr/>
          <p:nvPr/>
        </p:nvSpPr>
        <p:spPr>
          <a:xfrm>
            <a:off x="649080" y="5513685"/>
            <a:ext cx="5313570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/>
              <a:t>Let </a:t>
            </a:r>
            <a:r>
              <a:rPr lang="en-US" sz="2400" i="1" dirty="0"/>
              <a:t>S</a:t>
            </a:r>
            <a:r>
              <a:rPr lang="en-US" sz="2400" dirty="0"/>
              <a:t> be a disk of radius 6 centered around the z-axis in plane z=-4, oriented with an </a:t>
            </a:r>
            <a:r>
              <a:rPr lang="en-US" sz="2400" b="1" dirty="0">
                <a:solidFill>
                  <a:srgbClr val="C00000"/>
                </a:solidFill>
              </a:rPr>
              <a:t>upward </a:t>
            </a:r>
            <a:r>
              <a:rPr lang="en-US" sz="2400" dirty="0"/>
              <a:t>pointing normal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698DD9-AD0D-41F2-B121-11A6F8DF09A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32683"/>
          <a:stretch/>
        </p:blipFill>
        <p:spPr>
          <a:xfrm>
            <a:off x="0" y="3833902"/>
            <a:ext cx="9144000" cy="1481048"/>
          </a:xfrm>
          <a:prstGeom prst="rect">
            <a:avLst/>
          </a:prstGeom>
        </p:spPr>
      </p:pic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BF52DD3E-340D-4C45-8A88-4FF57402C7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9600" y="5016474"/>
            <a:ext cx="2007980" cy="191427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4E0E1C2D-1189-41CD-8EDE-9436790731E6}"/>
                  </a:ext>
                </a:extLst>
              </p14:cNvPr>
              <p14:cNvContentPartPr/>
              <p14:nvPr/>
            </p14:nvContentPartPr>
            <p14:xfrm>
              <a:off x="1378080" y="2630520"/>
              <a:ext cx="7515360" cy="417780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4E0E1C2D-1189-41CD-8EDE-9436790731E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68720" y="2621160"/>
                <a:ext cx="7534080" cy="419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321363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D1F3D41-ED46-466D-AEFD-68254548016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6159"/>
          <a:stretch/>
        </p:blipFill>
        <p:spPr>
          <a:xfrm>
            <a:off x="64605" y="69047"/>
            <a:ext cx="9144000" cy="161370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A997966-3555-43BC-8369-263CFB64C5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05" y="2155497"/>
            <a:ext cx="9144000" cy="5658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32A4149-00B1-46EA-8C9E-272D2DFE39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5675" y="2721303"/>
            <a:ext cx="2701925" cy="45260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5EBBBBB-EAE6-4121-87FA-73593E88DD6C}"/>
              </a:ext>
            </a:extLst>
          </p:cNvPr>
          <p:cNvSpPr txBox="1"/>
          <p:nvPr/>
        </p:nvSpPr>
        <p:spPr>
          <a:xfrm>
            <a:off x="463550" y="1860550"/>
            <a:ext cx="8178800" cy="132343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Surface </a:t>
            </a:r>
            <a:r>
              <a:rPr lang="en-US" sz="2400" i="1" dirty="0"/>
              <a:t>S</a:t>
            </a:r>
          </a:p>
          <a:p>
            <a:pPr algn="l"/>
            <a:endParaRPr lang="en-US" sz="2800" dirty="0"/>
          </a:p>
          <a:p>
            <a:pPr algn="l"/>
            <a:endParaRPr lang="en-US" sz="28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AD7F7CEE-3B12-44B6-9AC2-68EBFB8622B8}"/>
                  </a:ext>
                </a:extLst>
              </p14:cNvPr>
              <p14:cNvContentPartPr/>
              <p14:nvPr/>
            </p14:nvContentPartPr>
            <p14:xfrm>
              <a:off x="254880" y="1787400"/>
              <a:ext cx="8851320" cy="442548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AD7F7CEE-3B12-44B6-9AC2-68EBFB8622B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5520" y="1778040"/>
                <a:ext cx="8870040" cy="444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886877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F5C3CFC-6E29-4856-8C07-45BBAA7782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82771"/>
            <a:ext cx="9144000" cy="4400157"/>
          </a:xfrm>
          <a:prstGeom prst="rect">
            <a:avLst/>
          </a:prstGeom>
        </p:spPr>
      </p:pic>
      <p:pic>
        <p:nvPicPr>
          <p:cNvPr id="7" name="Picture 6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DD7BDC39-AB09-40D5-B3B5-67F849E511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1599" y="4532179"/>
            <a:ext cx="2515981" cy="2398569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171C77F5-AA6F-47E5-86E4-9FE863497FA6}"/>
                  </a:ext>
                </a:extLst>
              </p14:cNvPr>
              <p14:cNvContentPartPr/>
              <p14:nvPr/>
            </p14:nvContentPartPr>
            <p14:xfrm>
              <a:off x="1114200" y="947880"/>
              <a:ext cx="7610400" cy="542844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171C77F5-AA6F-47E5-86E4-9FE863497FA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04840" y="938520"/>
                <a:ext cx="7629120" cy="544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71972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2065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627"/>
          <a:stretch/>
        </p:blipFill>
        <p:spPr>
          <a:xfrm>
            <a:off x="64605" y="716747"/>
            <a:ext cx="9144000" cy="16391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8404C1F-EEFD-4A9C-B0B9-F7B4933DAA43}"/>
              </a:ext>
            </a:extLst>
          </p:cNvPr>
          <p:cNvSpPr/>
          <p:nvPr/>
        </p:nvSpPr>
        <p:spPr>
          <a:xfrm>
            <a:off x="908050" y="1181100"/>
            <a:ext cx="56515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A24D977-2B7B-445A-9C2D-AB5A90CF2E74}"/>
                  </a:ext>
                </a:extLst>
              </p14:cNvPr>
              <p14:cNvContentPartPr/>
              <p14:nvPr/>
            </p14:nvContentPartPr>
            <p14:xfrm>
              <a:off x="1095120" y="1269360"/>
              <a:ext cx="7786080" cy="44600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A24D977-2B7B-445A-9C2D-AB5A90CF2E7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85760" y="1260000"/>
                <a:ext cx="7804800" cy="447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447282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627"/>
          <a:stretch/>
        </p:blipFill>
        <p:spPr>
          <a:xfrm>
            <a:off x="64605" y="716747"/>
            <a:ext cx="9144000" cy="16391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8404C1F-EEFD-4A9C-B0B9-F7B4933DAA43}"/>
              </a:ext>
            </a:extLst>
          </p:cNvPr>
          <p:cNvSpPr/>
          <p:nvPr/>
        </p:nvSpPr>
        <p:spPr>
          <a:xfrm>
            <a:off x="908050" y="1181100"/>
            <a:ext cx="56515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B99D53-575C-48D2-80F9-98818AD1A2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6187" y="2879070"/>
            <a:ext cx="1343025" cy="9810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837B81A-E120-4D6E-9A55-CBFD945ED2EB}"/>
              </a:ext>
            </a:extLst>
          </p:cNvPr>
          <p:cNvSpPr txBox="1"/>
          <p:nvPr/>
        </p:nvSpPr>
        <p:spPr>
          <a:xfrm>
            <a:off x="1003300" y="11049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c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C1D685E7-33CB-4BCF-8D77-C021F529D3D4}"/>
                  </a:ext>
                </a:extLst>
              </p14:cNvPr>
              <p14:cNvContentPartPr/>
              <p14:nvPr/>
            </p14:nvContentPartPr>
            <p14:xfrm>
              <a:off x="83160" y="994680"/>
              <a:ext cx="8178120" cy="310248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C1D685E7-33CB-4BCF-8D77-C021F529D3D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3800" y="985320"/>
                <a:ext cx="8196840" cy="3121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19957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627"/>
          <a:stretch/>
        </p:blipFill>
        <p:spPr>
          <a:xfrm>
            <a:off x="64605" y="716747"/>
            <a:ext cx="9144000" cy="16391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8404C1F-EEFD-4A9C-B0B9-F7B4933DAA43}"/>
              </a:ext>
            </a:extLst>
          </p:cNvPr>
          <p:cNvSpPr/>
          <p:nvPr/>
        </p:nvSpPr>
        <p:spPr>
          <a:xfrm>
            <a:off x="908050" y="1181100"/>
            <a:ext cx="56515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B99D53-575C-48D2-80F9-98818AD1A2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6187" y="2879070"/>
            <a:ext cx="1343025" cy="9810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837B81A-E120-4D6E-9A55-CBFD945ED2EB}"/>
              </a:ext>
            </a:extLst>
          </p:cNvPr>
          <p:cNvSpPr txBox="1"/>
          <p:nvPr/>
        </p:nvSpPr>
        <p:spPr>
          <a:xfrm>
            <a:off x="1003300" y="11049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c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12684A58-3A3D-4738-94D7-2D681CBBA7ED}"/>
                  </a:ext>
                </a:extLst>
              </p14:cNvPr>
              <p14:cNvContentPartPr/>
              <p14:nvPr/>
            </p14:nvContentPartPr>
            <p14:xfrm>
              <a:off x="2134080" y="0"/>
              <a:ext cx="5745240" cy="615816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12684A58-3A3D-4738-94D7-2D681CBBA7E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124720" y="-9360"/>
                <a:ext cx="5763960" cy="617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51862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85" y="797367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542" y="2304679"/>
            <a:ext cx="7573284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9A05A9D-41EE-45D3-B116-5EE5A6F2771E}"/>
                  </a:ext>
                </a:extLst>
              </p14:cNvPr>
              <p14:cNvContentPartPr/>
              <p14:nvPr/>
            </p14:nvContentPartPr>
            <p14:xfrm>
              <a:off x="2106000" y="790920"/>
              <a:ext cx="6968160" cy="48250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9A05A9D-41EE-45D3-B116-5EE5A6F2771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96640" y="781560"/>
                <a:ext cx="6986880" cy="4843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2850412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C0C79AE-538F-4E29-B5F0-13011EC4B982}"/>
              </a:ext>
            </a:extLst>
          </p:cNvPr>
          <p:cNvSpPr txBox="1"/>
          <p:nvPr/>
        </p:nvSpPr>
        <p:spPr>
          <a:xfrm>
            <a:off x="137886" y="137894"/>
            <a:ext cx="9027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Note surface must be orientable:  Surfaces must have 2 side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693568B-41BA-43F9-9258-8B1FD0403F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473" y="2057136"/>
            <a:ext cx="3161936" cy="141599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5226347-32D0-48BC-B108-414D09A64D7B}"/>
              </a:ext>
            </a:extLst>
          </p:cNvPr>
          <p:cNvSpPr/>
          <p:nvPr/>
        </p:nvSpPr>
        <p:spPr>
          <a:xfrm>
            <a:off x="373720" y="3574480"/>
            <a:ext cx="3274769" cy="3492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hlinkClick r:id="rId3"/>
              </a:rPr>
              <a:t>https://math.libretexts.org/Bookshelves/Calculus/Book%3A_Calculus_(Guichard)/16%3A_Vector_Calculus/16.07%3A_Surface_Integrals</a:t>
            </a:r>
            <a:r>
              <a:rPr lang="en-US" sz="1000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D4E295-94B6-40D4-B1A5-5DD9CBA2695F}"/>
              </a:ext>
            </a:extLst>
          </p:cNvPr>
          <p:cNvSpPr txBox="1"/>
          <p:nvPr/>
        </p:nvSpPr>
        <p:spPr>
          <a:xfrm>
            <a:off x="5882816" y="4250859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Torus</a:t>
            </a:r>
          </a:p>
        </p:txBody>
      </p:sp>
      <p:pic>
        <p:nvPicPr>
          <p:cNvPr id="7" name="Picture 6" descr="A picture containing light, white&#10;&#10;Description automatically generated">
            <a:extLst>
              <a:ext uri="{FF2B5EF4-FFF2-40B4-BE49-F238E27FC236}">
                <a16:creationId xmlns:a16="http://schemas.microsoft.com/office/drawing/2014/main" id="{335AE4AD-629E-4450-B4D7-372D51D918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350430" y="3927961"/>
            <a:ext cx="1777415" cy="341412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5F6166E-23B4-4059-888D-7DD976E70D51}"/>
              </a:ext>
            </a:extLst>
          </p:cNvPr>
          <p:cNvSpPr txBox="1"/>
          <p:nvPr/>
        </p:nvSpPr>
        <p:spPr>
          <a:xfrm>
            <a:off x="367387" y="1396836"/>
            <a:ext cx="3578810" cy="456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Mobius ban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303923E-895A-474A-995B-475FBA2C5D6E}"/>
              </a:ext>
            </a:extLst>
          </p:cNvPr>
          <p:cNvSpPr/>
          <p:nvPr/>
        </p:nvSpPr>
        <p:spPr>
          <a:xfrm>
            <a:off x="2475561" y="6327699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pic>
        <p:nvPicPr>
          <p:cNvPr id="11" name="Picture 10" descr="A close up of a building&#10;&#10;Description automatically generated">
            <a:extLst>
              <a:ext uri="{FF2B5EF4-FFF2-40B4-BE49-F238E27FC236}">
                <a16:creationId xmlns:a16="http://schemas.microsoft.com/office/drawing/2014/main" id="{0ED8894F-F85D-4BB2-9406-67C2CFA455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0752" y="1537299"/>
            <a:ext cx="2190717" cy="2713560"/>
          </a:xfrm>
          <a:prstGeom prst="rect">
            <a:avLst/>
          </a:prstGeom>
        </p:spPr>
      </p:pic>
      <p:pic>
        <p:nvPicPr>
          <p:cNvPr id="13" name="Picture 12" descr="A picture containing light&#10;&#10;Description automatically generated">
            <a:extLst>
              <a:ext uri="{FF2B5EF4-FFF2-40B4-BE49-F238E27FC236}">
                <a16:creationId xmlns:a16="http://schemas.microsoft.com/office/drawing/2014/main" id="{CBB1271A-D62E-4060-841C-5C8C81DB268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5512" y="4707535"/>
            <a:ext cx="3311192" cy="2122173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97AFE77-897A-4768-87A0-889915C0D7F4}"/>
              </a:ext>
            </a:extLst>
          </p:cNvPr>
          <p:cNvSpPr/>
          <p:nvPr/>
        </p:nvSpPr>
        <p:spPr>
          <a:xfrm>
            <a:off x="7744221" y="6632496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D16ECC2-113F-4E87-B046-D5B536810F74}"/>
              </a:ext>
            </a:extLst>
          </p:cNvPr>
          <p:cNvSpPr txBox="1"/>
          <p:nvPr/>
        </p:nvSpPr>
        <p:spPr>
          <a:xfrm>
            <a:off x="817329" y="4251802"/>
            <a:ext cx="3578810" cy="456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Klein bottl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A00253-14FF-4A1D-8C84-711057A9E31F}"/>
              </a:ext>
            </a:extLst>
          </p:cNvPr>
          <p:cNvSpPr txBox="1"/>
          <p:nvPr/>
        </p:nvSpPr>
        <p:spPr>
          <a:xfrm>
            <a:off x="5802987" y="1396836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Sphere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D4DFC3B-0DD1-41F8-A469-2D28B641D9AD}"/>
              </a:ext>
            </a:extLst>
          </p:cNvPr>
          <p:cNvCxnSpPr>
            <a:cxnSpLocks/>
          </p:cNvCxnSpPr>
          <p:nvPr/>
        </p:nvCxnSpPr>
        <p:spPr>
          <a:xfrm>
            <a:off x="4753429" y="700961"/>
            <a:ext cx="0" cy="5931535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4965EBCA-804B-4C08-80A1-CCE0127A3FE5}"/>
              </a:ext>
            </a:extLst>
          </p:cNvPr>
          <p:cNvSpPr txBox="1"/>
          <p:nvPr/>
        </p:nvSpPr>
        <p:spPr>
          <a:xfrm>
            <a:off x="1009718" y="700961"/>
            <a:ext cx="775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7030A0"/>
                </a:solidFill>
              </a:rPr>
              <a:t>Not orientable</a:t>
            </a:r>
            <a:r>
              <a:rPr lang="en-US" sz="2800" dirty="0">
                <a:solidFill>
                  <a:srgbClr val="7030A0"/>
                </a:solidFill>
              </a:rPr>
              <a:t>                                    </a:t>
            </a:r>
            <a:r>
              <a:rPr lang="en-US" sz="2800" u="sng" dirty="0" err="1">
                <a:solidFill>
                  <a:srgbClr val="7030A0"/>
                </a:solidFill>
              </a:rPr>
              <a:t>Orientable</a:t>
            </a:r>
            <a:endParaRPr lang="en-US" sz="2800" u="sng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8F08FD6-D777-44C7-9CD7-E6331AF267F7}"/>
                  </a:ext>
                </a:extLst>
              </p14:cNvPr>
              <p14:cNvContentPartPr/>
              <p14:nvPr/>
            </p14:nvContentPartPr>
            <p14:xfrm>
              <a:off x="5608080" y="488520"/>
              <a:ext cx="2812320" cy="10652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8F08FD6-D777-44C7-9CD7-E6331AF267F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598720" y="479160"/>
                <a:ext cx="2831040" cy="1083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948523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C85CCC5B-B954-45DE-A70C-430BEA936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572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The </a:t>
            </a:r>
            <a:r>
              <a:rPr lang="en-US" b="1">
                <a:solidFill>
                  <a:srgbClr val="A50021"/>
                </a:solidFill>
                <a:cs typeface="+mn-cs"/>
                <a:sym typeface="Symbol" pitchFamily="18" charset="2"/>
              </a:rPr>
              <a:t>electric flux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passing through a surface is the number of electric field lines that pass through it.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CE85B4B0-FF47-443A-A60D-C8F3AFCDA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057400"/>
            <a:ext cx="5334000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Because electric field lines are drawn arbitrarily, we </a:t>
            </a:r>
            <a:r>
              <a:rPr lang="en-US" b="1" dirty="0">
                <a:solidFill>
                  <a:srgbClr val="A50021"/>
                </a:solidFill>
                <a:cs typeface="+mn-cs"/>
                <a:sym typeface="Symbol" pitchFamily="18" charset="2"/>
              </a:rPr>
              <a:t>quantify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electric flux like this:  </a:t>
            </a:r>
            <a:r>
              <a:rPr lang="en-US" baseline="-25000" dirty="0">
                <a:solidFill>
                  <a:srgbClr val="000000"/>
                </a:solidFill>
                <a:cs typeface="+mn-cs"/>
                <a:sym typeface="Symbol" pitchFamily="18" charset="2"/>
              </a:rPr>
              <a:t>E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=EA,</a:t>
            </a:r>
            <a:endParaRPr lang="en-US" sz="1800" dirty="0">
              <a:solidFill>
                <a:srgbClr val="000000"/>
              </a:solidFill>
              <a:cs typeface="+mn-cs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sz="1800" dirty="0">
              <a:solidFill>
                <a:srgbClr val="000000"/>
              </a:solidFill>
              <a:cs typeface="+mn-cs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…except that…</a:t>
            </a:r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DDA87993-B085-4E42-93E2-1A59E921D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724400"/>
            <a:ext cx="533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surface is tilted, fewer lines cut the surface.</a:t>
            </a:r>
          </a:p>
        </p:txBody>
      </p:sp>
      <p:grpSp>
        <p:nvGrpSpPr>
          <p:cNvPr id="18437" name="Group 5">
            <a:extLst>
              <a:ext uri="{FF2B5EF4-FFF2-40B4-BE49-F238E27FC236}">
                <a16:creationId xmlns:a16="http://schemas.microsoft.com/office/drawing/2014/main" id="{9EF43075-7A85-4ED9-B611-22863AFF2C66}"/>
              </a:ext>
            </a:extLst>
          </p:cNvPr>
          <p:cNvGrpSpPr>
            <a:grpSpLocks/>
          </p:cNvGrpSpPr>
          <p:nvPr/>
        </p:nvGrpSpPr>
        <p:grpSpPr bwMode="auto">
          <a:xfrm>
            <a:off x="6146800" y="1447800"/>
            <a:ext cx="2692400" cy="2286000"/>
            <a:chOff x="3872" y="912"/>
            <a:chExt cx="1696" cy="1440"/>
          </a:xfrm>
        </p:grpSpPr>
        <p:sp>
          <p:nvSpPr>
            <p:cNvPr id="13344" name="Line 6">
              <a:extLst>
                <a:ext uri="{FF2B5EF4-FFF2-40B4-BE49-F238E27FC236}">
                  <a16:creationId xmlns:a16="http://schemas.microsoft.com/office/drawing/2014/main" id="{7110FB7D-0374-4846-AE88-72119CF6F7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1200"/>
              <a:ext cx="35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5" name="Line 7">
              <a:extLst>
                <a:ext uri="{FF2B5EF4-FFF2-40B4-BE49-F238E27FC236}">
                  <a16:creationId xmlns:a16="http://schemas.microsoft.com/office/drawing/2014/main" id="{207DF8CF-7212-4089-8483-6ED88673B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1104"/>
              <a:ext cx="40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6" name="AutoShape 8">
              <a:extLst>
                <a:ext uri="{FF2B5EF4-FFF2-40B4-BE49-F238E27FC236}">
                  <a16:creationId xmlns:a16="http://schemas.microsoft.com/office/drawing/2014/main" id="{EBA8E3D5-2EC0-47EB-956E-694656A594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816" y="1368"/>
              <a:ext cx="1440" cy="528"/>
            </a:xfrm>
            <a:prstGeom prst="parallelogram">
              <a:avLst>
                <a:gd name="adj" fmla="val 68182"/>
              </a:avLst>
            </a:prstGeom>
            <a:gradFill rotWithShape="1">
              <a:gsLst>
                <a:gs pos="0">
                  <a:srgbClr val="FFCC66"/>
                </a:gs>
                <a:gs pos="100000">
                  <a:srgbClr val="DCB058"/>
                </a:gs>
              </a:gsLst>
              <a:lin ang="0" scaled="1"/>
            </a:gra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7" name="Line 9">
              <a:extLst>
                <a:ext uri="{FF2B5EF4-FFF2-40B4-BE49-F238E27FC236}">
                  <a16:creationId xmlns:a16="http://schemas.microsoft.com/office/drawing/2014/main" id="{141BE0CD-5D5C-44DA-BBBF-27B1A5F5E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" y="1104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8" name="Line 10">
              <a:extLst>
                <a:ext uri="{FF2B5EF4-FFF2-40B4-BE49-F238E27FC236}">
                  <a16:creationId xmlns:a16="http://schemas.microsoft.com/office/drawing/2014/main" id="{1DFE3897-4242-44E5-B551-7CCA53B43F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6" y="1200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9" name="Line 11">
              <a:extLst>
                <a:ext uri="{FF2B5EF4-FFF2-40B4-BE49-F238E27FC236}">
                  <a16:creationId xmlns:a16="http://schemas.microsoft.com/office/drawing/2014/main" id="{38991545-329E-4B6C-B83E-8CB0C2D1AD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2" y="129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0" name="Line 12">
              <a:extLst>
                <a:ext uri="{FF2B5EF4-FFF2-40B4-BE49-F238E27FC236}">
                  <a16:creationId xmlns:a16="http://schemas.microsoft.com/office/drawing/2014/main" id="{CAE0AB13-E32F-48AC-9B44-3BDD76FBF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0" y="153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1" name="Line 13">
              <a:extLst>
                <a:ext uri="{FF2B5EF4-FFF2-40B4-BE49-F238E27FC236}">
                  <a16:creationId xmlns:a16="http://schemas.microsoft.com/office/drawing/2014/main" id="{A95EB9CF-B490-4C21-9969-56B99A43A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6" y="163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2" name="Line 14">
              <a:extLst>
                <a:ext uri="{FF2B5EF4-FFF2-40B4-BE49-F238E27FC236}">
                  <a16:creationId xmlns:a16="http://schemas.microsoft.com/office/drawing/2014/main" id="{5BC610E7-6D91-471E-BCF6-CEEB8B069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72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3" name="Line 15">
              <a:extLst>
                <a:ext uri="{FF2B5EF4-FFF2-40B4-BE49-F238E27FC236}">
                  <a16:creationId xmlns:a16="http://schemas.microsoft.com/office/drawing/2014/main" id="{9B64C964-342F-440F-BDDF-05354F9A5A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01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4" name="Line 16">
              <a:extLst>
                <a:ext uri="{FF2B5EF4-FFF2-40B4-BE49-F238E27FC236}">
                  <a16:creationId xmlns:a16="http://schemas.microsoft.com/office/drawing/2014/main" id="{94C241FC-AF34-480D-9243-A99135119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11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5" name="Line 17">
              <a:extLst>
                <a:ext uri="{FF2B5EF4-FFF2-40B4-BE49-F238E27FC236}">
                  <a16:creationId xmlns:a16="http://schemas.microsoft.com/office/drawing/2014/main" id="{A56E5D83-CA8A-43DE-831B-0B0BBD2425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20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6" name="Line 18">
              <a:extLst>
                <a:ext uri="{FF2B5EF4-FFF2-40B4-BE49-F238E27FC236}">
                  <a16:creationId xmlns:a16="http://schemas.microsoft.com/office/drawing/2014/main" id="{648D7D02-FDFD-4B9E-AA05-A2E5B01499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2208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7" name="Line 19">
              <a:extLst>
                <a:ext uri="{FF2B5EF4-FFF2-40B4-BE49-F238E27FC236}">
                  <a16:creationId xmlns:a16="http://schemas.microsoft.com/office/drawing/2014/main" id="{3AC58EB0-D5D8-4E1F-A704-AB81A0B46C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2112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8" name="Line 20">
              <a:extLst>
                <a:ext uri="{FF2B5EF4-FFF2-40B4-BE49-F238E27FC236}">
                  <a16:creationId xmlns:a16="http://schemas.microsoft.com/office/drawing/2014/main" id="{3E07DBA1-0CE7-461B-BBA5-56143A106A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2016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9" name="Line 21">
              <a:extLst>
                <a:ext uri="{FF2B5EF4-FFF2-40B4-BE49-F238E27FC236}">
                  <a16:creationId xmlns:a16="http://schemas.microsoft.com/office/drawing/2014/main" id="{B2F99923-A86A-4B67-A789-AA9ADD69E1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1728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0" name="Line 22">
              <a:extLst>
                <a:ext uri="{FF2B5EF4-FFF2-40B4-BE49-F238E27FC236}">
                  <a16:creationId xmlns:a16="http://schemas.microsoft.com/office/drawing/2014/main" id="{3D0DDD7E-6ECA-4849-B065-7ADE2C896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2" y="1632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1" name="Line 23">
              <a:extLst>
                <a:ext uri="{FF2B5EF4-FFF2-40B4-BE49-F238E27FC236}">
                  <a16:creationId xmlns:a16="http://schemas.microsoft.com/office/drawing/2014/main" id="{A0F3CB89-FF7A-4034-83F9-B790878A2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6" y="1536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2" name="Line 24">
              <a:extLst>
                <a:ext uri="{FF2B5EF4-FFF2-40B4-BE49-F238E27FC236}">
                  <a16:creationId xmlns:a16="http://schemas.microsoft.com/office/drawing/2014/main" id="{234E3B3E-F723-4CC6-9184-B0BFD85D9D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1296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3" name="Rectangle 25">
              <a:extLst>
                <a:ext uri="{FF2B5EF4-FFF2-40B4-BE49-F238E27FC236}">
                  <a16:creationId xmlns:a16="http://schemas.microsoft.com/office/drawing/2014/main" id="{1C3BFAA1-885C-40CC-A9B1-EE6B0F85E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" y="1488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b="1">
                  <a:solidFill>
                    <a:srgbClr val="CC0000"/>
                  </a:solidFill>
                  <a:cs typeface="+mn-cs"/>
                  <a:sym typeface="Symbol" pitchFamily="18" charset="2"/>
                </a:rPr>
                <a:t>E</a:t>
              </a:r>
            </a:p>
          </p:txBody>
        </p:sp>
        <p:sp>
          <p:nvSpPr>
            <p:cNvPr id="13364" name="Freeform 26">
              <a:extLst>
                <a:ext uri="{FF2B5EF4-FFF2-40B4-BE49-F238E27FC236}">
                  <a16:creationId xmlns:a16="http://schemas.microsoft.com/office/drawing/2014/main" id="{586BAB8C-3F5C-48EA-9337-93ECDA7F9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2" y="1728"/>
              <a:ext cx="96" cy="96"/>
            </a:xfrm>
            <a:custGeom>
              <a:avLst/>
              <a:gdLst>
                <a:gd name="T0" fmla="*/ 96 w 96"/>
                <a:gd name="T1" fmla="*/ 0 h 96"/>
                <a:gd name="T2" fmla="*/ 96 w 96"/>
                <a:gd name="T3" fmla="*/ 96 h 96"/>
                <a:gd name="T4" fmla="*/ 0 w 96"/>
                <a:gd name="T5" fmla="*/ 96 h 96"/>
                <a:gd name="T6" fmla="*/ 0 60000 65536"/>
                <a:gd name="T7" fmla="*/ 0 60000 65536"/>
                <a:gd name="T8" fmla="*/ 0 60000 65536"/>
                <a:gd name="T9" fmla="*/ 0 w 96"/>
                <a:gd name="T10" fmla="*/ 0 h 96"/>
                <a:gd name="T11" fmla="*/ 96 w 9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96">
                  <a:moveTo>
                    <a:pt x="96" y="0"/>
                  </a:moveTo>
                  <a:lnTo>
                    <a:pt x="96" y="96"/>
                  </a:lnTo>
                  <a:lnTo>
                    <a:pt x="0" y="96"/>
                  </a:ln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5" name="Rectangle 27">
              <a:extLst>
                <a:ext uri="{FF2B5EF4-FFF2-40B4-BE49-F238E27FC236}">
                  <a16:creationId xmlns:a16="http://schemas.microsoft.com/office/drawing/2014/main" id="{36AF8D2B-0D8A-499A-A3E2-9CC3CA683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0" y="1320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>
                  <a:solidFill>
                    <a:srgbClr val="000000"/>
                  </a:solidFill>
                  <a:cs typeface="+mn-cs"/>
                  <a:sym typeface="Symbol" pitchFamily="18" charset="2"/>
                </a:rPr>
                <a:t>A</a:t>
              </a:r>
            </a:p>
          </p:txBody>
        </p:sp>
      </p:grpSp>
      <p:sp>
        <p:nvSpPr>
          <p:cNvPr id="13318" name="Rectangle 28">
            <a:extLst>
              <a:ext uri="{FF2B5EF4-FFF2-40B4-BE49-F238E27FC236}">
                <a16:creationId xmlns:a16="http://schemas.microsoft.com/office/drawing/2014/main" id="{144D07D2-008C-4716-AAE8-2E70C31E8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26150"/>
            <a:ext cx="4953000" cy="679450"/>
          </a:xfrm>
          <a:prstGeom prst="rect">
            <a:avLst/>
          </a:prstGeom>
          <a:solidFill>
            <a:srgbClr val="99CCFF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800">
                <a:solidFill>
                  <a:srgbClr val="333399"/>
                </a:solidFill>
                <a:cs typeface="+mn-cs"/>
                <a:sym typeface="Symbol" pitchFamily="18" charset="2"/>
              </a:rPr>
              <a:t>Later we’ll learn about magnetic flux, which is why I will use the subscript E on electric flux.</a:t>
            </a:r>
          </a:p>
        </p:txBody>
      </p:sp>
      <p:grpSp>
        <p:nvGrpSpPr>
          <p:cNvPr id="3" name="Group 29">
            <a:extLst>
              <a:ext uri="{FF2B5EF4-FFF2-40B4-BE49-F238E27FC236}">
                <a16:creationId xmlns:a16="http://schemas.microsoft.com/office/drawing/2014/main" id="{ECDA0E6A-E8AD-4C3C-B5AB-77C3C839B788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3962400"/>
            <a:ext cx="2682875" cy="2590800"/>
            <a:chOff x="3888" y="2496"/>
            <a:chExt cx="1690" cy="1632"/>
          </a:xfrm>
        </p:grpSpPr>
        <p:sp>
          <p:nvSpPr>
            <p:cNvPr id="13321" name="AutoShape 30" descr="20%">
              <a:extLst>
                <a:ext uri="{FF2B5EF4-FFF2-40B4-BE49-F238E27FC236}">
                  <a16:creationId xmlns:a16="http://schemas.microsoft.com/office/drawing/2014/main" id="{77F2B320-3FE1-4E4C-AE90-B946B79CA4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816" y="3073"/>
              <a:ext cx="1440" cy="528"/>
            </a:xfrm>
            <a:prstGeom prst="parallelogram">
              <a:avLst>
                <a:gd name="adj" fmla="val 68182"/>
              </a:avLst>
            </a:prstGeom>
            <a:pattFill prst="pct20">
              <a:fgClr>
                <a:srgbClr val="FFCC66"/>
              </a:fgClr>
              <a:bgClr>
                <a:srgbClr val="FFFFFF"/>
              </a:bgClr>
            </a:pattFill>
            <a:ln w="28575" algn="ctr">
              <a:solidFill>
                <a:srgbClr val="FFCC99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2" name="Line 31">
              <a:extLst>
                <a:ext uri="{FF2B5EF4-FFF2-40B4-BE49-F238E27FC236}">
                  <a16:creationId xmlns:a16="http://schemas.microsoft.com/office/drawing/2014/main" id="{19CB70FF-460A-4EC7-A937-25C92EBAF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408"/>
              <a:ext cx="52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3" name="Line 32">
              <a:extLst>
                <a:ext uri="{FF2B5EF4-FFF2-40B4-BE49-F238E27FC236}">
                  <a16:creationId xmlns:a16="http://schemas.microsoft.com/office/drawing/2014/main" id="{13687121-1104-4EA7-8597-4CE2257869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312"/>
              <a:ext cx="52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4" name="Line 33">
              <a:extLst>
                <a:ext uri="{FF2B5EF4-FFF2-40B4-BE49-F238E27FC236}">
                  <a16:creationId xmlns:a16="http://schemas.microsoft.com/office/drawing/2014/main" id="{7F2BA40A-AF46-488C-A341-AEC1FBEAED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3216"/>
              <a:ext cx="52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5" name="Line 34">
              <a:extLst>
                <a:ext uri="{FF2B5EF4-FFF2-40B4-BE49-F238E27FC236}">
                  <a16:creationId xmlns:a16="http://schemas.microsoft.com/office/drawing/2014/main" id="{9100684F-0C8E-4559-8CE1-4C4E2B2AA9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976"/>
              <a:ext cx="52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6" name="Line 35">
              <a:extLst>
                <a:ext uri="{FF2B5EF4-FFF2-40B4-BE49-F238E27FC236}">
                  <a16:creationId xmlns:a16="http://schemas.microsoft.com/office/drawing/2014/main" id="{96EAF470-730F-49A4-BFF4-857275972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880"/>
              <a:ext cx="48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7" name="Line 36">
              <a:extLst>
                <a:ext uri="{FF2B5EF4-FFF2-40B4-BE49-F238E27FC236}">
                  <a16:creationId xmlns:a16="http://schemas.microsoft.com/office/drawing/2014/main" id="{698A9D16-CACC-4936-B7C6-6ED748D96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784"/>
              <a:ext cx="48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8" name="Line 37">
              <a:extLst>
                <a:ext uri="{FF2B5EF4-FFF2-40B4-BE49-F238E27FC236}">
                  <a16:creationId xmlns:a16="http://schemas.microsoft.com/office/drawing/2014/main" id="{C5BB3C1C-B8B3-40A7-86E3-43F9E3F40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0" y="3696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9" name="Line 38">
              <a:extLst>
                <a:ext uri="{FF2B5EF4-FFF2-40B4-BE49-F238E27FC236}">
                  <a16:creationId xmlns:a16="http://schemas.microsoft.com/office/drawing/2014/main" id="{3BB876F1-5DC8-4284-8BCD-72327538C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6" y="3792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0" name="Line 39">
              <a:extLst>
                <a:ext uri="{FF2B5EF4-FFF2-40B4-BE49-F238E27FC236}">
                  <a16:creationId xmlns:a16="http://schemas.microsoft.com/office/drawing/2014/main" id="{811F2E2B-E9F8-48FF-895B-C3BA7C1EB1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792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1" name="Line 40">
              <a:extLst>
                <a:ext uri="{FF2B5EF4-FFF2-40B4-BE49-F238E27FC236}">
                  <a16:creationId xmlns:a16="http://schemas.microsoft.com/office/drawing/2014/main" id="{12EAE392-7E39-4CCA-8277-8F88D9ACCD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3696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2" name="Line 41">
              <a:extLst>
                <a:ext uri="{FF2B5EF4-FFF2-40B4-BE49-F238E27FC236}">
                  <a16:creationId xmlns:a16="http://schemas.microsoft.com/office/drawing/2014/main" id="{040628D8-09C3-4FAC-83F0-8E0CD11F8B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2" y="3888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3" name="Line 42">
              <a:extLst>
                <a:ext uri="{FF2B5EF4-FFF2-40B4-BE49-F238E27FC236}">
                  <a16:creationId xmlns:a16="http://schemas.microsoft.com/office/drawing/2014/main" id="{43848163-B8BE-4E99-B606-186F2879A5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888"/>
              <a:ext cx="624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4" name="Rectangle 43">
              <a:extLst>
                <a:ext uri="{FF2B5EF4-FFF2-40B4-BE49-F238E27FC236}">
                  <a16:creationId xmlns:a16="http://schemas.microsoft.com/office/drawing/2014/main" id="{23EBF9C9-27B9-4989-85ED-64181A962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3168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b="1">
                  <a:solidFill>
                    <a:srgbClr val="CC0000"/>
                  </a:solidFill>
                  <a:cs typeface="+mn-cs"/>
                  <a:sym typeface="Symbol" pitchFamily="18" charset="2"/>
                </a:rPr>
                <a:t>E</a:t>
              </a:r>
            </a:p>
          </p:txBody>
        </p:sp>
        <p:sp>
          <p:nvSpPr>
            <p:cNvPr id="13335" name="Line 44">
              <a:extLst>
                <a:ext uri="{FF2B5EF4-FFF2-40B4-BE49-F238E27FC236}">
                  <a16:creationId xmlns:a16="http://schemas.microsoft.com/office/drawing/2014/main" id="{C00F40F9-C20B-45FC-BE9D-A509EE7633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4" y="2496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6" name="Rectangle 45">
              <a:extLst>
                <a:ext uri="{FF2B5EF4-FFF2-40B4-BE49-F238E27FC236}">
                  <a16:creationId xmlns:a16="http://schemas.microsoft.com/office/drawing/2014/main" id="{1CC2856F-C634-4675-A0AA-2497A43647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3408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>
                  <a:solidFill>
                    <a:srgbClr val="000000"/>
                  </a:solidFill>
                  <a:cs typeface="+mn-cs"/>
                  <a:sym typeface="Symbol" pitchFamily="18" charset="2"/>
                </a:rPr>
                <a:t></a:t>
              </a:r>
            </a:p>
          </p:txBody>
        </p:sp>
        <p:sp>
          <p:nvSpPr>
            <p:cNvPr id="13337" name="AutoShape 46">
              <a:extLst>
                <a:ext uri="{FF2B5EF4-FFF2-40B4-BE49-F238E27FC236}">
                  <a16:creationId xmlns:a16="http://schemas.microsoft.com/office/drawing/2014/main" id="{32D65709-6C05-44E0-8FF8-8F3B634493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640074" flipH="1">
              <a:off x="4008" y="2927"/>
              <a:ext cx="1232" cy="593"/>
            </a:xfrm>
            <a:prstGeom prst="parallelogram">
              <a:avLst>
                <a:gd name="adj" fmla="val 51939"/>
              </a:avLst>
            </a:prstGeom>
            <a:gradFill rotWithShape="1">
              <a:gsLst>
                <a:gs pos="0">
                  <a:srgbClr val="FFCC66"/>
                </a:gs>
                <a:gs pos="100000">
                  <a:srgbClr val="DCB058"/>
                </a:gs>
              </a:gsLst>
              <a:lin ang="0" scaled="1"/>
            </a:gra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8" name="Line 47">
              <a:extLst>
                <a:ext uri="{FF2B5EF4-FFF2-40B4-BE49-F238E27FC236}">
                  <a16:creationId xmlns:a16="http://schemas.microsoft.com/office/drawing/2014/main" id="{3266566B-BCDC-4101-9A79-FB2ABFE19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0" y="321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9" name="Line 48">
              <a:extLst>
                <a:ext uri="{FF2B5EF4-FFF2-40B4-BE49-F238E27FC236}">
                  <a16:creationId xmlns:a16="http://schemas.microsoft.com/office/drawing/2014/main" id="{535FE167-A7AF-4AF6-A3A0-EAB0EC2E7F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6" y="331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0" name="Line 49">
              <a:extLst>
                <a:ext uri="{FF2B5EF4-FFF2-40B4-BE49-F238E27FC236}">
                  <a16:creationId xmlns:a16="http://schemas.microsoft.com/office/drawing/2014/main" id="{19AD83FD-8D72-4052-97B4-88EBE8EA03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2" y="340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1" name="Line 50">
              <a:extLst>
                <a:ext uri="{FF2B5EF4-FFF2-40B4-BE49-F238E27FC236}">
                  <a16:creationId xmlns:a16="http://schemas.microsoft.com/office/drawing/2014/main" id="{66393A1D-3690-4720-A4DB-8FD9F9C131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6" y="2784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2" name="Line 51">
              <a:extLst>
                <a:ext uri="{FF2B5EF4-FFF2-40B4-BE49-F238E27FC236}">
                  <a16:creationId xmlns:a16="http://schemas.microsoft.com/office/drawing/2014/main" id="{5D5FD1FD-D4F8-4F99-9EB6-7D6E7A954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2" y="2880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3" name="Line 52">
              <a:extLst>
                <a:ext uri="{FF2B5EF4-FFF2-40B4-BE49-F238E27FC236}">
                  <a16:creationId xmlns:a16="http://schemas.microsoft.com/office/drawing/2014/main" id="{A4C34D75-BCC5-45ED-9DA2-E6DB1B6F60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8" y="297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</p:grpSp>
      <p:sp>
        <p:nvSpPr>
          <p:cNvPr id="53" name="Rectangle 4">
            <a:extLst>
              <a:ext uri="{FF2B5EF4-FFF2-40B4-BE49-F238E27FC236}">
                <a16:creationId xmlns:a16="http://schemas.microsoft.com/office/drawing/2014/main" id="{897810A8-48C8-45C2-8F20-A1A203C59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6477000"/>
            <a:ext cx="2667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1600" b="1">
                <a:solidFill>
                  <a:srgbClr val="006600"/>
                </a:solidFill>
                <a:cs typeface="+mn-cs"/>
                <a:sym typeface="Symbol" pitchFamily="18" charset="2"/>
              </a:rPr>
              <a:t>The green lines miss!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84BCE16E-72D5-4646-810D-EF1A1CFAD543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75F1E83-9145-460A-B218-23E1142DB73B}"/>
                  </a:ext>
                </a:extLst>
              </p14:cNvPr>
              <p14:cNvContentPartPr/>
              <p14:nvPr/>
            </p14:nvContentPartPr>
            <p14:xfrm>
              <a:off x="3092400" y="1579680"/>
              <a:ext cx="5724720" cy="48186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75F1E83-9145-460A-B218-23E1142DB73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83040" y="1570320"/>
                <a:ext cx="5743440" cy="4837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5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logo&#10;&#10;Description automatically generated">
            <a:extLst>
              <a:ext uri="{FF2B5EF4-FFF2-40B4-BE49-F238E27FC236}">
                <a16:creationId xmlns:a16="http://schemas.microsoft.com/office/drawing/2014/main" id="{AD93738D-E001-4674-8BF3-6C4AB83744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828" y="83457"/>
            <a:ext cx="7842251" cy="6273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158A3C1-23BC-4841-A65A-571F2962C42F}"/>
              </a:ext>
            </a:extLst>
          </p:cNvPr>
          <p:cNvSpPr/>
          <p:nvPr/>
        </p:nvSpPr>
        <p:spPr>
          <a:xfrm>
            <a:off x="195942" y="6443895"/>
            <a:ext cx="8948057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3"/>
              </a:rPr>
              <a:t>https://physics.stackexchange.com/questions/262362/what-is-the-direction-of-area-vector</a:t>
            </a:r>
            <a:r>
              <a:rPr lang="en-US" sz="1100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9C8CB6-BCED-4352-AD25-C6F4E3BCC49E}"/>
              </a:ext>
            </a:extLst>
          </p:cNvPr>
          <p:cNvSpPr txBox="1"/>
          <p:nvPr/>
        </p:nvSpPr>
        <p:spPr>
          <a:xfrm>
            <a:off x="494461" y="403419"/>
            <a:ext cx="775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7030A0"/>
                </a:solidFill>
              </a:rPr>
              <a:t>Not orientable</a:t>
            </a:r>
            <a:r>
              <a:rPr lang="en-US" sz="2800" dirty="0">
                <a:solidFill>
                  <a:srgbClr val="7030A0"/>
                </a:solidFill>
              </a:rPr>
              <a:t>                  </a:t>
            </a:r>
            <a:endParaRPr lang="en-US" sz="2800" u="sng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647E33F-D444-472B-9BB7-7A78E2847384}"/>
                  </a:ext>
                </a:extLst>
              </p14:cNvPr>
              <p14:cNvContentPartPr/>
              <p14:nvPr/>
            </p14:nvContentPartPr>
            <p14:xfrm>
              <a:off x="2012400" y="3004560"/>
              <a:ext cx="3556080" cy="22064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647E33F-D444-472B-9BB7-7A78E284738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03040" y="2995200"/>
                <a:ext cx="3574800" cy="222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814755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85" y="797367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542" y="2304679"/>
            <a:ext cx="7573284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219512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13D9B15-1B0D-426E-B308-F3153ADC30A7}"/>
              </a:ext>
            </a:extLst>
          </p:cNvPr>
          <p:cNvSpPr/>
          <p:nvPr/>
        </p:nvSpPr>
        <p:spPr>
          <a:xfrm>
            <a:off x="-120650" y="6581001"/>
            <a:ext cx="67709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s://mathinsight.org/</a:t>
            </a:r>
            <a:r>
              <a:rPr lang="en-US" sz="1200" dirty="0"/>
              <a:t>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FFF1E8A-B036-49C2-8C89-4DA11B3D56C5}"/>
              </a:ext>
            </a:extLst>
          </p:cNvPr>
          <p:cNvGrpSpPr/>
          <p:nvPr/>
        </p:nvGrpSpPr>
        <p:grpSpPr>
          <a:xfrm>
            <a:off x="142363" y="319314"/>
            <a:ext cx="9163179" cy="2895630"/>
            <a:chOff x="142363" y="319314"/>
            <a:chExt cx="9163179" cy="289563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17D184BF-C088-40CD-96E4-CF36F5DC1F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147" b="11093"/>
            <a:stretch/>
          </p:blipFill>
          <p:spPr>
            <a:xfrm>
              <a:off x="142363" y="319314"/>
              <a:ext cx="8981521" cy="2867223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30ECA34-E198-4E25-8C09-46B7FCAFDDF8}"/>
                </a:ext>
              </a:extLst>
            </p:cNvPr>
            <p:cNvSpPr/>
            <p:nvPr/>
          </p:nvSpPr>
          <p:spPr>
            <a:xfrm>
              <a:off x="5379645" y="2968723"/>
              <a:ext cx="3925897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>
                  <a:hlinkClick r:id="rId4"/>
                </a:rPr>
                <a:t>http://tutorial.math.lamar.edu/Classes/CalcIII/GreensTheorem.aspx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ADCA85CB-2A5C-432A-B69D-728C0F2C40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15362" y="3292999"/>
            <a:ext cx="2342151" cy="125360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96FEF79-2F3E-4A90-A0D1-C7B1CF2E5E24}"/>
              </a:ext>
            </a:extLst>
          </p:cNvPr>
          <p:cNvSpPr txBox="1"/>
          <p:nvPr/>
        </p:nvSpPr>
        <p:spPr>
          <a:xfrm>
            <a:off x="4950678" y="3365985"/>
            <a:ext cx="2409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closed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A948A1E-52BF-4AAD-BDD8-F93818D81507}"/>
              </a:ext>
            </a:extLst>
          </p:cNvPr>
          <p:cNvGrpSpPr/>
          <p:nvPr/>
        </p:nvGrpSpPr>
        <p:grpSpPr>
          <a:xfrm>
            <a:off x="5619750" y="4940300"/>
            <a:ext cx="3213100" cy="1372141"/>
            <a:chOff x="195263" y="3798190"/>
            <a:chExt cx="3680052" cy="1950147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EB96EF73-B1A2-4878-9029-87A094E5592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5263" y="3798190"/>
              <a:ext cx="3680052" cy="1950147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86AFC49-80A3-4022-9875-4DE6519B2D1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643517" y="4133763"/>
              <a:ext cx="642484" cy="809363"/>
            </a:xfrm>
            <a:prstGeom prst="rect">
              <a:avLst/>
            </a:prstGeom>
          </p:spPr>
        </p:pic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90D778EE-1CBA-4ECC-8B33-26FD740C95A3}"/>
              </a:ext>
            </a:extLst>
          </p:cNvPr>
          <p:cNvSpPr/>
          <p:nvPr/>
        </p:nvSpPr>
        <p:spPr>
          <a:xfrm>
            <a:off x="-635000" y="6558248"/>
            <a:ext cx="67709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s://mathinsight.org/</a:t>
            </a:r>
            <a:r>
              <a:rPr lang="en-US" sz="1200" dirty="0"/>
              <a:t>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5222F1B-F350-42A0-82FB-3B5554B988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5536" y="3962400"/>
            <a:ext cx="1943100" cy="2362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5BAABD6-93B5-44F3-9113-5500BE23C8D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5400000">
            <a:off x="2454353" y="4442445"/>
            <a:ext cx="2045449" cy="169454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2AE6479-3D0F-459E-8959-DF428F9866CE}"/>
              </a:ext>
            </a:extLst>
          </p:cNvPr>
          <p:cNvSpPr txBox="1"/>
          <p:nvPr/>
        </p:nvSpPr>
        <p:spPr>
          <a:xfrm>
            <a:off x="341085" y="3461005"/>
            <a:ext cx="2409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NOT closed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7FE5360-CC5E-4563-902C-490EE6D45082}"/>
              </a:ext>
            </a:extLst>
          </p:cNvPr>
          <p:cNvSpPr/>
          <p:nvPr/>
        </p:nvSpPr>
        <p:spPr>
          <a:xfrm>
            <a:off x="209551" y="3292999"/>
            <a:ext cx="4349749" cy="3222934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6CFBE66-3DCC-4D84-AD71-9F384E42FF84}"/>
              </a:ext>
            </a:extLst>
          </p:cNvPr>
          <p:cNvSpPr/>
          <p:nvPr/>
        </p:nvSpPr>
        <p:spPr>
          <a:xfrm>
            <a:off x="4578351" y="3299349"/>
            <a:ext cx="4349749" cy="3222934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3664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C0C79AE-538F-4E29-B5F0-13011EC4B982}"/>
              </a:ext>
            </a:extLst>
          </p:cNvPr>
          <p:cNvSpPr txBox="1"/>
          <p:nvPr/>
        </p:nvSpPr>
        <p:spPr>
          <a:xfrm>
            <a:off x="588736" y="137894"/>
            <a:ext cx="9027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 surface is closed if it has no bounda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D4E295-94B6-40D4-B1A5-5DD9CBA2695F}"/>
              </a:ext>
            </a:extLst>
          </p:cNvPr>
          <p:cNvSpPr txBox="1"/>
          <p:nvPr/>
        </p:nvSpPr>
        <p:spPr>
          <a:xfrm>
            <a:off x="5279566" y="3737699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Torus</a:t>
            </a:r>
          </a:p>
        </p:txBody>
      </p:sp>
      <p:pic>
        <p:nvPicPr>
          <p:cNvPr id="11" name="Picture 10" descr="A close up of a building&#10;&#10;Description automatically generated">
            <a:extLst>
              <a:ext uri="{FF2B5EF4-FFF2-40B4-BE49-F238E27FC236}">
                <a16:creationId xmlns:a16="http://schemas.microsoft.com/office/drawing/2014/main" id="{0ED8894F-F85D-4BB2-9406-67C2CFA455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3705" y="1164583"/>
            <a:ext cx="1563436" cy="1936570"/>
          </a:xfrm>
          <a:prstGeom prst="rect">
            <a:avLst/>
          </a:prstGeom>
        </p:spPr>
      </p:pic>
      <p:pic>
        <p:nvPicPr>
          <p:cNvPr id="13" name="Picture 12" descr="A picture containing light&#10;&#10;Description automatically generated">
            <a:extLst>
              <a:ext uri="{FF2B5EF4-FFF2-40B4-BE49-F238E27FC236}">
                <a16:creationId xmlns:a16="http://schemas.microsoft.com/office/drawing/2014/main" id="{CBB1271A-D62E-4060-841C-5C8C81DB26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5605" y="3299549"/>
            <a:ext cx="2192146" cy="1404967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97AFE77-897A-4768-87A0-889915C0D7F4}"/>
              </a:ext>
            </a:extLst>
          </p:cNvPr>
          <p:cNvSpPr/>
          <p:nvPr/>
        </p:nvSpPr>
        <p:spPr>
          <a:xfrm>
            <a:off x="7744221" y="6632496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A00253-14FF-4A1D-8C84-711057A9E31F}"/>
              </a:ext>
            </a:extLst>
          </p:cNvPr>
          <p:cNvSpPr txBox="1"/>
          <p:nvPr/>
        </p:nvSpPr>
        <p:spPr>
          <a:xfrm>
            <a:off x="5279566" y="1799936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Sphere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D4DFC3B-0DD1-41F8-A469-2D28B641D9AD}"/>
              </a:ext>
            </a:extLst>
          </p:cNvPr>
          <p:cNvCxnSpPr>
            <a:cxnSpLocks/>
          </p:cNvCxnSpPr>
          <p:nvPr/>
        </p:nvCxnSpPr>
        <p:spPr>
          <a:xfrm>
            <a:off x="4753429" y="700961"/>
            <a:ext cx="0" cy="5931535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4965EBCA-804B-4C08-80A1-CCE0127A3FE5}"/>
              </a:ext>
            </a:extLst>
          </p:cNvPr>
          <p:cNvSpPr txBox="1"/>
          <p:nvPr/>
        </p:nvSpPr>
        <p:spPr>
          <a:xfrm>
            <a:off x="1009718" y="700961"/>
            <a:ext cx="775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7030A0"/>
                </a:solidFill>
              </a:rPr>
              <a:t>Not closed</a:t>
            </a:r>
            <a:r>
              <a:rPr lang="en-US" sz="2800" dirty="0">
                <a:solidFill>
                  <a:srgbClr val="7030A0"/>
                </a:solidFill>
              </a:rPr>
              <a:t>                                       </a:t>
            </a:r>
            <a:r>
              <a:rPr lang="en-US" sz="2800" u="sng" dirty="0">
                <a:solidFill>
                  <a:srgbClr val="7030A0"/>
                </a:solidFill>
              </a:rPr>
              <a:t>Closed surface</a:t>
            </a:r>
          </a:p>
        </p:txBody>
      </p:sp>
      <p:pic>
        <p:nvPicPr>
          <p:cNvPr id="19" name="Picture 18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41C013AB-293F-43E2-9B6D-71BD05412B9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736" y="1310998"/>
            <a:ext cx="3115136" cy="2969763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2F21D05B-BEAC-49F7-B342-44A614EAA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4845049"/>
            <a:ext cx="16668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solidFill>
                  <a:srgbClr val="000000"/>
                </a:solidFill>
                <a:cs typeface="+mn-cs"/>
                <a:sym typeface="Symbol" pitchFamily="18" charset="2"/>
              </a:rPr>
              <a:t>The tube = cylinder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8BE77DB-E56B-426F-88B3-509FF39FA587}"/>
              </a:ext>
            </a:extLst>
          </p:cNvPr>
          <p:cNvGrpSpPr/>
          <p:nvPr/>
        </p:nvGrpSpPr>
        <p:grpSpPr>
          <a:xfrm>
            <a:off x="1952625" y="4606867"/>
            <a:ext cx="1801597" cy="1220788"/>
            <a:chOff x="1457325" y="4606867"/>
            <a:chExt cx="1801597" cy="1220788"/>
          </a:xfrm>
        </p:grpSpPr>
        <p:sp>
          <p:nvSpPr>
            <p:cNvPr id="29" name="AutoShape 28">
              <a:extLst>
                <a:ext uri="{FF2B5EF4-FFF2-40B4-BE49-F238E27FC236}">
                  <a16:creationId xmlns:a16="http://schemas.microsoft.com/office/drawing/2014/main" id="{10BEF5E8-1A1B-4759-BD84-5D860BB4A7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723231" y="4340961"/>
              <a:ext cx="1220788" cy="1752600"/>
            </a:xfrm>
            <a:prstGeom prst="can">
              <a:avLst>
                <a:gd name="adj" fmla="val 359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30" name="Oval 1">
              <a:extLst>
                <a:ext uri="{FF2B5EF4-FFF2-40B4-BE49-F238E27FC236}">
                  <a16:creationId xmlns:a16="http://schemas.microsoft.com/office/drawing/2014/main" id="{D8DE1806-9635-4AC3-B1D6-3EC07A84F7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5522" y="4610514"/>
              <a:ext cx="533400" cy="1216553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32" name="AutoShape 28">
            <a:extLst>
              <a:ext uri="{FF2B5EF4-FFF2-40B4-BE49-F238E27FC236}">
                <a16:creationId xmlns:a16="http://schemas.microsoft.com/office/drawing/2014/main" id="{185E3757-59D2-486E-AD65-519EBC9F7A0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194619" y="4791811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16B7F317-00CB-4C48-A4F8-269BDA4C2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1640" y="5058064"/>
            <a:ext cx="195992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solidFill>
                  <a:srgbClr val="000000"/>
                </a:solidFill>
                <a:cs typeface="+mn-cs"/>
                <a:sym typeface="Symbol" pitchFamily="18" charset="2"/>
              </a:rPr>
              <a:t>Cylinder with top and bottom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5FEFF8C9-2574-4772-AC66-7A5B464D1102}"/>
                  </a:ext>
                </a:extLst>
              </p14:cNvPr>
              <p14:cNvContentPartPr/>
              <p14:nvPr/>
            </p14:nvContentPartPr>
            <p14:xfrm>
              <a:off x="7767000" y="2179080"/>
              <a:ext cx="1246680" cy="329652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5FEFF8C9-2574-4772-AC66-7A5B464D110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757640" y="2169720"/>
                <a:ext cx="1265400" cy="331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687135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13D9B15-1B0D-426E-B308-F3153ADC30A7}"/>
              </a:ext>
            </a:extLst>
          </p:cNvPr>
          <p:cNvSpPr/>
          <p:nvPr/>
        </p:nvSpPr>
        <p:spPr>
          <a:xfrm>
            <a:off x="0" y="6581001"/>
            <a:ext cx="67709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://ltcconline.net/greenl/courses/202/vectorIntegration/greensTheorem.htm</a:t>
            </a:r>
            <a:r>
              <a:rPr lang="en-US" sz="1200" dirty="0"/>
              <a:t>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FFF1E8A-B036-49C2-8C89-4DA11B3D56C5}"/>
              </a:ext>
            </a:extLst>
          </p:cNvPr>
          <p:cNvGrpSpPr/>
          <p:nvPr/>
        </p:nvGrpSpPr>
        <p:grpSpPr>
          <a:xfrm>
            <a:off x="142363" y="319314"/>
            <a:ext cx="9163179" cy="2895630"/>
            <a:chOff x="142363" y="319314"/>
            <a:chExt cx="9163179" cy="289563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17D184BF-C088-40CD-96E4-CF36F5DC1F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147" b="11093"/>
            <a:stretch/>
          </p:blipFill>
          <p:spPr>
            <a:xfrm>
              <a:off x="142363" y="319314"/>
              <a:ext cx="8981521" cy="2867223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30ECA34-E198-4E25-8C09-46B7FCAFDDF8}"/>
                </a:ext>
              </a:extLst>
            </p:cNvPr>
            <p:cNvSpPr/>
            <p:nvPr/>
          </p:nvSpPr>
          <p:spPr>
            <a:xfrm>
              <a:off x="5379645" y="2968723"/>
              <a:ext cx="3925897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>
                  <a:hlinkClick r:id="rId4"/>
                </a:rPr>
                <a:t>http://tutorial.math.lamar.edu/Classes/CalcIII/GreensTheorem.aspx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FC9C19D7-071A-400B-A3A4-750CD820DB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978" y="3719791"/>
            <a:ext cx="8915963" cy="1889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6761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C0C79AE-538F-4E29-B5F0-13011EC4B982}"/>
              </a:ext>
            </a:extLst>
          </p:cNvPr>
          <p:cNvSpPr txBox="1"/>
          <p:nvPr/>
        </p:nvSpPr>
        <p:spPr>
          <a:xfrm>
            <a:off x="315686" y="137894"/>
            <a:ext cx="9027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a closed surface, outward normal = positive orientation</a:t>
            </a:r>
          </a:p>
        </p:txBody>
      </p:sp>
      <p:pic>
        <p:nvPicPr>
          <p:cNvPr id="11" name="Picture 10" descr="A close up of a building&#10;&#10;Description automatically generated">
            <a:extLst>
              <a:ext uri="{FF2B5EF4-FFF2-40B4-BE49-F238E27FC236}">
                <a16:creationId xmlns:a16="http://schemas.microsoft.com/office/drawing/2014/main" id="{0ED8894F-F85D-4BB2-9406-67C2CFA455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14" y="2012950"/>
            <a:ext cx="1924927" cy="2384335"/>
          </a:xfrm>
          <a:prstGeom prst="rect">
            <a:avLst/>
          </a:prstGeom>
        </p:spPr>
      </p:pic>
      <p:pic>
        <p:nvPicPr>
          <p:cNvPr id="13" name="Picture 12" descr="A picture containing light&#10;&#10;Description automatically generated">
            <a:extLst>
              <a:ext uri="{FF2B5EF4-FFF2-40B4-BE49-F238E27FC236}">
                <a16:creationId xmlns:a16="http://schemas.microsoft.com/office/drawing/2014/main" id="{CBB1271A-D62E-4060-841C-5C8C81DB26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114418" y="2621149"/>
            <a:ext cx="2520951" cy="1615701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97AFE77-897A-4768-87A0-889915C0D7F4}"/>
              </a:ext>
            </a:extLst>
          </p:cNvPr>
          <p:cNvSpPr/>
          <p:nvPr/>
        </p:nvSpPr>
        <p:spPr>
          <a:xfrm>
            <a:off x="7744221" y="6632496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sp>
        <p:nvSpPr>
          <p:cNvPr id="32" name="AutoShape 28">
            <a:extLst>
              <a:ext uri="{FF2B5EF4-FFF2-40B4-BE49-F238E27FC236}">
                <a16:creationId xmlns:a16="http://schemas.microsoft.com/office/drawing/2014/main" id="{185E3757-59D2-486E-AD65-519EBC9F7A0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767745" y="1375511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7" name="AutoShape 28">
            <a:extLst>
              <a:ext uri="{FF2B5EF4-FFF2-40B4-BE49-F238E27FC236}">
                <a16:creationId xmlns:a16="http://schemas.microsoft.com/office/drawing/2014/main" id="{94192A05-B0DE-4B37-AA08-1230A231B75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920145" y="3598011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2171947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31BB375-46BA-4E5B-B715-0F79C93EC1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9223"/>
            <a:ext cx="9144000" cy="542675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EB5EC72-6515-4479-B053-941BF79E5BE4}"/>
              </a:ext>
            </a:extLst>
          </p:cNvPr>
          <p:cNvSpPr/>
          <p:nvPr/>
        </p:nvSpPr>
        <p:spPr>
          <a:xfrm>
            <a:off x="146050" y="141585"/>
            <a:ext cx="890905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math.libretexts.org/Bookshelves/Calculus/Book%3A_Calculus_(OpenStax)/16%3A_Vector_Calculus/16.6%3A_Surface_Integrals</a:t>
            </a:r>
            <a:r>
              <a:rPr lang="en-US" sz="12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38E3F39-F3DB-4FC0-B12E-9439B710E9EB}"/>
                  </a:ext>
                </a:extLst>
              </p14:cNvPr>
              <p14:cNvContentPartPr/>
              <p14:nvPr/>
            </p14:nvContentPartPr>
            <p14:xfrm>
              <a:off x="3472920" y="2712600"/>
              <a:ext cx="4482360" cy="29908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38E3F39-F3DB-4FC0-B12E-9439B710E9E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463560" y="2703240"/>
                <a:ext cx="4501080" cy="3009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489165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27BF9DA-2855-4037-B56F-AA6C32001B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021"/>
            <a:ext cx="9144000" cy="6803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74033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AF52A6A-8848-4A70-868A-69F577F007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0440"/>
            <a:ext cx="9144000" cy="48214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59AC7FB-FE48-4181-871F-34DDFE13F6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306505"/>
            <a:ext cx="9144000" cy="249949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43B7BD9-ABD7-497E-B352-EF6E7E3FC64B}"/>
              </a:ext>
            </a:extLst>
          </p:cNvPr>
          <p:cNvCxnSpPr/>
          <p:nvPr/>
        </p:nvCxnSpPr>
        <p:spPr>
          <a:xfrm>
            <a:off x="-146050" y="4306505"/>
            <a:ext cx="929005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708276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2DE9954-0B7B-4426-B0C4-75BBB86FD592}"/>
              </a:ext>
            </a:extLst>
          </p:cNvPr>
          <p:cNvSpPr/>
          <p:nvPr/>
        </p:nvSpPr>
        <p:spPr>
          <a:xfrm>
            <a:off x="641350" y="1271885"/>
            <a:ext cx="8102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ee example </a:t>
            </a:r>
            <a:r>
              <a:rPr lang="en-US" sz="2400" dirty="0" err="1"/>
              <a:t>Example</a:t>
            </a:r>
            <a:r>
              <a:rPr lang="en-US" sz="2400" dirty="0"/>
              <a:t> 16.6.15: Calculating Heat Flow at </a:t>
            </a:r>
          </a:p>
          <a:p>
            <a:r>
              <a:rPr lang="en-US" sz="2400" dirty="0">
                <a:hlinkClick r:id="rId2"/>
              </a:rPr>
              <a:t>Https://math.libretexts.org/Bookshelves/Calculus/Book%3A_Calculus_(OpenStax)/16%3A_Vector_Calculus/16.6%3A_Surface_Integrals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14885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 descr="20%">
            <a:extLst>
              <a:ext uri="{FF2B5EF4-FFF2-40B4-BE49-F238E27FC236}">
                <a16:creationId xmlns:a16="http://schemas.microsoft.com/office/drawing/2014/main" id="{9391A31E-3329-4DE1-B3BD-96C2E69DB6E9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5348287" y="1436688"/>
            <a:ext cx="2638425" cy="1066800"/>
          </a:xfrm>
          <a:prstGeom prst="parallelogram">
            <a:avLst>
              <a:gd name="adj" fmla="val 61830"/>
            </a:avLst>
          </a:prstGeom>
          <a:pattFill prst="pct20">
            <a:fgClr>
              <a:srgbClr val="FFCC66"/>
            </a:fgClr>
            <a:bgClr>
              <a:srgbClr val="FFFFFF"/>
            </a:bgClr>
          </a:pattFill>
          <a:ln w="28575" algn="ctr">
            <a:solidFill>
              <a:srgbClr val="FFCC99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9155" name="AutoShape 3" descr="30%">
            <a:extLst>
              <a:ext uri="{FF2B5EF4-FFF2-40B4-BE49-F238E27FC236}">
                <a16:creationId xmlns:a16="http://schemas.microsoft.com/office/drawing/2014/main" id="{110318BC-A960-4E87-937C-1CA8F56FCCF3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5544344" y="1210469"/>
            <a:ext cx="2230438" cy="1066800"/>
          </a:xfrm>
          <a:prstGeom prst="parallelogram">
            <a:avLst>
              <a:gd name="adj" fmla="val 56451"/>
            </a:avLst>
          </a:prstGeom>
          <a:pattFill prst="pct30">
            <a:fgClr>
              <a:srgbClr val="CC99FF"/>
            </a:fgClr>
            <a:bgClr>
              <a:srgbClr val="FFFFFF"/>
            </a:bgClr>
          </a:pattFill>
          <a:ln w="28575" algn="ctr">
            <a:solidFill>
              <a:srgbClr val="CC99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0" name="Line 4">
            <a:extLst>
              <a:ext uri="{FF2B5EF4-FFF2-40B4-BE49-F238E27FC236}">
                <a16:creationId xmlns:a16="http://schemas.microsoft.com/office/drawing/2014/main" id="{4091EBE7-EF04-41BA-9587-494A9DA535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1400" y="1524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1" name="Line 5">
            <a:extLst>
              <a:ext uri="{FF2B5EF4-FFF2-40B4-BE49-F238E27FC236}">
                <a16:creationId xmlns:a16="http://schemas.microsoft.com/office/drawing/2014/main" id="{ED1D2073-0B8B-4394-832D-85A9E6F0A0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124200"/>
            <a:ext cx="9906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2" name="Line 6">
            <a:extLst>
              <a:ext uri="{FF2B5EF4-FFF2-40B4-BE49-F238E27FC236}">
                <a16:creationId xmlns:a16="http://schemas.microsoft.com/office/drawing/2014/main" id="{2D10CCCB-AD3E-486C-B9A0-E6E54A3844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31242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3" name="Line 7">
            <a:extLst>
              <a:ext uri="{FF2B5EF4-FFF2-40B4-BE49-F238E27FC236}">
                <a16:creationId xmlns:a16="http://schemas.microsoft.com/office/drawing/2014/main" id="{13854164-842D-4DE1-89D5-832CB1A4AE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0002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4" name="Line 8">
            <a:extLst>
              <a:ext uri="{FF2B5EF4-FFF2-40B4-BE49-F238E27FC236}">
                <a16:creationId xmlns:a16="http://schemas.microsoft.com/office/drawing/2014/main" id="{0220DB1E-B5DD-4BA8-88CD-3658165F83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18478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5" name="Line 9">
            <a:extLst>
              <a:ext uri="{FF2B5EF4-FFF2-40B4-BE49-F238E27FC236}">
                <a16:creationId xmlns:a16="http://schemas.microsoft.com/office/drawing/2014/main" id="{0A6401D9-B532-474B-A2E0-F184D8B69C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6954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6" name="Line 10">
            <a:extLst>
              <a:ext uri="{FF2B5EF4-FFF2-40B4-BE49-F238E27FC236}">
                <a16:creationId xmlns:a16="http://schemas.microsoft.com/office/drawing/2014/main" id="{D9967255-7389-4A91-B9E7-0A42E7759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106680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7" name="Line 11">
            <a:extLst>
              <a:ext uri="{FF2B5EF4-FFF2-40B4-BE49-F238E27FC236}">
                <a16:creationId xmlns:a16="http://schemas.microsoft.com/office/drawing/2014/main" id="{5C56A375-6BEE-4593-9A11-FBC6210687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34100" y="914400"/>
            <a:ext cx="762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8" name="Line 12">
            <a:extLst>
              <a:ext uri="{FF2B5EF4-FFF2-40B4-BE49-F238E27FC236}">
                <a16:creationId xmlns:a16="http://schemas.microsoft.com/office/drawing/2014/main" id="{BD2D6236-21C7-4E42-80C4-CA2024512A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2700" y="7620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9" name="Line 13">
            <a:extLst>
              <a:ext uri="{FF2B5EF4-FFF2-40B4-BE49-F238E27FC236}">
                <a16:creationId xmlns:a16="http://schemas.microsoft.com/office/drawing/2014/main" id="{EF19F6CD-0D2D-4B43-B933-388B4058817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28194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0" name="Line 14">
            <a:extLst>
              <a:ext uri="{FF2B5EF4-FFF2-40B4-BE49-F238E27FC236}">
                <a16:creationId xmlns:a16="http://schemas.microsoft.com/office/drawing/2014/main" id="{D134CFDC-E2C3-4F5D-88D8-0C153FCBD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29718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1" name="Line 15">
            <a:extLst>
              <a:ext uri="{FF2B5EF4-FFF2-40B4-BE49-F238E27FC236}">
                <a16:creationId xmlns:a16="http://schemas.microsoft.com/office/drawing/2014/main" id="{B226058B-87AE-4699-AD6C-39B468FAED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29718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2" name="Line 16">
            <a:extLst>
              <a:ext uri="{FF2B5EF4-FFF2-40B4-BE49-F238E27FC236}">
                <a16:creationId xmlns:a16="http://schemas.microsoft.com/office/drawing/2014/main" id="{6BF0DDE2-F6A6-499F-9340-BDBB2366A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28194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3" name="AutoShape 17">
            <a:extLst>
              <a:ext uri="{FF2B5EF4-FFF2-40B4-BE49-F238E27FC236}">
                <a16:creationId xmlns:a16="http://schemas.microsoft.com/office/drawing/2014/main" id="{F60A71E3-0CCC-435F-8B57-A15AE26157D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15469523" flipH="1">
            <a:off x="5634038" y="1069975"/>
            <a:ext cx="2435225" cy="1216025"/>
          </a:xfrm>
          <a:prstGeom prst="parallelogram">
            <a:avLst>
              <a:gd name="adj" fmla="val 50065"/>
            </a:avLst>
          </a:pr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0" scaled="1"/>
          </a:gra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4" name="Line 18">
            <a:extLst>
              <a:ext uri="{FF2B5EF4-FFF2-40B4-BE49-F238E27FC236}">
                <a16:creationId xmlns:a16="http://schemas.microsoft.com/office/drawing/2014/main" id="{64FF306A-647B-451A-9D90-89A9E6A053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7620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5" name="Line 19">
            <a:extLst>
              <a:ext uri="{FF2B5EF4-FFF2-40B4-BE49-F238E27FC236}">
                <a16:creationId xmlns:a16="http://schemas.microsoft.com/office/drawing/2014/main" id="{3A032EA6-6663-429A-A1F2-B69BBC4773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9144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6" name="Line 20">
            <a:extLst>
              <a:ext uri="{FF2B5EF4-FFF2-40B4-BE49-F238E27FC236}">
                <a16:creationId xmlns:a16="http://schemas.microsoft.com/office/drawing/2014/main" id="{0AFFEE2B-E8B7-4126-915E-850F3C5B52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10668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7" name="Line 21">
            <a:extLst>
              <a:ext uri="{FF2B5EF4-FFF2-40B4-BE49-F238E27FC236}">
                <a16:creationId xmlns:a16="http://schemas.microsoft.com/office/drawing/2014/main" id="{21B92296-456C-4E5E-A125-F305DD602AE4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16954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8" name="Line 22">
            <a:extLst>
              <a:ext uri="{FF2B5EF4-FFF2-40B4-BE49-F238E27FC236}">
                <a16:creationId xmlns:a16="http://schemas.microsoft.com/office/drawing/2014/main" id="{7F3CFF0D-F38F-4C89-B163-03F7801349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18478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9" name="Line 23">
            <a:extLst>
              <a:ext uri="{FF2B5EF4-FFF2-40B4-BE49-F238E27FC236}">
                <a16:creationId xmlns:a16="http://schemas.microsoft.com/office/drawing/2014/main" id="{0DD01ADC-9638-43B9-A7F1-8AE8D4F359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20002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0" name="Rectangle 24">
            <a:extLst>
              <a:ext uri="{FF2B5EF4-FFF2-40B4-BE49-F238E27FC236}">
                <a16:creationId xmlns:a16="http://schemas.microsoft.com/office/drawing/2014/main" id="{E73EE9D0-E059-4E70-9DD1-653843622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18288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14361" name="Line 25">
            <a:extLst>
              <a:ext uri="{FF2B5EF4-FFF2-40B4-BE49-F238E27FC236}">
                <a16:creationId xmlns:a16="http://schemas.microsoft.com/office/drawing/2014/main" id="{CA699B77-4F96-4E5D-854E-0A37428DA7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1066800"/>
            <a:ext cx="12954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2" name="Arc 26">
            <a:extLst>
              <a:ext uri="{FF2B5EF4-FFF2-40B4-BE49-F238E27FC236}">
                <a16:creationId xmlns:a16="http://schemas.microsoft.com/office/drawing/2014/main" id="{C1D70AA5-B3DA-4F73-A83E-3FAA863FEEAE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6108700" y="2133600"/>
            <a:ext cx="255588" cy="184150"/>
          </a:xfrm>
          <a:custGeom>
            <a:avLst/>
            <a:gdLst>
              <a:gd name="T0" fmla="*/ 0 w 17926"/>
              <a:gd name="T1" fmla="*/ 0 h 21600"/>
              <a:gd name="T2" fmla="*/ 2147483647 w 17926"/>
              <a:gd name="T3" fmla="*/ 2147483647 h 21600"/>
              <a:gd name="T4" fmla="*/ 0 w 17926"/>
              <a:gd name="T5" fmla="*/ 2147483647 h 21600"/>
              <a:gd name="T6" fmla="*/ 0 60000 65536"/>
              <a:gd name="T7" fmla="*/ 0 60000 65536"/>
              <a:gd name="T8" fmla="*/ 0 60000 65536"/>
              <a:gd name="T9" fmla="*/ 0 w 17926"/>
              <a:gd name="T10" fmla="*/ 0 h 21600"/>
              <a:gd name="T11" fmla="*/ 17926 w 1792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26" h="21600" fill="none" extrusionOk="0">
                <a:moveTo>
                  <a:pt x="-1" y="0"/>
                </a:moveTo>
                <a:cubicBezTo>
                  <a:pt x="7192" y="0"/>
                  <a:pt x="13913" y="3580"/>
                  <a:pt x="17925" y="9549"/>
                </a:cubicBezTo>
              </a:path>
              <a:path w="17926" h="21600" stroke="0" extrusionOk="0">
                <a:moveTo>
                  <a:pt x="-1" y="0"/>
                </a:moveTo>
                <a:cubicBezTo>
                  <a:pt x="7192" y="0"/>
                  <a:pt x="13913" y="3580"/>
                  <a:pt x="17925" y="954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3" name="Rectangle 27">
            <a:extLst>
              <a:ext uri="{FF2B5EF4-FFF2-40B4-BE49-F238E27FC236}">
                <a16:creationId xmlns:a16="http://schemas.microsoft.com/office/drawing/2014/main" id="{841661D9-2EFF-456C-AD91-622424B39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4100" y="22098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</a:t>
            </a:r>
          </a:p>
        </p:txBody>
      </p:sp>
      <p:sp>
        <p:nvSpPr>
          <p:cNvPr id="14364" name="Rectangle 28">
            <a:extLst>
              <a:ext uri="{FF2B5EF4-FFF2-40B4-BE49-F238E27FC236}">
                <a16:creationId xmlns:a16="http://schemas.microsoft.com/office/drawing/2014/main" id="{19D96EB5-0552-4B82-8BCB-76234F79B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0" y="13208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</a:t>
            </a:r>
          </a:p>
        </p:txBody>
      </p:sp>
      <p:sp>
        <p:nvSpPr>
          <p:cNvPr id="14365" name="Rectangle 29">
            <a:extLst>
              <a:ext uri="{FF2B5EF4-FFF2-40B4-BE49-F238E27FC236}">
                <a16:creationId xmlns:a16="http://schemas.microsoft.com/office/drawing/2014/main" id="{4A0C1892-475F-4DA9-AD6F-A4F1BDC45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2288" y="1066800"/>
            <a:ext cx="39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000000"/>
                </a:solidFill>
                <a:cs typeface="+mn-cs"/>
                <a:sym typeface="Symbol" pitchFamily="18" charset="2"/>
              </a:rPr>
              <a:t>A</a:t>
            </a:r>
          </a:p>
        </p:txBody>
      </p:sp>
      <p:sp>
        <p:nvSpPr>
          <p:cNvPr id="14366" name="Freeform 30">
            <a:extLst>
              <a:ext uri="{FF2B5EF4-FFF2-40B4-BE49-F238E27FC236}">
                <a16:creationId xmlns:a16="http://schemas.microsoft.com/office/drawing/2014/main" id="{3034BE9A-6E20-4B82-94C4-BFCDED0C74D9}"/>
              </a:ext>
            </a:extLst>
          </p:cNvPr>
          <p:cNvSpPr>
            <a:spLocks noChangeAspect="1"/>
          </p:cNvSpPr>
          <p:nvPr/>
        </p:nvSpPr>
        <p:spPr bwMode="auto">
          <a:xfrm rot="-1740000">
            <a:off x="7110413" y="1446213"/>
            <a:ext cx="192087" cy="192087"/>
          </a:xfrm>
          <a:custGeom>
            <a:avLst/>
            <a:gdLst>
              <a:gd name="T0" fmla="*/ 0 w 144"/>
              <a:gd name="T1" fmla="*/ 0 h 144"/>
              <a:gd name="T2" fmla="*/ 2147483647 w 144"/>
              <a:gd name="T3" fmla="*/ 0 h 144"/>
              <a:gd name="T4" fmla="*/ 2147483647 w 144"/>
              <a:gd name="T5" fmla="*/ 2147483647 h 144"/>
              <a:gd name="T6" fmla="*/ 0 60000 65536"/>
              <a:gd name="T7" fmla="*/ 0 60000 65536"/>
              <a:gd name="T8" fmla="*/ 0 60000 65536"/>
              <a:gd name="T9" fmla="*/ 0 w 144"/>
              <a:gd name="T10" fmla="*/ 0 h 144"/>
              <a:gd name="T11" fmla="*/ 144 w 144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44">
                <a:moveTo>
                  <a:pt x="0" y="0"/>
                </a:moveTo>
                <a:lnTo>
                  <a:pt x="144" y="0"/>
                </a:lnTo>
                <a:lnTo>
                  <a:pt x="144" y="1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9183" name="Rectangle 31">
            <a:extLst>
              <a:ext uri="{FF2B5EF4-FFF2-40B4-BE49-F238E27FC236}">
                <a16:creationId xmlns:a16="http://schemas.microsoft.com/office/drawing/2014/main" id="{94340D69-DF25-4FA3-86E4-9176942C0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606675"/>
            <a:ext cx="548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The “amount of surface” perpendicular to the electric field is A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cos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sp>
        <p:nvSpPr>
          <p:cNvPr id="49184" name="Rectangle 32">
            <a:extLst>
              <a:ext uri="{FF2B5EF4-FFF2-40B4-BE49-F238E27FC236}">
                <a16:creationId xmlns:a16="http://schemas.microsoft.com/office/drawing/2014/main" id="{B4D6BA8A-C332-4226-AF89-FBFD58A6B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029200"/>
            <a:ext cx="693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A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ffectiv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A cos    so   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EA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ffectiv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EA cos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grpSp>
        <p:nvGrpSpPr>
          <p:cNvPr id="19489" name="Group 33">
            <a:extLst>
              <a:ext uri="{FF2B5EF4-FFF2-40B4-BE49-F238E27FC236}">
                <a16:creationId xmlns:a16="http://schemas.microsoft.com/office/drawing/2014/main" id="{8C4877C5-923D-4569-BF51-31A85A487CEF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609600"/>
            <a:ext cx="5334000" cy="1552575"/>
            <a:chOff x="96" y="384"/>
            <a:chExt cx="3360" cy="978"/>
          </a:xfrm>
        </p:grpSpPr>
        <p:sp>
          <p:nvSpPr>
            <p:cNvPr id="14374" name="Rectangle 34">
              <a:extLst>
                <a:ext uri="{FF2B5EF4-FFF2-40B4-BE49-F238E27FC236}">
                  <a16:creationId xmlns:a16="http://schemas.microsoft.com/office/drawing/2014/main" id="{27559D05-8363-46C4-90C8-A454FFC9D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384"/>
              <a:ext cx="3360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solidFill>
                    <a:srgbClr val="000000"/>
                  </a:solidFill>
                  <a:cs typeface="+mn-cs"/>
                  <a:sym typeface="Symbol" pitchFamily="18" charset="2"/>
                </a:rPr>
                <a:t>We define A to be a vector having a magnitude equal to the area of the surface, in a direction normal to the surface.</a:t>
              </a:r>
            </a:p>
          </p:txBody>
        </p:sp>
        <p:sp>
          <p:nvSpPr>
            <p:cNvPr id="14375" name="Line 35">
              <a:extLst>
                <a:ext uri="{FF2B5EF4-FFF2-40B4-BE49-F238E27FC236}">
                  <a16:creationId xmlns:a16="http://schemas.microsoft.com/office/drawing/2014/main" id="{58D9F427-3567-4F63-8982-B35F89D985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7" y="4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</p:grpSp>
      <p:sp>
        <p:nvSpPr>
          <p:cNvPr id="1062" name="Rectangle 37">
            <a:extLst>
              <a:ext uri="{FF2B5EF4-FFF2-40B4-BE49-F238E27FC236}">
                <a16:creationId xmlns:a16="http://schemas.microsoft.com/office/drawing/2014/main" id="{39232908-681C-4267-84FB-DD380AA0C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978275"/>
            <a:ext cx="81533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refore, the amount of surface area effectively “cut through” by the electric field is A</a:t>
            </a:r>
            <a:r>
              <a:rPr lang="en-US" sz="8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cos</a:t>
            </a:r>
            <a:r>
              <a:rPr lang="en-US" sz="8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sp>
        <p:nvSpPr>
          <p:cNvPr id="49192" name="Rectangle 40">
            <a:extLst>
              <a:ext uri="{FF2B5EF4-FFF2-40B4-BE49-F238E27FC236}">
                <a16:creationId xmlns:a16="http://schemas.microsoft.com/office/drawing/2014/main" id="{42306394-C7F6-46EA-9C8D-5DDB31BFC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83275"/>
            <a:ext cx="708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Remember the dot product from Physics 1135?</a:t>
            </a:r>
          </a:p>
        </p:txBody>
      </p:sp>
      <p:graphicFrame>
        <p:nvGraphicFramePr>
          <p:cNvPr id="49193" name="Object 41">
            <a:extLst>
              <a:ext uri="{FF2B5EF4-FFF2-40B4-BE49-F238E27FC236}">
                <a16:creationId xmlns:a16="http://schemas.microsoft.com/office/drawing/2014/main" id="{FF48F0BE-6061-4C8B-A4CB-7FF917B0D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1488" y="5849938"/>
          <a:ext cx="14843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685800" imgH="254000" progId="Equation.DSMT4">
                  <p:embed/>
                </p:oleObj>
              </mc:Choice>
              <mc:Fallback>
                <p:oleObj name="Equation" r:id="rId3" imgW="685800" imgH="254000" progId="Equation.DSMT4">
                  <p:embed/>
                  <p:pic>
                    <p:nvPicPr>
                      <p:cNvPr id="49193" name="Object 41">
                        <a:extLst>
                          <a:ext uri="{FF2B5EF4-FFF2-40B4-BE49-F238E27FC236}">
                            <a16:creationId xmlns:a16="http://schemas.microsoft.com/office/drawing/2014/main" id="{FF48F0BE-6061-4C8B-A4CB-7FF917B0D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849938"/>
                        <a:ext cx="14843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4" name="Freeform 42">
            <a:extLst>
              <a:ext uri="{FF2B5EF4-FFF2-40B4-BE49-F238E27FC236}">
                <a16:creationId xmlns:a16="http://schemas.microsoft.com/office/drawing/2014/main" id="{EBD24539-45CB-4A07-AC3E-27B5FC293E12}"/>
              </a:ext>
            </a:extLst>
          </p:cNvPr>
          <p:cNvSpPr>
            <a:spLocks/>
          </p:cNvSpPr>
          <p:nvPr/>
        </p:nvSpPr>
        <p:spPr bwMode="auto">
          <a:xfrm>
            <a:off x="4114800" y="2590800"/>
            <a:ext cx="2181225" cy="787400"/>
          </a:xfrm>
          <a:custGeom>
            <a:avLst/>
            <a:gdLst>
              <a:gd name="T0" fmla="*/ 0 w 1296"/>
              <a:gd name="T1" fmla="*/ 2147483647 h 496"/>
              <a:gd name="T2" fmla="*/ 2147483647 w 1296"/>
              <a:gd name="T3" fmla="*/ 2147483647 h 496"/>
              <a:gd name="T4" fmla="*/ 2147483647 w 1296"/>
              <a:gd name="T5" fmla="*/ 0 h 496"/>
              <a:gd name="T6" fmla="*/ 0 60000 65536"/>
              <a:gd name="T7" fmla="*/ 0 60000 65536"/>
              <a:gd name="T8" fmla="*/ 0 60000 65536"/>
              <a:gd name="T9" fmla="*/ 0 w 1296"/>
              <a:gd name="T10" fmla="*/ 0 h 496"/>
              <a:gd name="T11" fmla="*/ 1296 w 1296"/>
              <a:gd name="T12" fmla="*/ 496 h 4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496">
                <a:moveTo>
                  <a:pt x="0" y="384"/>
                </a:moveTo>
                <a:cubicBezTo>
                  <a:pt x="132" y="440"/>
                  <a:pt x="264" y="496"/>
                  <a:pt x="480" y="432"/>
                </a:cubicBezTo>
                <a:cubicBezTo>
                  <a:pt x="696" y="368"/>
                  <a:pt x="1176" y="72"/>
                  <a:pt x="1296" y="0"/>
                </a:cubicBezTo>
              </a:path>
            </a:pathLst>
          </a:custGeom>
          <a:noFill/>
          <a:ln w="38100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C7CCA2C-CA54-43FA-83AD-4C62A188679B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5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FCFBCF8-34D8-489F-8BF6-2E4B6930DBC2}"/>
                  </a:ext>
                </a:extLst>
              </p14:cNvPr>
              <p14:cNvContentPartPr/>
              <p14:nvPr/>
            </p14:nvContentPartPr>
            <p14:xfrm>
              <a:off x="5408640" y="225000"/>
              <a:ext cx="3294000" cy="64342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FCFBCF8-34D8-489F-8BF6-2E4B6930DBC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399280" y="215640"/>
                <a:ext cx="3312720" cy="6453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" dur="30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nimBg="1"/>
      <p:bldP spid="49183" grpId="0"/>
      <p:bldP spid="49184" grpId="0"/>
      <p:bldP spid="1062" grpId="0"/>
      <p:bldP spid="491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8" name="Rectangle 22">
            <a:extLst>
              <a:ext uri="{FF2B5EF4-FFF2-40B4-BE49-F238E27FC236}">
                <a16:creationId xmlns:a16="http://schemas.microsoft.com/office/drawing/2014/main" id="{68D830C0-F6C8-4681-A71B-DBB6139AD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4343400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3" name="Freeform 2">
            <a:extLst>
              <a:ext uri="{FF2B5EF4-FFF2-40B4-BE49-F238E27FC236}">
                <a16:creationId xmlns:a16="http://schemas.microsoft.com/office/drawing/2014/main" id="{E4ADD4FF-3BD8-4467-BC8B-414018932257}"/>
              </a:ext>
            </a:extLst>
          </p:cNvPr>
          <p:cNvSpPr>
            <a:spLocks/>
          </p:cNvSpPr>
          <p:nvPr/>
        </p:nvSpPr>
        <p:spPr bwMode="auto">
          <a:xfrm flipV="1">
            <a:off x="533400" y="28956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4" name="Freeform 3">
            <a:extLst>
              <a:ext uri="{FF2B5EF4-FFF2-40B4-BE49-F238E27FC236}">
                <a16:creationId xmlns:a16="http://schemas.microsoft.com/office/drawing/2014/main" id="{C1B481DF-FB70-4234-8646-2322587B5411}"/>
              </a:ext>
            </a:extLst>
          </p:cNvPr>
          <p:cNvSpPr>
            <a:spLocks/>
          </p:cNvSpPr>
          <p:nvPr/>
        </p:nvSpPr>
        <p:spPr bwMode="auto">
          <a:xfrm>
            <a:off x="533400" y="43434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5" name="Freeform 4">
            <a:extLst>
              <a:ext uri="{FF2B5EF4-FFF2-40B4-BE49-F238E27FC236}">
                <a16:creationId xmlns:a16="http://schemas.microsoft.com/office/drawing/2014/main" id="{C9355A58-C88C-418D-81AC-AF214EFBD847}"/>
              </a:ext>
            </a:extLst>
          </p:cNvPr>
          <p:cNvSpPr>
            <a:spLocks/>
          </p:cNvSpPr>
          <p:nvPr/>
        </p:nvSpPr>
        <p:spPr bwMode="auto">
          <a:xfrm rot="21375705" flipV="1">
            <a:off x="533400" y="49403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6" name="Freeform 5">
            <a:extLst>
              <a:ext uri="{FF2B5EF4-FFF2-40B4-BE49-F238E27FC236}">
                <a16:creationId xmlns:a16="http://schemas.microsoft.com/office/drawing/2014/main" id="{6FDA78DD-AAF8-4BE5-AE92-25E49E5EC42D}"/>
              </a:ext>
            </a:extLst>
          </p:cNvPr>
          <p:cNvSpPr>
            <a:spLocks/>
          </p:cNvSpPr>
          <p:nvPr/>
        </p:nvSpPr>
        <p:spPr bwMode="auto">
          <a:xfrm rot="224295">
            <a:off x="533400" y="22098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7" name="Line 6">
            <a:extLst>
              <a:ext uri="{FF2B5EF4-FFF2-40B4-BE49-F238E27FC236}">
                <a16:creationId xmlns:a16="http://schemas.microsoft.com/office/drawing/2014/main" id="{3756A4C6-6FCE-4C41-A6E4-AF6D3B5B0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3733800"/>
            <a:ext cx="19812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8" name="Rectangle 7">
            <a:extLst>
              <a:ext uri="{FF2B5EF4-FFF2-40B4-BE49-F238E27FC236}">
                <a16:creationId xmlns:a16="http://schemas.microsoft.com/office/drawing/2014/main" id="{5B55F23B-5B29-4DF4-BDB9-E1B1BDA8B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electric field is not uniform, or the surface is not flat…</a:t>
            </a:r>
          </a:p>
        </p:txBody>
      </p:sp>
      <p:sp>
        <p:nvSpPr>
          <p:cNvPr id="15369" name="Freeform 8">
            <a:extLst>
              <a:ext uri="{FF2B5EF4-FFF2-40B4-BE49-F238E27FC236}">
                <a16:creationId xmlns:a16="http://schemas.microsoft.com/office/drawing/2014/main" id="{91AEF710-2FE6-419D-852B-3646492F0B5E}"/>
              </a:ext>
            </a:extLst>
          </p:cNvPr>
          <p:cNvSpPr>
            <a:spLocks/>
          </p:cNvSpPr>
          <p:nvPr/>
        </p:nvSpPr>
        <p:spPr bwMode="auto">
          <a:xfrm>
            <a:off x="228600" y="1143000"/>
            <a:ext cx="3771900" cy="5435600"/>
          </a:xfrm>
          <a:custGeom>
            <a:avLst/>
            <a:gdLst>
              <a:gd name="T0" fmla="*/ 2147483647 w 2376"/>
              <a:gd name="T1" fmla="*/ 2147483647 h 3424"/>
              <a:gd name="T2" fmla="*/ 2147483647 w 2376"/>
              <a:gd name="T3" fmla="*/ 2147483647 h 3424"/>
              <a:gd name="T4" fmla="*/ 2147483647 w 2376"/>
              <a:gd name="T5" fmla="*/ 2147483647 h 3424"/>
              <a:gd name="T6" fmla="*/ 2147483647 w 2376"/>
              <a:gd name="T7" fmla="*/ 2147483647 h 3424"/>
              <a:gd name="T8" fmla="*/ 2147483647 w 2376"/>
              <a:gd name="T9" fmla="*/ 2147483647 h 3424"/>
              <a:gd name="T10" fmla="*/ 2147483647 w 2376"/>
              <a:gd name="T11" fmla="*/ 2147483647 h 3424"/>
              <a:gd name="T12" fmla="*/ 2147483647 w 2376"/>
              <a:gd name="T13" fmla="*/ 2147483647 h 3424"/>
              <a:gd name="T14" fmla="*/ 2147483647 w 2376"/>
              <a:gd name="T15" fmla="*/ 2147483647 h 34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76"/>
              <a:gd name="T25" fmla="*/ 0 h 3424"/>
              <a:gd name="T26" fmla="*/ 2376 w 2376"/>
              <a:gd name="T27" fmla="*/ 3424 h 342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76" h="3424">
                <a:moveTo>
                  <a:pt x="472" y="640"/>
                </a:moveTo>
                <a:cubicBezTo>
                  <a:pt x="608" y="904"/>
                  <a:pt x="1112" y="1232"/>
                  <a:pt x="1096" y="1648"/>
                </a:cubicBezTo>
                <a:cubicBezTo>
                  <a:pt x="1080" y="2064"/>
                  <a:pt x="512" y="2856"/>
                  <a:pt x="376" y="3136"/>
                </a:cubicBezTo>
                <a:cubicBezTo>
                  <a:pt x="240" y="3416"/>
                  <a:pt x="72" y="3424"/>
                  <a:pt x="280" y="3328"/>
                </a:cubicBezTo>
                <a:cubicBezTo>
                  <a:pt x="488" y="3232"/>
                  <a:pt x="1312" y="2944"/>
                  <a:pt x="1624" y="2560"/>
                </a:cubicBezTo>
                <a:cubicBezTo>
                  <a:pt x="1936" y="2176"/>
                  <a:pt x="2376" y="1440"/>
                  <a:pt x="2152" y="1024"/>
                </a:cubicBezTo>
                <a:cubicBezTo>
                  <a:pt x="1928" y="608"/>
                  <a:pt x="560" y="128"/>
                  <a:pt x="280" y="64"/>
                </a:cubicBezTo>
                <a:cubicBezTo>
                  <a:pt x="0" y="0"/>
                  <a:pt x="336" y="376"/>
                  <a:pt x="472" y="640"/>
                </a:cubicBez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05E9A22C-9D3F-4DF2-8DF2-B488B6357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733800"/>
            <a:ext cx="22098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1" name="Freeform 10">
            <a:extLst>
              <a:ext uri="{FF2B5EF4-FFF2-40B4-BE49-F238E27FC236}">
                <a16:creationId xmlns:a16="http://schemas.microsoft.com/office/drawing/2014/main" id="{D9DDC734-79BE-4021-986F-32C31AC722B8}"/>
              </a:ext>
            </a:extLst>
          </p:cNvPr>
          <p:cNvSpPr>
            <a:spLocks/>
          </p:cNvSpPr>
          <p:nvPr/>
        </p:nvSpPr>
        <p:spPr bwMode="auto">
          <a:xfrm>
            <a:off x="2667000" y="1447800"/>
            <a:ext cx="2438400" cy="10922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2" name="Freeform 11">
            <a:extLst>
              <a:ext uri="{FF2B5EF4-FFF2-40B4-BE49-F238E27FC236}">
                <a16:creationId xmlns:a16="http://schemas.microsoft.com/office/drawing/2014/main" id="{0B819B9E-82E1-4F4A-BB3E-D394D96597DA}"/>
              </a:ext>
            </a:extLst>
          </p:cNvPr>
          <p:cNvSpPr>
            <a:spLocks/>
          </p:cNvSpPr>
          <p:nvPr/>
        </p:nvSpPr>
        <p:spPr bwMode="auto">
          <a:xfrm>
            <a:off x="2819400" y="25908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88" name="Rectangle 12">
            <a:extLst>
              <a:ext uri="{FF2B5EF4-FFF2-40B4-BE49-F238E27FC236}">
                <a16:creationId xmlns:a16="http://schemas.microsoft.com/office/drawing/2014/main" id="{E7C886F6-AE74-47C0-86A1-B8F065701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527175"/>
            <a:ext cx="3429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ivide the surface into infinitesimal surface elements and add the flux through each…</a:t>
            </a:r>
          </a:p>
        </p:txBody>
      </p:sp>
      <p:sp>
        <p:nvSpPr>
          <p:cNvPr id="50189" name="AutoShape 13">
            <a:extLst>
              <a:ext uri="{FF2B5EF4-FFF2-40B4-BE49-F238E27FC236}">
                <a16:creationId xmlns:a16="http://schemas.microsoft.com/office/drawing/2014/main" id="{51201D77-BD42-4454-9A4B-F2636C693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267200"/>
            <a:ext cx="228600" cy="152400"/>
          </a:xfrm>
          <a:prstGeom prst="parallelogram">
            <a:avLst>
              <a:gd name="adj" fmla="val 3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5" name="Freeform 14">
            <a:extLst>
              <a:ext uri="{FF2B5EF4-FFF2-40B4-BE49-F238E27FC236}">
                <a16:creationId xmlns:a16="http://schemas.microsoft.com/office/drawing/2014/main" id="{30ADE595-8FC9-4E81-A41D-B1D8FC45F521}"/>
              </a:ext>
            </a:extLst>
          </p:cNvPr>
          <p:cNvSpPr>
            <a:spLocks/>
          </p:cNvSpPr>
          <p:nvPr/>
        </p:nvSpPr>
        <p:spPr bwMode="auto">
          <a:xfrm flipV="1">
            <a:off x="2667000" y="4927600"/>
            <a:ext cx="2438400" cy="6350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1" name="Line 15">
            <a:extLst>
              <a:ext uri="{FF2B5EF4-FFF2-40B4-BE49-F238E27FC236}">
                <a16:creationId xmlns:a16="http://schemas.microsoft.com/office/drawing/2014/main" id="{6F383842-ECBC-4BF3-9917-03AABD14EF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4191000"/>
            <a:ext cx="1905000" cy="12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7" name="Freeform 16">
            <a:extLst>
              <a:ext uri="{FF2B5EF4-FFF2-40B4-BE49-F238E27FC236}">
                <a16:creationId xmlns:a16="http://schemas.microsoft.com/office/drawing/2014/main" id="{2707C7FA-9AAF-4949-A7D5-25133DED3FB9}"/>
              </a:ext>
            </a:extLst>
          </p:cNvPr>
          <p:cNvSpPr>
            <a:spLocks/>
          </p:cNvSpPr>
          <p:nvPr/>
        </p:nvSpPr>
        <p:spPr bwMode="auto">
          <a:xfrm flipV="1">
            <a:off x="2819400" y="43434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3" name="Rectangle 17">
            <a:extLst>
              <a:ext uri="{FF2B5EF4-FFF2-40B4-BE49-F238E27FC236}">
                <a16:creationId xmlns:a16="http://schemas.microsoft.com/office/drawing/2014/main" id="{8F010ACB-A1C5-489C-B967-C2C3FE946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3810000"/>
            <a:ext cx="53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</a:p>
        </p:txBody>
      </p:sp>
      <p:sp>
        <p:nvSpPr>
          <p:cNvPr id="15379" name="Rectangle 18">
            <a:extLst>
              <a:ext uri="{FF2B5EF4-FFF2-40B4-BE49-F238E27FC236}">
                <a16:creationId xmlns:a16="http://schemas.microsoft.com/office/drawing/2014/main" id="{41AD75AB-6775-4A3B-81F8-56C27F4BD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25" y="34925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graphicFrame>
        <p:nvGraphicFramePr>
          <p:cNvPr id="50195" name="Object 19">
            <a:extLst>
              <a:ext uri="{FF2B5EF4-FFF2-40B4-BE49-F238E27FC236}">
                <a16:creationId xmlns:a16="http://schemas.microsoft.com/office/drawing/2014/main" id="{7DB88548-7924-4FDC-BB7C-B0ED72C98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2950" y="3355975"/>
          <a:ext cx="2940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1358310" imgH="355446" progId="Equation.DSMT4">
                  <p:embed/>
                </p:oleObj>
              </mc:Choice>
              <mc:Fallback>
                <p:oleObj name="Equation" r:id="rId3" imgW="1358310" imgH="355446" progId="Equation.DSMT4">
                  <p:embed/>
                  <p:pic>
                    <p:nvPicPr>
                      <p:cNvPr id="50195" name="Object 19">
                        <a:extLst>
                          <a:ext uri="{FF2B5EF4-FFF2-40B4-BE49-F238E27FC236}">
                            <a16:creationId xmlns:a16="http://schemas.microsoft.com/office/drawing/2014/main" id="{7DB88548-7924-4FDC-BB7C-B0ED72C98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355975"/>
                        <a:ext cx="29400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>
            <a:extLst>
              <a:ext uri="{FF2B5EF4-FFF2-40B4-BE49-F238E27FC236}">
                <a16:creationId xmlns:a16="http://schemas.microsoft.com/office/drawing/2014/main" id="{496694AA-E09D-447C-B982-015F4B3B0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4441825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441825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Rectangle 21">
            <a:extLst>
              <a:ext uri="{FF2B5EF4-FFF2-40B4-BE49-F238E27FC236}">
                <a16:creationId xmlns:a16="http://schemas.microsoft.com/office/drawing/2014/main" id="{21CE7F1A-883A-49EF-AA75-CF2263084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3810000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A</a:t>
            </a: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6FCD5905-6AC7-4B18-9F7F-9C43DD39A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6025" y="6305550"/>
            <a:ext cx="1933575" cy="400050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1000">
                <a:solidFill>
                  <a:srgbClr val="800000"/>
                </a:solidFill>
                <a:cs typeface="+mn-cs"/>
              </a:rPr>
              <a:t>Remember, the direction of dA is normal to the surface.</a:t>
            </a:r>
            <a:endParaRPr lang="en-US" sz="1000">
              <a:solidFill>
                <a:srgbClr val="800000"/>
              </a:solidFill>
              <a:latin typeface="Verdana" pitchFamily="34" charset="0"/>
              <a:cs typeface="+mn-cs"/>
            </a:endParaRPr>
          </a:p>
        </p:txBody>
      </p:sp>
      <p:grpSp>
        <p:nvGrpSpPr>
          <p:cNvPr id="24" name="Group 20">
            <a:extLst>
              <a:ext uri="{FF2B5EF4-FFF2-40B4-BE49-F238E27FC236}">
                <a16:creationId xmlns:a16="http://schemas.microsoft.com/office/drawing/2014/main" id="{327D1D85-3952-4953-BB21-66AC0D81731E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486400"/>
            <a:ext cx="2430463" cy="523875"/>
            <a:chOff x="3216" y="2900"/>
            <a:chExt cx="2470" cy="330"/>
          </a:xfrm>
        </p:grpSpPr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1BF132F1-B17B-492A-8972-8FF2F44E3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00"/>
              <a:ext cx="24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400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a surface integral, therefore a double integral</a:t>
              </a:r>
            </a:p>
          </p:txBody>
        </p:sp>
        <p:graphicFrame>
          <p:nvGraphicFramePr>
            <p:cNvPr id="20506" name="Object 22">
              <a:extLst>
                <a:ext uri="{FF2B5EF4-FFF2-40B4-BE49-F238E27FC236}">
                  <a16:creationId xmlns:a16="http://schemas.microsoft.com/office/drawing/2014/main" id="{9AF4405D-DFC3-42E7-B5CE-C05C6EF2A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" y="3044"/>
            <a:ext cx="17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Equation" r:id="rId7" imgW="266584" imgH="279279" progId="Equation.DSMT4">
                    <p:embed/>
                  </p:oleObj>
                </mc:Choice>
                <mc:Fallback>
                  <p:oleObj name="Equation" r:id="rId7" imgW="266584" imgH="279279" progId="Equation.DSMT4">
                    <p:embed/>
                    <p:pic>
                      <p:nvPicPr>
                        <p:cNvPr id="20506" name="Object 22">
                          <a:extLst>
                            <a:ext uri="{FF2B5EF4-FFF2-40B4-BE49-F238E27FC236}">
                              <a16:creationId xmlns:a16="http://schemas.microsoft.com/office/drawing/2014/main" id="{9AF4405D-DFC3-42E7-B5CE-C05C6EF2A7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" y="3044"/>
                          <a:ext cx="17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5485BC18-0AEC-42C7-B4BF-1C2412B1B824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9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A6A3F5B-F99A-4A42-86C8-EF2F28823256}"/>
                  </a:ext>
                </a:extLst>
              </p14:cNvPr>
              <p14:cNvContentPartPr/>
              <p14:nvPr/>
            </p14:nvContentPartPr>
            <p14:xfrm>
              <a:off x="503640" y="262800"/>
              <a:ext cx="8633880" cy="57308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A6A3F5B-F99A-4A42-86C8-EF2F28823256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94280" y="253440"/>
                <a:ext cx="8652600" cy="5749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8" grpId="0" animBg="1"/>
      <p:bldP spid="50188" grpId="0"/>
      <p:bldP spid="50189" grpId="0" animBg="1"/>
      <p:bldP spid="50193" grpId="0"/>
      <p:bldP spid="50197" grpId="0"/>
      <p:bldP spid="50197" grpId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>
            <a:extLst>
              <a:ext uri="{FF2B5EF4-FFF2-40B4-BE49-F238E27FC236}">
                <a16:creationId xmlns:a16="http://schemas.microsoft.com/office/drawing/2014/main" id="{F8BC379D-6647-4322-A7D7-E6792C2A5F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41148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87" name="Line 3">
            <a:extLst>
              <a:ext uri="{FF2B5EF4-FFF2-40B4-BE49-F238E27FC236}">
                <a16:creationId xmlns:a16="http://schemas.microsoft.com/office/drawing/2014/main" id="{F319C5AE-9904-40B9-8B46-09D4B92F7B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35814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88" name="Line 4">
            <a:extLst>
              <a:ext uri="{FF2B5EF4-FFF2-40B4-BE49-F238E27FC236}">
                <a16:creationId xmlns:a16="http://schemas.microsoft.com/office/drawing/2014/main" id="{D3B5C377-AE02-4381-BA57-532BBAD45F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30480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89" name="Line 5">
            <a:extLst>
              <a:ext uri="{FF2B5EF4-FFF2-40B4-BE49-F238E27FC236}">
                <a16:creationId xmlns:a16="http://schemas.microsoft.com/office/drawing/2014/main" id="{19364D41-CD0F-4B3A-932B-66F2FD2C071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25146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0" name="Line 6">
            <a:extLst>
              <a:ext uri="{FF2B5EF4-FFF2-40B4-BE49-F238E27FC236}">
                <a16:creationId xmlns:a16="http://schemas.microsoft.com/office/drawing/2014/main" id="{E10A907B-AF1B-4CB5-82C0-E399A92CAD8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19812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A5989499-D69E-44F9-BA6B-BB15A4FF7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If the surface is closed (completely encloses a volume)…</a:t>
            </a:r>
          </a:p>
        </p:txBody>
      </p:sp>
      <p:sp>
        <p:nvSpPr>
          <p:cNvPr id="16392" name="Oval 8">
            <a:extLst>
              <a:ext uri="{FF2B5EF4-FFF2-40B4-BE49-F238E27FC236}">
                <a16:creationId xmlns:a16="http://schemas.microsoft.com/office/drawing/2014/main" id="{FA85E0B8-C242-4C03-903B-989C4502C779}"/>
              </a:ext>
            </a:extLst>
          </p:cNvPr>
          <p:cNvSpPr>
            <a:spLocks noChangeArrowheads="1"/>
          </p:cNvSpPr>
          <p:nvPr/>
        </p:nvSpPr>
        <p:spPr bwMode="auto">
          <a:xfrm rot="17968837" flipV="1">
            <a:off x="738981" y="2034382"/>
            <a:ext cx="3122613" cy="2209800"/>
          </a:xfrm>
          <a:prstGeom prst="ellipse">
            <a:avLst/>
          </a:prstGeom>
          <a:gradFill rotWithShape="1">
            <a:gsLst>
              <a:gs pos="0">
                <a:srgbClr val="DCB058"/>
              </a:gs>
              <a:gs pos="100000">
                <a:srgbClr val="FFCC66"/>
              </a:gs>
            </a:gsLst>
            <a:lin ang="5400000" scaled="1"/>
          </a:gradFill>
          <a:ln w="9525">
            <a:round/>
            <a:headEnd/>
            <a:tailEnd/>
          </a:ln>
          <a:scene3d>
            <a:camera prst="legacyPerspectiveFront">
              <a:rot lat="1500000" lon="20099957" rev="0"/>
            </a:camera>
            <a:lightRig rig="legacyFlat4" dir="t"/>
          </a:scene3d>
          <a:sp3d extrusionH="887400" prstMaterial="legacyMatte">
            <a:bevelT w="13500" h="13500" prst="angle"/>
            <a:bevelB w="13500" h="13500" prst="angle"/>
            <a:extrusionClr>
              <a:srgbClr val="FFCC66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3" name="Line 9">
            <a:extLst>
              <a:ext uri="{FF2B5EF4-FFF2-40B4-BE49-F238E27FC236}">
                <a16:creationId xmlns:a16="http://schemas.microsoft.com/office/drawing/2014/main" id="{99CD2E5B-4827-4F33-B14E-7DC2D72D54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048000"/>
            <a:ext cx="1828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4" name="Rectangle 10">
            <a:extLst>
              <a:ext uri="{FF2B5EF4-FFF2-40B4-BE49-F238E27FC236}">
                <a16:creationId xmlns:a16="http://schemas.microsoft.com/office/drawing/2014/main" id="{4BE46B86-AB29-4215-AC50-9DD3FE6A2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8194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16395" name="Line 11">
            <a:extLst>
              <a:ext uri="{FF2B5EF4-FFF2-40B4-BE49-F238E27FC236}">
                <a16:creationId xmlns:a16="http://schemas.microsoft.com/office/drawing/2014/main" id="{367C759D-1617-433A-BFA8-DC4694C7FA6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2100" y="2514600"/>
            <a:ext cx="15113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6" name="Line 12">
            <a:extLst>
              <a:ext uri="{FF2B5EF4-FFF2-40B4-BE49-F238E27FC236}">
                <a16:creationId xmlns:a16="http://schemas.microsoft.com/office/drawing/2014/main" id="{9CC217C8-60E4-46BC-AEDC-89882634F7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1981200"/>
            <a:ext cx="1143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7" name="Line 13">
            <a:extLst>
              <a:ext uri="{FF2B5EF4-FFF2-40B4-BE49-F238E27FC236}">
                <a16:creationId xmlns:a16="http://schemas.microsoft.com/office/drawing/2014/main" id="{1F11EA43-FA41-41E7-B069-0FEBD579F8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4114800"/>
            <a:ext cx="2514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1214" name="Rectangle 14">
            <a:extLst>
              <a:ext uri="{FF2B5EF4-FFF2-40B4-BE49-F238E27FC236}">
                <a16:creationId xmlns:a16="http://schemas.microsoft.com/office/drawing/2014/main" id="{C64BA82F-A955-43B5-B0E3-BC8BB15EF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676400"/>
            <a:ext cx="3810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…we count* lines going out as positive and lines going in as negative…</a:t>
            </a:r>
          </a:p>
        </p:txBody>
      </p:sp>
      <p:graphicFrame>
        <p:nvGraphicFramePr>
          <p:cNvPr id="51215" name="Object 15">
            <a:extLst>
              <a:ext uri="{FF2B5EF4-FFF2-40B4-BE49-F238E27FC236}">
                <a16:creationId xmlns:a16="http://schemas.microsoft.com/office/drawing/2014/main" id="{0AAA8B2E-34D9-44F6-B8A2-3FC27F86F8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7713" y="3048000"/>
          <a:ext cx="18970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876300" imgH="279400" progId="Equation.DSMT4">
                  <p:embed/>
                </p:oleObj>
              </mc:Choice>
              <mc:Fallback>
                <p:oleObj name="Equation" r:id="rId3" imgW="876300" imgH="279400" progId="Equation.DSMT4">
                  <p:embed/>
                  <p:pic>
                    <p:nvPicPr>
                      <p:cNvPr id="51215" name="Object 15">
                        <a:extLst>
                          <a:ext uri="{FF2B5EF4-FFF2-40B4-BE49-F238E27FC236}">
                            <a16:creationId xmlns:a16="http://schemas.microsoft.com/office/drawing/2014/main" id="{0AAA8B2E-34D9-44F6-B8A2-3FC27F86F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3048000"/>
                        <a:ext cx="18970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Oval 16">
            <a:extLst>
              <a:ext uri="{FF2B5EF4-FFF2-40B4-BE49-F238E27FC236}">
                <a16:creationId xmlns:a16="http://schemas.microsoft.com/office/drawing/2014/main" id="{DC66EE55-F94E-4EEA-A9DA-7EE4A696A506}"/>
              </a:ext>
            </a:extLst>
          </p:cNvPr>
          <p:cNvSpPr>
            <a:spLocks noChangeArrowheads="1"/>
          </p:cNvSpPr>
          <p:nvPr/>
        </p:nvSpPr>
        <p:spPr bwMode="auto">
          <a:xfrm rot="2100000">
            <a:off x="2070100" y="3454400"/>
            <a:ext cx="152400" cy="2286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401" name="Line 17">
            <a:extLst>
              <a:ext uri="{FF2B5EF4-FFF2-40B4-BE49-F238E27FC236}">
                <a16:creationId xmlns:a16="http://schemas.microsoft.com/office/drawing/2014/main" id="{5BB8EB86-FD82-45B4-9152-C64E38ED1A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6300" y="3581400"/>
            <a:ext cx="2209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402" name="Line 18">
            <a:extLst>
              <a:ext uri="{FF2B5EF4-FFF2-40B4-BE49-F238E27FC236}">
                <a16:creationId xmlns:a16="http://schemas.microsoft.com/office/drawing/2014/main" id="{E9A1BD00-4100-447C-B64F-F1867DDCA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9000" y="3581400"/>
            <a:ext cx="762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403" name="Rectangle 19">
            <a:extLst>
              <a:ext uri="{FF2B5EF4-FFF2-40B4-BE49-F238E27FC236}">
                <a16:creationId xmlns:a16="http://schemas.microsoft.com/office/drawing/2014/main" id="{1A6CBEA7-B6AA-489C-9E42-86F91D6B7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1313" y="3657600"/>
            <a:ext cx="53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3D9420B9-BA7F-4DBC-BD6B-89726D64D07C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886200"/>
            <a:ext cx="3810000" cy="641350"/>
            <a:chOff x="3216" y="2900"/>
            <a:chExt cx="2400" cy="404"/>
          </a:xfrm>
        </p:grpSpPr>
        <p:sp>
          <p:nvSpPr>
            <p:cNvPr id="16407" name="Rectangle 21">
              <a:extLst>
                <a:ext uri="{FF2B5EF4-FFF2-40B4-BE49-F238E27FC236}">
                  <a16:creationId xmlns:a16="http://schemas.microsoft.com/office/drawing/2014/main" id="{ABB0EA01-217C-4A9B-9F7B-9D311FAD6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00"/>
              <a:ext cx="24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800">
                  <a:solidFill>
                    <a:srgbClr val="000000"/>
                  </a:solidFill>
                  <a:cs typeface="+mn-cs"/>
                  <a:sym typeface="Symbol" pitchFamily="18" charset="2"/>
                </a:rPr>
                <a:t>a surface integral, therefore a double integral</a:t>
              </a:r>
            </a:p>
          </p:txBody>
        </p:sp>
        <p:graphicFrame>
          <p:nvGraphicFramePr>
            <p:cNvPr id="21528" name="Object 22">
              <a:extLst>
                <a:ext uri="{FF2B5EF4-FFF2-40B4-BE49-F238E27FC236}">
                  <a16:creationId xmlns:a16="http://schemas.microsoft.com/office/drawing/2014/main" id="{D403E719-7E4B-475D-A346-7F8A7179BA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7" y="3102"/>
            <a:ext cx="19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5" imgW="291973" imgH="279279" progId="Equation.DSMT4">
                    <p:embed/>
                  </p:oleObj>
                </mc:Choice>
                <mc:Fallback>
                  <p:oleObj name="Equation" r:id="rId5" imgW="291973" imgH="279279" progId="Equation.DSMT4">
                    <p:embed/>
                    <p:pic>
                      <p:nvPicPr>
                        <p:cNvPr id="21528" name="Object 22">
                          <a:extLst>
                            <a:ext uri="{FF2B5EF4-FFF2-40B4-BE49-F238E27FC236}">
                              <a16:creationId xmlns:a16="http://schemas.microsoft.com/office/drawing/2014/main" id="{D403E719-7E4B-475D-A346-7F8A7179BA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7" y="3102"/>
                          <a:ext cx="19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23" name="Rectangle 23">
            <a:extLst>
              <a:ext uri="{FF2B5EF4-FFF2-40B4-BE49-F238E27FC236}">
                <a16:creationId xmlns:a16="http://schemas.microsoft.com/office/drawing/2014/main" id="{919611F1-B86C-45B7-AABF-2A786FB3C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330950"/>
            <a:ext cx="8991600" cy="374650"/>
          </a:xfrm>
          <a:prstGeom prst="rect">
            <a:avLst/>
          </a:prstGeom>
          <a:solidFill>
            <a:srgbClr val="CCFFCC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600">
                <a:solidFill>
                  <a:srgbClr val="006600"/>
                </a:solidFill>
                <a:cs typeface="+mn-cs"/>
                <a:sym typeface="Symbol" pitchFamily="18" charset="2"/>
              </a:rPr>
              <a:t>*There are 10 kinds of people in this world: those who can count in binary, and those who can’t.</a:t>
            </a:r>
          </a:p>
        </p:txBody>
      </p:sp>
      <p:sp>
        <p:nvSpPr>
          <p:cNvPr id="24" name="Text Box 10">
            <a:extLst>
              <a:ext uri="{FF2B5EF4-FFF2-40B4-BE49-F238E27FC236}">
                <a16:creationId xmlns:a16="http://schemas.microsoft.com/office/drawing/2014/main" id="{B67274F0-8548-41CD-98A6-802FE0B3C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7200" y="4864100"/>
            <a:ext cx="2362200" cy="554038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1000" b="1" dirty="0">
                <a:solidFill>
                  <a:srgbClr val="800000"/>
                </a:solidFill>
                <a:cs typeface="+mn-cs"/>
              </a:rPr>
              <a:t>For a closed surface, </a:t>
            </a:r>
            <a:r>
              <a:rPr lang="en-US" sz="1000" b="1" dirty="0" err="1">
                <a:solidFill>
                  <a:srgbClr val="800000"/>
                </a:solidFill>
                <a:cs typeface="+mn-cs"/>
              </a:rPr>
              <a:t>dA</a:t>
            </a:r>
            <a:r>
              <a:rPr lang="en-US" sz="1000" b="1" dirty="0">
                <a:solidFill>
                  <a:srgbClr val="800000"/>
                </a:solidFill>
                <a:cs typeface="+mn-cs"/>
              </a:rPr>
              <a:t> is normal to the surface and always points away from the inside.</a:t>
            </a:r>
            <a:endParaRPr lang="en-US" sz="1000" b="1" dirty="0">
              <a:solidFill>
                <a:srgbClr val="800000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39DA316-53C9-43F8-BDC5-5ECA5FC4AFF4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7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2F3648A-A2FE-491A-9B07-B3308D6F13EE}"/>
                  </a:ext>
                </a:extLst>
              </p14:cNvPr>
              <p14:cNvContentPartPr/>
              <p14:nvPr/>
            </p14:nvContentPartPr>
            <p14:xfrm>
              <a:off x="267840" y="498240"/>
              <a:ext cx="8572320" cy="51598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2F3648A-A2FE-491A-9B07-B3308D6F13E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8480" y="488880"/>
                <a:ext cx="8591040" cy="5178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4" grpId="0"/>
      <p:bldP spid="51223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3">
            <a:extLst>
              <a:ext uri="{FF2B5EF4-FFF2-40B4-BE49-F238E27FC236}">
                <a16:creationId xmlns:a16="http://schemas.microsoft.com/office/drawing/2014/main" id="{942DD312-184E-49A3-B768-C06782E33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23925"/>
            <a:ext cx="4495800" cy="609600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grpSp>
        <p:nvGrpSpPr>
          <p:cNvPr id="22531" name="Group 2">
            <a:extLst>
              <a:ext uri="{FF2B5EF4-FFF2-40B4-BE49-F238E27FC236}">
                <a16:creationId xmlns:a16="http://schemas.microsoft.com/office/drawing/2014/main" id="{7838BC42-CAC1-4C1D-BA95-A2F976DB56B6}"/>
              </a:ext>
            </a:extLst>
          </p:cNvPr>
          <p:cNvGrpSpPr>
            <a:grpSpLocks/>
          </p:cNvGrpSpPr>
          <p:nvPr/>
        </p:nvGrpSpPr>
        <p:grpSpPr bwMode="auto">
          <a:xfrm>
            <a:off x="5027613" y="1801813"/>
            <a:ext cx="2439987" cy="2287587"/>
            <a:chOff x="1871" y="192"/>
            <a:chExt cx="1537" cy="1441"/>
          </a:xfrm>
        </p:grpSpPr>
        <p:pic>
          <p:nvPicPr>
            <p:cNvPr id="22537" name="Picture 3" descr="g0446893">
              <a:extLst>
                <a:ext uri="{FF2B5EF4-FFF2-40B4-BE49-F238E27FC236}">
                  <a16:creationId xmlns:a16="http://schemas.microsoft.com/office/drawing/2014/main" id="{3A80373A-DED9-46A0-9791-2D742BF528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1" y="192"/>
              <a:ext cx="1537" cy="1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8" name="Text Box 4">
              <a:extLst>
                <a:ext uri="{FF2B5EF4-FFF2-40B4-BE49-F238E27FC236}">
                  <a16:creationId xmlns:a16="http://schemas.microsoft.com/office/drawing/2014/main" id="{42D3B738-B829-4CB3-9A39-F9FFF00BDB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167063" flipV="1">
              <a:off x="2619" y="87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</a:t>
              </a:r>
            </a:p>
          </p:txBody>
        </p:sp>
        <p:sp>
          <p:nvSpPr>
            <p:cNvPr id="22539" name="Text Box 5">
              <a:extLst>
                <a:ext uri="{FF2B5EF4-FFF2-40B4-BE49-F238E27FC236}">
                  <a16:creationId xmlns:a16="http://schemas.microsoft.com/office/drawing/2014/main" id="{9BFD19F0-0E73-4743-A0A5-B8C7E17AA5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617978">
              <a:off x="2404" y="122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</a:t>
              </a:r>
            </a:p>
          </p:txBody>
        </p:sp>
        <p:sp>
          <p:nvSpPr>
            <p:cNvPr id="17420" name="Oval 6">
              <a:extLst>
                <a:ext uri="{FF2B5EF4-FFF2-40B4-BE49-F238E27FC236}">
                  <a16:creationId xmlns:a16="http://schemas.microsoft.com/office/drawing/2014/main" id="{01413211-DC05-4323-BC60-8EC5420F2A5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6" y="1344"/>
              <a:ext cx="58" cy="5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7421" name="Oval 7">
              <a:extLst>
                <a:ext uri="{FF2B5EF4-FFF2-40B4-BE49-F238E27FC236}">
                  <a16:creationId xmlns:a16="http://schemas.microsoft.com/office/drawing/2014/main" id="{2A112BC3-69C4-4A08-B4A2-34C9EE70154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662" y="1000"/>
              <a:ext cx="58" cy="5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</p:grpSp>
      <p:grpSp>
        <p:nvGrpSpPr>
          <p:cNvPr id="22532" name="Group 8">
            <a:extLst>
              <a:ext uri="{FF2B5EF4-FFF2-40B4-BE49-F238E27FC236}">
                <a16:creationId xmlns:a16="http://schemas.microsoft.com/office/drawing/2014/main" id="{7AD8BBE0-875F-4A48-8D4F-E283030EEBC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914400"/>
            <a:ext cx="8839200" cy="606425"/>
            <a:chOff x="96" y="160"/>
            <a:chExt cx="5568" cy="382"/>
          </a:xfrm>
        </p:grpSpPr>
        <p:sp>
          <p:nvSpPr>
            <p:cNvPr id="17415" name="Rectangle 9">
              <a:extLst>
                <a:ext uri="{FF2B5EF4-FFF2-40B4-BE49-F238E27FC236}">
                  <a16:creationId xmlns:a16="http://schemas.microsoft.com/office/drawing/2014/main" id="{74FA9008-FB8C-43D8-A63D-B11669F6F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92"/>
              <a:ext cx="55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>
                  <a:solidFill>
                    <a:srgbClr val="A50021"/>
                  </a:solidFill>
                  <a:cs typeface="+mn-cs"/>
                  <a:sym typeface="Symbol" pitchFamily="18" charset="2"/>
                </a:rPr>
                <a:t>What the *!@* is this      thing?</a:t>
              </a:r>
            </a:p>
          </p:txBody>
        </p:sp>
        <p:graphicFrame>
          <p:nvGraphicFramePr>
            <p:cNvPr id="22536" name="Object 10">
              <a:extLst>
                <a:ext uri="{FF2B5EF4-FFF2-40B4-BE49-F238E27FC236}">
                  <a16:creationId xmlns:a16="http://schemas.microsoft.com/office/drawing/2014/main" id="{580CA677-9726-429C-9725-1012073708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7" y="160"/>
            <a:ext cx="329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4" imgW="241195" imgH="279279" progId="Equation.DSMT4">
                    <p:embed/>
                  </p:oleObj>
                </mc:Choice>
                <mc:Fallback>
                  <p:oleObj name="Equation" r:id="rId4" imgW="241195" imgH="279279" progId="Equation.DSMT4">
                    <p:embed/>
                    <p:pic>
                      <p:nvPicPr>
                        <p:cNvPr id="22536" name="Object 10">
                          <a:extLst>
                            <a:ext uri="{FF2B5EF4-FFF2-40B4-BE49-F238E27FC236}">
                              <a16:creationId xmlns:a16="http://schemas.microsoft.com/office/drawing/2014/main" id="{580CA677-9726-429C-9725-1012073708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7" y="160"/>
                          <a:ext cx="329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5" name="Rectangle 11">
            <a:extLst>
              <a:ext uri="{FF2B5EF4-FFF2-40B4-BE49-F238E27FC236}">
                <a16:creationId xmlns:a16="http://schemas.microsoft.com/office/drawing/2014/main" id="{ADFC55ED-9D61-449C-A429-B75F1F121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86055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Nothing to panic about!</a:t>
            </a:r>
          </a:p>
        </p:txBody>
      </p:sp>
      <p:sp>
        <p:nvSpPr>
          <p:cNvPr id="52236" name="Rectangle 12">
            <a:extLst>
              <a:ext uri="{FF2B5EF4-FFF2-40B4-BE49-F238E27FC236}">
                <a16:creationId xmlns:a16="http://schemas.microsoft.com/office/drawing/2014/main" id="{CF1710C9-FDC9-48B6-A3D0-53CC4E640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622550"/>
            <a:ext cx="4114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The circle just reminds you to integrate over a closed surface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C0243ED-E0EB-4E0D-9C84-925F87800B26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6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B927A89-D06E-46BB-8818-1DACB438540D}"/>
                  </a:ext>
                </a:extLst>
              </p14:cNvPr>
              <p14:cNvContentPartPr/>
              <p14:nvPr/>
            </p14:nvContentPartPr>
            <p14:xfrm>
              <a:off x="306000" y="1054080"/>
              <a:ext cx="8305560" cy="53982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B927A89-D06E-46BB-8818-1DACB438540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6640" y="1044720"/>
                <a:ext cx="8324280" cy="5416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5" grpId="0"/>
      <p:bldP spid="522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>
            <a:extLst>
              <a:ext uri="{FF2B5EF4-FFF2-40B4-BE49-F238E27FC236}">
                <a16:creationId xmlns:a16="http://schemas.microsoft.com/office/drawing/2014/main" id="{65196A62-543E-45DC-8D7C-9053AF0E6490}"/>
              </a:ext>
            </a:extLst>
          </p:cNvPr>
          <p:cNvSpPr/>
          <p:nvPr/>
        </p:nvSpPr>
        <p:spPr bwMode="auto">
          <a:xfrm>
            <a:off x="533400" y="4114800"/>
            <a:ext cx="1905000" cy="6096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8435" name="Rectangle 4">
            <a:extLst>
              <a:ext uri="{FF2B5EF4-FFF2-40B4-BE49-F238E27FC236}">
                <a16:creationId xmlns:a16="http://schemas.microsoft.com/office/drawing/2014/main" id="{EF6C951A-A5CB-448F-A2EB-10809C9CA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47650"/>
            <a:ext cx="8839200" cy="860425"/>
          </a:xfrm>
          <a:prstGeom prst="rect">
            <a:avLst/>
          </a:prstGeom>
          <a:solidFill>
            <a:srgbClr val="FFCC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A50021"/>
                </a:solidFill>
                <a:cs typeface="+mn-cs"/>
                <a:sym typeface="Symbol" pitchFamily="18" charset="2"/>
              </a:rPr>
              <a:t>Question: you gave me five different equations for electric flux. Which one do I need to use? </a:t>
            </a:r>
          </a:p>
        </p:txBody>
      </p:sp>
      <p:graphicFrame>
        <p:nvGraphicFramePr>
          <p:cNvPr id="84997" name="Object 5">
            <a:extLst>
              <a:ext uri="{FF2B5EF4-FFF2-40B4-BE49-F238E27FC236}">
                <a16:creationId xmlns:a16="http://schemas.microsoft.com/office/drawing/2014/main" id="{A9E39C93-62D4-4AA9-B279-A2946487C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970463"/>
          <a:ext cx="18970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3" imgW="876300" imgH="279400" progId="Equation.DSMT4">
                  <p:embed/>
                </p:oleObj>
              </mc:Choice>
              <mc:Fallback>
                <p:oleObj name="Equation" r:id="rId3" imgW="876300" imgH="279400" progId="Equation.DSMT4">
                  <p:embed/>
                  <p:pic>
                    <p:nvPicPr>
                      <p:cNvPr id="84997" name="Object 5">
                        <a:extLst>
                          <a:ext uri="{FF2B5EF4-FFF2-40B4-BE49-F238E27FC236}">
                            <a16:creationId xmlns:a16="http://schemas.microsoft.com/office/drawing/2014/main" id="{A9E39C93-62D4-4AA9-B279-A2946487C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70463"/>
                        <a:ext cx="18970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>
            <a:extLst>
              <a:ext uri="{FF2B5EF4-FFF2-40B4-BE49-F238E27FC236}">
                <a16:creationId xmlns:a16="http://schemas.microsoft.com/office/drawing/2014/main" id="{4236983C-994E-48F6-9C9D-1E108EEFE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117975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84998" name="Object 6">
                        <a:extLst>
                          <a:ext uri="{FF2B5EF4-FFF2-40B4-BE49-F238E27FC236}">
                            <a16:creationId xmlns:a16="http://schemas.microsoft.com/office/drawing/2014/main" id="{4236983C-994E-48F6-9C9D-1E108EEFE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7975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>
            <a:extLst>
              <a:ext uri="{FF2B5EF4-FFF2-40B4-BE49-F238E27FC236}">
                <a16:creationId xmlns:a16="http://schemas.microsoft.com/office/drawing/2014/main" id="{E36C69B6-C205-4A1E-AA10-8E2388B02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355975"/>
          <a:ext cx="14843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7" imgW="685800" imgH="254000" progId="Equation.DSMT4">
                  <p:embed/>
                </p:oleObj>
              </mc:Choice>
              <mc:Fallback>
                <p:oleObj name="Equation" r:id="rId7" imgW="685800" imgH="254000" progId="Equation.DSMT4">
                  <p:embed/>
                  <p:pic>
                    <p:nvPicPr>
                      <p:cNvPr id="84999" name="Object 7">
                        <a:extLst>
                          <a:ext uri="{FF2B5EF4-FFF2-40B4-BE49-F238E27FC236}">
                            <a16:creationId xmlns:a16="http://schemas.microsoft.com/office/drawing/2014/main" id="{E36C69B6-C205-4A1E-AA10-8E2388B02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5975"/>
                        <a:ext cx="14843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>
            <a:extLst>
              <a:ext uri="{FF2B5EF4-FFF2-40B4-BE49-F238E27FC236}">
                <a16:creationId xmlns:a16="http://schemas.microsoft.com/office/drawing/2014/main" id="{19276E7F-7749-412E-9A1C-4D8E437E7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8" y="2593975"/>
          <a:ext cx="19796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85000" name="Object 8">
                        <a:extLst>
                          <a:ext uri="{FF2B5EF4-FFF2-40B4-BE49-F238E27FC236}">
                            <a16:creationId xmlns:a16="http://schemas.microsoft.com/office/drawing/2014/main" id="{19276E7F-7749-412E-9A1C-4D8E437E7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593975"/>
                        <a:ext cx="19796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>
            <a:extLst>
              <a:ext uri="{FF2B5EF4-FFF2-40B4-BE49-F238E27FC236}">
                <a16:creationId xmlns:a16="http://schemas.microsoft.com/office/drawing/2014/main" id="{77169E47-5D91-4BF7-9F72-4A2DCA84FE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831975"/>
          <a:ext cx="12922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1" imgW="596900" imgH="228600" progId="Equation.DSMT4">
                  <p:embed/>
                </p:oleObj>
              </mc:Choice>
              <mc:Fallback>
                <p:oleObj name="Equation" r:id="rId11" imgW="596900" imgH="228600" progId="Equation.DSMT4">
                  <p:embed/>
                  <p:pic>
                    <p:nvPicPr>
                      <p:cNvPr id="85001" name="Object 9">
                        <a:extLst>
                          <a:ext uri="{FF2B5EF4-FFF2-40B4-BE49-F238E27FC236}">
                            <a16:creationId xmlns:a16="http://schemas.microsoft.com/office/drawing/2014/main" id="{77169E47-5D91-4BF7-9F72-4A2DCA84F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31975"/>
                        <a:ext cx="12922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2" name="Rectangle 10">
            <a:extLst>
              <a:ext uri="{FF2B5EF4-FFF2-40B4-BE49-F238E27FC236}">
                <a16:creationId xmlns:a16="http://schemas.microsoft.com/office/drawing/2014/main" id="{FE8D548C-B3A9-4353-96E6-878D37B8F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22375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b="1">
                <a:solidFill>
                  <a:srgbClr val="0000CC"/>
                </a:solidFill>
                <a:cs typeface="+mn-cs"/>
                <a:sym typeface="Symbol" pitchFamily="18" charset="2"/>
              </a:rPr>
              <a:t>Answer: use the simplest (easiest!) one that works. </a:t>
            </a:r>
          </a:p>
        </p:txBody>
      </p:sp>
      <p:sp>
        <p:nvSpPr>
          <p:cNvPr id="85003" name="Rectangle 11">
            <a:extLst>
              <a:ext uri="{FF2B5EF4-FFF2-40B4-BE49-F238E27FC236}">
                <a16:creationId xmlns:a16="http://schemas.microsoft.com/office/drawing/2014/main" id="{C0398DEF-7BD3-42FC-A198-4CDC17E7E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844675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rgbClr val="000000"/>
                </a:solidFill>
                <a:cs typeface="+mn-cs"/>
                <a:sym typeface="Symbol" pitchFamily="18" charset="2"/>
              </a:rPr>
              <a:t>Flat surface, E  A, E constant over surface. Easy!</a:t>
            </a:r>
          </a:p>
        </p:txBody>
      </p:sp>
      <p:sp>
        <p:nvSpPr>
          <p:cNvPr id="85004" name="Rectangle 12">
            <a:extLst>
              <a:ext uri="{FF2B5EF4-FFF2-40B4-BE49-F238E27FC236}">
                <a16:creationId xmlns:a16="http://schemas.microsoft.com/office/drawing/2014/main" id="{BBB3C8EF-FDAA-43FF-96DF-784AAC557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613025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rgbClr val="000000"/>
                </a:solidFill>
                <a:cs typeface="+mn-cs"/>
                <a:sym typeface="Symbol" pitchFamily="18" charset="2"/>
              </a:rPr>
              <a:t>Flat surface, E not  A, E constant over surface.</a:t>
            </a:r>
          </a:p>
        </p:txBody>
      </p:sp>
      <p:sp>
        <p:nvSpPr>
          <p:cNvPr id="85005" name="Rectangle 13">
            <a:extLst>
              <a:ext uri="{FF2B5EF4-FFF2-40B4-BE49-F238E27FC236}">
                <a16:creationId xmlns:a16="http://schemas.microsoft.com/office/drawing/2014/main" id="{741F7814-E98D-4D44-A6A5-5B71024CC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4163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rgbClr val="000000"/>
                </a:solidFill>
                <a:cs typeface="+mn-cs"/>
                <a:sym typeface="Symbol" pitchFamily="18" charset="2"/>
              </a:rPr>
              <a:t>Flat surface, E not  A, E constant over surface.</a:t>
            </a:r>
          </a:p>
        </p:txBody>
      </p:sp>
      <p:sp>
        <p:nvSpPr>
          <p:cNvPr id="85006" name="Rectangle 14">
            <a:extLst>
              <a:ext uri="{FF2B5EF4-FFF2-40B4-BE49-F238E27FC236}">
                <a16:creationId xmlns:a16="http://schemas.microsoft.com/office/drawing/2014/main" id="{23BC06E1-4CFF-4D02-ADBE-CCAF47677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143375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  <a:sym typeface="Symbol" pitchFamily="18" charset="2"/>
              </a:rPr>
              <a:t>Surface not flat, E not uniform. Avoid, if possible.</a:t>
            </a:r>
          </a:p>
        </p:txBody>
      </p:sp>
      <p:sp>
        <p:nvSpPr>
          <p:cNvPr id="85007" name="Rectangle 15">
            <a:extLst>
              <a:ext uri="{FF2B5EF4-FFF2-40B4-BE49-F238E27FC236}">
                <a16:creationId xmlns:a16="http://schemas.microsoft.com/office/drawing/2014/main" id="{92F10A7D-7EC2-428A-9EDC-374866D6B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9657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  <a:sym typeface="Symbol" pitchFamily="18" charset="2"/>
              </a:rPr>
              <a:t>Closed surface. </a:t>
            </a:r>
          </a:p>
        </p:txBody>
      </p:sp>
      <p:sp>
        <p:nvSpPr>
          <p:cNvPr id="85008" name="Rectangle 16">
            <a:extLst>
              <a:ext uri="{FF2B5EF4-FFF2-40B4-BE49-F238E27FC236}">
                <a16:creationId xmlns:a16="http://schemas.microsoft.com/office/drawing/2014/main" id="{ADCFBFBF-1B80-4AF2-84B8-395CB29F8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7150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surface is closed, you may be able to “break it up” into simple segments and still use 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=E</a:t>
            </a:r>
            <a:r>
              <a:rPr lang="en-US">
                <a:solidFill>
                  <a:srgbClr val="000000"/>
                </a:solidFill>
                <a:cs typeface="Tahoma" pitchFamily="34" charset="0"/>
                <a:sym typeface="Symbol" pitchFamily="18" charset="2"/>
              </a:rPr>
              <a:t>·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A for each segment.</a:t>
            </a:r>
          </a:p>
        </p:txBody>
      </p:sp>
      <p:sp>
        <p:nvSpPr>
          <p:cNvPr id="85012" name="Line 20">
            <a:extLst>
              <a:ext uri="{FF2B5EF4-FFF2-40B4-BE49-F238E27FC236}">
                <a16:creationId xmlns:a16="http://schemas.microsoft.com/office/drawing/2014/main" id="{4C24BCA6-5F91-4270-B3A3-5AD6930A6D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1950" y="19081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3" name="Line 21">
            <a:extLst>
              <a:ext uri="{FF2B5EF4-FFF2-40B4-BE49-F238E27FC236}">
                <a16:creationId xmlns:a16="http://schemas.microsoft.com/office/drawing/2014/main" id="{B134BDB1-9F3A-4FE5-BEF3-9E6D5DF405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9150" y="19081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4" name="Line 22">
            <a:extLst>
              <a:ext uri="{FF2B5EF4-FFF2-40B4-BE49-F238E27FC236}">
                <a16:creationId xmlns:a16="http://schemas.microsoft.com/office/drawing/2014/main" id="{FCE80002-7CB4-4B5E-A08E-1B5C84F951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3475" y="19081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5" name="Line 23">
            <a:extLst>
              <a:ext uri="{FF2B5EF4-FFF2-40B4-BE49-F238E27FC236}">
                <a16:creationId xmlns:a16="http://schemas.microsoft.com/office/drawing/2014/main" id="{2CB43F2F-21A9-4B38-8270-9179224844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0050" y="26797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6" name="Line 24">
            <a:extLst>
              <a:ext uri="{FF2B5EF4-FFF2-40B4-BE49-F238E27FC236}">
                <a16:creationId xmlns:a16="http://schemas.microsoft.com/office/drawing/2014/main" id="{FD08CA0B-1B09-412D-98F7-2CCC732188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6797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7" name="Line 25">
            <a:extLst>
              <a:ext uri="{FF2B5EF4-FFF2-40B4-BE49-F238E27FC236}">
                <a16:creationId xmlns:a16="http://schemas.microsoft.com/office/drawing/2014/main" id="{5B412261-2CC1-403D-BB74-1260045B47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6797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8" name="Line 26">
            <a:extLst>
              <a:ext uri="{FF2B5EF4-FFF2-40B4-BE49-F238E27FC236}">
                <a16:creationId xmlns:a16="http://schemas.microsoft.com/office/drawing/2014/main" id="{82485FC1-DF8F-457B-9F90-C5BA5EE00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8675" y="426085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9" name="Line 27">
            <a:extLst>
              <a:ext uri="{FF2B5EF4-FFF2-40B4-BE49-F238E27FC236}">
                <a16:creationId xmlns:a16="http://schemas.microsoft.com/office/drawing/2014/main" id="{C7CF0EFF-8487-4651-9ED3-FB98038BF4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0050" y="34702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20" name="Line 28">
            <a:extLst>
              <a:ext uri="{FF2B5EF4-FFF2-40B4-BE49-F238E27FC236}">
                <a16:creationId xmlns:a16="http://schemas.microsoft.com/office/drawing/2014/main" id="{E2BD7D94-A7D2-42B1-9970-59FB238964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4702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21" name="Line 29">
            <a:extLst>
              <a:ext uri="{FF2B5EF4-FFF2-40B4-BE49-F238E27FC236}">
                <a16:creationId xmlns:a16="http://schemas.microsoft.com/office/drawing/2014/main" id="{DCE741EE-81D1-4524-938E-597EA60C71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4702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22" name="Line 30">
            <a:extLst>
              <a:ext uri="{FF2B5EF4-FFF2-40B4-BE49-F238E27FC236}">
                <a16:creationId xmlns:a16="http://schemas.microsoft.com/office/drawing/2014/main" id="{EF4B2295-F7C3-4A74-BF7B-5C55EB1951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8700" y="61436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23" name="Line 31">
            <a:extLst>
              <a:ext uri="{FF2B5EF4-FFF2-40B4-BE49-F238E27FC236}">
                <a16:creationId xmlns:a16="http://schemas.microsoft.com/office/drawing/2014/main" id="{6F739900-CB53-413A-A30F-409A2113D6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4450" y="61436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E9E1769A-F2A2-41B5-8CE5-246876F8D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448175"/>
            <a:ext cx="5943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000000"/>
                </a:solidFill>
                <a:cs typeface="+mn-cs"/>
                <a:sym typeface="Symbol" pitchFamily="18" charset="2"/>
              </a:rPr>
              <a:t>This is the definition of electric flux</a:t>
            </a:r>
            <a:r>
              <a:rPr lang="en-US" sz="1200" dirty="0">
                <a:solidFill>
                  <a:srgbClr val="000000"/>
                </a:solidFill>
                <a:sym typeface="Symbol" pitchFamily="18" charset="2"/>
              </a:rPr>
              <a:t>.</a:t>
            </a:r>
            <a:endParaRPr lang="en-US" sz="1200" dirty="0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9" name="Rectangle 14">
            <a:extLst>
              <a:ext uri="{FF2B5EF4-FFF2-40B4-BE49-F238E27FC236}">
                <a16:creationId xmlns:a16="http://schemas.microsoft.com/office/drawing/2014/main" id="{19817595-42BA-4704-B780-4BFF0387C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938" y="5286375"/>
            <a:ext cx="5943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000000"/>
                </a:solidFill>
                <a:cs typeface="+mn-cs"/>
                <a:sym typeface="Symbol" pitchFamily="18" charset="2"/>
              </a:rPr>
              <a:t>The circle on the integral just reminds you to integrate over a closed surface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261D486-C70B-42B7-8375-F1B03D10C45A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13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C0A0BDE-61F8-4894-B0FD-FD4B739AEE89}"/>
                  </a:ext>
                </a:extLst>
              </p14:cNvPr>
              <p14:cNvContentPartPr/>
              <p14:nvPr/>
            </p14:nvContentPartPr>
            <p14:xfrm>
              <a:off x="207000" y="448920"/>
              <a:ext cx="8935200" cy="51282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C0A0BDE-61F8-4894-B0FD-FD4B739AEE8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97640" y="439560"/>
                <a:ext cx="8953920" cy="5146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85002" grpId="0"/>
      <p:bldP spid="85003" grpId="0"/>
      <p:bldP spid="85004" grpId="0"/>
      <p:bldP spid="85005" grpId="0"/>
      <p:bldP spid="85006" grpId="0"/>
      <p:bldP spid="85007" grpId="0"/>
      <p:bldP spid="85008" grpId="0"/>
      <p:bldP spid="28" grpId="0"/>
      <p:bldP spid="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8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45</TotalTime>
  <Words>2070</Words>
  <Application>Microsoft Office PowerPoint</Application>
  <PresentationFormat>On-screen Show (4:3)</PresentationFormat>
  <Paragraphs>217</Paragraphs>
  <Slides>4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7" baseType="lpstr">
      <vt:lpstr>Arial</vt:lpstr>
      <vt:lpstr>Calibri</vt:lpstr>
      <vt:lpstr>Calibri Light</vt:lpstr>
      <vt:lpstr>Tahoma</vt:lpstr>
      <vt:lpstr>Verdana</vt:lpstr>
      <vt:lpstr>Office Theme</vt:lpstr>
      <vt:lpstr>MathType 5.0 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proto</cp:lastModifiedBy>
  <cp:revision>109</cp:revision>
  <dcterms:created xsi:type="dcterms:W3CDTF">2020-04-07T21:04:51Z</dcterms:created>
  <dcterms:modified xsi:type="dcterms:W3CDTF">2020-04-15T15:23:00Z</dcterms:modified>
</cp:coreProperties>
</file>